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C4C65" w:rsidRDefault="00DC4C65" w:rsidP="00DC4C65">
      <w:pPr>
        <w:spacing w:line="360" w:lineRule="auto"/>
        <w:jc w:val="center"/>
        <w:rPr>
          <w:rFonts w:cs="Times New Roman"/>
          <w:b/>
          <w:szCs w:val="24"/>
        </w:rPr>
      </w:pPr>
      <w:r>
        <w:rPr>
          <w:rFonts w:cs="Times New Roman"/>
          <w:b/>
          <w:szCs w:val="24"/>
        </w:rPr>
        <w:t>AKTIVITAS ANTIOKSIDAN EKSTRAK DAUN KETAPANG (</w:t>
      </w:r>
      <w:r>
        <w:rPr>
          <w:rFonts w:cs="Times New Roman"/>
          <w:b/>
          <w:i/>
          <w:szCs w:val="24"/>
        </w:rPr>
        <w:t>Terminalia cattapa L</w:t>
      </w:r>
      <w:r>
        <w:rPr>
          <w:rFonts w:cs="Times New Roman"/>
          <w:b/>
          <w:szCs w:val="24"/>
        </w:rPr>
        <w:t>.) DENGAN BERBAGAI METODE DAN UJI SITOTOKSIKNYA</w:t>
      </w:r>
    </w:p>
    <w:p w:rsidR="00DC4C65" w:rsidRDefault="00DC4C65" w:rsidP="00DC4C65">
      <w:pPr>
        <w:spacing w:line="360" w:lineRule="auto"/>
        <w:jc w:val="center"/>
        <w:rPr>
          <w:rFonts w:cs="Times New Roman"/>
          <w:b/>
          <w:szCs w:val="24"/>
        </w:rPr>
      </w:pPr>
    </w:p>
    <w:p w:rsidR="00DC4C65" w:rsidRDefault="00DC4C65" w:rsidP="00DC4C65">
      <w:pPr>
        <w:spacing w:line="360" w:lineRule="auto"/>
        <w:jc w:val="center"/>
        <w:rPr>
          <w:rFonts w:cs="Times New Roman"/>
          <w:b/>
          <w:szCs w:val="24"/>
        </w:rPr>
      </w:pPr>
    </w:p>
    <w:p w:rsidR="00DC4C65" w:rsidRDefault="00473EA5" w:rsidP="00DC4C65">
      <w:pPr>
        <w:spacing w:line="360" w:lineRule="auto"/>
        <w:jc w:val="center"/>
        <w:rPr>
          <w:rFonts w:cs="Times New Roman"/>
          <w:b/>
          <w:szCs w:val="24"/>
        </w:rPr>
      </w:pPr>
      <w:r>
        <w:rPr>
          <w:rFonts w:cs="Times New Roman"/>
          <w:b/>
          <w:szCs w:val="24"/>
        </w:rPr>
        <w:t>SKRIPSI</w:t>
      </w:r>
    </w:p>
    <w:p w:rsidR="00DC4C65" w:rsidRDefault="00DC4C65" w:rsidP="00DC4C65">
      <w:pPr>
        <w:spacing w:line="360" w:lineRule="auto"/>
        <w:jc w:val="center"/>
        <w:rPr>
          <w:rFonts w:cs="Times New Roman"/>
          <w:b/>
          <w:szCs w:val="24"/>
        </w:rPr>
      </w:pPr>
    </w:p>
    <w:p w:rsidR="00DC4C65" w:rsidRDefault="00DC4C65" w:rsidP="00DC4C65">
      <w:pPr>
        <w:spacing w:line="360" w:lineRule="auto"/>
        <w:jc w:val="center"/>
        <w:rPr>
          <w:rFonts w:cs="Times New Roman"/>
          <w:b/>
          <w:szCs w:val="24"/>
        </w:rPr>
      </w:pPr>
      <w:r>
        <w:rPr>
          <w:rFonts w:cs="Times New Roman"/>
          <w:b/>
          <w:szCs w:val="24"/>
        </w:rPr>
        <w:t>NOVEL SUCI NURANI</w:t>
      </w:r>
    </w:p>
    <w:p w:rsidR="00DC4C65" w:rsidRDefault="00DC4C65" w:rsidP="00DC4C65">
      <w:pPr>
        <w:spacing w:line="360" w:lineRule="auto"/>
        <w:jc w:val="center"/>
        <w:rPr>
          <w:rFonts w:cs="Times New Roman"/>
          <w:b/>
          <w:szCs w:val="24"/>
        </w:rPr>
      </w:pPr>
      <w:r>
        <w:rPr>
          <w:rFonts w:cs="Times New Roman"/>
          <w:b/>
          <w:szCs w:val="24"/>
        </w:rPr>
        <w:t>062119031</w:t>
      </w:r>
    </w:p>
    <w:p w:rsidR="00651AE1" w:rsidRDefault="00DC4C65" w:rsidP="00DC4C65">
      <w:pPr>
        <w:jc w:val="center"/>
        <w:rPr>
          <w:rFonts w:cs="Times New Roman"/>
          <w:szCs w:val="24"/>
        </w:rPr>
      </w:pPr>
      <w:r>
        <w:rPr>
          <w:noProof/>
        </w:rPr>
        <w:drawing>
          <wp:inline distT="0" distB="0" distL="0" distR="0" wp14:anchorId="72B706D0" wp14:editId="30556D02">
            <wp:extent cx="2317750" cy="2349500"/>
            <wp:effectExtent l="0" t="0" r="6350" b="0"/>
            <wp:docPr id="2" name="Picture 1" descr="C:\DIAH INDAH\logo.jpeg"/>
            <wp:cNvGraphicFramePr/>
            <a:graphic xmlns:a="http://schemas.openxmlformats.org/drawingml/2006/main">
              <a:graphicData uri="http://schemas.openxmlformats.org/drawingml/2006/picture">
                <pic:pic xmlns:pic="http://schemas.openxmlformats.org/drawingml/2006/picture">
                  <pic:nvPicPr>
                    <pic:cNvPr id="2" name="Picture 1" descr="C:\DIAH INDAH\logo.jpeg"/>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17750" cy="2349500"/>
                    </a:xfrm>
                    <a:prstGeom prst="rect">
                      <a:avLst/>
                    </a:prstGeom>
                    <a:noFill/>
                    <a:ln>
                      <a:noFill/>
                    </a:ln>
                  </pic:spPr>
                </pic:pic>
              </a:graphicData>
            </a:graphic>
          </wp:inline>
        </w:drawing>
      </w:r>
    </w:p>
    <w:p w:rsidR="00DC4C65" w:rsidRDefault="00DC4C65" w:rsidP="00DC4C65">
      <w:pPr>
        <w:jc w:val="center"/>
        <w:rPr>
          <w:rFonts w:cs="Times New Roman"/>
          <w:szCs w:val="24"/>
        </w:rPr>
      </w:pPr>
    </w:p>
    <w:p w:rsidR="00DC4C65" w:rsidRDefault="00DC4C65" w:rsidP="00DC4C65">
      <w:pPr>
        <w:spacing w:line="360" w:lineRule="auto"/>
        <w:jc w:val="center"/>
        <w:rPr>
          <w:rFonts w:cs="Times New Roman"/>
          <w:b/>
          <w:szCs w:val="24"/>
        </w:rPr>
      </w:pPr>
      <w:r>
        <w:rPr>
          <w:rFonts w:cs="Times New Roman"/>
          <w:b/>
          <w:szCs w:val="24"/>
        </w:rPr>
        <w:t>PROGRAM STUDI KIMIA</w:t>
      </w:r>
    </w:p>
    <w:p w:rsidR="00DC4C65" w:rsidRDefault="00DC4C65" w:rsidP="00DC4C65">
      <w:pPr>
        <w:spacing w:line="360" w:lineRule="auto"/>
        <w:jc w:val="center"/>
        <w:rPr>
          <w:rFonts w:cs="Times New Roman"/>
          <w:b/>
          <w:szCs w:val="24"/>
        </w:rPr>
      </w:pPr>
      <w:r>
        <w:rPr>
          <w:rFonts w:cs="Times New Roman"/>
          <w:b/>
          <w:szCs w:val="24"/>
        </w:rPr>
        <w:t>FAKULTAS MATEMATIKA DAN ILMU PENGETAHUAN ALAM</w:t>
      </w:r>
    </w:p>
    <w:p w:rsidR="00DC4C65" w:rsidRDefault="00DC4C65" w:rsidP="00DC4C65">
      <w:pPr>
        <w:spacing w:line="360" w:lineRule="auto"/>
        <w:jc w:val="center"/>
        <w:rPr>
          <w:rFonts w:cs="Times New Roman"/>
          <w:b/>
          <w:szCs w:val="24"/>
        </w:rPr>
      </w:pPr>
      <w:r>
        <w:rPr>
          <w:rFonts w:cs="Times New Roman"/>
          <w:b/>
          <w:szCs w:val="24"/>
        </w:rPr>
        <w:t>UNIVERSITAS PAKUAN</w:t>
      </w:r>
    </w:p>
    <w:p w:rsidR="00DC4C65" w:rsidRDefault="00DC4C65" w:rsidP="00DC4C65">
      <w:pPr>
        <w:spacing w:line="360" w:lineRule="auto"/>
        <w:jc w:val="center"/>
        <w:rPr>
          <w:rFonts w:cs="Times New Roman"/>
          <w:b/>
          <w:szCs w:val="24"/>
        </w:rPr>
      </w:pPr>
      <w:r>
        <w:rPr>
          <w:rFonts w:cs="Times New Roman"/>
          <w:b/>
          <w:szCs w:val="24"/>
        </w:rPr>
        <w:t>BOGOR</w:t>
      </w:r>
    </w:p>
    <w:p w:rsidR="00114CEB" w:rsidRDefault="00EE6D34" w:rsidP="003E7F00">
      <w:pPr>
        <w:jc w:val="center"/>
        <w:rPr>
          <w:rFonts w:cs="Times New Roman"/>
          <w:b/>
          <w:szCs w:val="24"/>
        </w:rPr>
      </w:pPr>
      <w:bookmarkStart w:id="0" w:name="_Toc90012203"/>
      <w:bookmarkStart w:id="1" w:name="_Toc109141047"/>
      <w:r>
        <w:rPr>
          <w:rFonts w:cs="Times New Roman"/>
          <w:b/>
          <w:szCs w:val="24"/>
        </w:rPr>
        <w:t>2024</w:t>
      </w:r>
    </w:p>
    <w:p w:rsidR="00114CEB" w:rsidRDefault="00114CEB">
      <w:pPr>
        <w:jc w:val="left"/>
        <w:rPr>
          <w:rFonts w:cs="Times New Roman"/>
          <w:b/>
          <w:szCs w:val="24"/>
        </w:rPr>
      </w:pPr>
      <w:r>
        <w:rPr>
          <w:rFonts w:cs="Times New Roman"/>
          <w:b/>
          <w:szCs w:val="24"/>
        </w:rPr>
        <w:br w:type="page"/>
      </w:r>
    </w:p>
    <w:p w:rsidR="00114CEB" w:rsidRPr="00A92EC7" w:rsidRDefault="00114CEB" w:rsidP="00A870F2">
      <w:pPr>
        <w:spacing w:after="0" w:line="360" w:lineRule="auto"/>
        <w:jc w:val="center"/>
        <w:rPr>
          <w:rFonts w:cs="Times New Roman"/>
          <w:b/>
          <w:szCs w:val="24"/>
        </w:rPr>
      </w:pPr>
      <w:r>
        <w:rPr>
          <w:rFonts w:cs="Times New Roman"/>
          <w:b/>
          <w:szCs w:val="24"/>
        </w:rPr>
        <w:lastRenderedPageBreak/>
        <w:t>A</w:t>
      </w:r>
      <w:r w:rsidRPr="00A92EC7">
        <w:rPr>
          <w:rFonts w:cs="Times New Roman"/>
          <w:b/>
          <w:szCs w:val="24"/>
        </w:rPr>
        <w:t>KTIVITAS ANTIOKSIDAN EKSTRAK DAUN KETAPANG (</w:t>
      </w:r>
      <w:r w:rsidRPr="00A92EC7">
        <w:rPr>
          <w:rFonts w:cs="Times New Roman"/>
          <w:b/>
          <w:i/>
          <w:szCs w:val="24"/>
        </w:rPr>
        <w:t>Terminalia catappa L</w:t>
      </w:r>
      <w:r w:rsidRPr="00A92EC7">
        <w:rPr>
          <w:rFonts w:cs="Times New Roman"/>
          <w:b/>
          <w:szCs w:val="24"/>
        </w:rPr>
        <w:t xml:space="preserve">.) </w:t>
      </w:r>
      <w:r>
        <w:rPr>
          <w:rFonts w:cs="Times New Roman"/>
          <w:b/>
          <w:szCs w:val="24"/>
        </w:rPr>
        <w:t>DENGAN BERBAGAI METODE DAN UJI SITOTOKSIKNYA</w:t>
      </w:r>
    </w:p>
    <w:p w:rsidR="00114CEB" w:rsidRDefault="00114CEB" w:rsidP="00A870F2">
      <w:pPr>
        <w:spacing w:after="0" w:line="360" w:lineRule="auto"/>
        <w:jc w:val="center"/>
        <w:rPr>
          <w:rFonts w:cs="Times New Roman"/>
          <w:b/>
          <w:szCs w:val="24"/>
        </w:rPr>
      </w:pPr>
    </w:p>
    <w:p w:rsidR="00A870F2" w:rsidRPr="00A92EC7" w:rsidRDefault="00A870F2" w:rsidP="00A870F2">
      <w:pPr>
        <w:spacing w:after="0" w:line="360" w:lineRule="auto"/>
        <w:jc w:val="center"/>
        <w:rPr>
          <w:rFonts w:cs="Times New Roman"/>
          <w:b/>
          <w:szCs w:val="24"/>
        </w:rPr>
      </w:pPr>
    </w:p>
    <w:p w:rsidR="00114CEB" w:rsidRDefault="00114CEB" w:rsidP="00A870F2">
      <w:pPr>
        <w:spacing w:after="0" w:line="360" w:lineRule="auto"/>
        <w:jc w:val="center"/>
        <w:rPr>
          <w:rFonts w:cs="Times New Roman"/>
          <w:b/>
          <w:szCs w:val="24"/>
        </w:rPr>
      </w:pPr>
      <w:r>
        <w:rPr>
          <w:rFonts w:cs="Times New Roman"/>
          <w:b/>
          <w:szCs w:val="24"/>
        </w:rPr>
        <w:t>SKRIPSI</w:t>
      </w:r>
    </w:p>
    <w:p w:rsidR="00114CEB" w:rsidRDefault="00114CEB" w:rsidP="00A870F2">
      <w:pPr>
        <w:spacing w:after="0" w:line="360" w:lineRule="auto"/>
        <w:jc w:val="center"/>
        <w:rPr>
          <w:rFonts w:cs="Times New Roman"/>
          <w:b/>
          <w:szCs w:val="24"/>
        </w:rPr>
      </w:pPr>
    </w:p>
    <w:p w:rsidR="00A870F2" w:rsidRDefault="00A870F2" w:rsidP="00A870F2">
      <w:pPr>
        <w:spacing w:after="0" w:line="360" w:lineRule="auto"/>
        <w:jc w:val="center"/>
        <w:rPr>
          <w:rFonts w:cs="Times New Roman"/>
          <w:b/>
          <w:szCs w:val="24"/>
        </w:rPr>
      </w:pPr>
    </w:p>
    <w:p w:rsidR="00114CEB" w:rsidRDefault="00114CEB" w:rsidP="00A870F2">
      <w:pPr>
        <w:spacing w:after="0" w:line="360" w:lineRule="auto"/>
        <w:jc w:val="center"/>
        <w:rPr>
          <w:rFonts w:cs="Times New Roman"/>
          <w:b/>
          <w:szCs w:val="24"/>
        </w:rPr>
      </w:pPr>
      <w:r>
        <w:t>Skripsi Diajukan Sebagai Salah Satu Syarat untuk Memperoleh Gelar Sarjana pada Program Studi Kimia Fakultas Matematika dan Ilmu Pengetahuan Alam Universitas Pakuan</w:t>
      </w:r>
    </w:p>
    <w:p w:rsidR="00114CEB" w:rsidRPr="00114CEB" w:rsidRDefault="00114CEB" w:rsidP="00A870F2">
      <w:pPr>
        <w:spacing w:after="0" w:line="360" w:lineRule="auto"/>
        <w:jc w:val="center"/>
        <w:rPr>
          <w:rFonts w:cs="Times New Roman"/>
          <w:b/>
          <w:szCs w:val="24"/>
        </w:rPr>
      </w:pPr>
    </w:p>
    <w:p w:rsidR="00114CEB" w:rsidRPr="00A92EC7" w:rsidRDefault="00114CEB" w:rsidP="00A870F2">
      <w:pPr>
        <w:spacing w:after="0" w:line="360" w:lineRule="auto"/>
        <w:jc w:val="center"/>
        <w:rPr>
          <w:rFonts w:cs="Times New Roman"/>
          <w:szCs w:val="24"/>
          <w:lang w:val="en-ID"/>
        </w:rPr>
      </w:pPr>
    </w:p>
    <w:p w:rsidR="00114CEB" w:rsidRPr="00CF51D7" w:rsidRDefault="00114CEB" w:rsidP="00A870F2">
      <w:pPr>
        <w:spacing w:after="0" w:line="360" w:lineRule="auto"/>
        <w:jc w:val="center"/>
        <w:rPr>
          <w:rFonts w:cs="Times New Roman"/>
          <w:b/>
          <w:szCs w:val="24"/>
          <w:lang w:val="en-ID"/>
        </w:rPr>
      </w:pPr>
      <w:r>
        <w:rPr>
          <w:rFonts w:cs="Times New Roman"/>
          <w:b/>
          <w:szCs w:val="24"/>
          <w:lang w:val="en-ID"/>
        </w:rPr>
        <w:t>NOVEL SUCI NURANI</w:t>
      </w:r>
    </w:p>
    <w:p w:rsidR="00114CEB" w:rsidRPr="00114CEB" w:rsidRDefault="00114CEB" w:rsidP="00A870F2">
      <w:pPr>
        <w:spacing w:after="0" w:line="360" w:lineRule="auto"/>
        <w:jc w:val="center"/>
        <w:rPr>
          <w:rFonts w:cs="Times New Roman"/>
          <w:b/>
          <w:szCs w:val="24"/>
        </w:rPr>
      </w:pPr>
      <w:r>
        <w:rPr>
          <w:rFonts w:cs="Times New Roman"/>
          <w:b/>
          <w:szCs w:val="24"/>
        </w:rPr>
        <w:t>062119031</w:t>
      </w:r>
    </w:p>
    <w:p w:rsidR="00114CEB" w:rsidRDefault="00114CEB" w:rsidP="00A870F2">
      <w:pPr>
        <w:spacing w:after="0" w:line="360" w:lineRule="auto"/>
        <w:jc w:val="center"/>
        <w:rPr>
          <w:rFonts w:cs="Times New Roman"/>
          <w:szCs w:val="24"/>
          <w:lang w:val="en-ID"/>
        </w:rPr>
      </w:pPr>
    </w:p>
    <w:p w:rsidR="00A870F2" w:rsidRPr="00A92EC7" w:rsidRDefault="00A870F2" w:rsidP="00A870F2">
      <w:pPr>
        <w:spacing w:after="0" w:line="360" w:lineRule="auto"/>
        <w:jc w:val="center"/>
        <w:rPr>
          <w:rFonts w:cs="Times New Roman"/>
          <w:szCs w:val="24"/>
          <w:lang w:val="en-ID"/>
        </w:rPr>
      </w:pPr>
    </w:p>
    <w:p w:rsidR="00114CEB" w:rsidRPr="00A92EC7" w:rsidRDefault="00114CEB" w:rsidP="00A870F2">
      <w:pPr>
        <w:spacing w:after="0" w:line="360" w:lineRule="auto"/>
        <w:jc w:val="center"/>
        <w:rPr>
          <w:rFonts w:cs="Times New Roman"/>
          <w:szCs w:val="24"/>
          <w:lang w:val="en-ID"/>
        </w:rPr>
      </w:pPr>
    </w:p>
    <w:p w:rsidR="00114CEB" w:rsidRPr="00A92EC7" w:rsidRDefault="00114CEB" w:rsidP="00A870F2">
      <w:pPr>
        <w:spacing w:after="0" w:line="360" w:lineRule="auto"/>
        <w:jc w:val="center"/>
        <w:rPr>
          <w:rFonts w:cs="Times New Roman"/>
          <w:szCs w:val="24"/>
          <w:lang w:val="en-ID"/>
        </w:rPr>
      </w:pPr>
      <w:r w:rsidRPr="00A92EC7">
        <w:rPr>
          <w:rFonts w:cs="Times New Roman"/>
          <w:noProof/>
          <w:szCs w:val="24"/>
        </w:rPr>
        <w:drawing>
          <wp:inline distT="0" distB="0" distL="0" distR="0" wp14:anchorId="094EDC74" wp14:editId="316C0E81">
            <wp:extent cx="1146902" cy="1080000"/>
            <wp:effectExtent l="0" t="0" r="0" b="6350"/>
            <wp:docPr id="2321" name="Picture 2321" descr="Universitas Pakuan - Aku Pint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iversitas Pakuan - Aku Pintar"/>
                    <pic:cNvPicPr>
                      <a:picLocks noChangeAspect="1" noChangeArrowheads="1"/>
                    </pic:cNvPicPr>
                  </pic:nvPicPr>
                  <pic:blipFill>
                    <a:blip r:embed="rId10" cstate="print"/>
                    <a:srcRect/>
                    <a:stretch>
                      <a:fillRect/>
                    </a:stretch>
                  </pic:blipFill>
                  <pic:spPr bwMode="auto">
                    <a:xfrm>
                      <a:off x="0" y="0"/>
                      <a:ext cx="1146902" cy="1080000"/>
                    </a:xfrm>
                    <a:prstGeom prst="rect">
                      <a:avLst/>
                    </a:prstGeom>
                    <a:noFill/>
                    <a:ln w="9525">
                      <a:noFill/>
                      <a:miter lim="800000"/>
                      <a:headEnd/>
                      <a:tailEnd/>
                    </a:ln>
                  </pic:spPr>
                </pic:pic>
              </a:graphicData>
            </a:graphic>
          </wp:inline>
        </w:drawing>
      </w:r>
    </w:p>
    <w:p w:rsidR="00114CEB" w:rsidRPr="00A92EC7" w:rsidRDefault="00114CEB" w:rsidP="00A870F2">
      <w:pPr>
        <w:spacing w:after="0" w:line="360" w:lineRule="auto"/>
        <w:rPr>
          <w:rFonts w:cs="Times New Roman"/>
          <w:szCs w:val="24"/>
          <w:lang w:val="en-ID"/>
        </w:rPr>
      </w:pPr>
    </w:p>
    <w:p w:rsidR="00114CEB" w:rsidRPr="00A92EC7" w:rsidRDefault="00114CEB" w:rsidP="00A870F2">
      <w:pPr>
        <w:spacing w:after="0" w:line="360" w:lineRule="auto"/>
        <w:jc w:val="center"/>
        <w:rPr>
          <w:rFonts w:cs="Times New Roman"/>
          <w:szCs w:val="24"/>
          <w:lang w:val="en-ID"/>
        </w:rPr>
      </w:pPr>
    </w:p>
    <w:p w:rsidR="00114CEB" w:rsidRDefault="00114CEB" w:rsidP="00A870F2">
      <w:pPr>
        <w:spacing w:after="0" w:line="360" w:lineRule="auto"/>
        <w:jc w:val="center"/>
        <w:rPr>
          <w:rFonts w:cs="Times New Roman"/>
          <w:szCs w:val="24"/>
          <w:lang w:val="en-ID"/>
        </w:rPr>
      </w:pPr>
    </w:p>
    <w:p w:rsidR="00A870F2" w:rsidRPr="00A92EC7" w:rsidRDefault="00A870F2" w:rsidP="00A870F2">
      <w:pPr>
        <w:spacing w:after="0" w:line="360" w:lineRule="auto"/>
        <w:jc w:val="center"/>
        <w:rPr>
          <w:rFonts w:cs="Times New Roman"/>
          <w:szCs w:val="24"/>
          <w:lang w:val="en-ID"/>
        </w:rPr>
      </w:pPr>
    </w:p>
    <w:p w:rsidR="00114CEB" w:rsidRPr="00A92EC7" w:rsidRDefault="00114CEB" w:rsidP="00A870F2">
      <w:pPr>
        <w:spacing w:after="0" w:line="360" w:lineRule="auto"/>
        <w:jc w:val="center"/>
        <w:rPr>
          <w:rFonts w:cs="Times New Roman"/>
          <w:szCs w:val="24"/>
          <w:lang w:val="en-ID"/>
        </w:rPr>
      </w:pPr>
    </w:p>
    <w:p w:rsidR="00114CEB" w:rsidRPr="00A92EC7" w:rsidRDefault="00114CEB" w:rsidP="00A870F2">
      <w:pPr>
        <w:spacing w:after="0" w:line="360" w:lineRule="auto"/>
        <w:jc w:val="center"/>
        <w:rPr>
          <w:rFonts w:cs="Times New Roman"/>
          <w:b/>
          <w:szCs w:val="24"/>
        </w:rPr>
      </w:pPr>
      <w:r w:rsidRPr="00A92EC7">
        <w:rPr>
          <w:rFonts w:cs="Times New Roman"/>
          <w:b/>
          <w:szCs w:val="24"/>
        </w:rPr>
        <w:t>PROGRAM STUDI KIMIA</w:t>
      </w:r>
    </w:p>
    <w:p w:rsidR="00114CEB" w:rsidRPr="00A92EC7" w:rsidRDefault="00114CEB" w:rsidP="00A870F2">
      <w:pPr>
        <w:spacing w:after="0" w:line="360" w:lineRule="auto"/>
        <w:jc w:val="center"/>
        <w:rPr>
          <w:rFonts w:cs="Times New Roman"/>
          <w:b/>
          <w:szCs w:val="24"/>
        </w:rPr>
      </w:pPr>
      <w:r w:rsidRPr="00A92EC7">
        <w:rPr>
          <w:rFonts w:cs="Times New Roman"/>
          <w:b/>
          <w:szCs w:val="24"/>
        </w:rPr>
        <w:t>FAKULTAS MATEMATIKA DAN ILMU PENGETAHUAN ALAM</w:t>
      </w:r>
    </w:p>
    <w:p w:rsidR="00114CEB" w:rsidRPr="00A92EC7" w:rsidRDefault="00114CEB" w:rsidP="00A870F2">
      <w:pPr>
        <w:spacing w:after="0" w:line="360" w:lineRule="auto"/>
        <w:jc w:val="center"/>
        <w:rPr>
          <w:rFonts w:cs="Times New Roman"/>
          <w:b/>
          <w:szCs w:val="24"/>
        </w:rPr>
      </w:pPr>
      <w:r w:rsidRPr="00A92EC7">
        <w:rPr>
          <w:rFonts w:cs="Times New Roman"/>
          <w:b/>
          <w:szCs w:val="24"/>
        </w:rPr>
        <w:t>UNIVERSITAS PAKUAN</w:t>
      </w:r>
    </w:p>
    <w:p w:rsidR="00114CEB" w:rsidRPr="00A92EC7" w:rsidRDefault="00114CEB" w:rsidP="00A870F2">
      <w:pPr>
        <w:spacing w:after="0" w:line="360" w:lineRule="auto"/>
        <w:jc w:val="center"/>
        <w:rPr>
          <w:rFonts w:cs="Times New Roman"/>
          <w:b/>
          <w:szCs w:val="24"/>
        </w:rPr>
      </w:pPr>
      <w:r w:rsidRPr="00A92EC7">
        <w:rPr>
          <w:rFonts w:cs="Times New Roman"/>
          <w:b/>
          <w:szCs w:val="24"/>
        </w:rPr>
        <w:t>BOGOR</w:t>
      </w:r>
    </w:p>
    <w:p w:rsidR="00860D08" w:rsidRDefault="00114CEB" w:rsidP="00A870F2">
      <w:pPr>
        <w:spacing w:after="0" w:line="360" w:lineRule="auto"/>
        <w:jc w:val="center"/>
        <w:rPr>
          <w:rFonts w:cs="Times New Roman"/>
          <w:b/>
          <w:szCs w:val="24"/>
        </w:rPr>
      </w:pPr>
      <w:r>
        <w:rPr>
          <w:rFonts w:cs="Times New Roman"/>
          <w:b/>
          <w:szCs w:val="24"/>
        </w:rPr>
        <w:t>2024</w:t>
      </w:r>
    </w:p>
    <w:p w:rsidR="00860D08" w:rsidRDefault="00860D08" w:rsidP="003E7F00">
      <w:pPr>
        <w:jc w:val="center"/>
        <w:rPr>
          <w:b/>
        </w:rPr>
        <w:sectPr w:rsidR="00860D08" w:rsidSect="00AE70CF">
          <w:pgSz w:w="11907" w:h="16839" w:code="9"/>
          <w:pgMar w:top="1701" w:right="1701" w:bottom="1701" w:left="2268" w:header="720" w:footer="720" w:gutter="0"/>
          <w:cols w:space="720"/>
          <w:docGrid w:linePitch="360"/>
        </w:sectPr>
      </w:pPr>
    </w:p>
    <w:p w:rsidR="00A870F2" w:rsidRDefault="00691463" w:rsidP="00A870F2">
      <w:pPr>
        <w:pStyle w:val="Heading1"/>
        <w:spacing w:after="0" w:line="360" w:lineRule="auto"/>
      </w:pPr>
      <w:bookmarkStart w:id="2" w:name="_Toc109141048"/>
      <w:bookmarkEnd w:id="0"/>
      <w:bookmarkEnd w:id="1"/>
      <w:r>
        <w:rPr>
          <w:noProof/>
        </w:rPr>
        <w:lastRenderedPageBreak/>
        <w:drawing>
          <wp:inline distT="0" distB="0" distL="0" distR="0">
            <wp:extent cx="8123274" cy="4763162"/>
            <wp:effectExtent l="3492" t="0" r="0" b="0"/>
            <wp:docPr id="2333" name="Picture 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S Sign 03-05-2024 17.47.jpg"/>
                    <pic:cNvPicPr/>
                  </pic:nvPicPr>
                  <pic:blipFill>
                    <a:blip r:embed="rId11" cstate="print">
                      <a:extLst>
                        <a:ext uri="{28A0092B-C50C-407E-A947-70E740481C1C}">
                          <a14:useLocalDpi xmlns:a14="http://schemas.microsoft.com/office/drawing/2010/main" val="0"/>
                        </a:ext>
                      </a:extLst>
                    </a:blip>
                    <a:stretch>
                      <a:fillRect/>
                    </a:stretch>
                  </pic:blipFill>
                  <pic:spPr>
                    <a:xfrm rot="5400000">
                      <a:off x="0" y="0"/>
                      <a:ext cx="8116404" cy="4759134"/>
                    </a:xfrm>
                    <a:prstGeom prst="rect">
                      <a:avLst/>
                    </a:prstGeom>
                  </pic:spPr>
                </pic:pic>
              </a:graphicData>
            </a:graphic>
          </wp:inline>
        </w:drawing>
      </w:r>
    </w:p>
    <w:p w:rsidR="00691463" w:rsidRDefault="00691463">
      <w:pPr>
        <w:jc w:val="left"/>
        <w:rPr>
          <w:b/>
        </w:rPr>
      </w:pPr>
      <w:bookmarkStart w:id="3" w:name="_Toc161097039"/>
      <w:r>
        <w:br w:type="page"/>
      </w:r>
    </w:p>
    <w:p w:rsidR="00242B39" w:rsidRPr="00A870F2" w:rsidRDefault="00242B39" w:rsidP="00CF57CC">
      <w:pPr>
        <w:pStyle w:val="Heading1"/>
      </w:pPr>
      <w:r w:rsidRPr="00A870F2">
        <w:lastRenderedPageBreak/>
        <w:t>RIWAYAT HIDUP</w:t>
      </w:r>
      <w:bookmarkEnd w:id="2"/>
      <w:bookmarkEnd w:id="3"/>
    </w:p>
    <w:p w:rsidR="00242B39" w:rsidRPr="00DD5140" w:rsidRDefault="00242B39" w:rsidP="00A870F2">
      <w:pPr>
        <w:spacing w:after="0" w:line="360" w:lineRule="auto"/>
        <w:jc w:val="center"/>
        <w:rPr>
          <w:rFonts w:cs="Times New Roman"/>
          <w:b/>
        </w:rPr>
      </w:pPr>
    </w:p>
    <w:p w:rsidR="006708D9" w:rsidRPr="00986D74" w:rsidRDefault="006708D9" w:rsidP="006708D9">
      <w:pPr>
        <w:spacing w:after="0" w:line="360" w:lineRule="auto"/>
        <w:rPr>
          <w:rFonts w:cs="Times New Roman"/>
        </w:rPr>
      </w:pPr>
      <w:r>
        <w:rPr>
          <w:rFonts w:cs="Times New Roman"/>
          <w:noProof/>
        </w:rPr>
        <w:drawing>
          <wp:anchor distT="0" distB="0" distL="114300" distR="114300" simplePos="0" relativeHeight="251893760" behindDoc="0" locked="0" layoutInCell="1" allowOverlap="1" wp14:anchorId="785644BA" wp14:editId="20977CC6">
            <wp:simplePos x="0" y="0"/>
            <wp:positionH relativeFrom="column">
              <wp:align>left</wp:align>
            </wp:positionH>
            <wp:positionV relativeFrom="paragraph">
              <wp:align>top</wp:align>
            </wp:positionV>
            <wp:extent cx="1424305" cy="2040890"/>
            <wp:effectExtent l="0" t="0" r="4445" b="0"/>
            <wp:wrapSquare wrapText="bothSides"/>
            <wp:docPr id="2330"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1587.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424305" cy="2041327"/>
                    </a:xfrm>
                    <a:prstGeom prst="rect">
                      <a:avLst/>
                    </a:prstGeom>
                  </pic:spPr>
                </pic:pic>
              </a:graphicData>
            </a:graphic>
            <wp14:sizeRelV relativeFrom="margin">
              <wp14:pctHeight>0</wp14:pctHeight>
            </wp14:sizeRelV>
          </wp:anchor>
        </w:drawing>
      </w:r>
      <w:r>
        <w:rPr>
          <w:rFonts w:cs="Times New Roman"/>
        </w:rPr>
        <w:t>Novel Suci Nurani</w:t>
      </w:r>
      <w:r w:rsidRPr="00404F6A">
        <w:rPr>
          <w:rFonts w:cs="Times New Roman"/>
        </w:rPr>
        <w:t xml:space="preserve">, </w:t>
      </w:r>
      <w:r>
        <w:rPr>
          <w:rFonts w:cs="Times New Roman"/>
        </w:rPr>
        <w:t xml:space="preserve">lahir </w:t>
      </w:r>
      <w:r w:rsidRPr="00404F6A">
        <w:rPr>
          <w:rFonts w:cs="Times New Roman"/>
        </w:rPr>
        <w:t xml:space="preserve">di </w:t>
      </w:r>
      <w:r>
        <w:rPr>
          <w:rFonts w:cs="Times New Roman"/>
        </w:rPr>
        <w:t>Bogor</w:t>
      </w:r>
      <w:r w:rsidRPr="00404F6A">
        <w:rPr>
          <w:rFonts w:cs="Times New Roman"/>
        </w:rPr>
        <w:t xml:space="preserve"> pada tanggal </w:t>
      </w:r>
      <w:r>
        <w:rPr>
          <w:rFonts w:cs="Times New Roman"/>
        </w:rPr>
        <w:t>25 November</w:t>
      </w:r>
      <w:r w:rsidRPr="00404F6A">
        <w:rPr>
          <w:rFonts w:cs="Times New Roman"/>
        </w:rPr>
        <w:t xml:space="preserve"> </w:t>
      </w:r>
      <w:r>
        <w:rPr>
          <w:rFonts w:cs="Times New Roman"/>
        </w:rPr>
        <w:t>2001 anak Pertama dari</w:t>
      </w:r>
      <w:r w:rsidRPr="00404F6A">
        <w:rPr>
          <w:rFonts w:cs="Times New Roman"/>
        </w:rPr>
        <w:t xml:space="preserve"> </w:t>
      </w:r>
      <w:r>
        <w:rPr>
          <w:rFonts w:cs="Times New Roman"/>
        </w:rPr>
        <w:t>tiga</w:t>
      </w:r>
      <w:r w:rsidRPr="00404F6A">
        <w:rPr>
          <w:rFonts w:cs="Times New Roman"/>
        </w:rPr>
        <w:t xml:space="preserve"> bersaudara pasangan Bapak </w:t>
      </w:r>
      <w:r>
        <w:rPr>
          <w:rFonts w:cs="Times New Roman"/>
        </w:rPr>
        <w:t>Mohamad Syahbani</w:t>
      </w:r>
      <w:r w:rsidRPr="00404F6A">
        <w:rPr>
          <w:rFonts w:cs="Times New Roman"/>
        </w:rPr>
        <w:t xml:space="preserve"> dan Ibu </w:t>
      </w:r>
      <w:r>
        <w:rPr>
          <w:rFonts w:cs="Times New Roman"/>
        </w:rPr>
        <w:t>Yeyen Nuraeni</w:t>
      </w:r>
      <w:r w:rsidRPr="00404F6A">
        <w:rPr>
          <w:rFonts w:cs="Times New Roman"/>
        </w:rPr>
        <w:t>. Mulai memasuki p</w:t>
      </w:r>
      <w:r>
        <w:rPr>
          <w:rFonts w:cs="Times New Roman"/>
        </w:rPr>
        <w:t>endidikan formal pada tahun 2007</w:t>
      </w:r>
      <w:r w:rsidRPr="00404F6A">
        <w:rPr>
          <w:rFonts w:cs="Times New Roman"/>
        </w:rPr>
        <w:t xml:space="preserve"> di SD Negeri </w:t>
      </w:r>
      <w:r>
        <w:rPr>
          <w:rFonts w:cs="Times New Roman"/>
        </w:rPr>
        <w:t>Cipelang 02 dan lulus pada tahun 2013</w:t>
      </w:r>
      <w:r w:rsidRPr="00404F6A">
        <w:rPr>
          <w:rFonts w:cs="Times New Roman"/>
        </w:rPr>
        <w:t>, melanj</w:t>
      </w:r>
      <w:r>
        <w:rPr>
          <w:rFonts w:cs="Times New Roman"/>
        </w:rPr>
        <w:t>utkan pendidikan di SMP Negeri 1 Cijeruk, lulus tahun 2016</w:t>
      </w:r>
      <w:r w:rsidRPr="00404F6A">
        <w:rPr>
          <w:rFonts w:cs="Times New Roman"/>
        </w:rPr>
        <w:t>, kemudian melanjutkan pendidikan meneng</w:t>
      </w:r>
      <w:r>
        <w:rPr>
          <w:rFonts w:cs="Times New Roman"/>
        </w:rPr>
        <w:t>ah umum di SMA Negeri 1</w:t>
      </w:r>
      <w:r w:rsidRPr="00404F6A">
        <w:rPr>
          <w:rFonts w:cs="Times New Roman"/>
        </w:rPr>
        <w:t xml:space="preserve"> </w:t>
      </w:r>
      <w:r>
        <w:rPr>
          <w:rFonts w:cs="Times New Roman"/>
        </w:rPr>
        <w:t>Cijeruk. Pada tahun 2019</w:t>
      </w:r>
      <w:r w:rsidRPr="00404F6A">
        <w:rPr>
          <w:rFonts w:cs="Times New Roman"/>
        </w:rPr>
        <w:t xml:space="preserve"> melanjutkan pendidikan di Program Studi Kimia Fakultas Matematika dan Ilmu Pengetahuan Alam Universitas Pakuan Bogor, </w:t>
      </w:r>
      <w:r>
        <w:rPr>
          <w:rFonts w:cs="Times New Roman"/>
        </w:rPr>
        <w:t xml:space="preserve">dan </w:t>
      </w:r>
      <w:proofErr w:type="gramStart"/>
      <w:r w:rsidRPr="00404F6A">
        <w:rPr>
          <w:rFonts w:cs="Times New Roman"/>
        </w:rPr>
        <w:t>lulus</w:t>
      </w:r>
      <w:proofErr w:type="gramEnd"/>
      <w:r w:rsidRPr="00404F6A">
        <w:rPr>
          <w:rFonts w:cs="Times New Roman"/>
        </w:rPr>
        <w:t xml:space="preserve"> pada </w:t>
      </w:r>
      <w:r>
        <w:rPr>
          <w:rFonts w:cs="Times New Roman"/>
        </w:rPr>
        <w:t>tahun 2024</w:t>
      </w:r>
      <w:r w:rsidRPr="00404F6A">
        <w:rPr>
          <w:rFonts w:cs="Times New Roman"/>
        </w:rPr>
        <w:t>.</w:t>
      </w:r>
      <w:r>
        <w:rPr>
          <w:rFonts w:cs="Times New Roman"/>
        </w:rPr>
        <w:t xml:space="preserve"> </w:t>
      </w:r>
      <w:r w:rsidRPr="003C26B8">
        <w:t>Pada masa akhir pendidikannya, penulis me</w:t>
      </w:r>
      <w:r w:rsidR="00BE605F">
        <w:t>lakukan penelitian tentang “</w:t>
      </w:r>
      <w:r w:rsidRPr="003C26B8">
        <w:t>Aktivitas Ant</w:t>
      </w:r>
      <w:r>
        <w:t xml:space="preserve">ioksidan Ekstrak Daun </w:t>
      </w:r>
      <w:proofErr w:type="gramStart"/>
      <w:r>
        <w:t>Ketapang</w:t>
      </w:r>
      <w:r w:rsidRPr="003C26B8">
        <w:rPr>
          <w:i/>
        </w:rPr>
        <w:t>(</w:t>
      </w:r>
      <w:proofErr w:type="gramEnd"/>
      <w:r w:rsidRPr="003C26B8">
        <w:rPr>
          <w:i/>
        </w:rPr>
        <w:t>Terminalia Catappa L.)</w:t>
      </w:r>
      <w:r w:rsidRPr="003C26B8">
        <w:t xml:space="preserve"> </w:t>
      </w:r>
      <w:proofErr w:type="gramStart"/>
      <w:r>
        <w:t>Dengan Berbagai Metode Dan Uji Sitotoksiknya” Di Laboratorium Kimia FMIPA Universitas Pakuan di bawah bimbingan ibu Prof. Dr. Leny Heliawati, M. Si.</w:t>
      </w:r>
      <w:proofErr w:type="gramEnd"/>
      <w:r>
        <w:t xml:space="preserve"> </w:t>
      </w:r>
      <w:proofErr w:type="gramStart"/>
      <w:r>
        <w:t>dan</w:t>
      </w:r>
      <w:proofErr w:type="gramEnd"/>
      <w:r>
        <w:t xml:space="preserve"> Ibu </w:t>
      </w:r>
      <w:r w:rsidRPr="003C26B8">
        <w:t>Siti Warnasih, M. Si</w:t>
      </w:r>
      <w:r>
        <w:t>.</w:t>
      </w:r>
    </w:p>
    <w:p w:rsidR="006708D9" w:rsidRDefault="006708D9" w:rsidP="00B849F4">
      <w:pPr>
        <w:spacing w:after="0" w:line="360" w:lineRule="auto"/>
        <w:rPr>
          <w:rFonts w:cs="Times New Roman"/>
        </w:rPr>
      </w:pPr>
    </w:p>
    <w:p w:rsidR="00242B39" w:rsidRPr="00986D74" w:rsidRDefault="00242B39" w:rsidP="00B849F4">
      <w:pPr>
        <w:spacing w:after="0" w:line="360" w:lineRule="auto"/>
        <w:rPr>
          <w:rFonts w:cs="Times New Roman"/>
        </w:rPr>
      </w:pPr>
    </w:p>
    <w:p w:rsidR="00490C9D" w:rsidRDefault="00490C9D">
      <w:pPr>
        <w:jc w:val="left"/>
        <w:rPr>
          <w:b/>
        </w:rPr>
      </w:pPr>
    </w:p>
    <w:p w:rsidR="00242B39" w:rsidRDefault="00242B39">
      <w:pPr>
        <w:jc w:val="left"/>
        <w:rPr>
          <w:b/>
        </w:rPr>
      </w:pPr>
      <w:r>
        <w:br w:type="page"/>
      </w:r>
    </w:p>
    <w:p w:rsidR="00242B39" w:rsidRDefault="00691463">
      <w:pPr>
        <w:jc w:val="left"/>
        <w:rPr>
          <w:b/>
        </w:rPr>
      </w:pPr>
      <w:r>
        <w:rPr>
          <w:b/>
          <w:noProof/>
        </w:rPr>
        <w:lastRenderedPageBreak/>
        <w:drawing>
          <wp:inline distT="0" distB="0" distL="0" distR="0">
            <wp:extent cx="5040630" cy="8061325"/>
            <wp:effectExtent l="0" t="0" r="7620" b="0"/>
            <wp:docPr id="2334" name="Picture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S Sign 03-05-2024 17.47_2.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040630" cy="8061325"/>
                    </a:xfrm>
                    <a:prstGeom prst="rect">
                      <a:avLst/>
                    </a:prstGeom>
                  </pic:spPr>
                </pic:pic>
              </a:graphicData>
            </a:graphic>
          </wp:inline>
        </w:drawing>
      </w:r>
    </w:p>
    <w:p w:rsidR="00A870F2" w:rsidRDefault="00A870F2">
      <w:pPr>
        <w:jc w:val="left"/>
        <w:rPr>
          <w:b/>
        </w:rPr>
      </w:pPr>
      <w:r>
        <w:br w:type="page"/>
      </w:r>
    </w:p>
    <w:p w:rsidR="00A870F2" w:rsidRDefault="00691463">
      <w:pPr>
        <w:jc w:val="left"/>
        <w:rPr>
          <w:b/>
        </w:rPr>
      </w:pPr>
      <w:bookmarkStart w:id="4" w:name="_GoBack"/>
      <w:r>
        <w:rPr>
          <w:b/>
          <w:noProof/>
        </w:rPr>
        <w:lastRenderedPageBreak/>
        <w:drawing>
          <wp:inline distT="0" distB="0" distL="0" distR="0">
            <wp:extent cx="5040630" cy="8028940"/>
            <wp:effectExtent l="0" t="0" r="7620" b="0"/>
            <wp:docPr id="2335"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S Sign 03-05-2024 17.47_3.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040630" cy="8028940"/>
                    </a:xfrm>
                    <a:prstGeom prst="rect">
                      <a:avLst/>
                    </a:prstGeom>
                  </pic:spPr>
                </pic:pic>
              </a:graphicData>
            </a:graphic>
          </wp:inline>
        </w:drawing>
      </w:r>
      <w:bookmarkEnd w:id="4"/>
    </w:p>
    <w:p w:rsidR="00A870F2" w:rsidRDefault="00A870F2">
      <w:pPr>
        <w:jc w:val="left"/>
        <w:rPr>
          <w:b/>
        </w:rPr>
      </w:pPr>
      <w:r>
        <w:br w:type="page"/>
      </w:r>
    </w:p>
    <w:p w:rsidR="00DC4C65" w:rsidRDefault="00DC4C65" w:rsidP="009D4946">
      <w:pPr>
        <w:pStyle w:val="Heading1"/>
      </w:pPr>
      <w:bookmarkStart w:id="5" w:name="_Toc161097042"/>
      <w:r>
        <w:lastRenderedPageBreak/>
        <w:t>KATA PENGANTAR</w:t>
      </w:r>
      <w:bookmarkEnd w:id="5"/>
    </w:p>
    <w:p w:rsidR="00DC4C65" w:rsidRDefault="00DC4C65" w:rsidP="00A35E76">
      <w:pPr>
        <w:spacing w:after="0" w:line="360" w:lineRule="auto"/>
        <w:ind w:firstLine="720"/>
        <w:rPr>
          <w:rFonts w:cs="Times New Roman"/>
        </w:rPr>
      </w:pPr>
      <w:proofErr w:type="gramStart"/>
      <w:r>
        <w:rPr>
          <w:rFonts w:cs="Times New Roman"/>
          <w:szCs w:val="24"/>
        </w:rPr>
        <w:t xml:space="preserve">Puji syukur penulis </w:t>
      </w:r>
      <w:r>
        <w:rPr>
          <w:rFonts w:cs="Times New Roman"/>
        </w:rPr>
        <w:t xml:space="preserve">panjatkan kehadirat Allah SWT, karena atas segala rahmat dan hidayah-Nya penulis dapat menyelesaikan </w:t>
      </w:r>
      <w:r w:rsidR="00473EA5">
        <w:rPr>
          <w:rFonts w:cs="Times New Roman"/>
        </w:rPr>
        <w:t>skripsi</w:t>
      </w:r>
      <w:r>
        <w:rPr>
          <w:rFonts w:cs="Times New Roman"/>
        </w:rPr>
        <w:t xml:space="preserve"> yang berjudul “</w:t>
      </w:r>
      <w:r>
        <w:rPr>
          <w:rFonts w:cs="Times New Roman"/>
          <w:b/>
          <w:szCs w:val="24"/>
        </w:rPr>
        <w:t>AKTIVITAS ANTIOKSIDAN EKSTRAK DAUN KETAPANG (</w:t>
      </w:r>
      <w:r>
        <w:rPr>
          <w:rFonts w:cs="Times New Roman"/>
          <w:b/>
          <w:i/>
          <w:szCs w:val="24"/>
        </w:rPr>
        <w:t>Terminalia catappa L</w:t>
      </w:r>
      <w:r>
        <w:rPr>
          <w:rFonts w:cs="Times New Roman"/>
          <w:b/>
          <w:szCs w:val="24"/>
        </w:rPr>
        <w:t>.)</w:t>
      </w:r>
      <w:proofErr w:type="gramEnd"/>
      <w:r>
        <w:rPr>
          <w:rFonts w:cs="Times New Roman"/>
          <w:b/>
          <w:szCs w:val="24"/>
        </w:rPr>
        <w:t xml:space="preserve"> </w:t>
      </w:r>
      <w:proofErr w:type="gramStart"/>
      <w:r>
        <w:rPr>
          <w:rFonts w:cs="Times New Roman"/>
          <w:b/>
          <w:szCs w:val="24"/>
        </w:rPr>
        <w:t xml:space="preserve">DENGAN BERBAGAI METODE DAN UJI SITOTOKSIKNYA” </w:t>
      </w:r>
      <w:r w:rsidR="00095912">
        <w:rPr>
          <w:rFonts w:cs="Times New Roman"/>
        </w:rPr>
        <w:t>Skripsi</w:t>
      </w:r>
      <w:r>
        <w:rPr>
          <w:rFonts w:cs="Times New Roman"/>
        </w:rPr>
        <w:t xml:space="preserve"> ini disusun sebagai salah satu syarat menjadi sarjana kimia, Program Studi Kimia, Fakultas Matematika dan Ilmu Pengetahuan Alam Universitas Pakuan.</w:t>
      </w:r>
      <w:proofErr w:type="gramEnd"/>
      <w:r>
        <w:rPr>
          <w:rFonts w:cs="Times New Roman"/>
        </w:rPr>
        <w:t xml:space="preserve"> </w:t>
      </w:r>
      <w:proofErr w:type="gramStart"/>
      <w:r>
        <w:rPr>
          <w:rFonts w:cs="Times New Roman"/>
        </w:rPr>
        <w:t xml:space="preserve">Dalam penyusunan </w:t>
      </w:r>
      <w:r w:rsidR="00095912">
        <w:rPr>
          <w:rFonts w:cs="Times New Roman"/>
        </w:rPr>
        <w:t>skripsi</w:t>
      </w:r>
      <w:r>
        <w:rPr>
          <w:rFonts w:cs="Times New Roman"/>
        </w:rPr>
        <w:t xml:space="preserve"> ini terdapat hambatan serta rintangan yang penulis hadapi, namun pada akhirnya dapat melaluinya berkat adanya bimbingan dan bantuan dari berbagai pihak baik secara moral maupun spiritual.</w:t>
      </w:r>
      <w:proofErr w:type="gramEnd"/>
      <w:r>
        <w:rPr>
          <w:rFonts w:cs="Times New Roman"/>
        </w:rPr>
        <w:t xml:space="preserve"> Untuk itu pada kesempatan ini penulis menyampaikan ucapan terima kasih </w:t>
      </w:r>
      <w:proofErr w:type="gramStart"/>
      <w:r>
        <w:rPr>
          <w:rFonts w:cs="Times New Roman"/>
        </w:rPr>
        <w:t>kepada :</w:t>
      </w:r>
      <w:proofErr w:type="gramEnd"/>
    </w:p>
    <w:p w:rsidR="00DC4C65" w:rsidRDefault="00613EAE" w:rsidP="00A35E76">
      <w:pPr>
        <w:pStyle w:val="ListParagraph"/>
        <w:numPr>
          <w:ilvl w:val="0"/>
          <w:numId w:val="1"/>
        </w:numPr>
        <w:spacing w:after="0" w:line="360" w:lineRule="auto"/>
        <w:ind w:left="360"/>
      </w:pPr>
      <w:r>
        <w:t xml:space="preserve">Bapak Asep Denih, </w:t>
      </w:r>
      <w:proofErr w:type="gramStart"/>
      <w:r>
        <w:t>S.Kom.,</w:t>
      </w:r>
      <w:proofErr w:type="gramEnd"/>
      <w:r>
        <w:t xml:space="preserve"> M.S</w:t>
      </w:r>
      <w:r w:rsidR="00DC4C65">
        <w:t>c., Ph.D. selaku Dekan Fakultas Matematika dan Ilmu Pengetahuan Alam Universitas Pakuan.</w:t>
      </w:r>
    </w:p>
    <w:p w:rsidR="00A35E76" w:rsidRDefault="00613EAE" w:rsidP="00A35E76">
      <w:pPr>
        <w:pStyle w:val="ListParagraph"/>
        <w:numPr>
          <w:ilvl w:val="0"/>
          <w:numId w:val="1"/>
        </w:numPr>
        <w:spacing w:after="0" w:line="360" w:lineRule="auto"/>
        <w:ind w:left="360"/>
      </w:pPr>
      <w:r>
        <w:t>Ibu Dr. Ade Heri Mulyati, M.Si</w:t>
      </w:r>
      <w:r w:rsidR="00DC4C65">
        <w:t xml:space="preserve"> selaku Ketua Program Studi </w:t>
      </w:r>
      <w:proofErr w:type="gramStart"/>
      <w:r w:rsidR="00DC4C65">
        <w:t>Kimia  FMIPA</w:t>
      </w:r>
      <w:proofErr w:type="gramEnd"/>
      <w:r w:rsidR="00DC4C65">
        <w:t xml:space="preserve"> Universitas Pakuan.</w:t>
      </w:r>
    </w:p>
    <w:p w:rsidR="00A35E76" w:rsidRDefault="00DC4C65" w:rsidP="00A35E76">
      <w:pPr>
        <w:pStyle w:val="ListParagraph"/>
        <w:numPr>
          <w:ilvl w:val="0"/>
          <w:numId w:val="1"/>
        </w:numPr>
        <w:spacing w:after="0" w:line="360" w:lineRule="auto"/>
        <w:ind w:left="360"/>
      </w:pPr>
      <w:r>
        <w:t xml:space="preserve">Ibu </w:t>
      </w:r>
      <w:r w:rsidR="00AE08AC">
        <w:t xml:space="preserve">Prof. </w:t>
      </w:r>
      <w:r>
        <w:t>Dr. Leny Heliawati, M.Si dan Siti Warnasih, M.Si selaku dosen pembimbing yang telah bersedia meluangkan waktu, tenaga dan pikiran dalam memberikan bimbingan dan pengarahan kepada penulis.</w:t>
      </w:r>
    </w:p>
    <w:p w:rsidR="00A35E76" w:rsidRDefault="00DC4C65" w:rsidP="00A35E76">
      <w:pPr>
        <w:pStyle w:val="ListParagraph"/>
        <w:numPr>
          <w:ilvl w:val="0"/>
          <w:numId w:val="1"/>
        </w:numPr>
        <w:spacing w:after="0" w:line="360" w:lineRule="auto"/>
        <w:ind w:left="360"/>
      </w:pPr>
      <w:r>
        <w:t>Seluruh dosen FMIPA Univeristas Pakuan, atas ilmu yang telah diberikan selama perkuliahan dan seluruh staf Tata Usaha FMIPA Univeristas Pakuan atas bantuan yang telah diberikan.</w:t>
      </w:r>
    </w:p>
    <w:p w:rsidR="00A35E76" w:rsidRPr="00A35E76" w:rsidRDefault="00DC4C65" w:rsidP="00A35E76">
      <w:pPr>
        <w:pStyle w:val="ListParagraph"/>
        <w:numPr>
          <w:ilvl w:val="0"/>
          <w:numId w:val="1"/>
        </w:numPr>
        <w:spacing w:after="0" w:line="360" w:lineRule="auto"/>
        <w:ind w:left="360"/>
      </w:pPr>
      <w:r w:rsidRPr="00A35E76">
        <w:rPr>
          <w:bCs/>
          <w:spacing w:val="2"/>
          <w:szCs w:val="24"/>
        </w:rPr>
        <w:t>Ibu Yulian Syahputri, M.Si., selaku Koordinasi Laboratorium Kimia Universitas Pakuan beserta staff Laboran Ibu Devi dan Ibu Angel yang telah memberikan izin fasilitas serta bantuannya untuk melakukan penelitian ini.</w:t>
      </w:r>
    </w:p>
    <w:p w:rsidR="00A35E76" w:rsidRDefault="00DC4C65" w:rsidP="00A35E76">
      <w:pPr>
        <w:pStyle w:val="ListParagraph"/>
        <w:numPr>
          <w:ilvl w:val="0"/>
          <w:numId w:val="1"/>
        </w:numPr>
        <w:spacing w:after="0" w:line="360" w:lineRule="auto"/>
        <w:ind w:left="360"/>
      </w:pPr>
      <w:r>
        <w:t xml:space="preserve">Teristimewa untuk kedua otang tua </w:t>
      </w:r>
      <w:r w:rsidR="004D15A1">
        <w:t>dan adik</w:t>
      </w:r>
      <w:r w:rsidR="00647F57">
        <w:t>-adik</w:t>
      </w:r>
      <w:r w:rsidR="004D15A1">
        <w:t xml:space="preserve"> yang telah memberikan segala bentuk dukungan, pengorbanan serta motivasi sehingga penulis mampu untuk menempuh dan menyelesaikan pendidikan tinggi.</w:t>
      </w:r>
    </w:p>
    <w:p w:rsidR="00A35E76" w:rsidRDefault="004D15A1" w:rsidP="00A35E76">
      <w:pPr>
        <w:pStyle w:val="ListParagraph"/>
        <w:numPr>
          <w:ilvl w:val="0"/>
          <w:numId w:val="1"/>
        </w:numPr>
        <w:spacing w:after="0" w:line="360" w:lineRule="auto"/>
        <w:ind w:left="360"/>
      </w:pPr>
      <w:r>
        <w:t xml:space="preserve">Andini Trie Utami, Tiara Putri, Astrid </w:t>
      </w:r>
      <w:r w:rsidR="005B0478">
        <w:t>Lazuardi, Aminah, Habibah, dan Siti M</w:t>
      </w:r>
      <w:r>
        <w:t xml:space="preserve">aulidina </w:t>
      </w:r>
      <w:r w:rsidR="00DC4C65">
        <w:t xml:space="preserve">yang selalu memberikan semangat, </w:t>
      </w:r>
      <w:r>
        <w:t>motivasi,</w:t>
      </w:r>
      <w:r w:rsidR="00DC4C65">
        <w:t xml:space="preserve"> dan berbagai nasihat kepada penulis sedari awal perkuliahan. </w:t>
      </w:r>
    </w:p>
    <w:p w:rsidR="00A35E76" w:rsidRDefault="00DC4C65" w:rsidP="00A35E76">
      <w:pPr>
        <w:pStyle w:val="ListParagraph"/>
        <w:numPr>
          <w:ilvl w:val="0"/>
          <w:numId w:val="1"/>
        </w:numPr>
        <w:spacing w:line="360" w:lineRule="auto"/>
        <w:ind w:left="360"/>
      </w:pPr>
      <w:r>
        <w:lastRenderedPageBreak/>
        <w:t xml:space="preserve">Rekan angkatan Kimia 2019, </w:t>
      </w:r>
      <w:r w:rsidR="004D15A1">
        <w:t>khususn</w:t>
      </w:r>
      <w:r w:rsidR="00497B96">
        <w:t>ya Alita Chasanah Zahra teman</w:t>
      </w:r>
      <w:r w:rsidR="005B0478">
        <w:t xml:space="preserve"> </w:t>
      </w:r>
      <w:r w:rsidR="00497B96">
        <w:t>satu</w:t>
      </w:r>
      <w:r w:rsidR="005B0478">
        <w:t xml:space="preserve"> penelitian dan teman diskusi yang selalu memberikan saran dalam penyusunan makalah ini. </w:t>
      </w:r>
    </w:p>
    <w:p w:rsidR="00BE605F" w:rsidRDefault="00DC4C65" w:rsidP="00BE605F">
      <w:pPr>
        <w:pStyle w:val="ListParagraph"/>
        <w:numPr>
          <w:ilvl w:val="0"/>
          <w:numId w:val="1"/>
        </w:numPr>
        <w:spacing w:after="0" w:line="360" w:lineRule="auto"/>
        <w:ind w:left="360"/>
      </w:pPr>
      <w:r>
        <w:t xml:space="preserve">Seluruh pihak yang </w:t>
      </w:r>
      <w:r w:rsidR="005B0478">
        <w:t xml:space="preserve">namanya tidak dapat disebutkan satu persatu yang </w:t>
      </w:r>
      <w:r>
        <w:t xml:space="preserve">telah memberikan dukungan, serta </w:t>
      </w:r>
      <w:proofErr w:type="gramStart"/>
      <w:r>
        <w:t>doa</w:t>
      </w:r>
      <w:proofErr w:type="gramEnd"/>
      <w:r>
        <w:t xml:space="preserve"> dalam setiap tahap penelitian</w:t>
      </w:r>
      <w:r w:rsidR="006D7C2D">
        <w:t>, sehingga makalah ini dapat diselesaikan.</w:t>
      </w:r>
    </w:p>
    <w:p w:rsidR="00BE605F" w:rsidRDefault="00BE605F" w:rsidP="00BE605F">
      <w:pPr>
        <w:spacing w:after="0" w:line="360" w:lineRule="auto"/>
        <w:ind w:firstLine="360"/>
      </w:pPr>
      <w:proofErr w:type="gramStart"/>
      <w:r>
        <w:t>Akhir kata, penulis mengucapkan terimakasih dan menyadari fakta bahwa skripsi ini masih jauh dari kesempurnaan, maka penulis meminta kritik dan saran dari pembaca khususnya penguji agar dapat menjadi acuan bagi penulis untuk melakukan penelitian dengan baik dan dapat menghasilkan karya tulis yang berguna bagi penulis dan masyarakat secara umum.</w:t>
      </w:r>
      <w:proofErr w:type="gramEnd"/>
    </w:p>
    <w:p w:rsidR="00BE605F" w:rsidRDefault="00BE605F" w:rsidP="000A0227">
      <w:pPr>
        <w:spacing w:line="360" w:lineRule="auto"/>
        <w:jc w:val="right"/>
      </w:pPr>
    </w:p>
    <w:p w:rsidR="000A0227" w:rsidRDefault="00261B92" w:rsidP="000A0227">
      <w:pPr>
        <w:spacing w:line="360" w:lineRule="auto"/>
        <w:jc w:val="right"/>
      </w:pPr>
      <w:r>
        <w:t xml:space="preserve">Bogor, </w:t>
      </w:r>
      <w:r w:rsidR="004D0BDB">
        <w:t>Januari</w:t>
      </w:r>
      <w:r>
        <w:t xml:space="preserve"> 2024</w:t>
      </w:r>
    </w:p>
    <w:p w:rsidR="000A0227" w:rsidRDefault="000A0227" w:rsidP="000A0227">
      <w:pPr>
        <w:spacing w:line="360" w:lineRule="auto"/>
        <w:jc w:val="right"/>
      </w:pPr>
    </w:p>
    <w:p w:rsidR="00860D08" w:rsidRDefault="00860D08" w:rsidP="000A0227">
      <w:pPr>
        <w:spacing w:line="360" w:lineRule="auto"/>
        <w:jc w:val="right"/>
      </w:pPr>
      <w:r>
        <w:t xml:space="preserve"> </w:t>
      </w:r>
      <w:r w:rsidR="00F41AD1">
        <w:t>Penulis</w:t>
      </w:r>
    </w:p>
    <w:p w:rsidR="005C7E23" w:rsidRDefault="005C7E23" w:rsidP="00860D08">
      <w:pPr>
        <w:spacing w:line="360" w:lineRule="auto"/>
        <w:rPr>
          <w:b/>
        </w:rPr>
      </w:pPr>
      <w:r>
        <w:rPr>
          <w:b/>
        </w:rPr>
        <w:br w:type="page"/>
      </w:r>
    </w:p>
    <w:p w:rsidR="00412E71" w:rsidRDefault="00F33EF3" w:rsidP="00E92D30">
      <w:pPr>
        <w:pBdr>
          <w:bottom w:val="double" w:sz="6" w:space="1" w:color="auto"/>
        </w:pBdr>
        <w:spacing w:after="0" w:line="240" w:lineRule="auto"/>
        <w:rPr>
          <w:rFonts w:cs="Times New Roman"/>
          <w:b/>
        </w:rPr>
      </w:pPr>
      <w:proofErr w:type="gramStart"/>
      <w:r>
        <w:rPr>
          <w:rFonts w:cs="Times New Roman"/>
          <w:b/>
        </w:rPr>
        <w:lastRenderedPageBreak/>
        <w:t>Novel Suci Nurani.</w:t>
      </w:r>
      <w:proofErr w:type="gramEnd"/>
      <w:r>
        <w:rPr>
          <w:rFonts w:cs="Times New Roman"/>
          <w:b/>
        </w:rPr>
        <w:t xml:space="preserve"> 062119031</w:t>
      </w:r>
      <w:r w:rsidRPr="00EB03A5">
        <w:rPr>
          <w:rFonts w:cs="Times New Roman"/>
          <w:b/>
        </w:rPr>
        <w:t xml:space="preserve">. “Aktivitas </w:t>
      </w:r>
      <w:r w:rsidRPr="005A3D43">
        <w:rPr>
          <w:rFonts w:cs="Times New Roman"/>
          <w:b/>
          <w:szCs w:val="24"/>
        </w:rPr>
        <w:t>Antioksidan Ekstrak Daun Ketapang (</w:t>
      </w:r>
      <w:r w:rsidRPr="006E21BA">
        <w:rPr>
          <w:rFonts w:cs="Times New Roman"/>
          <w:b/>
          <w:i/>
          <w:szCs w:val="24"/>
        </w:rPr>
        <w:t>Terminalia Catappa L</w:t>
      </w:r>
      <w:r>
        <w:rPr>
          <w:rFonts w:cs="Times New Roman"/>
          <w:b/>
          <w:szCs w:val="24"/>
        </w:rPr>
        <w:t xml:space="preserve">.) </w:t>
      </w:r>
      <w:proofErr w:type="gramStart"/>
      <w:r>
        <w:rPr>
          <w:rFonts w:cs="Times New Roman"/>
          <w:b/>
          <w:szCs w:val="24"/>
        </w:rPr>
        <w:t>dengan</w:t>
      </w:r>
      <w:proofErr w:type="gramEnd"/>
      <w:r>
        <w:rPr>
          <w:rFonts w:cs="Times New Roman"/>
          <w:b/>
          <w:szCs w:val="24"/>
        </w:rPr>
        <w:t xml:space="preserve"> Berbagai Metode dan Uji Sitotoksiknya</w:t>
      </w:r>
      <w:r w:rsidRPr="005A3D43">
        <w:rPr>
          <w:rFonts w:cs="Times New Roman"/>
          <w:b/>
          <w:szCs w:val="24"/>
        </w:rPr>
        <w:t>”.</w:t>
      </w:r>
      <w:r w:rsidRPr="00EB03A5">
        <w:rPr>
          <w:rFonts w:cs="Times New Roman"/>
          <w:b/>
        </w:rPr>
        <w:t xml:space="preserve"> Di bawah bimbingan </w:t>
      </w:r>
      <w:r>
        <w:rPr>
          <w:rFonts w:cs="Times New Roman"/>
          <w:b/>
        </w:rPr>
        <w:t xml:space="preserve">Prof. </w:t>
      </w:r>
      <w:r w:rsidRPr="00EB03A5">
        <w:rPr>
          <w:rFonts w:cs="Times New Roman"/>
          <w:b/>
        </w:rPr>
        <w:t>Dr.</w:t>
      </w:r>
      <w:r>
        <w:rPr>
          <w:rFonts w:cs="Times New Roman"/>
          <w:b/>
        </w:rPr>
        <w:t xml:space="preserve"> Leny Heliawati</w:t>
      </w:r>
      <w:r w:rsidRPr="00EB03A5">
        <w:rPr>
          <w:rFonts w:cs="Times New Roman"/>
          <w:b/>
        </w:rPr>
        <w:t xml:space="preserve">, M.Si dan </w:t>
      </w:r>
      <w:r>
        <w:rPr>
          <w:rFonts w:cs="Times New Roman"/>
          <w:b/>
        </w:rPr>
        <w:t>Siti Warnasih</w:t>
      </w:r>
      <w:r w:rsidRPr="00EB03A5">
        <w:rPr>
          <w:rFonts w:cs="Times New Roman"/>
          <w:b/>
        </w:rPr>
        <w:t>, M.Si</w:t>
      </w:r>
    </w:p>
    <w:p w:rsidR="00412E71" w:rsidRDefault="00412E71" w:rsidP="00F33EF3">
      <w:pPr>
        <w:spacing w:after="0" w:line="360" w:lineRule="auto"/>
        <w:rPr>
          <w:rFonts w:cs="Times New Roman"/>
          <w:b/>
        </w:rPr>
      </w:pPr>
    </w:p>
    <w:p w:rsidR="00F33EF3" w:rsidRDefault="00F33EF3" w:rsidP="00C35FA6">
      <w:pPr>
        <w:pStyle w:val="Heading1"/>
      </w:pPr>
      <w:bookmarkStart w:id="6" w:name="_Toc161097043"/>
      <w:r>
        <w:t>RINGKASAN</w:t>
      </w:r>
      <w:bookmarkEnd w:id="6"/>
    </w:p>
    <w:p w:rsidR="00F33EF3" w:rsidRDefault="00F33EF3" w:rsidP="00490C9D">
      <w:pPr>
        <w:spacing w:after="0" w:line="240" w:lineRule="auto"/>
        <w:ind w:firstLine="360"/>
      </w:pPr>
      <w:proofErr w:type="gramStart"/>
      <w:r>
        <w:rPr>
          <w:rFonts w:cs="Times New Roman"/>
        </w:rPr>
        <w:t>Daun ketapang (</w:t>
      </w:r>
      <w:r>
        <w:rPr>
          <w:rFonts w:cs="Times New Roman"/>
          <w:i/>
        </w:rPr>
        <w:t>Terminalia catappa L.</w:t>
      </w:r>
      <w:r>
        <w:rPr>
          <w:rFonts w:cs="Times New Roman"/>
        </w:rPr>
        <w:t>) merupakan tumbuhan liar yang memiliki kandungan senyawa metabolit sekunder yaitu Flavonoid, Triterpenoid, dan Tanin yang berpotensi sebagai antioksidan.</w:t>
      </w:r>
      <w:proofErr w:type="gramEnd"/>
      <w:r>
        <w:rPr>
          <w:rFonts w:cs="Times New Roman"/>
        </w:rPr>
        <w:t xml:space="preserve"> </w:t>
      </w:r>
      <w:proofErr w:type="gramStart"/>
      <w:r>
        <w:rPr>
          <w:rFonts w:cs="Times New Roman"/>
          <w:szCs w:val="24"/>
        </w:rPr>
        <w:t xml:space="preserve">Senyawa metabolit flavonoid pada daun ketapang yang diduga memiliki aktivitas antikanker dan menurunkan viabilitas sel, </w:t>
      </w:r>
      <w:r w:rsidR="00913C99">
        <w:rPr>
          <w:rFonts w:cs="Times New Roman"/>
          <w:szCs w:val="24"/>
        </w:rPr>
        <w:t xml:space="preserve">Ekstrak </w:t>
      </w:r>
      <w:r>
        <w:rPr>
          <w:rFonts w:cs="Times New Roman"/>
          <w:szCs w:val="24"/>
        </w:rPr>
        <w:t xml:space="preserve">yang diduga memiliki aktivitas sebagai antikanker tersebut harus di uji </w:t>
      </w:r>
      <w:r w:rsidR="00913C99">
        <w:rPr>
          <w:rFonts w:cs="Times New Roman"/>
          <w:szCs w:val="24"/>
        </w:rPr>
        <w:t xml:space="preserve">sitotoksik </w:t>
      </w:r>
      <w:r>
        <w:rPr>
          <w:rFonts w:cs="Times New Roman"/>
          <w:szCs w:val="24"/>
        </w:rPr>
        <w:t>terlebih dahulu menggunakan metode BSLT</w:t>
      </w:r>
      <w:r>
        <w:t>.</w:t>
      </w:r>
      <w:proofErr w:type="gramEnd"/>
      <w:r>
        <w:t xml:space="preserve"> </w:t>
      </w:r>
      <w:proofErr w:type="gramStart"/>
      <w:r>
        <w:t>Maka dengan adanya senyawa metabolit sekunder yang bersifat toksik, diperlukan skrining awal.</w:t>
      </w:r>
      <w:proofErr w:type="gramEnd"/>
      <w:r>
        <w:t xml:space="preserve"> Penelitian ini dirancang untuk menentukan nilai antioksidan terbaik dengan menggunakan metode DPPH (</w:t>
      </w:r>
      <w:r w:rsidRPr="00651AE1">
        <w:rPr>
          <w:i/>
          <w:szCs w:val="24"/>
        </w:rPr>
        <w:t>1,1difenil-2-pikrilhidrazil</w:t>
      </w:r>
      <w:r>
        <w:rPr>
          <w:szCs w:val="24"/>
        </w:rPr>
        <w:t>), CUPRAC (</w:t>
      </w:r>
      <w:r>
        <w:rPr>
          <w:i/>
          <w:szCs w:val="24"/>
        </w:rPr>
        <w:t>Cupri</w:t>
      </w:r>
      <w:r w:rsidR="002535B9">
        <w:rPr>
          <w:i/>
          <w:szCs w:val="24"/>
        </w:rPr>
        <w:t>c Ion Reducing Antioxidant Capacity</w:t>
      </w:r>
      <w:r>
        <w:rPr>
          <w:i/>
          <w:szCs w:val="24"/>
        </w:rPr>
        <w:t>),</w:t>
      </w:r>
      <w:r>
        <w:rPr>
          <w:szCs w:val="24"/>
        </w:rPr>
        <w:t>dan FRAP (</w:t>
      </w:r>
      <w:r>
        <w:rPr>
          <w:i/>
          <w:szCs w:val="24"/>
        </w:rPr>
        <w:t>F</w:t>
      </w:r>
      <w:r w:rsidR="002535B9">
        <w:rPr>
          <w:i/>
          <w:szCs w:val="24"/>
        </w:rPr>
        <w:t>erric Reducing Antioxidant Capacity</w:t>
      </w:r>
      <w:r>
        <w:rPr>
          <w:i/>
          <w:szCs w:val="24"/>
        </w:rPr>
        <w:t>)</w:t>
      </w:r>
      <w:r w:rsidR="00913C99">
        <w:rPr>
          <w:szCs w:val="24"/>
        </w:rPr>
        <w:t xml:space="preserve"> pada ekstrak metanol</w:t>
      </w:r>
      <w:r>
        <w:rPr>
          <w:szCs w:val="24"/>
        </w:rPr>
        <w:t xml:space="preserve"> dan fraksi, </w:t>
      </w:r>
      <w:r>
        <w:t>yang selanjutnya nilai terbaik akan di uji Sitotoksik menggunakan motode BSLT (</w:t>
      </w:r>
      <w:r w:rsidRPr="00330E6B">
        <w:rPr>
          <w:i/>
        </w:rPr>
        <w:t>Brine Shrimp Lethality Test</w:t>
      </w:r>
      <w:r>
        <w:t xml:space="preserve">) dan </w:t>
      </w:r>
      <w:r w:rsidR="00913C99">
        <w:t>mengidentifikasi senyawa metabolit sekunder</w:t>
      </w:r>
      <w:r>
        <w:t xml:space="preserve"> menggunakan instrument GC-MS.</w:t>
      </w:r>
    </w:p>
    <w:p w:rsidR="00E92D30" w:rsidRDefault="00F33EF3" w:rsidP="00E92D30">
      <w:pPr>
        <w:spacing w:after="0" w:line="240" w:lineRule="auto"/>
        <w:ind w:firstLine="360"/>
        <w:rPr>
          <w:rFonts w:cs="Times New Roman"/>
        </w:rPr>
      </w:pPr>
      <w:proofErr w:type="gramStart"/>
      <w:r>
        <w:rPr>
          <w:rFonts w:cs="Times New Roman"/>
        </w:rPr>
        <w:t>Penelitian ini meliputi tahap ekstraksi secara m</w:t>
      </w:r>
      <w:r w:rsidR="00913C99">
        <w:rPr>
          <w:rFonts w:cs="Times New Roman"/>
        </w:rPr>
        <w:t>aserasi menggunakan pelarut met</w:t>
      </w:r>
      <w:r>
        <w:rPr>
          <w:rFonts w:cs="Times New Roman"/>
        </w:rPr>
        <w:t>anol 96%, kemudian di fraksinasi menggunakan pelarut be</w:t>
      </w:r>
      <w:r w:rsidR="001625C1">
        <w:rPr>
          <w:rFonts w:cs="Times New Roman"/>
        </w:rPr>
        <w:t xml:space="preserve">rdasarkan tingkat kepolarannya </w:t>
      </w:r>
      <w:r w:rsidR="001625C1" w:rsidRPr="001625C1">
        <w:rPr>
          <w:rFonts w:cs="Times New Roman"/>
          <w:i/>
        </w:rPr>
        <w:t>n</w:t>
      </w:r>
      <w:r>
        <w:rPr>
          <w:rFonts w:cs="Times New Roman"/>
        </w:rPr>
        <w:t>-Heksan, dan Etil Asetat.</w:t>
      </w:r>
      <w:proofErr w:type="gramEnd"/>
      <w:r>
        <w:rPr>
          <w:rFonts w:cs="Times New Roman"/>
        </w:rPr>
        <w:t xml:space="preserve"> Ekstrak dan fraksi tersebut dilakukan uji aktivitas antioksidan menggunakan metode DPPH, CUPRAC dan FRAP dengan vitamin C sebagai kontrol positif. </w:t>
      </w:r>
      <w:proofErr w:type="gramStart"/>
      <w:r w:rsidR="00913C99">
        <w:rPr>
          <w:rFonts w:cs="Times New Roman"/>
        </w:rPr>
        <w:t>Kemudian</w:t>
      </w:r>
      <w:r>
        <w:rPr>
          <w:rFonts w:cs="Times New Roman"/>
        </w:rPr>
        <w:t xml:space="preserve"> nilai aktivitas antioksidan terbaik dari </w:t>
      </w:r>
      <w:r w:rsidR="00A06FF3">
        <w:rPr>
          <w:rFonts w:cs="Times New Roman"/>
        </w:rPr>
        <w:t xml:space="preserve">ketiga </w:t>
      </w:r>
      <w:r>
        <w:rPr>
          <w:rFonts w:cs="Times New Roman"/>
        </w:rPr>
        <w:t>metode selanjutnya uji sitotoksik menggunakan metode BSLT (</w:t>
      </w:r>
      <w:r w:rsidRPr="00330E6B">
        <w:rPr>
          <w:i/>
        </w:rPr>
        <w:t>Brine Shrimp Lethality Test</w:t>
      </w:r>
      <w:r>
        <w:t>)</w:t>
      </w:r>
      <w:r w:rsidR="00913C99">
        <w:t xml:space="preserve"> untuk skrining awal untuk mengetahui aktivitas biologis yang sederhana untuk menentukan toksisitas suatu senyawa</w:t>
      </w:r>
      <w:r>
        <w:rPr>
          <w:rFonts w:cs="Times New Roman"/>
        </w:rPr>
        <w:t xml:space="preserve"> dan diidentifikasi senyawa </w:t>
      </w:r>
      <w:r w:rsidR="00913C99">
        <w:rPr>
          <w:rFonts w:cs="Times New Roman"/>
        </w:rPr>
        <w:t>metabolit sekunder</w:t>
      </w:r>
      <w:r>
        <w:rPr>
          <w:rFonts w:cs="Times New Roman"/>
        </w:rPr>
        <w:t xml:space="preserve"> menggunakan GC-MS</w:t>
      </w:r>
      <w:r w:rsidR="00C35FA6">
        <w:rPr>
          <w:rFonts w:cs="Times New Roman"/>
        </w:rPr>
        <w:t>.</w:t>
      </w:r>
      <w:proofErr w:type="gramEnd"/>
    </w:p>
    <w:p w:rsidR="00C35FA6" w:rsidRPr="00E92D30" w:rsidRDefault="00FC20C5" w:rsidP="00E92D30">
      <w:pPr>
        <w:spacing w:after="0" w:line="240" w:lineRule="auto"/>
        <w:ind w:firstLine="360"/>
        <w:rPr>
          <w:rFonts w:cs="Times New Roman"/>
        </w:rPr>
      </w:pPr>
      <w:r>
        <w:t xml:space="preserve">Ekstrak methanol, fraksi </w:t>
      </w:r>
      <w:r w:rsidRPr="00E92D30">
        <w:rPr>
          <w:i/>
        </w:rPr>
        <w:t>n</w:t>
      </w:r>
      <w:r w:rsidR="00C35FA6">
        <w:t xml:space="preserve">-Heksan dan fraksi Etil asetat daun ketapang memberikan aktivitas antioksidan paling tinggi dengan menggunakan metode DPPH, CUPRAC dan FRAP diperoleh hasil terbaik dengan kadar </w:t>
      </w:r>
      <w:r w:rsidR="000E5EB0">
        <w:t>18</w:t>
      </w:r>
      <w:proofErr w:type="gramStart"/>
      <w:r w:rsidR="000E5EB0">
        <w:t>,2855</w:t>
      </w:r>
      <w:proofErr w:type="gramEnd"/>
      <w:r w:rsidR="000E5EB0">
        <w:t>; 302,7199; dan 180,4672</w:t>
      </w:r>
      <w:r w:rsidR="00C35FA6">
        <w:t xml:space="preserve"> </w:t>
      </w:r>
      <w:r w:rsidR="00C35FA6">
        <w:rPr>
          <w:rFonts w:cs="Times New Roman"/>
        </w:rPr>
        <w:t>µ</w:t>
      </w:r>
      <w:r w:rsidR="000F0675">
        <w:t xml:space="preserve">g </w:t>
      </w:r>
      <w:r w:rsidR="00095912">
        <w:t>AAE</w:t>
      </w:r>
      <w:r w:rsidR="000F0675">
        <w:t>/mg</w:t>
      </w:r>
      <w:r w:rsidR="00C35FA6">
        <w:t xml:space="preserve"> ekstrak pada ekstrak methanol</w:t>
      </w:r>
      <w:r w:rsidR="000E5EB0">
        <w:t xml:space="preserve">. </w:t>
      </w:r>
      <w:r w:rsidR="00C35FA6">
        <w:t xml:space="preserve">Hasil analisis probit </w:t>
      </w:r>
      <w:r w:rsidR="000E5EB0">
        <w:t xml:space="preserve">pada uji sitotoksik </w:t>
      </w:r>
      <w:r w:rsidR="00C35FA6">
        <w:t>menunjukkan ekstrak methanol memiliki nilai LC</w:t>
      </w:r>
      <w:r w:rsidR="00C35FA6" w:rsidRPr="00E92D30">
        <w:rPr>
          <w:vertAlign w:val="subscript"/>
        </w:rPr>
        <w:t>50</w:t>
      </w:r>
      <w:r w:rsidR="00C35FA6">
        <w:t xml:space="preserve"> yaitu </w:t>
      </w:r>
      <w:r w:rsidR="00490C9D">
        <w:t>410</w:t>
      </w:r>
      <w:proofErr w:type="gramStart"/>
      <w:r w:rsidR="006E6E22">
        <w:t>,96</w:t>
      </w:r>
      <w:proofErr w:type="gramEnd"/>
      <w:r w:rsidR="00490C9D">
        <w:t xml:space="preserve"> ppm</w:t>
      </w:r>
      <w:r w:rsidR="00C35FA6">
        <w:t xml:space="preserve"> sehingga ekstrak methanol</w:t>
      </w:r>
      <w:r w:rsidR="000E5EB0">
        <w:t xml:space="preserve"> bersifat toksik. Terdapat 2</w:t>
      </w:r>
      <w:r w:rsidR="00C35FA6">
        <w:t>3 senyawa berdasa</w:t>
      </w:r>
      <w:r w:rsidR="00E92D30">
        <w:t>rkan uji GC-MS pada ekstrak met</w:t>
      </w:r>
      <w:r w:rsidR="005A0B48">
        <w:t xml:space="preserve">anol, </w:t>
      </w:r>
      <w:r w:rsidR="00913C99">
        <w:t xml:space="preserve">terdapat 5 senyawa metabolit sekunder yaitu </w:t>
      </w:r>
      <w:r w:rsidR="00913C99" w:rsidRPr="00E92D30">
        <w:rPr>
          <w:i/>
        </w:rPr>
        <w:t>epicatechin, 2’acetaminoflavanone, Epigallocationchin gallate, 3’choloflavonol, 7-hydroxyflavone</w:t>
      </w:r>
      <w:r w:rsidR="00913C99">
        <w:t>.</w:t>
      </w:r>
    </w:p>
    <w:p w:rsidR="00C35FA6" w:rsidRDefault="00C35FA6" w:rsidP="00C35FA6">
      <w:pPr>
        <w:spacing w:after="0" w:line="360" w:lineRule="auto"/>
        <w:rPr>
          <w:rFonts w:cs="Times New Roman"/>
        </w:rPr>
      </w:pPr>
    </w:p>
    <w:p w:rsidR="00E92D30" w:rsidRDefault="00E92D30" w:rsidP="00C35FA6">
      <w:pPr>
        <w:spacing w:after="0" w:line="360" w:lineRule="auto"/>
        <w:rPr>
          <w:rFonts w:cs="Times New Roman"/>
        </w:rPr>
      </w:pPr>
    </w:p>
    <w:p w:rsidR="00E92D30" w:rsidRDefault="00C35FA6" w:rsidP="00C35FA6">
      <w:pPr>
        <w:rPr>
          <w:rFonts w:cs="Times New Roman"/>
        </w:rPr>
      </w:pPr>
      <w:r>
        <w:rPr>
          <w:rFonts w:cs="Times New Roman"/>
          <w:b/>
        </w:rPr>
        <w:t xml:space="preserve">Kata </w:t>
      </w:r>
      <w:proofErr w:type="gramStart"/>
      <w:r>
        <w:rPr>
          <w:rFonts w:cs="Times New Roman"/>
          <w:b/>
        </w:rPr>
        <w:t>kunci :</w:t>
      </w:r>
      <w:proofErr w:type="gramEnd"/>
      <w:r>
        <w:rPr>
          <w:rFonts w:cs="Times New Roman"/>
        </w:rPr>
        <w:t xml:space="preserve"> Daun Ketapang (</w:t>
      </w:r>
      <w:r w:rsidRPr="00590D77">
        <w:rPr>
          <w:rFonts w:cs="Times New Roman"/>
          <w:i/>
        </w:rPr>
        <w:t>Terminalia Catappa L</w:t>
      </w:r>
      <w:r>
        <w:rPr>
          <w:rFonts w:cs="Times New Roman"/>
        </w:rPr>
        <w:t>), Antioksidan, Sitotoksik, dan GC-MS</w:t>
      </w:r>
      <w:r w:rsidR="00355144">
        <w:rPr>
          <w:rFonts w:cs="Times New Roman"/>
        </w:rPr>
        <w:t>.</w:t>
      </w:r>
    </w:p>
    <w:p w:rsidR="00E92D30" w:rsidRDefault="00E92D30">
      <w:pPr>
        <w:jc w:val="left"/>
        <w:rPr>
          <w:rFonts w:cs="Times New Roman"/>
        </w:rPr>
      </w:pPr>
      <w:r>
        <w:rPr>
          <w:rFonts w:cs="Times New Roman"/>
        </w:rPr>
        <w:br w:type="page"/>
      </w:r>
    </w:p>
    <w:p w:rsidR="00E92D30" w:rsidRDefault="00E92D30" w:rsidP="00E92D30">
      <w:pPr>
        <w:pBdr>
          <w:bottom w:val="double" w:sz="6" w:space="1" w:color="auto"/>
        </w:pBdr>
        <w:spacing w:after="0" w:line="240" w:lineRule="auto"/>
        <w:rPr>
          <w:rFonts w:cs="Times New Roman"/>
          <w:b/>
        </w:rPr>
      </w:pPr>
      <w:proofErr w:type="gramStart"/>
      <w:r>
        <w:rPr>
          <w:rFonts w:cs="Times New Roman"/>
          <w:b/>
        </w:rPr>
        <w:lastRenderedPageBreak/>
        <w:t>Novel Suci Nurani.</w:t>
      </w:r>
      <w:proofErr w:type="gramEnd"/>
      <w:r>
        <w:rPr>
          <w:rFonts w:cs="Times New Roman"/>
          <w:b/>
        </w:rPr>
        <w:t xml:space="preserve"> 062119031</w:t>
      </w:r>
      <w:r w:rsidRPr="00EB03A5">
        <w:rPr>
          <w:rFonts w:cs="Times New Roman"/>
          <w:b/>
        </w:rPr>
        <w:t>. “</w:t>
      </w:r>
      <w:r w:rsidRPr="00E92D30">
        <w:rPr>
          <w:rFonts w:cs="Times New Roman"/>
          <w:b/>
        </w:rPr>
        <w:t>Antioxidant Activity Test of Ketapang Leaf Extract (</w:t>
      </w:r>
      <w:r w:rsidRPr="003B0098">
        <w:rPr>
          <w:rFonts w:cs="Times New Roman"/>
          <w:b/>
          <w:i/>
        </w:rPr>
        <w:t>Terminalia Catappa L</w:t>
      </w:r>
      <w:r w:rsidRPr="00E92D30">
        <w:rPr>
          <w:rFonts w:cs="Times New Roman"/>
          <w:b/>
        </w:rPr>
        <w:t xml:space="preserve">.) </w:t>
      </w:r>
      <w:proofErr w:type="gramStart"/>
      <w:r w:rsidRPr="00E92D30">
        <w:rPr>
          <w:rFonts w:cs="Times New Roman"/>
          <w:b/>
        </w:rPr>
        <w:t>by</w:t>
      </w:r>
      <w:proofErr w:type="gramEnd"/>
      <w:r w:rsidRPr="00E92D30">
        <w:rPr>
          <w:rFonts w:cs="Times New Roman"/>
          <w:b/>
        </w:rPr>
        <w:t xml:space="preserve"> Various Methods and its Cytotoxic Tests</w:t>
      </w:r>
      <w:r w:rsidRPr="005A3D43">
        <w:rPr>
          <w:rFonts w:cs="Times New Roman"/>
          <w:b/>
          <w:szCs w:val="24"/>
        </w:rPr>
        <w:t>”.</w:t>
      </w:r>
      <w:r w:rsidRPr="00EB03A5">
        <w:rPr>
          <w:rFonts w:cs="Times New Roman"/>
          <w:b/>
        </w:rPr>
        <w:t xml:space="preserve"> </w:t>
      </w:r>
      <w:r>
        <w:rPr>
          <w:rFonts w:cs="Times New Roman"/>
          <w:b/>
        </w:rPr>
        <w:t>Under the guidance of</w:t>
      </w:r>
      <w:r w:rsidRPr="00EB03A5">
        <w:rPr>
          <w:rFonts w:cs="Times New Roman"/>
          <w:b/>
        </w:rPr>
        <w:t xml:space="preserve"> </w:t>
      </w:r>
      <w:r>
        <w:rPr>
          <w:rFonts w:cs="Times New Roman"/>
          <w:b/>
        </w:rPr>
        <w:t xml:space="preserve">Prof. </w:t>
      </w:r>
      <w:r w:rsidRPr="00EB03A5">
        <w:rPr>
          <w:rFonts w:cs="Times New Roman"/>
          <w:b/>
        </w:rPr>
        <w:t>Dr.</w:t>
      </w:r>
      <w:r>
        <w:rPr>
          <w:rFonts w:cs="Times New Roman"/>
          <w:b/>
        </w:rPr>
        <w:t xml:space="preserve"> Leny Heliawati</w:t>
      </w:r>
      <w:r w:rsidRPr="00EB03A5">
        <w:rPr>
          <w:rFonts w:cs="Times New Roman"/>
          <w:b/>
        </w:rPr>
        <w:t xml:space="preserve">, M.Si dan </w:t>
      </w:r>
      <w:r>
        <w:rPr>
          <w:rFonts w:cs="Times New Roman"/>
          <w:b/>
        </w:rPr>
        <w:t>Siti Warnasih</w:t>
      </w:r>
      <w:r w:rsidRPr="00EB03A5">
        <w:rPr>
          <w:rFonts w:cs="Times New Roman"/>
          <w:b/>
        </w:rPr>
        <w:t>, M.Si</w:t>
      </w:r>
    </w:p>
    <w:p w:rsidR="00E92D30" w:rsidRDefault="00E92D30" w:rsidP="00E92D30">
      <w:pPr>
        <w:rPr>
          <w:rFonts w:cs="Times New Roman"/>
        </w:rPr>
      </w:pPr>
    </w:p>
    <w:p w:rsidR="00E92D30" w:rsidRPr="00E92D30" w:rsidRDefault="00E92D30" w:rsidP="005C3E19">
      <w:pPr>
        <w:pStyle w:val="Heading1"/>
      </w:pPr>
      <w:bookmarkStart w:id="7" w:name="_Toc161097044"/>
      <w:r w:rsidRPr="00E92D30">
        <w:t>SUMMARY</w:t>
      </w:r>
      <w:bookmarkEnd w:id="7"/>
    </w:p>
    <w:p w:rsidR="00E92D30" w:rsidRDefault="00E92D30" w:rsidP="00E92D30">
      <w:pPr>
        <w:spacing w:after="0" w:line="240" w:lineRule="auto"/>
        <w:ind w:firstLine="360"/>
        <w:rPr>
          <w:rFonts w:cs="Times New Roman"/>
        </w:rPr>
      </w:pPr>
      <w:r w:rsidRPr="00E92D30">
        <w:rPr>
          <w:rFonts w:cs="Times New Roman"/>
        </w:rPr>
        <w:t>Ketapang leaves (Terminalia catappa L.) are wild plants that contain secondary metabolite compounds, namely flavonoids, triterpenoids, and tannins that have potential as antioxidants. Flavonoid metabolite compounds in ketapang leaves are thought to have anticancer activity and reduce cell viability, extracts that are thought to have anticancer activity must first be tested cytotoxic using the BSLT method. So with the presence of secondary metabolite compounds that are toxic, initial screening is needed. This study was designed to determine the best antioxidant value using the DPPH (1,1diphenyl-2-picrylhydrazyl), CUPRAC (Cupric Ion Reducing Antioxidant Capacity), and FRAP (Ferric Reducing Antioxidant Capacity) methods on methanol extracts and fractions, which then the best value will be tested Cytotoxic using the BSLT (Brine Shrimp Lethality Test) method and identifying secondary metabolite compounds using GC-MS instruments.</w:t>
      </w:r>
    </w:p>
    <w:p w:rsidR="00E92D30" w:rsidRDefault="00E92D30" w:rsidP="00E92D30">
      <w:pPr>
        <w:spacing w:after="0" w:line="240" w:lineRule="auto"/>
        <w:ind w:firstLine="360"/>
        <w:rPr>
          <w:rFonts w:cs="Times New Roman"/>
        </w:rPr>
      </w:pPr>
      <w:r w:rsidRPr="00E92D30">
        <w:rPr>
          <w:rFonts w:cs="Times New Roman"/>
        </w:rPr>
        <w:t>This study includes the extraction stage by maceration using 96% methanol solvent, then fractionated using solvents based on the level of solubility n-Hexan, and Ethyl Acetate. The extracts and fractions were tested for antioxidant activity using DPPH, CUPRAC and FRAP methods with vitamin C as a positive control. Then the best antioxidant activity value from the three methods was then tested for cytotoxicity using the BSLT (Brine Shrimp Lethality Test) method for initial screening to determine simple biological activity to determine the toxicity of a compound and identified secondary metabolite compounds using GC-MS.</w:t>
      </w:r>
    </w:p>
    <w:p w:rsidR="00E92D30" w:rsidRPr="00E92D30" w:rsidRDefault="00E92D30" w:rsidP="00E92D30">
      <w:pPr>
        <w:spacing w:after="0" w:line="240" w:lineRule="auto"/>
        <w:ind w:firstLine="360"/>
        <w:rPr>
          <w:rFonts w:cs="Times New Roman"/>
        </w:rPr>
      </w:pPr>
      <w:r w:rsidRPr="00E92D30">
        <w:rPr>
          <w:rFonts w:cs="Times New Roman"/>
        </w:rPr>
        <w:t xml:space="preserve">Methanol extract, n-Hexan fraction and Ethyl acetate fraction of ketapang leaves provide the highest antioxidant activity using DPPH, CUPRAC and FRAP methods obtained the best results with levels of 18.2855; 302.7199; and 180.4672 µg </w:t>
      </w:r>
      <w:r w:rsidR="00095912">
        <w:rPr>
          <w:rFonts w:cs="Times New Roman"/>
        </w:rPr>
        <w:t>AAE</w:t>
      </w:r>
      <w:r w:rsidRPr="00E92D30">
        <w:rPr>
          <w:rFonts w:cs="Times New Roman"/>
        </w:rPr>
        <w:t>/mg extract on methanol extract. The results of probit analysis in the cytotoxic test showed that the methanol extract had an LC50 value of 410.96 ppm so that the methanol extract was toxic. There are 23 compounds based on GC-MS tests on methanol extracts, there are 5 second</w:t>
      </w:r>
      <w:r>
        <w:rPr>
          <w:rFonts w:cs="Times New Roman"/>
        </w:rPr>
        <w:t xml:space="preserve">ary metabolite compounds, namely </w:t>
      </w:r>
      <w:r w:rsidRPr="00E92D30">
        <w:rPr>
          <w:i/>
        </w:rPr>
        <w:t>epicatechin, 2’acetaminoflavanone, Epigallocationchin gallate, 3’choloflavonol, 7-hydroxyflavone</w:t>
      </w:r>
      <w:r>
        <w:t>.</w:t>
      </w:r>
    </w:p>
    <w:p w:rsidR="00E92D30" w:rsidRDefault="00E92D30" w:rsidP="00E92D30">
      <w:pPr>
        <w:spacing w:line="240" w:lineRule="auto"/>
        <w:rPr>
          <w:rFonts w:cs="Times New Roman"/>
        </w:rPr>
      </w:pPr>
    </w:p>
    <w:p w:rsidR="00E92D30" w:rsidRDefault="00E92D30" w:rsidP="00E92D30">
      <w:pPr>
        <w:spacing w:line="240" w:lineRule="auto"/>
        <w:rPr>
          <w:rFonts w:cs="Times New Roman"/>
        </w:rPr>
      </w:pPr>
    </w:p>
    <w:p w:rsidR="00E92D30" w:rsidRPr="00E92D30" w:rsidRDefault="00E92D30" w:rsidP="00E92D30">
      <w:pPr>
        <w:spacing w:line="240" w:lineRule="auto"/>
        <w:rPr>
          <w:rFonts w:cs="Times New Roman"/>
          <w:i/>
        </w:rPr>
      </w:pPr>
      <w:r w:rsidRPr="00E92D30">
        <w:rPr>
          <w:rFonts w:cs="Times New Roman"/>
          <w:b/>
          <w:i/>
        </w:rPr>
        <w:t>Keyword:</w:t>
      </w:r>
      <w:r>
        <w:rPr>
          <w:rFonts w:cs="Times New Roman"/>
        </w:rPr>
        <w:t xml:space="preserve"> </w:t>
      </w:r>
      <w:r w:rsidRPr="00E92D30">
        <w:rPr>
          <w:rFonts w:cs="Times New Roman"/>
          <w:i/>
        </w:rPr>
        <w:t>Ketapang Leaf (Terminalia Catappa L), Antioxidant, cytotoxic, and GC-MS</w:t>
      </w:r>
    </w:p>
    <w:p w:rsidR="00DA51F5" w:rsidRDefault="00DA51F5" w:rsidP="00D677C1">
      <w:pPr>
        <w:jc w:val="center"/>
        <w:rPr>
          <w:b/>
        </w:rPr>
      </w:pPr>
    </w:p>
    <w:p w:rsidR="00E92D30" w:rsidRDefault="00E92D30">
      <w:pPr>
        <w:jc w:val="left"/>
        <w:rPr>
          <w:b/>
        </w:rPr>
      </w:pPr>
      <w:r>
        <w:rPr>
          <w:b/>
        </w:rPr>
        <w:br w:type="page"/>
      </w:r>
    </w:p>
    <w:p w:rsidR="00860D08" w:rsidRPr="00D677C1" w:rsidRDefault="00860D08" w:rsidP="00CF57CC">
      <w:pPr>
        <w:pStyle w:val="Heading1"/>
      </w:pPr>
      <w:bookmarkStart w:id="8" w:name="_Toc161097045"/>
      <w:r w:rsidRPr="00D677C1">
        <w:lastRenderedPageBreak/>
        <w:t>D</w:t>
      </w:r>
      <w:r w:rsidR="00DC4C65" w:rsidRPr="00D677C1">
        <w:t>AFTAR ISI</w:t>
      </w:r>
      <w:bookmarkEnd w:id="8"/>
    </w:p>
    <w:sdt>
      <w:sdtPr>
        <w:rPr>
          <w:rFonts w:ascii="Times New Roman" w:eastAsiaTheme="minorHAnsi" w:hAnsi="Times New Roman" w:cstheme="minorBidi"/>
          <w:b w:val="0"/>
          <w:bCs w:val="0"/>
          <w:color w:val="auto"/>
          <w:sz w:val="24"/>
          <w:szCs w:val="22"/>
          <w:lang w:eastAsia="en-US"/>
        </w:rPr>
        <w:id w:val="1058675562"/>
        <w:docPartObj>
          <w:docPartGallery w:val="Table of Contents"/>
          <w:docPartUnique/>
        </w:docPartObj>
      </w:sdtPr>
      <w:sdtEndPr>
        <w:rPr>
          <w:noProof/>
        </w:rPr>
      </w:sdtEndPr>
      <w:sdtContent>
        <w:p w:rsidR="000A0227" w:rsidRDefault="000A0227">
          <w:pPr>
            <w:pStyle w:val="TOCHeading"/>
          </w:pPr>
        </w:p>
        <w:p w:rsidR="00CF57CC" w:rsidRDefault="000A0227">
          <w:pPr>
            <w:pStyle w:val="TOC1"/>
            <w:rPr>
              <w:rFonts w:asciiTheme="minorHAnsi" w:eastAsiaTheme="minorEastAsia" w:hAnsiTheme="minorHAnsi"/>
              <w:noProof/>
              <w:sz w:val="22"/>
            </w:rPr>
          </w:pPr>
          <w:r>
            <w:fldChar w:fldCharType="begin"/>
          </w:r>
          <w:r>
            <w:instrText xml:space="preserve"> TOC \o "1-3" \h \z \u </w:instrText>
          </w:r>
          <w:r>
            <w:fldChar w:fldCharType="separate"/>
          </w:r>
          <w:hyperlink w:anchor="_Toc161097038" w:history="1">
            <w:r w:rsidR="00CF57CC" w:rsidRPr="002A03FD">
              <w:rPr>
                <w:rStyle w:val="Hyperlink"/>
                <w:noProof/>
              </w:rPr>
              <w:t>LEMBAR PENGESAHAN</w:t>
            </w:r>
            <w:r w:rsidR="00CF57CC">
              <w:rPr>
                <w:noProof/>
                <w:webHidden/>
              </w:rPr>
              <w:tab/>
            </w:r>
            <w:r w:rsidR="00CF57CC">
              <w:rPr>
                <w:noProof/>
                <w:webHidden/>
              </w:rPr>
              <w:fldChar w:fldCharType="begin"/>
            </w:r>
            <w:r w:rsidR="00CF57CC">
              <w:rPr>
                <w:noProof/>
                <w:webHidden/>
              </w:rPr>
              <w:instrText xml:space="preserve"> PAGEREF _Toc161097038 \h </w:instrText>
            </w:r>
            <w:r w:rsidR="00CF57CC">
              <w:rPr>
                <w:noProof/>
                <w:webHidden/>
              </w:rPr>
            </w:r>
            <w:r w:rsidR="00CF57CC">
              <w:rPr>
                <w:noProof/>
                <w:webHidden/>
              </w:rPr>
              <w:fldChar w:fldCharType="separate"/>
            </w:r>
            <w:r w:rsidR="00CF57CC">
              <w:rPr>
                <w:noProof/>
                <w:webHidden/>
              </w:rPr>
              <w:t>i</w:t>
            </w:r>
            <w:r w:rsidR="00CF57CC">
              <w:rPr>
                <w:noProof/>
                <w:webHidden/>
              </w:rPr>
              <w:fldChar w:fldCharType="end"/>
            </w:r>
          </w:hyperlink>
        </w:p>
        <w:p w:rsidR="00CF57CC" w:rsidRDefault="00441BFC">
          <w:pPr>
            <w:pStyle w:val="TOC1"/>
            <w:rPr>
              <w:rFonts w:asciiTheme="minorHAnsi" w:eastAsiaTheme="minorEastAsia" w:hAnsiTheme="minorHAnsi"/>
              <w:noProof/>
              <w:sz w:val="22"/>
            </w:rPr>
          </w:pPr>
          <w:hyperlink w:anchor="_Toc161097039" w:history="1">
            <w:r w:rsidR="00CF57CC" w:rsidRPr="002A03FD">
              <w:rPr>
                <w:rStyle w:val="Hyperlink"/>
                <w:noProof/>
              </w:rPr>
              <w:t>RIWAYAT HIDUP</w:t>
            </w:r>
            <w:r w:rsidR="00CF57CC">
              <w:rPr>
                <w:noProof/>
                <w:webHidden/>
              </w:rPr>
              <w:tab/>
            </w:r>
            <w:r w:rsidR="00CF57CC">
              <w:rPr>
                <w:noProof/>
                <w:webHidden/>
              </w:rPr>
              <w:fldChar w:fldCharType="begin"/>
            </w:r>
            <w:r w:rsidR="00CF57CC">
              <w:rPr>
                <w:noProof/>
                <w:webHidden/>
              </w:rPr>
              <w:instrText xml:space="preserve"> PAGEREF _Toc161097039 \h </w:instrText>
            </w:r>
            <w:r w:rsidR="00CF57CC">
              <w:rPr>
                <w:noProof/>
                <w:webHidden/>
              </w:rPr>
            </w:r>
            <w:r w:rsidR="00CF57CC">
              <w:rPr>
                <w:noProof/>
                <w:webHidden/>
              </w:rPr>
              <w:fldChar w:fldCharType="separate"/>
            </w:r>
            <w:r w:rsidR="00CF57CC">
              <w:rPr>
                <w:noProof/>
                <w:webHidden/>
              </w:rPr>
              <w:t>ii</w:t>
            </w:r>
            <w:r w:rsidR="00CF57CC">
              <w:rPr>
                <w:noProof/>
                <w:webHidden/>
              </w:rPr>
              <w:fldChar w:fldCharType="end"/>
            </w:r>
          </w:hyperlink>
        </w:p>
        <w:p w:rsidR="00CF57CC" w:rsidRDefault="00441BFC">
          <w:pPr>
            <w:pStyle w:val="TOC1"/>
            <w:rPr>
              <w:rFonts w:asciiTheme="minorHAnsi" w:eastAsiaTheme="minorEastAsia" w:hAnsiTheme="minorHAnsi"/>
              <w:noProof/>
              <w:sz w:val="22"/>
            </w:rPr>
          </w:pPr>
          <w:hyperlink w:anchor="_Toc161097040" w:history="1">
            <w:r w:rsidR="00CF57CC" w:rsidRPr="002A03FD">
              <w:rPr>
                <w:rStyle w:val="Hyperlink"/>
                <w:noProof/>
              </w:rPr>
              <w:t>LEMBAR PERNYATAAN KEASLIAN SKRIPSI</w:t>
            </w:r>
            <w:r w:rsidR="00CF57CC">
              <w:rPr>
                <w:noProof/>
                <w:webHidden/>
              </w:rPr>
              <w:tab/>
            </w:r>
            <w:r w:rsidR="00CF57CC">
              <w:rPr>
                <w:noProof/>
                <w:webHidden/>
              </w:rPr>
              <w:fldChar w:fldCharType="begin"/>
            </w:r>
            <w:r w:rsidR="00CF57CC">
              <w:rPr>
                <w:noProof/>
                <w:webHidden/>
              </w:rPr>
              <w:instrText xml:space="preserve"> PAGEREF _Toc161097040 \h </w:instrText>
            </w:r>
            <w:r w:rsidR="00CF57CC">
              <w:rPr>
                <w:noProof/>
                <w:webHidden/>
              </w:rPr>
            </w:r>
            <w:r w:rsidR="00CF57CC">
              <w:rPr>
                <w:noProof/>
                <w:webHidden/>
              </w:rPr>
              <w:fldChar w:fldCharType="separate"/>
            </w:r>
            <w:r w:rsidR="00CF57CC">
              <w:rPr>
                <w:noProof/>
                <w:webHidden/>
              </w:rPr>
              <w:t>iii</w:t>
            </w:r>
            <w:r w:rsidR="00CF57CC">
              <w:rPr>
                <w:noProof/>
                <w:webHidden/>
              </w:rPr>
              <w:fldChar w:fldCharType="end"/>
            </w:r>
          </w:hyperlink>
        </w:p>
        <w:p w:rsidR="00CF57CC" w:rsidRDefault="00441BFC">
          <w:pPr>
            <w:pStyle w:val="TOC1"/>
            <w:rPr>
              <w:rFonts w:asciiTheme="minorHAnsi" w:eastAsiaTheme="minorEastAsia" w:hAnsiTheme="minorHAnsi"/>
              <w:noProof/>
              <w:sz w:val="22"/>
            </w:rPr>
          </w:pPr>
          <w:hyperlink w:anchor="_Toc161097041" w:history="1">
            <w:r w:rsidR="00CF57CC" w:rsidRPr="002A03FD">
              <w:rPr>
                <w:rStyle w:val="Hyperlink"/>
                <w:noProof/>
              </w:rPr>
              <w:t>PERNYATAAN MENGENAI TUGAS AKHIR DAN SUMBER INFORMASI SERTA PELIMPAHAN HAK CIPTA DAN PATEN</w:t>
            </w:r>
            <w:r w:rsidR="00CF57CC">
              <w:rPr>
                <w:noProof/>
                <w:webHidden/>
              </w:rPr>
              <w:tab/>
            </w:r>
            <w:r w:rsidR="00CF57CC">
              <w:rPr>
                <w:noProof/>
                <w:webHidden/>
              </w:rPr>
              <w:fldChar w:fldCharType="begin"/>
            </w:r>
            <w:r w:rsidR="00CF57CC">
              <w:rPr>
                <w:noProof/>
                <w:webHidden/>
              </w:rPr>
              <w:instrText xml:space="preserve"> PAGEREF _Toc161097041 \h </w:instrText>
            </w:r>
            <w:r w:rsidR="00CF57CC">
              <w:rPr>
                <w:noProof/>
                <w:webHidden/>
              </w:rPr>
            </w:r>
            <w:r w:rsidR="00CF57CC">
              <w:rPr>
                <w:noProof/>
                <w:webHidden/>
              </w:rPr>
              <w:fldChar w:fldCharType="separate"/>
            </w:r>
            <w:r w:rsidR="00CF57CC">
              <w:rPr>
                <w:noProof/>
                <w:webHidden/>
              </w:rPr>
              <w:t>iv</w:t>
            </w:r>
            <w:r w:rsidR="00CF57CC">
              <w:rPr>
                <w:noProof/>
                <w:webHidden/>
              </w:rPr>
              <w:fldChar w:fldCharType="end"/>
            </w:r>
          </w:hyperlink>
        </w:p>
        <w:p w:rsidR="00CF57CC" w:rsidRDefault="00441BFC">
          <w:pPr>
            <w:pStyle w:val="TOC1"/>
            <w:rPr>
              <w:rFonts w:asciiTheme="minorHAnsi" w:eastAsiaTheme="minorEastAsia" w:hAnsiTheme="minorHAnsi"/>
              <w:noProof/>
              <w:sz w:val="22"/>
            </w:rPr>
          </w:pPr>
          <w:hyperlink w:anchor="_Toc161097042" w:history="1">
            <w:r w:rsidR="00CF57CC" w:rsidRPr="002A03FD">
              <w:rPr>
                <w:rStyle w:val="Hyperlink"/>
                <w:noProof/>
              </w:rPr>
              <w:t>KATA PENGANTAR</w:t>
            </w:r>
            <w:r w:rsidR="00CF57CC">
              <w:rPr>
                <w:noProof/>
                <w:webHidden/>
              </w:rPr>
              <w:tab/>
            </w:r>
            <w:r w:rsidR="00CF57CC">
              <w:rPr>
                <w:noProof/>
                <w:webHidden/>
              </w:rPr>
              <w:fldChar w:fldCharType="begin"/>
            </w:r>
            <w:r w:rsidR="00CF57CC">
              <w:rPr>
                <w:noProof/>
                <w:webHidden/>
              </w:rPr>
              <w:instrText xml:space="preserve"> PAGEREF _Toc161097042 \h </w:instrText>
            </w:r>
            <w:r w:rsidR="00CF57CC">
              <w:rPr>
                <w:noProof/>
                <w:webHidden/>
              </w:rPr>
            </w:r>
            <w:r w:rsidR="00CF57CC">
              <w:rPr>
                <w:noProof/>
                <w:webHidden/>
              </w:rPr>
              <w:fldChar w:fldCharType="separate"/>
            </w:r>
            <w:r w:rsidR="00CF57CC">
              <w:rPr>
                <w:noProof/>
                <w:webHidden/>
              </w:rPr>
              <w:t>v</w:t>
            </w:r>
            <w:r w:rsidR="00CF57CC">
              <w:rPr>
                <w:noProof/>
                <w:webHidden/>
              </w:rPr>
              <w:fldChar w:fldCharType="end"/>
            </w:r>
          </w:hyperlink>
        </w:p>
        <w:p w:rsidR="00CF57CC" w:rsidRDefault="00441BFC">
          <w:pPr>
            <w:pStyle w:val="TOC1"/>
            <w:rPr>
              <w:rFonts w:asciiTheme="minorHAnsi" w:eastAsiaTheme="minorEastAsia" w:hAnsiTheme="minorHAnsi"/>
              <w:noProof/>
              <w:sz w:val="22"/>
            </w:rPr>
          </w:pPr>
          <w:hyperlink w:anchor="_Toc161097043" w:history="1">
            <w:r w:rsidR="00CF57CC" w:rsidRPr="002A03FD">
              <w:rPr>
                <w:rStyle w:val="Hyperlink"/>
                <w:noProof/>
              </w:rPr>
              <w:t>RINGKASAN</w:t>
            </w:r>
            <w:r w:rsidR="00CF57CC">
              <w:rPr>
                <w:noProof/>
                <w:webHidden/>
              </w:rPr>
              <w:tab/>
            </w:r>
            <w:r w:rsidR="00CF57CC">
              <w:rPr>
                <w:noProof/>
                <w:webHidden/>
              </w:rPr>
              <w:fldChar w:fldCharType="begin"/>
            </w:r>
            <w:r w:rsidR="00CF57CC">
              <w:rPr>
                <w:noProof/>
                <w:webHidden/>
              </w:rPr>
              <w:instrText xml:space="preserve"> PAGEREF _Toc161097043 \h </w:instrText>
            </w:r>
            <w:r w:rsidR="00CF57CC">
              <w:rPr>
                <w:noProof/>
                <w:webHidden/>
              </w:rPr>
            </w:r>
            <w:r w:rsidR="00CF57CC">
              <w:rPr>
                <w:noProof/>
                <w:webHidden/>
              </w:rPr>
              <w:fldChar w:fldCharType="separate"/>
            </w:r>
            <w:r w:rsidR="00CF57CC">
              <w:rPr>
                <w:noProof/>
                <w:webHidden/>
              </w:rPr>
              <w:t>vii</w:t>
            </w:r>
            <w:r w:rsidR="00CF57CC">
              <w:rPr>
                <w:noProof/>
                <w:webHidden/>
              </w:rPr>
              <w:fldChar w:fldCharType="end"/>
            </w:r>
          </w:hyperlink>
        </w:p>
        <w:p w:rsidR="00CF57CC" w:rsidRDefault="00441BFC">
          <w:pPr>
            <w:pStyle w:val="TOC1"/>
            <w:rPr>
              <w:rFonts w:asciiTheme="minorHAnsi" w:eastAsiaTheme="minorEastAsia" w:hAnsiTheme="minorHAnsi"/>
              <w:noProof/>
              <w:sz w:val="22"/>
            </w:rPr>
          </w:pPr>
          <w:hyperlink w:anchor="_Toc161097044" w:history="1">
            <w:r w:rsidR="00CF57CC" w:rsidRPr="002A03FD">
              <w:rPr>
                <w:rStyle w:val="Hyperlink"/>
                <w:noProof/>
              </w:rPr>
              <w:t>SUMMARY</w:t>
            </w:r>
            <w:r w:rsidR="00CF57CC">
              <w:rPr>
                <w:noProof/>
                <w:webHidden/>
              </w:rPr>
              <w:tab/>
            </w:r>
            <w:r w:rsidR="00CF57CC">
              <w:rPr>
                <w:noProof/>
                <w:webHidden/>
              </w:rPr>
              <w:fldChar w:fldCharType="begin"/>
            </w:r>
            <w:r w:rsidR="00CF57CC">
              <w:rPr>
                <w:noProof/>
                <w:webHidden/>
              </w:rPr>
              <w:instrText xml:space="preserve"> PAGEREF _Toc161097044 \h </w:instrText>
            </w:r>
            <w:r w:rsidR="00CF57CC">
              <w:rPr>
                <w:noProof/>
                <w:webHidden/>
              </w:rPr>
            </w:r>
            <w:r w:rsidR="00CF57CC">
              <w:rPr>
                <w:noProof/>
                <w:webHidden/>
              </w:rPr>
              <w:fldChar w:fldCharType="separate"/>
            </w:r>
            <w:r w:rsidR="00CF57CC">
              <w:rPr>
                <w:noProof/>
                <w:webHidden/>
              </w:rPr>
              <w:t>viii</w:t>
            </w:r>
            <w:r w:rsidR="00CF57CC">
              <w:rPr>
                <w:noProof/>
                <w:webHidden/>
              </w:rPr>
              <w:fldChar w:fldCharType="end"/>
            </w:r>
          </w:hyperlink>
        </w:p>
        <w:p w:rsidR="00CF57CC" w:rsidRDefault="00441BFC">
          <w:pPr>
            <w:pStyle w:val="TOC1"/>
            <w:rPr>
              <w:rFonts w:asciiTheme="minorHAnsi" w:eastAsiaTheme="minorEastAsia" w:hAnsiTheme="minorHAnsi"/>
              <w:noProof/>
              <w:sz w:val="22"/>
            </w:rPr>
          </w:pPr>
          <w:hyperlink w:anchor="_Toc161097045" w:history="1">
            <w:r w:rsidR="00CF57CC" w:rsidRPr="002A03FD">
              <w:rPr>
                <w:rStyle w:val="Hyperlink"/>
                <w:noProof/>
              </w:rPr>
              <w:t>DAFTAR ISI</w:t>
            </w:r>
            <w:r w:rsidR="00CF57CC">
              <w:rPr>
                <w:noProof/>
                <w:webHidden/>
              </w:rPr>
              <w:tab/>
            </w:r>
            <w:r w:rsidR="00CF57CC">
              <w:rPr>
                <w:noProof/>
                <w:webHidden/>
              </w:rPr>
              <w:fldChar w:fldCharType="begin"/>
            </w:r>
            <w:r w:rsidR="00CF57CC">
              <w:rPr>
                <w:noProof/>
                <w:webHidden/>
              </w:rPr>
              <w:instrText xml:space="preserve"> PAGEREF _Toc161097045 \h </w:instrText>
            </w:r>
            <w:r w:rsidR="00CF57CC">
              <w:rPr>
                <w:noProof/>
                <w:webHidden/>
              </w:rPr>
            </w:r>
            <w:r w:rsidR="00CF57CC">
              <w:rPr>
                <w:noProof/>
                <w:webHidden/>
              </w:rPr>
              <w:fldChar w:fldCharType="separate"/>
            </w:r>
            <w:r w:rsidR="00CF57CC">
              <w:rPr>
                <w:noProof/>
                <w:webHidden/>
              </w:rPr>
              <w:t>ix</w:t>
            </w:r>
            <w:r w:rsidR="00CF57CC">
              <w:rPr>
                <w:noProof/>
                <w:webHidden/>
              </w:rPr>
              <w:fldChar w:fldCharType="end"/>
            </w:r>
          </w:hyperlink>
        </w:p>
        <w:p w:rsidR="00CF57CC" w:rsidRDefault="00441BFC">
          <w:pPr>
            <w:pStyle w:val="TOC1"/>
            <w:rPr>
              <w:rFonts w:asciiTheme="minorHAnsi" w:eastAsiaTheme="minorEastAsia" w:hAnsiTheme="minorHAnsi"/>
              <w:noProof/>
              <w:sz w:val="22"/>
            </w:rPr>
          </w:pPr>
          <w:hyperlink w:anchor="_Toc161097046" w:history="1">
            <w:r w:rsidR="00CF57CC" w:rsidRPr="002A03FD">
              <w:rPr>
                <w:rStyle w:val="Hyperlink"/>
                <w:noProof/>
              </w:rPr>
              <w:t>DAFTAR GAMBAR</w:t>
            </w:r>
            <w:r w:rsidR="00CF57CC">
              <w:rPr>
                <w:noProof/>
                <w:webHidden/>
              </w:rPr>
              <w:tab/>
            </w:r>
            <w:r w:rsidR="00CF57CC">
              <w:rPr>
                <w:noProof/>
                <w:webHidden/>
              </w:rPr>
              <w:fldChar w:fldCharType="begin"/>
            </w:r>
            <w:r w:rsidR="00CF57CC">
              <w:rPr>
                <w:noProof/>
                <w:webHidden/>
              </w:rPr>
              <w:instrText xml:space="preserve"> PAGEREF _Toc161097046 \h </w:instrText>
            </w:r>
            <w:r w:rsidR="00CF57CC">
              <w:rPr>
                <w:noProof/>
                <w:webHidden/>
              </w:rPr>
            </w:r>
            <w:r w:rsidR="00CF57CC">
              <w:rPr>
                <w:noProof/>
                <w:webHidden/>
              </w:rPr>
              <w:fldChar w:fldCharType="separate"/>
            </w:r>
            <w:r w:rsidR="00CF57CC">
              <w:rPr>
                <w:noProof/>
                <w:webHidden/>
              </w:rPr>
              <w:t>xii</w:t>
            </w:r>
            <w:r w:rsidR="00CF57CC">
              <w:rPr>
                <w:noProof/>
                <w:webHidden/>
              </w:rPr>
              <w:fldChar w:fldCharType="end"/>
            </w:r>
          </w:hyperlink>
        </w:p>
        <w:p w:rsidR="00CF57CC" w:rsidRDefault="00441BFC">
          <w:pPr>
            <w:pStyle w:val="TOC1"/>
            <w:rPr>
              <w:rFonts w:asciiTheme="minorHAnsi" w:eastAsiaTheme="minorEastAsia" w:hAnsiTheme="minorHAnsi"/>
              <w:noProof/>
              <w:sz w:val="22"/>
            </w:rPr>
          </w:pPr>
          <w:hyperlink w:anchor="_Toc161097047" w:history="1">
            <w:r w:rsidR="00CF57CC" w:rsidRPr="002A03FD">
              <w:rPr>
                <w:rStyle w:val="Hyperlink"/>
                <w:noProof/>
              </w:rPr>
              <w:t>DAFTAR TABEL</w:t>
            </w:r>
            <w:r w:rsidR="00CF57CC">
              <w:rPr>
                <w:noProof/>
                <w:webHidden/>
              </w:rPr>
              <w:tab/>
            </w:r>
            <w:r w:rsidR="00CF57CC">
              <w:rPr>
                <w:noProof/>
                <w:webHidden/>
              </w:rPr>
              <w:fldChar w:fldCharType="begin"/>
            </w:r>
            <w:r w:rsidR="00CF57CC">
              <w:rPr>
                <w:noProof/>
                <w:webHidden/>
              </w:rPr>
              <w:instrText xml:space="preserve"> PAGEREF _Toc161097047 \h </w:instrText>
            </w:r>
            <w:r w:rsidR="00CF57CC">
              <w:rPr>
                <w:noProof/>
                <w:webHidden/>
              </w:rPr>
            </w:r>
            <w:r w:rsidR="00CF57CC">
              <w:rPr>
                <w:noProof/>
                <w:webHidden/>
              </w:rPr>
              <w:fldChar w:fldCharType="separate"/>
            </w:r>
            <w:r w:rsidR="00CF57CC">
              <w:rPr>
                <w:noProof/>
                <w:webHidden/>
              </w:rPr>
              <w:t>xiii</w:t>
            </w:r>
            <w:r w:rsidR="00CF57CC">
              <w:rPr>
                <w:noProof/>
                <w:webHidden/>
              </w:rPr>
              <w:fldChar w:fldCharType="end"/>
            </w:r>
          </w:hyperlink>
        </w:p>
        <w:p w:rsidR="00CF57CC" w:rsidRDefault="00441BFC">
          <w:pPr>
            <w:pStyle w:val="TOC1"/>
            <w:rPr>
              <w:rFonts w:asciiTheme="minorHAnsi" w:eastAsiaTheme="minorEastAsia" w:hAnsiTheme="minorHAnsi"/>
              <w:noProof/>
              <w:sz w:val="22"/>
            </w:rPr>
          </w:pPr>
          <w:hyperlink w:anchor="_Toc161097048" w:history="1">
            <w:r w:rsidR="00CF57CC" w:rsidRPr="002A03FD">
              <w:rPr>
                <w:rStyle w:val="Hyperlink"/>
                <w:noProof/>
              </w:rPr>
              <w:t>DAFTAR LAMPIRAN</w:t>
            </w:r>
            <w:r w:rsidR="00CF57CC">
              <w:rPr>
                <w:noProof/>
                <w:webHidden/>
              </w:rPr>
              <w:tab/>
            </w:r>
            <w:r w:rsidR="00CF57CC">
              <w:rPr>
                <w:noProof/>
                <w:webHidden/>
              </w:rPr>
              <w:fldChar w:fldCharType="begin"/>
            </w:r>
            <w:r w:rsidR="00CF57CC">
              <w:rPr>
                <w:noProof/>
                <w:webHidden/>
              </w:rPr>
              <w:instrText xml:space="preserve"> PAGEREF _Toc161097048 \h </w:instrText>
            </w:r>
            <w:r w:rsidR="00CF57CC">
              <w:rPr>
                <w:noProof/>
                <w:webHidden/>
              </w:rPr>
            </w:r>
            <w:r w:rsidR="00CF57CC">
              <w:rPr>
                <w:noProof/>
                <w:webHidden/>
              </w:rPr>
              <w:fldChar w:fldCharType="separate"/>
            </w:r>
            <w:r w:rsidR="00CF57CC">
              <w:rPr>
                <w:noProof/>
                <w:webHidden/>
              </w:rPr>
              <w:t>xiv</w:t>
            </w:r>
            <w:r w:rsidR="00CF57CC">
              <w:rPr>
                <w:noProof/>
                <w:webHidden/>
              </w:rPr>
              <w:fldChar w:fldCharType="end"/>
            </w:r>
          </w:hyperlink>
        </w:p>
        <w:p w:rsidR="00CF57CC" w:rsidRDefault="00441BFC">
          <w:pPr>
            <w:pStyle w:val="TOC1"/>
            <w:rPr>
              <w:rFonts w:asciiTheme="minorHAnsi" w:eastAsiaTheme="minorEastAsia" w:hAnsiTheme="minorHAnsi"/>
              <w:noProof/>
              <w:sz w:val="22"/>
            </w:rPr>
          </w:pPr>
          <w:hyperlink w:anchor="_Toc161097049" w:history="1">
            <w:r w:rsidR="00CF57CC" w:rsidRPr="002A03FD">
              <w:rPr>
                <w:rStyle w:val="Hyperlink"/>
                <w:noProof/>
              </w:rPr>
              <w:t>BAB I</w:t>
            </w:r>
            <w:r w:rsidR="00CF57CC">
              <w:rPr>
                <w:rStyle w:val="Hyperlink"/>
                <w:noProof/>
              </w:rPr>
              <w:t xml:space="preserve"> PENDAHULUAN</w:t>
            </w:r>
            <w:r w:rsidR="00CF57CC">
              <w:rPr>
                <w:noProof/>
                <w:webHidden/>
              </w:rPr>
              <w:tab/>
            </w:r>
            <w:r w:rsidR="00CF57CC">
              <w:rPr>
                <w:noProof/>
                <w:webHidden/>
              </w:rPr>
              <w:fldChar w:fldCharType="begin"/>
            </w:r>
            <w:r w:rsidR="00CF57CC">
              <w:rPr>
                <w:noProof/>
                <w:webHidden/>
              </w:rPr>
              <w:instrText xml:space="preserve"> PAGEREF _Toc161097049 \h </w:instrText>
            </w:r>
            <w:r w:rsidR="00CF57CC">
              <w:rPr>
                <w:noProof/>
                <w:webHidden/>
              </w:rPr>
            </w:r>
            <w:r w:rsidR="00CF57CC">
              <w:rPr>
                <w:noProof/>
                <w:webHidden/>
              </w:rPr>
              <w:fldChar w:fldCharType="separate"/>
            </w:r>
            <w:r w:rsidR="00CF57CC">
              <w:rPr>
                <w:noProof/>
                <w:webHidden/>
              </w:rPr>
              <w:t>1</w:t>
            </w:r>
            <w:r w:rsidR="00CF57CC">
              <w:rPr>
                <w:noProof/>
                <w:webHidden/>
              </w:rPr>
              <w:fldChar w:fldCharType="end"/>
            </w:r>
          </w:hyperlink>
        </w:p>
        <w:p w:rsidR="00CF57CC" w:rsidRDefault="00441BFC">
          <w:pPr>
            <w:pStyle w:val="TOC2"/>
            <w:tabs>
              <w:tab w:val="left" w:pos="1100"/>
              <w:tab w:val="right" w:leader="dot" w:pos="7928"/>
            </w:tabs>
            <w:rPr>
              <w:rFonts w:asciiTheme="minorHAnsi" w:eastAsiaTheme="minorEastAsia" w:hAnsiTheme="minorHAnsi"/>
              <w:noProof/>
              <w:sz w:val="22"/>
            </w:rPr>
          </w:pPr>
          <w:hyperlink w:anchor="_Toc161097051" w:history="1">
            <w:r w:rsidR="00CF57CC" w:rsidRPr="002A03FD">
              <w:rPr>
                <w:rStyle w:val="Hyperlink"/>
                <w:noProof/>
              </w:rPr>
              <w:t>2.2.1</w:t>
            </w:r>
            <w:r w:rsidR="00CF57CC">
              <w:rPr>
                <w:rFonts w:asciiTheme="minorHAnsi" w:eastAsiaTheme="minorEastAsia" w:hAnsiTheme="minorHAnsi"/>
                <w:noProof/>
                <w:sz w:val="22"/>
              </w:rPr>
              <w:tab/>
            </w:r>
            <w:r w:rsidR="00CF57CC" w:rsidRPr="002A03FD">
              <w:rPr>
                <w:rStyle w:val="Hyperlink"/>
                <w:noProof/>
              </w:rPr>
              <w:t>Latar Belakang</w:t>
            </w:r>
            <w:r w:rsidR="00CF57CC">
              <w:rPr>
                <w:noProof/>
                <w:webHidden/>
              </w:rPr>
              <w:tab/>
            </w:r>
            <w:r w:rsidR="00CF57CC">
              <w:rPr>
                <w:noProof/>
                <w:webHidden/>
              </w:rPr>
              <w:fldChar w:fldCharType="begin"/>
            </w:r>
            <w:r w:rsidR="00CF57CC">
              <w:rPr>
                <w:noProof/>
                <w:webHidden/>
              </w:rPr>
              <w:instrText xml:space="preserve"> PAGEREF _Toc161097051 \h </w:instrText>
            </w:r>
            <w:r w:rsidR="00CF57CC">
              <w:rPr>
                <w:noProof/>
                <w:webHidden/>
              </w:rPr>
            </w:r>
            <w:r w:rsidR="00CF57CC">
              <w:rPr>
                <w:noProof/>
                <w:webHidden/>
              </w:rPr>
              <w:fldChar w:fldCharType="separate"/>
            </w:r>
            <w:r w:rsidR="00CF57CC">
              <w:rPr>
                <w:noProof/>
                <w:webHidden/>
              </w:rPr>
              <w:t>1</w:t>
            </w:r>
            <w:r w:rsidR="00CF57CC">
              <w:rPr>
                <w:noProof/>
                <w:webHidden/>
              </w:rPr>
              <w:fldChar w:fldCharType="end"/>
            </w:r>
          </w:hyperlink>
        </w:p>
        <w:p w:rsidR="00CF57CC" w:rsidRDefault="00441BFC">
          <w:pPr>
            <w:pStyle w:val="TOC2"/>
            <w:tabs>
              <w:tab w:val="left" w:pos="1100"/>
              <w:tab w:val="right" w:leader="dot" w:pos="7928"/>
            </w:tabs>
            <w:rPr>
              <w:rFonts w:asciiTheme="minorHAnsi" w:eastAsiaTheme="minorEastAsia" w:hAnsiTheme="minorHAnsi"/>
              <w:noProof/>
              <w:sz w:val="22"/>
            </w:rPr>
          </w:pPr>
          <w:hyperlink w:anchor="_Toc161097052" w:history="1">
            <w:r w:rsidR="00CF57CC" w:rsidRPr="002A03FD">
              <w:rPr>
                <w:rStyle w:val="Hyperlink"/>
                <w:noProof/>
              </w:rPr>
              <w:t>2.2.2</w:t>
            </w:r>
            <w:r w:rsidR="00CF57CC">
              <w:rPr>
                <w:rFonts w:asciiTheme="minorHAnsi" w:eastAsiaTheme="minorEastAsia" w:hAnsiTheme="minorHAnsi"/>
                <w:noProof/>
                <w:sz w:val="22"/>
              </w:rPr>
              <w:tab/>
            </w:r>
            <w:r w:rsidR="00CF57CC" w:rsidRPr="002A03FD">
              <w:rPr>
                <w:rStyle w:val="Hyperlink"/>
                <w:noProof/>
              </w:rPr>
              <w:t>Tujuan Penelitian</w:t>
            </w:r>
            <w:r w:rsidR="00CF57CC">
              <w:rPr>
                <w:noProof/>
                <w:webHidden/>
              </w:rPr>
              <w:tab/>
            </w:r>
            <w:r w:rsidR="00CF57CC">
              <w:rPr>
                <w:noProof/>
                <w:webHidden/>
              </w:rPr>
              <w:fldChar w:fldCharType="begin"/>
            </w:r>
            <w:r w:rsidR="00CF57CC">
              <w:rPr>
                <w:noProof/>
                <w:webHidden/>
              </w:rPr>
              <w:instrText xml:space="preserve"> PAGEREF _Toc161097052 \h </w:instrText>
            </w:r>
            <w:r w:rsidR="00CF57CC">
              <w:rPr>
                <w:noProof/>
                <w:webHidden/>
              </w:rPr>
            </w:r>
            <w:r w:rsidR="00CF57CC">
              <w:rPr>
                <w:noProof/>
                <w:webHidden/>
              </w:rPr>
              <w:fldChar w:fldCharType="separate"/>
            </w:r>
            <w:r w:rsidR="00CF57CC">
              <w:rPr>
                <w:noProof/>
                <w:webHidden/>
              </w:rPr>
              <w:t>2</w:t>
            </w:r>
            <w:r w:rsidR="00CF57CC">
              <w:rPr>
                <w:noProof/>
                <w:webHidden/>
              </w:rPr>
              <w:fldChar w:fldCharType="end"/>
            </w:r>
          </w:hyperlink>
        </w:p>
        <w:p w:rsidR="00CF57CC" w:rsidRDefault="00441BFC">
          <w:pPr>
            <w:pStyle w:val="TOC2"/>
            <w:tabs>
              <w:tab w:val="left" w:pos="1100"/>
              <w:tab w:val="right" w:leader="dot" w:pos="7928"/>
            </w:tabs>
            <w:rPr>
              <w:rFonts w:asciiTheme="minorHAnsi" w:eastAsiaTheme="minorEastAsia" w:hAnsiTheme="minorHAnsi"/>
              <w:noProof/>
              <w:sz w:val="22"/>
            </w:rPr>
          </w:pPr>
          <w:hyperlink w:anchor="_Toc161097053" w:history="1">
            <w:r w:rsidR="00CF57CC" w:rsidRPr="002A03FD">
              <w:rPr>
                <w:rStyle w:val="Hyperlink"/>
                <w:noProof/>
              </w:rPr>
              <w:t>2.2.3</w:t>
            </w:r>
            <w:r w:rsidR="00CF57CC">
              <w:rPr>
                <w:rFonts w:asciiTheme="minorHAnsi" w:eastAsiaTheme="minorEastAsia" w:hAnsiTheme="minorHAnsi"/>
                <w:noProof/>
                <w:sz w:val="22"/>
              </w:rPr>
              <w:tab/>
            </w:r>
            <w:r w:rsidR="00CF57CC" w:rsidRPr="002A03FD">
              <w:rPr>
                <w:rStyle w:val="Hyperlink"/>
                <w:noProof/>
              </w:rPr>
              <w:t>Hipotesis</w:t>
            </w:r>
            <w:r w:rsidR="00CF57CC">
              <w:rPr>
                <w:noProof/>
                <w:webHidden/>
              </w:rPr>
              <w:tab/>
            </w:r>
            <w:r w:rsidR="00CF57CC">
              <w:rPr>
                <w:noProof/>
                <w:webHidden/>
              </w:rPr>
              <w:fldChar w:fldCharType="begin"/>
            </w:r>
            <w:r w:rsidR="00CF57CC">
              <w:rPr>
                <w:noProof/>
                <w:webHidden/>
              </w:rPr>
              <w:instrText xml:space="preserve"> PAGEREF _Toc161097053 \h </w:instrText>
            </w:r>
            <w:r w:rsidR="00CF57CC">
              <w:rPr>
                <w:noProof/>
                <w:webHidden/>
              </w:rPr>
            </w:r>
            <w:r w:rsidR="00CF57CC">
              <w:rPr>
                <w:noProof/>
                <w:webHidden/>
              </w:rPr>
              <w:fldChar w:fldCharType="separate"/>
            </w:r>
            <w:r w:rsidR="00CF57CC">
              <w:rPr>
                <w:noProof/>
                <w:webHidden/>
              </w:rPr>
              <w:t>2</w:t>
            </w:r>
            <w:r w:rsidR="00CF57CC">
              <w:rPr>
                <w:noProof/>
                <w:webHidden/>
              </w:rPr>
              <w:fldChar w:fldCharType="end"/>
            </w:r>
          </w:hyperlink>
        </w:p>
        <w:p w:rsidR="00CF57CC" w:rsidRDefault="00441BFC">
          <w:pPr>
            <w:pStyle w:val="TOC2"/>
            <w:tabs>
              <w:tab w:val="left" w:pos="1100"/>
              <w:tab w:val="right" w:leader="dot" w:pos="7928"/>
            </w:tabs>
            <w:rPr>
              <w:rFonts w:asciiTheme="minorHAnsi" w:eastAsiaTheme="minorEastAsia" w:hAnsiTheme="minorHAnsi"/>
              <w:noProof/>
              <w:sz w:val="22"/>
            </w:rPr>
          </w:pPr>
          <w:hyperlink w:anchor="_Toc161097054" w:history="1">
            <w:r w:rsidR="00CF57CC" w:rsidRPr="002A03FD">
              <w:rPr>
                <w:rStyle w:val="Hyperlink"/>
                <w:noProof/>
              </w:rPr>
              <w:t>2.2.4</w:t>
            </w:r>
            <w:r w:rsidR="00CF57CC">
              <w:rPr>
                <w:rFonts w:asciiTheme="minorHAnsi" w:eastAsiaTheme="minorEastAsia" w:hAnsiTheme="minorHAnsi"/>
                <w:noProof/>
                <w:sz w:val="22"/>
              </w:rPr>
              <w:tab/>
            </w:r>
            <w:r w:rsidR="00CF57CC" w:rsidRPr="002A03FD">
              <w:rPr>
                <w:rStyle w:val="Hyperlink"/>
                <w:noProof/>
              </w:rPr>
              <w:t>Manfaat Penelitian</w:t>
            </w:r>
            <w:r w:rsidR="00CF57CC">
              <w:rPr>
                <w:noProof/>
                <w:webHidden/>
              </w:rPr>
              <w:tab/>
            </w:r>
            <w:r w:rsidR="00CF57CC">
              <w:rPr>
                <w:noProof/>
                <w:webHidden/>
              </w:rPr>
              <w:fldChar w:fldCharType="begin"/>
            </w:r>
            <w:r w:rsidR="00CF57CC">
              <w:rPr>
                <w:noProof/>
                <w:webHidden/>
              </w:rPr>
              <w:instrText xml:space="preserve"> PAGEREF _Toc161097054 \h </w:instrText>
            </w:r>
            <w:r w:rsidR="00CF57CC">
              <w:rPr>
                <w:noProof/>
                <w:webHidden/>
              </w:rPr>
            </w:r>
            <w:r w:rsidR="00CF57CC">
              <w:rPr>
                <w:noProof/>
                <w:webHidden/>
              </w:rPr>
              <w:fldChar w:fldCharType="separate"/>
            </w:r>
            <w:r w:rsidR="00CF57CC">
              <w:rPr>
                <w:noProof/>
                <w:webHidden/>
              </w:rPr>
              <w:t>3</w:t>
            </w:r>
            <w:r w:rsidR="00CF57CC">
              <w:rPr>
                <w:noProof/>
                <w:webHidden/>
              </w:rPr>
              <w:fldChar w:fldCharType="end"/>
            </w:r>
          </w:hyperlink>
        </w:p>
        <w:p w:rsidR="00CF57CC" w:rsidRDefault="00441BFC">
          <w:pPr>
            <w:pStyle w:val="TOC1"/>
            <w:rPr>
              <w:rFonts w:asciiTheme="minorHAnsi" w:eastAsiaTheme="minorEastAsia" w:hAnsiTheme="minorHAnsi"/>
              <w:noProof/>
              <w:sz w:val="22"/>
            </w:rPr>
          </w:pPr>
          <w:hyperlink w:anchor="_Toc161097055" w:history="1">
            <w:r w:rsidR="00CF57CC" w:rsidRPr="002A03FD">
              <w:rPr>
                <w:rStyle w:val="Hyperlink"/>
                <w:noProof/>
              </w:rPr>
              <w:t>BAB II</w:t>
            </w:r>
            <w:r w:rsidR="00CF57CC">
              <w:rPr>
                <w:rStyle w:val="Hyperlink"/>
                <w:noProof/>
              </w:rPr>
              <w:t xml:space="preserve"> TINJAUAN PUSTAKA</w:t>
            </w:r>
            <w:r w:rsidR="00CF57CC">
              <w:rPr>
                <w:noProof/>
                <w:webHidden/>
              </w:rPr>
              <w:tab/>
            </w:r>
            <w:r w:rsidR="00CF57CC">
              <w:rPr>
                <w:noProof/>
                <w:webHidden/>
              </w:rPr>
              <w:fldChar w:fldCharType="begin"/>
            </w:r>
            <w:r w:rsidR="00CF57CC">
              <w:rPr>
                <w:noProof/>
                <w:webHidden/>
              </w:rPr>
              <w:instrText xml:space="preserve"> PAGEREF _Toc161097055 \h </w:instrText>
            </w:r>
            <w:r w:rsidR="00CF57CC">
              <w:rPr>
                <w:noProof/>
                <w:webHidden/>
              </w:rPr>
            </w:r>
            <w:r w:rsidR="00CF57CC">
              <w:rPr>
                <w:noProof/>
                <w:webHidden/>
              </w:rPr>
              <w:fldChar w:fldCharType="separate"/>
            </w:r>
            <w:r w:rsidR="00CF57CC">
              <w:rPr>
                <w:noProof/>
                <w:webHidden/>
              </w:rPr>
              <w:t>4</w:t>
            </w:r>
            <w:r w:rsidR="00CF57CC">
              <w:rPr>
                <w:noProof/>
                <w:webHidden/>
              </w:rPr>
              <w:fldChar w:fldCharType="end"/>
            </w:r>
          </w:hyperlink>
        </w:p>
        <w:p w:rsidR="00CF57CC" w:rsidRDefault="00441BFC">
          <w:pPr>
            <w:pStyle w:val="TOC2"/>
            <w:tabs>
              <w:tab w:val="left" w:pos="880"/>
              <w:tab w:val="right" w:leader="dot" w:pos="7928"/>
            </w:tabs>
            <w:rPr>
              <w:rFonts w:asciiTheme="minorHAnsi" w:eastAsiaTheme="minorEastAsia" w:hAnsiTheme="minorHAnsi"/>
              <w:noProof/>
              <w:sz w:val="22"/>
            </w:rPr>
          </w:pPr>
          <w:hyperlink w:anchor="_Toc161097057" w:history="1">
            <w:r w:rsidR="00CF57CC" w:rsidRPr="002A03FD">
              <w:rPr>
                <w:rStyle w:val="Hyperlink"/>
                <w:noProof/>
              </w:rPr>
              <w:t>2.1</w:t>
            </w:r>
            <w:r w:rsidR="00CF57CC">
              <w:rPr>
                <w:rFonts w:asciiTheme="minorHAnsi" w:eastAsiaTheme="minorEastAsia" w:hAnsiTheme="minorHAnsi"/>
                <w:noProof/>
                <w:sz w:val="22"/>
              </w:rPr>
              <w:tab/>
            </w:r>
            <w:r w:rsidR="00CF57CC" w:rsidRPr="002A03FD">
              <w:rPr>
                <w:rStyle w:val="Hyperlink"/>
                <w:noProof/>
              </w:rPr>
              <w:t>Ketapang (Terminalia catappa L.)</w:t>
            </w:r>
            <w:r w:rsidR="00CF57CC">
              <w:rPr>
                <w:noProof/>
                <w:webHidden/>
              </w:rPr>
              <w:tab/>
            </w:r>
            <w:r w:rsidR="00CF57CC">
              <w:rPr>
                <w:noProof/>
                <w:webHidden/>
              </w:rPr>
              <w:fldChar w:fldCharType="begin"/>
            </w:r>
            <w:r w:rsidR="00CF57CC">
              <w:rPr>
                <w:noProof/>
                <w:webHidden/>
              </w:rPr>
              <w:instrText xml:space="preserve"> PAGEREF _Toc161097057 \h </w:instrText>
            </w:r>
            <w:r w:rsidR="00CF57CC">
              <w:rPr>
                <w:noProof/>
                <w:webHidden/>
              </w:rPr>
            </w:r>
            <w:r w:rsidR="00CF57CC">
              <w:rPr>
                <w:noProof/>
                <w:webHidden/>
              </w:rPr>
              <w:fldChar w:fldCharType="separate"/>
            </w:r>
            <w:r w:rsidR="00CF57CC">
              <w:rPr>
                <w:noProof/>
                <w:webHidden/>
              </w:rPr>
              <w:t>4</w:t>
            </w:r>
            <w:r w:rsidR="00CF57CC">
              <w:rPr>
                <w:noProof/>
                <w:webHidden/>
              </w:rPr>
              <w:fldChar w:fldCharType="end"/>
            </w:r>
          </w:hyperlink>
        </w:p>
        <w:p w:rsidR="00CF57CC" w:rsidRDefault="00441BFC">
          <w:pPr>
            <w:pStyle w:val="TOC2"/>
            <w:tabs>
              <w:tab w:val="left" w:pos="1100"/>
              <w:tab w:val="right" w:leader="dot" w:pos="7928"/>
            </w:tabs>
            <w:rPr>
              <w:rFonts w:asciiTheme="minorHAnsi" w:eastAsiaTheme="minorEastAsia" w:hAnsiTheme="minorHAnsi"/>
              <w:noProof/>
              <w:sz w:val="22"/>
            </w:rPr>
          </w:pPr>
          <w:hyperlink w:anchor="_Toc161097058" w:history="1">
            <w:r w:rsidR="00CF57CC" w:rsidRPr="002A03FD">
              <w:rPr>
                <w:rStyle w:val="Hyperlink"/>
                <w:noProof/>
              </w:rPr>
              <w:t>2.1.1</w:t>
            </w:r>
            <w:r w:rsidR="00CF57CC">
              <w:rPr>
                <w:rFonts w:asciiTheme="minorHAnsi" w:eastAsiaTheme="minorEastAsia" w:hAnsiTheme="minorHAnsi"/>
                <w:noProof/>
                <w:sz w:val="22"/>
              </w:rPr>
              <w:tab/>
            </w:r>
            <w:r w:rsidR="00CF57CC" w:rsidRPr="002A03FD">
              <w:rPr>
                <w:rStyle w:val="Hyperlink"/>
                <w:noProof/>
              </w:rPr>
              <w:t>Morfologi Ketapang</w:t>
            </w:r>
            <w:r w:rsidR="00CF57CC">
              <w:rPr>
                <w:noProof/>
                <w:webHidden/>
              </w:rPr>
              <w:tab/>
            </w:r>
            <w:r w:rsidR="00CF57CC">
              <w:rPr>
                <w:noProof/>
                <w:webHidden/>
              </w:rPr>
              <w:fldChar w:fldCharType="begin"/>
            </w:r>
            <w:r w:rsidR="00CF57CC">
              <w:rPr>
                <w:noProof/>
                <w:webHidden/>
              </w:rPr>
              <w:instrText xml:space="preserve"> PAGEREF _Toc161097058 \h </w:instrText>
            </w:r>
            <w:r w:rsidR="00CF57CC">
              <w:rPr>
                <w:noProof/>
                <w:webHidden/>
              </w:rPr>
            </w:r>
            <w:r w:rsidR="00CF57CC">
              <w:rPr>
                <w:noProof/>
                <w:webHidden/>
              </w:rPr>
              <w:fldChar w:fldCharType="separate"/>
            </w:r>
            <w:r w:rsidR="00CF57CC">
              <w:rPr>
                <w:noProof/>
                <w:webHidden/>
              </w:rPr>
              <w:t>4</w:t>
            </w:r>
            <w:r w:rsidR="00CF57CC">
              <w:rPr>
                <w:noProof/>
                <w:webHidden/>
              </w:rPr>
              <w:fldChar w:fldCharType="end"/>
            </w:r>
          </w:hyperlink>
        </w:p>
        <w:p w:rsidR="00CF57CC" w:rsidRDefault="00441BFC">
          <w:pPr>
            <w:pStyle w:val="TOC2"/>
            <w:tabs>
              <w:tab w:val="left" w:pos="1100"/>
              <w:tab w:val="right" w:leader="dot" w:pos="7928"/>
            </w:tabs>
            <w:rPr>
              <w:rFonts w:asciiTheme="minorHAnsi" w:eastAsiaTheme="minorEastAsia" w:hAnsiTheme="minorHAnsi"/>
              <w:noProof/>
              <w:sz w:val="22"/>
            </w:rPr>
          </w:pPr>
          <w:hyperlink w:anchor="_Toc161097059" w:history="1">
            <w:r w:rsidR="00CF57CC" w:rsidRPr="002A03FD">
              <w:rPr>
                <w:rStyle w:val="Hyperlink"/>
                <w:noProof/>
              </w:rPr>
              <w:t>2.1.2</w:t>
            </w:r>
            <w:r w:rsidR="00CF57CC">
              <w:rPr>
                <w:rFonts w:asciiTheme="minorHAnsi" w:eastAsiaTheme="minorEastAsia" w:hAnsiTheme="minorHAnsi"/>
                <w:noProof/>
                <w:sz w:val="22"/>
              </w:rPr>
              <w:tab/>
            </w:r>
            <w:r w:rsidR="00CF57CC" w:rsidRPr="002A03FD">
              <w:rPr>
                <w:rStyle w:val="Hyperlink"/>
                <w:noProof/>
              </w:rPr>
              <w:t>Manfaat Ketapang</w:t>
            </w:r>
            <w:r w:rsidR="00CF57CC">
              <w:rPr>
                <w:noProof/>
                <w:webHidden/>
              </w:rPr>
              <w:tab/>
            </w:r>
            <w:r w:rsidR="00CF57CC">
              <w:rPr>
                <w:noProof/>
                <w:webHidden/>
              </w:rPr>
              <w:fldChar w:fldCharType="begin"/>
            </w:r>
            <w:r w:rsidR="00CF57CC">
              <w:rPr>
                <w:noProof/>
                <w:webHidden/>
              </w:rPr>
              <w:instrText xml:space="preserve"> PAGEREF _Toc161097059 \h </w:instrText>
            </w:r>
            <w:r w:rsidR="00CF57CC">
              <w:rPr>
                <w:noProof/>
                <w:webHidden/>
              </w:rPr>
            </w:r>
            <w:r w:rsidR="00CF57CC">
              <w:rPr>
                <w:noProof/>
                <w:webHidden/>
              </w:rPr>
              <w:fldChar w:fldCharType="separate"/>
            </w:r>
            <w:r w:rsidR="00CF57CC">
              <w:rPr>
                <w:noProof/>
                <w:webHidden/>
              </w:rPr>
              <w:t>5</w:t>
            </w:r>
            <w:r w:rsidR="00CF57CC">
              <w:rPr>
                <w:noProof/>
                <w:webHidden/>
              </w:rPr>
              <w:fldChar w:fldCharType="end"/>
            </w:r>
          </w:hyperlink>
        </w:p>
        <w:p w:rsidR="00CF57CC" w:rsidRDefault="00441BFC">
          <w:pPr>
            <w:pStyle w:val="TOC2"/>
            <w:tabs>
              <w:tab w:val="left" w:pos="880"/>
              <w:tab w:val="right" w:leader="dot" w:pos="7928"/>
            </w:tabs>
            <w:rPr>
              <w:rFonts w:asciiTheme="minorHAnsi" w:eastAsiaTheme="minorEastAsia" w:hAnsiTheme="minorHAnsi"/>
              <w:noProof/>
              <w:sz w:val="22"/>
            </w:rPr>
          </w:pPr>
          <w:hyperlink w:anchor="_Toc161097060" w:history="1">
            <w:r w:rsidR="00CF57CC" w:rsidRPr="002A03FD">
              <w:rPr>
                <w:rStyle w:val="Hyperlink"/>
                <w:noProof/>
              </w:rPr>
              <w:t>2.2</w:t>
            </w:r>
            <w:r w:rsidR="00CF57CC">
              <w:rPr>
                <w:rFonts w:asciiTheme="minorHAnsi" w:eastAsiaTheme="minorEastAsia" w:hAnsiTheme="minorHAnsi"/>
                <w:noProof/>
                <w:sz w:val="22"/>
              </w:rPr>
              <w:tab/>
            </w:r>
            <w:r w:rsidR="00CF57CC" w:rsidRPr="002A03FD">
              <w:rPr>
                <w:rStyle w:val="Hyperlink"/>
                <w:noProof/>
              </w:rPr>
              <w:t>Kandungan Metabolit Sekunder Tanaman Ketapang</w:t>
            </w:r>
            <w:r w:rsidR="00CF57CC">
              <w:rPr>
                <w:noProof/>
                <w:webHidden/>
              </w:rPr>
              <w:tab/>
            </w:r>
            <w:r w:rsidR="00CF57CC">
              <w:rPr>
                <w:noProof/>
                <w:webHidden/>
              </w:rPr>
              <w:fldChar w:fldCharType="begin"/>
            </w:r>
            <w:r w:rsidR="00CF57CC">
              <w:rPr>
                <w:noProof/>
                <w:webHidden/>
              </w:rPr>
              <w:instrText xml:space="preserve"> PAGEREF _Toc161097060 \h </w:instrText>
            </w:r>
            <w:r w:rsidR="00CF57CC">
              <w:rPr>
                <w:noProof/>
                <w:webHidden/>
              </w:rPr>
            </w:r>
            <w:r w:rsidR="00CF57CC">
              <w:rPr>
                <w:noProof/>
                <w:webHidden/>
              </w:rPr>
              <w:fldChar w:fldCharType="separate"/>
            </w:r>
            <w:r w:rsidR="00CF57CC">
              <w:rPr>
                <w:noProof/>
                <w:webHidden/>
              </w:rPr>
              <w:t>6</w:t>
            </w:r>
            <w:r w:rsidR="00CF57CC">
              <w:rPr>
                <w:noProof/>
                <w:webHidden/>
              </w:rPr>
              <w:fldChar w:fldCharType="end"/>
            </w:r>
          </w:hyperlink>
        </w:p>
        <w:p w:rsidR="00CF57CC" w:rsidRDefault="00441BFC">
          <w:pPr>
            <w:pStyle w:val="TOC2"/>
            <w:tabs>
              <w:tab w:val="left" w:pos="1100"/>
              <w:tab w:val="right" w:leader="dot" w:pos="7928"/>
            </w:tabs>
            <w:rPr>
              <w:rFonts w:asciiTheme="minorHAnsi" w:eastAsiaTheme="minorEastAsia" w:hAnsiTheme="minorHAnsi"/>
              <w:noProof/>
              <w:sz w:val="22"/>
            </w:rPr>
          </w:pPr>
          <w:hyperlink w:anchor="_Toc161097061" w:history="1">
            <w:r w:rsidR="00CF57CC" w:rsidRPr="002A03FD">
              <w:rPr>
                <w:rStyle w:val="Hyperlink"/>
                <w:noProof/>
              </w:rPr>
              <w:t>2.2.1</w:t>
            </w:r>
            <w:r w:rsidR="00CF57CC">
              <w:rPr>
                <w:rFonts w:asciiTheme="minorHAnsi" w:eastAsiaTheme="minorEastAsia" w:hAnsiTheme="minorHAnsi"/>
                <w:noProof/>
                <w:sz w:val="22"/>
              </w:rPr>
              <w:tab/>
            </w:r>
            <w:r w:rsidR="00CF57CC" w:rsidRPr="002A03FD">
              <w:rPr>
                <w:rStyle w:val="Hyperlink"/>
                <w:noProof/>
              </w:rPr>
              <w:t>Flavonoid</w:t>
            </w:r>
            <w:r w:rsidR="00CF57CC">
              <w:rPr>
                <w:noProof/>
                <w:webHidden/>
              </w:rPr>
              <w:tab/>
            </w:r>
            <w:r w:rsidR="00CF57CC">
              <w:rPr>
                <w:noProof/>
                <w:webHidden/>
              </w:rPr>
              <w:fldChar w:fldCharType="begin"/>
            </w:r>
            <w:r w:rsidR="00CF57CC">
              <w:rPr>
                <w:noProof/>
                <w:webHidden/>
              </w:rPr>
              <w:instrText xml:space="preserve"> PAGEREF _Toc161097061 \h </w:instrText>
            </w:r>
            <w:r w:rsidR="00CF57CC">
              <w:rPr>
                <w:noProof/>
                <w:webHidden/>
              </w:rPr>
            </w:r>
            <w:r w:rsidR="00CF57CC">
              <w:rPr>
                <w:noProof/>
                <w:webHidden/>
              </w:rPr>
              <w:fldChar w:fldCharType="separate"/>
            </w:r>
            <w:r w:rsidR="00CF57CC">
              <w:rPr>
                <w:noProof/>
                <w:webHidden/>
              </w:rPr>
              <w:t>7</w:t>
            </w:r>
            <w:r w:rsidR="00CF57CC">
              <w:rPr>
                <w:noProof/>
                <w:webHidden/>
              </w:rPr>
              <w:fldChar w:fldCharType="end"/>
            </w:r>
          </w:hyperlink>
        </w:p>
        <w:p w:rsidR="00CF57CC" w:rsidRDefault="00441BFC">
          <w:pPr>
            <w:pStyle w:val="TOC2"/>
            <w:tabs>
              <w:tab w:val="left" w:pos="1100"/>
              <w:tab w:val="right" w:leader="dot" w:pos="7928"/>
            </w:tabs>
            <w:rPr>
              <w:rFonts w:asciiTheme="minorHAnsi" w:eastAsiaTheme="minorEastAsia" w:hAnsiTheme="minorHAnsi"/>
              <w:noProof/>
              <w:sz w:val="22"/>
            </w:rPr>
          </w:pPr>
          <w:hyperlink w:anchor="_Toc161097062" w:history="1">
            <w:r w:rsidR="00CF57CC" w:rsidRPr="002A03FD">
              <w:rPr>
                <w:rStyle w:val="Hyperlink"/>
                <w:noProof/>
              </w:rPr>
              <w:t>2.2.2</w:t>
            </w:r>
            <w:r w:rsidR="00CF57CC">
              <w:rPr>
                <w:rFonts w:asciiTheme="minorHAnsi" w:eastAsiaTheme="minorEastAsia" w:hAnsiTheme="minorHAnsi"/>
                <w:noProof/>
                <w:sz w:val="22"/>
              </w:rPr>
              <w:tab/>
            </w:r>
            <w:r w:rsidR="00CF57CC" w:rsidRPr="002A03FD">
              <w:rPr>
                <w:rStyle w:val="Hyperlink"/>
                <w:noProof/>
              </w:rPr>
              <w:t>Triterpenoid</w:t>
            </w:r>
            <w:r w:rsidR="00CF57CC">
              <w:rPr>
                <w:noProof/>
                <w:webHidden/>
              </w:rPr>
              <w:tab/>
            </w:r>
            <w:r w:rsidR="00CF57CC">
              <w:rPr>
                <w:noProof/>
                <w:webHidden/>
              </w:rPr>
              <w:fldChar w:fldCharType="begin"/>
            </w:r>
            <w:r w:rsidR="00CF57CC">
              <w:rPr>
                <w:noProof/>
                <w:webHidden/>
              </w:rPr>
              <w:instrText xml:space="preserve"> PAGEREF _Toc161097062 \h </w:instrText>
            </w:r>
            <w:r w:rsidR="00CF57CC">
              <w:rPr>
                <w:noProof/>
                <w:webHidden/>
              </w:rPr>
            </w:r>
            <w:r w:rsidR="00CF57CC">
              <w:rPr>
                <w:noProof/>
                <w:webHidden/>
              </w:rPr>
              <w:fldChar w:fldCharType="separate"/>
            </w:r>
            <w:r w:rsidR="00CF57CC">
              <w:rPr>
                <w:noProof/>
                <w:webHidden/>
              </w:rPr>
              <w:t>8</w:t>
            </w:r>
            <w:r w:rsidR="00CF57CC">
              <w:rPr>
                <w:noProof/>
                <w:webHidden/>
              </w:rPr>
              <w:fldChar w:fldCharType="end"/>
            </w:r>
          </w:hyperlink>
        </w:p>
        <w:p w:rsidR="00CF57CC" w:rsidRDefault="00441BFC">
          <w:pPr>
            <w:pStyle w:val="TOC2"/>
            <w:tabs>
              <w:tab w:val="left" w:pos="1100"/>
              <w:tab w:val="right" w:leader="dot" w:pos="7928"/>
            </w:tabs>
            <w:rPr>
              <w:rFonts w:asciiTheme="minorHAnsi" w:eastAsiaTheme="minorEastAsia" w:hAnsiTheme="minorHAnsi"/>
              <w:noProof/>
              <w:sz w:val="22"/>
            </w:rPr>
          </w:pPr>
          <w:hyperlink w:anchor="_Toc161097063" w:history="1">
            <w:r w:rsidR="00CF57CC" w:rsidRPr="002A03FD">
              <w:rPr>
                <w:rStyle w:val="Hyperlink"/>
                <w:noProof/>
              </w:rPr>
              <w:t>2.2.3</w:t>
            </w:r>
            <w:r w:rsidR="00CF57CC">
              <w:rPr>
                <w:rFonts w:asciiTheme="minorHAnsi" w:eastAsiaTheme="minorEastAsia" w:hAnsiTheme="minorHAnsi"/>
                <w:noProof/>
                <w:sz w:val="22"/>
              </w:rPr>
              <w:tab/>
            </w:r>
            <w:r w:rsidR="00CF57CC" w:rsidRPr="002A03FD">
              <w:rPr>
                <w:rStyle w:val="Hyperlink"/>
                <w:noProof/>
              </w:rPr>
              <w:t>Tanin</w:t>
            </w:r>
            <w:r w:rsidR="00CF57CC">
              <w:rPr>
                <w:noProof/>
                <w:webHidden/>
              </w:rPr>
              <w:tab/>
            </w:r>
            <w:r w:rsidR="00CF57CC">
              <w:rPr>
                <w:noProof/>
                <w:webHidden/>
              </w:rPr>
              <w:fldChar w:fldCharType="begin"/>
            </w:r>
            <w:r w:rsidR="00CF57CC">
              <w:rPr>
                <w:noProof/>
                <w:webHidden/>
              </w:rPr>
              <w:instrText xml:space="preserve"> PAGEREF _Toc161097063 \h </w:instrText>
            </w:r>
            <w:r w:rsidR="00CF57CC">
              <w:rPr>
                <w:noProof/>
                <w:webHidden/>
              </w:rPr>
            </w:r>
            <w:r w:rsidR="00CF57CC">
              <w:rPr>
                <w:noProof/>
                <w:webHidden/>
              </w:rPr>
              <w:fldChar w:fldCharType="separate"/>
            </w:r>
            <w:r w:rsidR="00CF57CC">
              <w:rPr>
                <w:noProof/>
                <w:webHidden/>
              </w:rPr>
              <w:t>9</w:t>
            </w:r>
            <w:r w:rsidR="00CF57CC">
              <w:rPr>
                <w:noProof/>
                <w:webHidden/>
              </w:rPr>
              <w:fldChar w:fldCharType="end"/>
            </w:r>
          </w:hyperlink>
        </w:p>
        <w:p w:rsidR="00CF57CC" w:rsidRDefault="00441BFC">
          <w:pPr>
            <w:pStyle w:val="TOC2"/>
            <w:tabs>
              <w:tab w:val="left" w:pos="880"/>
              <w:tab w:val="right" w:leader="dot" w:pos="7928"/>
            </w:tabs>
            <w:rPr>
              <w:rFonts w:asciiTheme="minorHAnsi" w:eastAsiaTheme="minorEastAsia" w:hAnsiTheme="minorHAnsi"/>
              <w:noProof/>
              <w:sz w:val="22"/>
            </w:rPr>
          </w:pPr>
          <w:hyperlink w:anchor="_Toc161097064" w:history="1">
            <w:r w:rsidR="00CF57CC" w:rsidRPr="002A03FD">
              <w:rPr>
                <w:rStyle w:val="Hyperlink"/>
                <w:noProof/>
              </w:rPr>
              <w:t>2.3</w:t>
            </w:r>
            <w:r w:rsidR="00CF57CC">
              <w:rPr>
                <w:rFonts w:asciiTheme="minorHAnsi" w:eastAsiaTheme="minorEastAsia" w:hAnsiTheme="minorHAnsi"/>
                <w:noProof/>
                <w:sz w:val="22"/>
              </w:rPr>
              <w:tab/>
            </w:r>
            <w:r w:rsidR="00CF57CC" w:rsidRPr="002A03FD">
              <w:rPr>
                <w:rStyle w:val="Hyperlink"/>
                <w:noProof/>
              </w:rPr>
              <w:t xml:space="preserve">Aktivitas Antioksidan Tanaman </w:t>
            </w:r>
            <w:r w:rsidR="00CF57CC" w:rsidRPr="002A03FD">
              <w:rPr>
                <w:rStyle w:val="Hyperlink"/>
                <w:i/>
                <w:noProof/>
              </w:rPr>
              <w:t>Termanilia</w:t>
            </w:r>
            <w:r w:rsidR="00CF57CC">
              <w:rPr>
                <w:noProof/>
                <w:webHidden/>
              </w:rPr>
              <w:tab/>
            </w:r>
            <w:r w:rsidR="00CF57CC">
              <w:rPr>
                <w:noProof/>
                <w:webHidden/>
              </w:rPr>
              <w:fldChar w:fldCharType="begin"/>
            </w:r>
            <w:r w:rsidR="00CF57CC">
              <w:rPr>
                <w:noProof/>
                <w:webHidden/>
              </w:rPr>
              <w:instrText xml:space="preserve"> PAGEREF _Toc161097064 \h </w:instrText>
            </w:r>
            <w:r w:rsidR="00CF57CC">
              <w:rPr>
                <w:noProof/>
                <w:webHidden/>
              </w:rPr>
            </w:r>
            <w:r w:rsidR="00CF57CC">
              <w:rPr>
                <w:noProof/>
                <w:webHidden/>
              </w:rPr>
              <w:fldChar w:fldCharType="separate"/>
            </w:r>
            <w:r w:rsidR="00CF57CC">
              <w:rPr>
                <w:noProof/>
                <w:webHidden/>
              </w:rPr>
              <w:t>10</w:t>
            </w:r>
            <w:r w:rsidR="00CF57CC">
              <w:rPr>
                <w:noProof/>
                <w:webHidden/>
              </w:rPr>
              <w:fldChar w:fldCharType="end"/>
            </w:r>
          </w:hyperlink>
        </w:p>
        <w:p w:rsidR="00CF57CC" w:rsidRDefault="00441BFC">
          <w:pPr>
            <w:pStyle w:val="TOC2"/>
            <w:tabs>
              <w:tab w:val="left" w:pos="880"/>
              <w:tab w:val="right" w:leader="dot" w:pos="7928"/>
            </w:tabs>
            <w:rPr>
              <w:rFonts w:asciiTheme="minorHAnsi" w:eastAsiaTheme="minorEastAsia" w:hAnsiTheme="minorHAnsi"/>
              <w:noProof/>
              <w:sz w:val="22"/>
            </w:rPr>
          </w:pPr>
          <w:hyperlink w:anchor="_Toc161097065" w:history="1">
            <w:r w:rsidR="00CF57CC" w:rsidRPr="002A03FD">
              <w:rPr>
                <w:rStyle w:val="Hyperlink"/>
                <w:noProof/>
              </w:rPr>
              <w:t>2.4</w:t>
            </w:r>
            <w:r w:rsidR="00CF57CC">
              <w:rPr>
                <w:rFonts w:asciiTheme="minorHAnsi" w:eastAsiaTheme="minorEastAsia" w:hAnsiTheme="minorHAnsi"/>
                <w:noProof/>
                <w:sz w:val="22"/>
              </w:rPr>
              <w:tab/>
            </w:r>
            <w:r w:rsidR="00CF57CC" w:rsidRPr="002A03FD">
              <w:rPr>
                <w:rStyle w:val="Hyperlink"/>
                <w:noProof/>
              </w:rPr>
              <w:t>Radikal bebas</w:t>
            </w:r>
            <w:r w:rsidR="00CF57CC">
              <w:rPr>
                <w:noProof/>
                <w:webHidden/>
              </w:rPr>
              <w:tab/>
            </w:r>
            <w:r w:rsidR="00CF57CC">
              <w:rPr>
                <w:noProof/>
                <w:webHidden/>
              </w:rPr>
              <w:fldChar w:fldCharType="begin"/>
            </w:r>
            <w:r w:rsidR="00CF57CC">
              <w:rPr>
                <w:noProof/>
                <w:webHidden/>
              </w:rPr>
              <w:instrText xml:space="preserve"> PAGEREF _Toc161097065 \h </w:instrText>
            </w:r>
            <w:r w:rsidR="00CF57CC">
              <w:rPr>
                <w:noProof/>
                <w:webHidden/>
              </w:rPr>
            </w:r>
            <w:r w:rsidR="00CF57CC">
              <w:rPr>
                <w:noProof/>
                <w:webHidden/>
              </w:rPr>
              <w:fldChar w:fldCharType="separate"/>
            </w:r>
            <w:r w:rsidR="00CF57CC">
              <w:rPr>
                <w:noProof/>
                <w:webHidden/>
              </w:rPr>
              <w:t>13</w:t>
            </w:r>
            <w:r w:rsidR="00CF57CC">
              <w:rPr>
                <w:noProof/>
                <w:webHidden/>
              </w:rPr>
              <w:fldChar w:fldCharType="end"/>
            </w:r>
          </w:hyperlink>
        </w:p>
        <w:p w:rsidR="00CF57CC" w:rsidRDefault="00441BFC">
          <w:pPr>
            <w:pStyle w:val="TOC2"/>
            <w:tabs>
              <w:tab w:val="left" w:pos="880"/>
              <w:tab w:val="right" w:leader="dot" w:pos="7928"/>
            </w:tabs>
            <w:rPr>
              <w:rFonts w:asciiTheme="minorHAnsi" w:eastAsiaTheme="minorEastAsia" w:hAnsiTheme="minorHAnsi"/>
              <w:noProof/>
              <w:sz w:val="22"/>
            </w:rPr>
          </w:pPr>
          <w:hyperlink w:anchor="_Toc161097066" w:history="1">
            <w:r w:rsidR="00CF57CC" w:rsidRPr="002A03FD">
              <w:rPr>
                <w:rStyle w:val="Hyperlink"/>
                <w:noProof/>
              </w:rPr>
              <w:t>2.5</w:t>
            </w:r>
            <w:r w:rsidR="00CF57CC">
              <w:rPr>
                <w:rFonts w:asciiTheme="minorHAnsi" w:eastAsiaTheme="minorEastAsia" w:hAnsiTheme="minorHAnsi"/>
                <w:noProof/>
                <w:sz w:val="22"/>
              </w:rPr>
              <w:tab/>
            </w:r>
            <w:r w:rsidR="00CF57CC" w:rsidRPr="002A03FD">
              <w:rPr>
                <w:rStyle w:val="Hyperlink"/>
                <w:noProof/>
              </w:rPr>
              <w:t>Antioksidan</w:t>
            </w:r>
            <w:r w:rsidR="00CF57CC">
              <w:rPr>
                <w:noProof/>
                <w:webHidden/>
              </w:rPr>
              <w:tab/>
            </w:r>
            <w:r w:rsidR="00CF57CC">
              <w:rPr>
                <w:noProof/>
                <w:webHidden/>
              </w:rPr>
              <w:fldChar w:fldCharType="begin"/>
            </w:r>
            <w:r w:rsidR="00CF57CC">
              <w:rPr>
                <w:noProof/>
                <w:webHidden/>
              </w:rPr>
              <w:instrText xml:space="preserve"> PAGEREF _Toc161097066 \h </w:instrText>
            </w:r>
            <w:r w:rsidR="00CF57CC">
              <w:rPr>
                <w:noProof/>
                <w:webHidden/>
              </w:rPr>
            </w:r>
            <w:r w:rsidR="00CF57CC">
              <w:rPr>
                <w:noProof/>
                <w:webHidden/>
              </w:rPr>
              <w:fldChar w:fldCharType="separate"/>
            </w:r>
            <w:r w:rsidR="00CF57CC">
              <w:rPr>
                <w:noProof/>
                <w:webHidden/>
              </w:rPr>
              <w:t>13</w:t>
            </w:r>
            <w:r w:rsidR="00CF57CC">
              <w:rPr>
                <w:noProof/>
                <w:webHidden/>
              </w:rPr>
              <w:fldChar w:fldCharType="end"/>
            </w:r>
          </w:hyperlink>
        </w:p>
        <w:p w:rsidR="00CF57CC" w:rsidRDefault="00441BFC">
          <w:pPr>
            <w:pStyle w:val="TOC2"/>
            <w:tabs>
              <w:tab w:val="right" w:leader="dot" w:pos="7928"/>
            </w:tabs>
            <w:rPr>
              <w:rFonts w:asciiTheme="minorHAnsi" w:eastAsiaTheme="minorEastAsia" w:hAnsiTheme="minorHAnsi"/>
              <w:noProof/>
              <w:sz w:val="22"/>
            </w:rPr>
          </w:pPr>
          <w:hyperlink w:anchor="_Toc161097067" w:history="1">
            <w:r w:rsidR="00CF57CC" w:rsidRPr="002A03FD">
              <w:rPr>
                <w:rStyle w:val="Hyperlink"/>
                <w:noProof/>
              </w:rPr>
              <w:t>2.5.1 Sumber Antioksidan</w:t>
            </w:r>
            <w:r w:rsidR="00CF57CC">
              <w:rPr>
                <w:noProof/>
                <w:webHidden/>
              </w:rPr>
              <w:tab/>
            </w:r>
            <w:r w:rsidR="00CF57CC">
              <w:rPr>
                <w:noProof/>
                <w:webHidden/>
              </w:rPr>
              <w:fldChar w:fldCharType="begin"/>
            </w:r>
            <w:r w:rsidR="00CF57CC">
              <w:rPr>
                <w:noProof/>
                <w:webHidden/>
              </w:rPr>
              <w:instrText xml:space="preserve"> PAGEREF _Toc161097067 \h </w:instrText>
            </w:r>
            <w:r w:rsidR="00CF57CC">
              <w:rPr>
                <w:noProof/>
                <w:webHidden/>
              </w:rPr>
            </w:r>
            <w:r w:rsidR="00CF57CC">
              <w:rPr>
                <w:noProof/>
                <w:webHidden/>
              </w:rPr>
              <w:fldChar w:fldCharType="separate"/>
            </w:r>
            <w:r w:rsidR="00CF57CC">
              <w:rPr>
                <w:noProof/>
                <w:webHidden/>
              </w:rPr>
              <w:t>14</w:t>
            </w:r>
            <w:r w:rsidR="00CF57CC">
              <w:rPr>
                <w:noProof/>
                <w:webHidden/>
              </w:rPr>
              <w:fldChar w:fldCharType="end"/>
            </w:r>
          </w:hyperlink>
        </w:p>
        <w:p w:rsidR="00CF57CC" w:rsidRDefault="00441BFC">
          <w:pPr>
            <w:pStyle w:val="TOC2"/>
            <w:tabs>
              <w:tab w:val="right" w:leader="dot" w:pos="7928"/>
            </w:tabs>
            <w:rPr>
              <w:rFonts w:asciiTheme="minorHAnsi" w:eastAsiaTheme="minorEastAsia" w:hAnsiTheme="minorHAnsi"/>
              <w:noProof/>
              <w:sz w:val="22"/>
            </w:rPr>
          </w:pPr>
          <w:hyperlink w:anchor="_Toc161097068" w:history="1">
            <w:r w:rsidR="00CF57CC" w:rsidRPr="002A03FD">
              <w:rPr>
                <w:rStyle w:val="Hyperlink"/>
                <w:noProof/>
              </w:rPr>
              <w:t>2.5.2 Mekanisme Kerja antioksidan</w:t>
            </w:r>
            <w:r w:rsidR="00CF57CC">
              <w:rPr>
                <w:noProof/>
                <w:webHidden/>
              </w:rPr>
              <w:tab/>
            </w:r>
            <w:r w:rsidR="00CF57CC">
              <w:rPr>
                <w:noProof/>
                <w:webHidden/>
              </w:rPr>
              <w:fldChar w:fldCharType="begin"/>
            </w:r>
            <w:r w:rsidR="00CF57CC">
              <w:rPr>
                <w:noProof/>
                <w:webHidden/>
              </w:rPr>
              <w:instrText xml:space="preserve"> PAGEREF _Toc161097068 \h </w:instrText>
            </w:r>
            <w:r w:rsidR="00CF57CC">
              <w:rPr>
                <w:noProof/>
                <w:webHidden/>
              </w:rPr>
            </w:r>
            <w:r w:rsidR="00CF57CC">
              <w:rPr>
                <w:noProof/>
                <w:webHidden/>
              </w:rPr>
              <w:fldChar w:fldCharType="separate"/>
            </w:r>
            <w:r w:rsidR="00CF57CC">
              <w:rPr>
                <w:noProof/>
                <w:webHidden/>
              </w:rPr>
              <w:t>15</w:t>
            </w:r>
            <w:r w:rsidR="00CF57CC">
              <w:rPr>
                <w:noProof/>
                <w:webHidden/>
              </w:rPr>
              <w:fldChar w:fldCharType="end"/>
            </w:r>
          </w:hyperlink>
        </w:p>
        <w:p w:rsidR="00CF57CC" w:rsidRDefault="00441BFC">
          <w:pPr>
            <w:pStyle w:val="TOC2"/>
            <w:tabs>
              <w:tab w:val="right" w:leader="dot" w:pos="7928"/>
            </w:tabs>
            <w:rPr>
              <w:rFonts w:asciiTheme="minorHAnsi" w:eastAsiaTheme="minorEastAsia" w:hAnsiTheme="minorHAnsi"/>
              <w:noProof/>
              <w:sz w:val="22"/>
            </w:rPr>
          </w:pPr>
          <w:hyperlink w:anchor="_Toc161097069" w:history="1">
            <w:r w:rsidR="00CF57CC" w:rsidRPr="002A03FD">
              <w:rPr>
                <w:rStyle w:val="Hyperlink"/>
                <w:noProof/>
              </w:rPr>
              <w:t>2.5.3 Metode Uji antioksidan DPPH</w:t>
            </w:r>
            <w:r w:rsidR="00CF57CC">
              <w:rPr>
                <w:noProof/>
                <w:webHidden/>
              </w:rPr>
              <w:tab/>
            </w:r>
            <w:r w:rsidR="00CF57CC">
              <w:rPr>
                <w:noProof/>
                <w:webHidden/>
              </w:rPr>
              <w:fldChar w:fldCharType="begin"/>
            </w:r>
            <w:r w:rsidR="00CF57CC">
              <w:rPr>
                <w:noProof/>
                <w:webHidden/>
              </w:rPr>
              <w:instrText xml:space="preserve"> PAGEREF _Toc161097069 \h </w:instrText>
            </w:r>
            <w:r w:rsidR="00CF57CC">
              <w:rPr>
                <w:noProof/>
                <w:webHidden/>
              </w:rPr>
            </w:r>
            <w:r w:rsidR="00CF57CC">
              <w:rPr>
                <w:noProof/>
                <w:webHidden/>
              </w:rPr>
              <w:fldChar w:fldCharType="separate"/>
            </w:r>
            <w:r w:rsidR="00CF57CC">
              <w:rPr>
                <w:noProof/>
                <w:webHidden/>
              </w:rPr>
              <w:t>15</w:t>
            </w:r>
            <w:r w:rsidR="00CF57CC">
              <w:rPr>
                <w:noProof/>
                <w:webHidden/>
              </w:rPr>
              <w:fldChar w:fldCharType="end"/>
            </w:r>
          </w:hyperlink>
        </w:p>
        <w:p w:rsidR="00CF57CC" w:rsidRDefault="00441BFC">
          <w:pPr>
            <w:pStyle w:val="TOC2"/>
            <w:tabs>
              <w:tab w:val="right" w:leader="dot" w:pos="7928"/>
            </w:tabs>
            <w:rPr>
              <w:rFonts w:asciiTheme="minorHAnsi" w:eastAsiaTheme="minorEastAsia" w:hAnsiTheme="minorHAnsi"/>
              <w:noProof/>
              <w:sz w:val="22"/>
            </w:rPr>
          </w:pPr>
          <w:hyperlink w:anchor="_Toc161097070" w:history="1">
            <w:r w:rsidR="00CF57CC" w:rsidRPr="002A03FD">
              <w:rPr>
                <w:rStyle w:val="Hyperlink"/>
                <w:noProof/>
              </w:rPr>
              <w:t>2.5.4 Metode Uji antioksidan CUPRAC</w:t>
            </w:r>
            <w:r w:rsidR="00CF57CC">
              <w:rPr>
                <w:noProof/>
                <w:webHidden/>
              </w:rPr>
              <w:tab/>
            </w:r>
            <w:r w:rsidR="00CF57CC">
              <w:rPr>
                <w:noProof/>
                <w:webHidden/>
              </w:rPr>
              <w:fldChar w:fldCharType="begin"/>
            </w:r>
            <w:r w:rsidR="00CF57CC">
              <w:rPr>
                <w:noProof/>
                <w:webHidden/>
              </w:rPr>
              <w:instrText xml:space="preserve"> PAGEREF _Toc161097070 \h </w:instrText>
            </w:r>
            <w:r w:rsidR="00CF57CC">
              <w:rPr>
                <w:noProof/>
                <w:webHidden/>
              </w:rPr>
            </w:r>
            <w:r w:rsidR="00CF57CC">
              <w:rPr>
                <w:noProof/>
                <w:webHidden/>
              </w:rPr>
              <w:fldChar w:fldCharType="separate"/>
            </w:r>
            <w:r w:rsidR="00CF57CC">
              <w:rPr>
                <w:noProof/>
                <w:webHidden/>
              </w:rPr>
              <w:t>15</w:t>
            </w:r>
            <w:r w:rsidR="00CF57CC">
              <w:rPr>
                <w:noProof/>
                <w:webHidden/>
              </w:rPr>
              <w:fldChar w:fldCharType="end"/>
            </w:r>
          </w:hyperlink>
        </w:p>
        <w:p w:rsidR="00CF57CC" w:rsidRDefault="00441BFC">
          <w:pPr>
            <w:pStyle w:val="TOC2"/>
            <w:tabs>
              <w:tab w:val="right" w:leader="dot" w:pos="7928"/>
            </w:tabs>
            <w:rPr>
              <w:rFonts w:asciiTheme="minorHAnsi" w:eastAsiaTheme="minorEastAsia" w:hAnsiTheme="minorHAnsi"/>
              <w:noProof/>
              <w:sz w:val="22"/>
            </w:rPr>
          </w:pPr>
          <w:hyperlink w:anchor="_Toc161097071" w:history="1">
            <w:r w:rsidR="00CF57CC" w:rsidRPr="002A03FD">
              <w:rPr>
                <w:rStyle w:val="Hyperlink"/>
                <w:noProof/>
              </w:rPr>
              <w:t>2.5.5 Metode Uji antioksidan FRAP</w:t>
            </w:r>
            <w:r w:rsidR="00CF57CC">
              <w:rPr>
                <w:noProof/>
                <w:webHidden/>
              </w:rPr>
              <w:tab/>
            </w:r>
            <w:r w:rsidR="00CF57CC">
              <w:rPr>
                <w:noProof/>
                <w:webHidden/>
              </w:rPr>
              <w:fldChar w:fldCharType="begin"/>
            </w:r>
            <w:r w:rsidR="00CF57CC">
              <w:rPr>
                <w:noProof/>
                <w:webHidden/>
              </w:rPr>
              <w:instrText xml:space="preserve"> PAGEREF _Toc161097071 \h </w:instrText>
            </w:r>
            <w:r w:rsidR="00CF57CC">
              <w:rPr>
                <w:noProof/>
                <w:webHidden/>
              </w:rPr>
            </w:r>
            <w:r w:rsidR="00CF57CC">
              <w:rPr>
                <w:noProof/>
                <w:webHidden/>
              </w:rPr>
              <w:fldChar w:fldCharType="separate"/>
            </w:r>
            <w:r w:rsidR="00CF57CC">
              <w:rPr>
                <w:noProof/>
                <w:webHidden/>
              </w:rPr>
              <w:t>16</w:t>
            </w:r>
            <w:r w:rsidR="00CF57CC">
              <w:rPr>
                <w:noProof/>
                <w:webHidden/>
              </w:rPr>
              <w:fldChar w:fldCharType="end"/>
            </w:r>
          </w:hyperlink>
        </w:p>
        <w:p w:rsidR="00CF57CC" w:rsidRDefault="00441BFC">
          <w:pPr>
            <w:pStyle w:val="TOC2"/>
            <w:tabs>
              <w:tab w:val="left" w:pos="880"/>
              <w:tab w:val="right" w:leader="dot" w:pos="7928"/>
            </w:tabs>
            <w:rPr>
              <w:rFonts w:asciiTheme="minorHAnsi" w:eastAsiaTheme="minorEastAsia" w:hAnsiTheme="minorHAnsi"/>
              <w:noProof/>
              <w:sz w:val="22"/>
            </w:rPr>
          </w:pPr>
          <w:hyperlink w:anchor="_Toc161097072" w:history="1">
            <w:r w:rsidR="00CF57CC" w:rsidRPr="002A03FD">
              <w:rPr>
                <w:rStyle w:val="Hyperlink"/>
                <w:noProof/>
              </w:rPr>
              <w:t>2.6</w:t>
            </w:r>
            <w:r w:rsidR="00CF57CC">
              <w:rPr>
                <w:rFonts w:asciiTheme="minorHAnsi" w:eastAsiaTheme="minorEastAsia" w:hAnsiTheme="minorHAnsi"/>
                <w:noProof/>
                <w:sz w:val="22"/>
              </w:rPr>
              <w:tab/>
            </w:r>
            <w:r w:rsidR="00CF57CC" w:rsidRPr="002A03FD">
              <w:rPr>
                <w:rStyle w:val="Hyperlink"/>
                <w:noProof/>
              </w:rPr>
              <w:t>Sitotoksik</w:t>
            </w:r>
            <w:r w:rsidR="00CF57CC">
              <w:rPr>
                <w:noProof/>
                <w:webHidden/>
              </w:rPr>
              <w:tab/>
            </w:r>
            <w:r w:rsidR="00CF57CC">
              <w:rPr>
                <w:noProof/>
                <w:webHidden/>
              </w:rPr>
              <w:fldChar w:fldCharType="begin"/>
            </w:r>
            <w:r w:rsidR="00CF57CC">
              <w:rPr>
                <w:noProof/>
                <w:webHidden/>
              </w:rPr>
              <w:instrText xml:space="preserve"> PAGEREF _Toc161097072 \h </w:instrText>
            </w:r>
            <w:r w:rsidR="00CF57CC">
              <w:rPr>
                <w:noProof/>
                <w:webHidden/>
              </w:rPr>
            </w:r>
            <w:r w:rsidR="00CF57CC">
              <w:rPr>
                <w:noProof/>
                <w:webHidden/>
              </w:rPr>
              <w:fldChar w:fldCharType="separate"/>
            </w:r>
            <w:r w:rsidR="00CF57CC">
              <w:rPr>
                <w:noProof/>
                <w:webHidden/>
              </w:rPr>
              <w:t>16</w:t>
            </w:r>
            <w:r w:rsidR="00CF57CC">
              <w:rPr>
                <w:noProof/>
                <w:webHidden/>
              </w:rPr>
              <w:fldChar w:fldCharType="end"/>
            </w:r>
          </w:hyperlink>
        </w:p>
        <w:p w:rsidR="00CF57CC" w:rsidRDefault="00441BFC">
          <w:pPr>
            <w:pStyle w:val="TOC2"/>
            <w:tabs>
              <w:tab w:val="left" w:pos="880"/>
              <w:tab w:val="right" w:leader="dot" w:pos="7928"/>
            </w:tabs>
            <w:rPr>
              <w:rFonts w:asciiTheme="minorHAnsi" w:eastAsiaTheme="minorEastAsia" w:hAnsiTheme="minorHAnsi"/>
              <w:noProof/>
              <w:sz w:val="22"/>
            </w:rPr>
          </w:pPr>
          <w:hyperlink w:anchor="_Toc161097073" w:history="1">
            <w:r w:rsidR="00CF57CC" w:rsidRPr="002A03FD">
              <w:rPr>
                <w:rStyle w:val="Hyperlink"/>
                <w:noProof/>
              </w:rPr>
              <w:t>2.7</w:t>
            </w:r>
            <w:r w:rsidR="00CF57CC">
              <w:rPr>
                <w:rFonts w:asciiTheme="minorHAnsi" w:eastAsiaTheme="minorEastAsia" w:hAnsiTheme="minorHAnsi"/>
                <w:noProof/>
                <w:sz w:val="22"/>
              </w:rPr>
              <w:tab/>
            </w:r>
            <w:r w:rsidR="00CF57CC" w:rsidRPr="002A03FD">
              <w:rPr>
                <w:rStyle w:val="Hyperlink"/>
                <w:noProof/>
              </w:rPr>
              <w:t>Spektrofotometri GC-MS</w:t>
            </w:r>
            <w:r w:rsidR="00CF57CC">
              <w:rPr>
                <w:noProof/>
                <w:webHidden/>
              </w:rPr>
              <w:tab/>
            </w:r>
            <w:r w:rsidR="00CF57CC">
              <w:rPr>
                <w:noProof/>
                <w:webHidden/>
              </w:rPr>
              <w:fldChar w:fldCharType="begin"/>
            </w:r>
            <w:r w:rsidR="00CF57CC">
              <w:rPr>
                <w:noProof/>
                <w:webHidden/>
              </w:rPr>
              <w:instrText xml:space="preserve"> PAGEREF _Toc161097073 \h </w:instrText>
            </w:r>
            <w:r w:rsidR="00CF57CC">
              <w:rPr>
                <w:noProof/>
                <w:webHidden/>
              </w:rPr>
            </w:r>
            <w:r w:rsidR="00CF57CC">
              <w:rPr>
                <w:noProof/>
                <w:webHidden/>
              </w:rPr>
              <w:fldChar w:fldCharType="separate"/>
            </w:r>
            <w:r w:rsidR="00CF57CC">
              <w:rPr>
                <w:noProof/>
                <w:webHidden/>
              </w:rPr>
              <w:t>17</w:t>
            </w:r>
            <w:r w:rsidR="00CF57CC">
              <w:rPr>
                <w:noProof/>
                <w:webHidden/>
              </w:rPr>
              <w:fldChar w:fldCharType="end"/>
            </w:r>
          </w:hyperlink>
        </w:p>
        <w:p w:rsidR="00CF57CC" w:rsidRDefault="00441BFC">
          <w:pPr>
            <w:pStyle w:val="TOC1"/>
            <w:rPr>
              <w:rFonts w:asciiTheme="minorHAnsi" w:eastAsiaTheme="minorEastAsia" w:hAnsiTheme="minorHAnsi"/>
              <w:noProof/>
              <w:sz w:val="22"/>
            </w:rPr>
          </w:pPr>
          <w:hyperlink w:anchor="_Toc161097074" w:history="1">
            <w:r w:rsidR="00CF57CC" w:rsidRPr="002A03FD">
              <w:rPr>
                <w:rStyle w:val="Hyperlink"/>
                <w:noProof/>
              </w:rPr>
              <w:t>BAB III</w:t>
            </w:r>
            <w:r w:rsidR="00CF57CC">
              <w:rPr>
                <w:rStyle w:val="Hyperlink"/>
                <w:noProof/>
              </w:rPr>
              <w:t xml:space="preserve"> BAHAN DAN METODE</w:t>
            </w:r>
            <w:r w:rsidR="00CF57CC">
              <w:rPr>
                <w:noProof/>
                <w:webHidden/>
              </w:rPr>
              <w:tab/>
            </w:r>
            <w:r w:rsidR="00CF57CC">
              <w:rPr>
                <w:noProof/>
                <w:webHidden/>
              </w:rPr>
              <w:fldChar w:fldCharType="begin"/>
            </w:r>
            <w:r w:rsidR="00CF57CC">
              <w:rPr>
                <w:noProof/>
                <w:webHidden/>
              </w:rPr>
              <w:instrText xml:space="preserve"> PAGEREF _Toc161097074 \h </w:instrText>
            </w:r>
            <w:r w:rsidR="00CF57CC">
              <w:rPr>
                <w:noProof/>
                <w:webHidden/>
              </w:rPr>
            </w:r>
            <w:r w:rsidR="00CF57CC">
              <w:rPr>
                <w:noProof/>
                <w:webHidden/>
              </w:rPr>
              <w:fldChar w:fldCharType="separate"/>
            </w:r>
            <w:r w:rsidR="00CF57CC">
              <w:rPr>
                <w:noProof/>
                <w:webHidden/>
              </w:rPr>
              <w:t>19</w:t>
            </w:r>
            <w:r w:rsidR="00CF57CC">
              <w:rPr>
                <w:noProof/>
                <w:webHidden/>
              </w:rPr>
              <w:fldChar w:fldCharType="end"/>
            </w:r>
          </w:hyperlink>
        </w:p>
        <w:p w:rsidR="00CF57CC" w:rsidRDefault="00441BFC">
          <w:pPr>
            <w:pStyle w:val="TOC2"/>
            <w:tabs>
              <w:tab w:val="left" w:pos="880"/>
              <w:tab w:val="right" w:leader="dot" w:pos="7928"/>
            </w:tabs>
            <w:rPr>
              <w:rFonts w:asciiTheme="minorHAnsi" w:eastAsiaTheme="minorEastAsia" w:hAnsiTheme="minorHAnsi"/>
              <w:noProof/>
              <w:sz w:val="22"/>
            </w:rPr>
          </w:pPr>
          <w:hyperlink w:anchor="_Toc161097076" w:history="1">
            <w:r w:rsidR="00CF57CC" w:rsidRPr="002A03FD">
              <w:rPr>
                <w:rStyle w:val="Hyperlink"/>
                <w:noProof/>
              </w:rPr>
              <w:t>3.1</w:t>
            </w:r>
            <w:r w:rsidR="00CF57CC">
              <w:rPr>
                <w:rFonts w:asciiTheme="minorHAnsi" w:eastAsiaTheme="minorEastAsia" w:hAnsiTheme="minorHAnsi"/>
                <w:noProof/>
                <w:sz w:val="22"/>
              </w:rPr>
              <w:tab/>
            </w:r>
            <w:r w:rsidR="00CF57CC" w:rsidRPr="002A03FD">
              <w:rPr>
                <w:rStyle w:val="Hyperlink"/>
                <w:noProof/>
              </w:rPr>
              <w:t>Waktu dan Tempat Penelitian</w:t>
            </w:r>
            <w:r w:rsidR="00CF57CC">
              <w:rPr>
                <w:noProof/>
                <w:webHidden/>
              </w:rPr>
              <w:tab/>
            </w:r>
            <w:r w:rsidR="00CF57CC">
              <w:rPr>
                <w:noProof/>
                <w:webHidden/>
              </w:rPr>
              <w:fldChar w:fldCharType="begin"/>
            </w:r>
            <w:r w:rsidR="00CF57CC">
              <w:rPr>
                <w:noProof/>
                <w:webHidden/>
              </w:rPr>
              <w:instrText xml:space="preserve"> PAGEREF _Toc161097076 \h </w:instrText>
            </w:r>
            <w:r w:rsidR="00CF57CC">
              <w:rPr>
                <w:noProof/>
                <w:webHidden/>
              </w:rPr>
            </w:r>
            <w:r w:rsidR="00CF57CC">
              <w:rPr>
                <w:noProof/>
                <w:webHidden/>
              </w:rPr>
              <w:fldChar w:fldCharType="separate"/>
            </w:r>
            <w:r w:rsidR="00CF57CC">
              <w:rPr>
                <w:noProof/>
                <w:webHidden/>
              </w:rPr>
              <w:t>19</w:t>
            </w:r>
            <w:r w:rsidR="00CF57CC">
              <w:rPr>
                <w:noProof/>
                <w:webHidden/>
              </w:rPr>
              <w:fldChar w:fldCharType="end"/>
            </w:r>
          </w:hyperlink>
        </w:p>
        <w:p w:rsidR="00CF57CC" w:rsidRDefault="00441BFC">
          <w:pPr>
            <w:pStyle w:val="TOC2"/>
            <w:tabs>
              <w:tab w:val="left" w:pos="880"/>
              <w:tab w:val="right" w:leader="dot" w:pos="7928"/>
            </w:tabs>
            <w:rPr>
              <w:rFonts w:asciiTheme="minorHAnsi" w:eastAsiaTheme="minorEastAsia" w:hAnsiTheme="minorHAnsi"/>
              <w:noProof/>
              <w:sz w:val="22"/>
            </w:rPr>
          </w:pPr>
          <w:hyperlink w:anchor="_Toc161097077" w:history="1">
            <w:r w:rsidR="00CF57CC" w:rsidRPr="002A03FD">
              <w:rPr>
                <w:rStyle w:val="Hyperlink"/>
                <w:noProof/>
              </w:rPr>
              <w:t>3.2</w:t>
            </w:r>
            <w:r w:rsidR="00CF57CC">
              <w:rPr>
                <w:rFonts w:asciiTheme="minorHAnsi" w:eastAsiaTheme="minorEastAsia" w:hAnsiTheme="minorHAnsi"/>
                <w:noProof/>
                <w:sz w:val="22"/>
              </w:rPr>
              <w:tab/>
            </w:r>
            <w:r w:rsidR="00CF57CC" w:rsidRPr="002A03FD">
              <w:rPr>
                <w:rStyle w:val="Hyperlink"/>
                <w:noProof/>
              </w:rPr>
              <w:t>Bahan</w:t>
            </w:r>
            <w:r w:rsidR="00CF57CC">
              <w:rPr>
                <w:noProof/>
                <w:webHidden/>
              </w:rPr>
              <w:tab/>
            </w:r>
            <w:r w:rsidR="00CF57CC">
              <w:rPr>
                <w:noProof/>
                <w:webHidden/>
              </w:rPr>
              <w:fldChar w:fldCharType="begin"/>
            </w:r>
            <w:r w:rsidR="00CF57CC">
              <w:rPr>
                <w:noProof/>
                <w:webHidden/>
              </w:rPr>
              <w:instrText xml:space="preserve"> PAGEREF _Toc161097077 \h </w:instrText>
            </w:r>
            <w:r w:rsidR="00CF57CC">
              <w:rPr>
                <w:noProof/>
                <w:webHidden/>
              </w:rPr>
            </w:r>
            <w:r w:rsidR="00CF57CC">
              <w:rPr>
                <w:noProof/>
                <w:webHidden/>
              </w:rPr>
              <w:fldChar w:fldCharType="separate"/>
            </w:r>
            <w:r w:rsidR="00CF57CC">
              <w:rPr>
                <w:noProof/>
                <w:webHidden/>
              </w:rPr>
              <w:t>19</w:t>
            </w:r>
            <w:r w:rsidR="00CF57CC">
              <w:rPr>
                <w:noProof/>
                <w:webHidden/>
              </w:rPr>
              <w:fldChar w:fldCharType="end"/>
            </w:r>
          </w:hyperlink>
        </w:p>
        <w:p w:rsidR="00CF57CC" w:rsidRDefault="00441BFC">
          <w:pPr>
            <w:pStyle w:val="TOC2"/>
            <w:tabs>
              <w:tab w:val="left" w:pos="880"/>
              <w:tab w:val="right" w:leader="dot" w:pos="7928"/>
            </w:tabs>
            <w:rPr>
              <w:rFonts w:asciiTheme="minorHAnsi" w:eastAsiaTheme="minorEastAsia" w:hAnsiTheme="minorHAnsi"/>
              <w:noProof/>
              <w:sz w:val="22"/>
            </w:rPr>
          </w:pPr>
          <w:hyperlink w:anchor="_Toc161097078" w:history="1">
            <w:r w:rsidR="00CF57CC" w:rsidRPr="002A03FD">
              <w:rPr>
                <w:rStyle w:val="Hyperlink"/>
                <w:noProof/>
              </w:rPr>
              <w:t>3.3</w:t>
            </w:r>
            <w:r w:rsidR="00CF57CC">
              <w:rPr>
                <w:rFonts w:asciiTheme="minorHAnsi" w:eastAsiaTheme="minorEastAsia" w:hAnsiTheme="minorHAnsi"/>
                <w:noProof/>
                <w:sz w:val="22"/>
              </w:rPr>
              <w:tab/>
            </w:r>
            <w:r w:rsidR="00CF57CC" w:rsidRPr="002A03FD">
              <w:rPr>
                <w:rStyle w:val="Hyperlink"/>
                <w:noProof/>
              </w:rPr>
              <w:t>Alat</w:t>
            </w:r>
            <w:r w:rsidR="00CF57CC">
              <w:rPr>
                <w:noProof/>
                <w:webHidden/>
              </w:rPr>
              <w:tab/>
            </w:r>
            <w:r w:rsidR="00CF57CC">
              <w:rPr>
                <w:noProof/>
                <w:webHidden/>
              </w:rPr>
              <w:fldChar w:fldCharType="begin"/>
            </w:r>
            <w:r w:rsidR="00CF57CC">
              <w:rPr>
                <w:noProof/>
                <w:webHidden/>
              </w:rPr>
              <w:instrText xml:space="preserve"> PAGEREF _Toc161097078 \h </w:instrText>
            </w:r>
            <w:r w:rsidR="00CF57CC">
              <w:rPr>
                <w:noProof/>
                <w:webHidden/>
              </w:rPr>
            </w:r>
            <w:r w:rsidR="00CF57CC">
              <w:rPr>
                <w:noProof/>
                <w:webHidden/>
              </w:rPr>
              <w:fldChar w:fldCharType="separate"/>
            </w:r>
            <w:r w:rsidR="00CF57CC">
              <w:rPr>
                <w:noProof/>
                <w:webHidden/>
              </w:rPr>
              <w:t>19</w:t>
            </w:r>
            <w:r w:rsidR="00CF57CC">
              <w:rPr>
                <w:noProof/>
                <w:webHidden/>
              </w:rPr>
              <w:fldChar w:fldCharType="end"/>
            </w:r>
          </w:hyperlink>
        </w:p>
        <w:p w:rsidR="00CF57CC" w:rsidRDefault="00441BFC">
          <w:pPr>
            <w:pStyle w:val="TOC2"/>
            <w:tabs>
              <w:tab w:val="left" w:pos="880"/>
              <w:tab w:val="right" w:leader="dot" w:pos="7928"/>
            </w:tabs>
            <w:rPr>
              <w:rFonts w:asciiTheme="minorHAnsi" w:eastAsiaTheme="minorEastAsia" w:hAnsiTheme="minorHAnsi"/>
              <w:noProof/>
              <w:sz w:val="22"/>
            </w:rPr>
          </w:pPr>
          <w:hyperlink w:anchor="_Toc161097079" w:history="1">
            <w:r w:rsidR="00CF57CC" w:rsidRPr="002A03FD">
              <w:rPr>
                <w:rStyle w:val="Hyperlink"/>
                <w:noProof/>
              </w:rPr>
              <w:t>3.4</w:t>
            </w:r>
            <w:r w:rsidR="00CF57CC">
              <w:rPr>
                <w:rFonts w:asciiTheme="minorHAnsi" w:eastAsiaTheme="minorEastAsia" w:hAnsiTheme="minorHAnsi"/>
                <w:noProof/>
                <w:sz w:val="22"/>
              </w:rPr>
              <w:tab/>
            </w:r>
            <w:r w:rsidR="00CF57CC" w:rsidRPr="002A03FD">
              <w:rPr>
                <w:rStyle w:val="Hyperlink"/>
                <w:noProof/>
              </w:rPr>
              <w:t>Metode Penelitian</w:t>
            </w:r>
            <w:r w:rsidR="00CF57CC">
              <w:rPr>
                <w:noProof/>
                <w:webHidden/>
              </w:rPr>
              <w:tab/>
            </w:r>
            <w:r w:rsidR="00CF57CC">
              <w:rPr>
                <w:noProof/>
                <w:webHidden/>
              </w:rPr>
              <w:fldChar w:fldCharType="begin"/>
            </w:r>
            <w:r w:rsidR="00CF57CC">
              <w:rPr>
                <w:noProof/>
                <w:webHidden/>
              </w:rPr>
              <w:instrText xml:space="preserve"> PAGEREF _Toc161097079 \h </w:instrText>
            </w:r>
            <w:r w:rsidR="00CF57CC">
              <w:rPr>
                <w:noProof/>
                <w:webHidden/>
              </w:rPr>
            </w:r>
            <w:r w:rsidR="00CF57CC">
              <w:rPr>
                <w:noProof/>
                <w:webHidden/>
              </w:rPr>
              <w:fldChar w:fldCharType="separate"/>
            </w:r>
            <w:r w:rsidR="00CF57CC">
              <w:rPr>
                <w:noProof/>
                <w:webHidden/>
              </w:rPr>
              <w:t>19</w:t>
            </w:r>
            <w:r w:rsidR="00CF57CC">
              <w:rPr>
                <w:noProof/>
                <w:webHidden/>
              </w:rPr>
              <w:fldChar w:fldCharType="end"/>
            </w:r>
          </w:hyperlink>
        </w:p>
        <w:p w:rsidR="00CF57CC" w:rsidRDefault="00441BFC">
          <w:pPr>
            <w:pStyle w:val="TOC2"/>
            <w:tabs>
              <w:tab w:val="left" w:pos="1100"/>
              <w:tab w:val="right" w:leader="dot" w:pos="7928"/>
            </w:tabs>
            <w:rPr>
              <w:rFonts w:asciiTheme="minorHAnsi" w:eastAsiaTheme="minorEastAsia" w:hAnsiTheme="minorHAnsi"/>
              <w:noProof/>
              <w:sz w:val="22"/>
            </w:rPr>
          </w:pPr>
          <w:hyperlink w:anchor="_Toc161097080" w:history="1">
            <w:r w:rsidR="00CF57CC" w:rsidRPr="002A03FD">
              <w:rPr>
                <w:rStyle w:val="Hyperlink"/>
                <w:noProof/>
              </w:rPr>
              <w:t>3.4.1</w:t>
            </w:r>
            <w:r w:rsidR="00CF57CC">
              <w:rPr>
                <w:rFonts w:asciiTheme="minorHAnsi" w:eastAsiaTheme="minorEastAsia" w:hAnsiTheme="minorHAnsi"/>
                <w:noProof/>
                <w:sz w:val="22"/>
              </w:rPr>
              <w:tab/>
            </w:r>
            <w:r w:rsidR="00CF57CC" w:rsidRPr="002A03FD">
              <w:rPr>
                <w:rStyle w:val="Hyperlink"/>
                <w:noProof/>
              </w:rPr>
              <w:t>Preparasi Sampel</w:t>
            </w:r>
            <w:r w:rsidR="00CF57CC">
              <w:rPr>
                <w:noProof/>
                <w:webHidden/>
              </w:rPr>
              <w:tab/>
            </w:r>
            <w:r w:rsidR="00CF57CC">
              <w:rPr>
                <w:noProof/>
                <w:webHidden/>
              </w:rPr>
              <w:fldChar w:fldCharType="begin"/>
            </w:r>
            <w:r w:rsidR="00CF57CC">
              <w:rPr>
                <w:noProof/>
                <w:webHidden/>
              </w:rPr>
              <w:instrText xml:space="preserve"> PAGEREF _Toc161097080 \h </w:instrText>
            </w:r>
            <w:r w:rsidR="00CF57CC">
              <w:rPr>
                <w:noProof/>
                <w:webHidden/>
              </w:rPr>
            </w:r>
            <w:r w:rsidR="00CF57CC">
              <w:rPr>
                <w:noProof/>
                <w:webHidden/>
              </w:rPr>
              <w:fldChar w:fldCharType="separate"/>
            </w:r>
            <w:r w:rsidR="00CF57CC">
              <w:rPr>
                <w:noProof/>
                <w:webHidden/>
              </w:rPr>
              <w:t>19</w:t>
            </w:r>
            <w:r w:rsidR="00CF57CC">
              <w:rPr>
                <w:noProof/>
                <w:webHidden/>
              </w:rPr>
              <w:fldChar w:fldCharType="end"/>
            </w:r>
          </w:hyperlink>
        </w:p>
        <w:p w:rsidR="00CF57CC" w:rsidRDefault="00441BFC">
          <w:pPr>
            <w:pStyle w:val="TOC2"/>
            <w:tabs>
              <w:tab w:val="left" w:pos="1100"/>
              <w:tab w:val="right" w:leader="dot" w:pos="7928"/>
            </w:tabs>
            <w:rPr>
              <w:rFonts w:asciiTheme="minorHAnsi" w:eastAsiaTheme="minorEastAsia" w:hAnsiTheme="minorHAnsi"/>
              <w:noProof/>
              <w:sz w:val="22"/>
            </w:rPr>
          </w:pPr>
          <w:hyperlink w:anchor="_Toc161097081" w:history="1">
            <w:r w:rsidR="00CF57CC" w:rsidRPr="002A03FD">
              <w:rPr>
                <w:rStyle w:val="Hyperlink"/>
                <w:noProof/>
              </w:rPr>
              <w:t>3.4.2</w:t>
            </w:r>
            <w:r w:rsidR="00CF57CC">
              <w:rPr>
                <w:rFonts w:asciiTheme="minorHAnsi" w:eastAsiaTheme="minorEastAsia" w:hAnsiTheme="minorHAnsi"/>
                <w:noProof/>
                <w:sz w:val="22"/>
              </w:rPr>
              <w:tab/>
            </w:r>
            <w:r w:rsidR="00CF57CC" w:rsidRPr="002A03FD">
              <w:rPr>
                <w:rStyle w:val="Hyperlink"/>
                <w:noProof/>
              </w:rPr>
              <w:t>Penentuan Kadar Air</w:t>
            </w:r>
            <w:r w:rsidR="00CF57CC">
              <w:rPr>
                <w:noProof/>
                <w:webHidden/>
              </w:rPr>
              <w:tab/>
            </w:r>
            <w:r w:rsidR="00CF57CC">
              <w:rPr>
                <w:noProof/>
                <w:webHidden/>
              </w:rPr>
              <w:fldChar w:fldCharType="begin"/>
            </w:r>
            <w:r w:rsidR="00CF57CC">
              <w:rPr>
                <w:noProof/>
                <w:webHidden/>
              </w:rPr>
              <w:instrText xml:space="preserve"> PAGEREF _Toc161097081 \h </w:instrText>
            </w:r>
            <w:r w:rsidR="00CF57CC">
              <w:rPr>
                <w:noProof/>
                <w:webHidden/>
              </w:rPr>
            </w:r>
            <w:r w:rsidR="00CF57CC">
              <w:rPr>
                <w:noProof/>
                <w:webHidden/>
              </w:rPr>
              <w:fldChar w:fldCharType="separate"/>
            </w:r>
            <w:r w:rsidR="00CF57CC">
              <w:rPr>
                <w:noProof/>
                <w:webHidden/>
              </w:rPr>
              <w:t>20</w:t>
            </w:r>
            <w:r w:rsidR="00CF57CC">
              <w:rPr>
                <w:noProof/>
                <w:webHidden/>
              </w:rPr>
              <w:fldChar w:fldCharType="end"/>
            </w:r>
          </w:hyperlink>
        </w:p>
        <w:p w:rsidR="00CF57CC" w:rsidRDefault="00441BFC">
          <w:pPr>
            <w:pStyle w:val="TOC2"/>
            <w:tabs>
              <w:tab w:val="left" w:pos="1100"/>
              <w:tab w:val="right" w:leader="dot" w:pos="7928"/>
            </w:tabs>
            <w:rPr>
              <w:rFonts w:asciiTheme="minorHAnsi" w:eastAsiaTheme="minorEastAsia" w:hAnsiTheme="minorHAnsi"/>
              <w:noProof/>
              <w:sz w:val="22"/>
            </w:rPr>
          </w:pPr>
          <w:hyperlink w:anchor="_Toc161097082" w:history="1">
            <w:r w:rsidR="00CF57CC" w:rsidRPr="002A03FD">
              <w:rPr>
                <w:rStyle w:val="Hyperlink"/>
                <w:noProof/>
              </w:rPr>
              <w:t>3.4.3</w:t>
            </w:r>
            <w:r w:rsidR="00CF57CC">
              <w:rPr>
                <w:rFonts w:asciiTheme="minorHAnsi" w:eastAsiaTheme="minorEastAsia" w:hAnsiTheme="minorHAnsi"/>
                <w:noProof/>
                <w:sz w:val="22"/>
              </w:rPr>
              <w:tab/>
            </w:r>
            <w:r w:rsidR="00CF57CC" w:rsidRPr="002A03FD">
              <w:rPr>
                <w:rStyle w:val="Hyperlink"/>
                <w:noProof/>
              </w:rPr>
              <w:t>Ekstraksi Sampel</w:t>
            </w:r>
            <w:r w:rsidR="00CF57CC">
              <w:rPr>
                <w:noProof/>
                <w:webHidden/>
              </w:rPr>
              <w:tab/>
            </w:r>
            <w:r w:rsidR="00CF57CC">
              <w:rPr>
                <w:noProof/>
                <w:webHidden/>
              </w:rPr>
              <w:fldChar w:fldCharType="begin"/>
            </w:r>
            <w:r w:rsidR="00CF57CC">
              <w:rPr>
                <w:noProof/>
                <w:webHidden/>
              </w:rPr>
              <w:instrText xml:space="preserve"> PAGEREF _Toc161097082 \h </w:instrText>
            </w:r>
            <w:r w:rsidR="00CF57CC">
              <w:rPr>
                <w:noProof/>
                <w:webHidden/>
              </w:rPr>
            </w:r>
            <w:r w:rsidR="00CF57CC">
              <w:rPr>
                <w:noProof/>
                <w:webHidden/>
              </w:rPr>
              <w:fldChar w:fldCharType="separate"/>
            </w:r>
            <w:r w:rsidR="00CF57CC">
              <w:rPr>
                <w:noProof/>
                <w:webHidden/>
              </w:rPr>
              <w:t>20</w:t>
            </w:r>
            <w:r w:rsidR="00CF57CC">
              <w:rPr>
                <w:noProof/>
                <w:webHidden/>
              </w:rPr>
              <w:fldChar w:fldCharType="end"/>
            </w:r>
          </w:hyperlink>
        </w:p>
        <w:p w:rsidR="00CF57CC" w:rsidRDefault="00441BFC">
          <w:pPr>
            <w:pStyle w:val="TOC2"/>
            <w:tabs>
              <w:tab w:val="left" w:pos="1100"/>
              <w:tab w:val="right" w:leader="dot" w:pos="7928"/>
            </w:tabs>
            <w:rPr>
              <w:rFonts w:asciiTheme="minorHAnsi" w:eastAsiaTheme="minorEastAsia" w:hAnsiTheme="minorHAnsi"/>
              <w:noProof/>
              <w:sz w:val="22"/>
            </w:rPr>
          </w:pPr>
          <w:hyperlink w:anchor="_Toc161097083" w:history="1">
            <w:r w:rsidR="00CF57CC" w:rsidRPr="002A03FD">
              <w:rPr>
                <w:rStyle w:val="Hyperlink"/>
                <w:noProof/>
              </w:rPr>
              <w:t>3.4.4</w:t>
            </w:r>
            <w:r w:rsidR="00CF57CC">
              <w:rPr>
                <w:rFonts w:asciiTheme="minorHAnsi" w:eastAsiaTheme="minorEastAsia" w:hAnsiTheme="minorHAnsi"/>
                <w:noProof/>
                <w:sz w:val="22"/>
              </w:rPr>
              <w:tab/>
            </w:r>
            <w:r w:rsidR="00CF57CC" w:rsidRPr="002A03FD">
              <w:rPr>
                <w:rStyle w:val="Hyperlink"/>
                <w:noProof/>
              </w:rPr>
              <w:t>Penentuan Rendemen</w:t>
            </w:r>
            <w:r w:rsidR="00CF57CC">
              <w:rPr>
                <w:noProof/>
                <w:webHidden/>
              </w:rPr>
              <w:tab/>
            </w:r>
            <w:r w:rsidR="00CF57CC">
              <w:rPr>
                <w:noProof/>
                <w:webHidden/>
              </w:rPr>
              <w:fldChar w:fldCharType="begin"/>
            </w:r>
            <w:r w:rsidR="00CF57CC">
              <w:rPr>
                <w:noProof/>
                <w:webHidden/>
              </w:rPr>
              <w:instrText xml:space="preserve"> PAGEREF _Toc161097083 \h </w:instrText>
            </w:r>
            <w:r w:rsidR="00CF57CC">
              <w:rPr>
                <w:noProof/>
                <w:webHidden/>
              </w:rPr>
            </w:r>
            <w:r w:rsidR="00CF57CC">
              <w:rPr>
                <w:noProof/>
                <w:webHidden/>
              </w:rPr>
              <w:fldChar w:fldCharType="separate"/>
            </w:r>
            <w:r w:rsidR="00CF57CC">
              <w:rPr>
                <w:noProof/>
                <w:webHidden/>
              </w:rPr>
              <w:t>20</w:t>
            </w:r>
            <w:r w:rsidR="00CF57CC">
              <w:rPr>
                <w:noProof/>
                <w:webHidden/>
              </w:rPr>
              <w:fldChar w:fldCharType="end"/>
            </w:r>
          </w:hyperlink>
        </w:p>
        <w:p w:rsidR="00CF57CC" w:rsidRDefault="00441BFC">
          <w:pPr>
            <w:pStyle w:val="TOC2"/>
            <w:tabs>
              <w:tab w:val="left" w:pos="1100"/>
              <w:tab w:val="right" w:leader="dot" w:pos="7928"/>
            </w:tabs>
            <w:rPr>
              <w:rFonts w:asciiTheme="minorHAnsi" w:eastAsiaTheme="minorEastAsia" w:hAnsiTheme="minorHAnsi"/>
              <w:noProof/>
              <w:sz w:val="22"/>
            </w:rPr>
          </w:pPr>
          <w:hyperlink w:anchor="_Toc161097084" w:history="1">
            <w:r w:rsidR="00CF57CC" w:rsidRPr="002A03FD">
              <w:rPr>
                <w:rStyle w:val="Hyperlink"/>
                <w:noProof/>
              </w:rPr>
              <w:t>3.4.5</w:t>
            </w:r>
            <w:r w:rsidR="00CF57CC">
              <w:rPr>
                <w:rFonts w:asciiTheme="minorHAnsi" w:eastAsiaTheme="minorEastAsia" w:hAnsiTheme="minorHAnsi"/>
                <w:noProof/>
                <w:sz w:val="22"/>
              </w:rPr>
              <w:tab/>
            </w:r>
            <w:r w:rsidR="00CF57CC" w:rsidRPr="002A03FD">
              <w:rPr>
                <w:rStyle w:val="Hyperlink"/>
                <w:noProof/>
              </w:rPr>
              <w:t xml:space="preserve">Fraksinasi </w:t>
            </w:r>
            <w:r w:rsidR="00CF57CC" w:rsidRPr="002A03FD">
              <w:rPr>
                <w:rStyle w:val="Hyperlink"/>
                <w:i/>
                <w:noProof/>
              </w:rPr>
              <w:t>n</w:t>
            </w:r>
            <w:r w:rsidR="00CF57CC" w:rsidRPr="002A03FD">
              <w:rPr>
                <w:rStyle w:val="Hyperlink"/>
                <w:noProof/>
              </w:rPr>
              <w:t>-Heksan dan Etil-Asetat</w:t>
            </w:r>
            <w:r w:rsidR="00CF57CC">
              <w:rPr>
                <w:noProof/>
                <w:webHidden/>
              </w:rPr>
              <w:tab/>
            </w:r>
            <w:r w:rsidR="00CF57CC">
              <w:rPr>
                <w:noProof/>
                <w:webHidden/>
              </w:rPr>
              <w:fldChar w:fldCharType="begin"/>
            </w:r>
            <w:r w:rsidR="00CF57CC">
              <w:rPr>
                <w:noProof/>
                <w:webHidden/>
              </w:rPr>
              <w:instrText xml:space="preserve"> PAGEREF _Toc161097084 \h </w:instrText>
            </w:r>
            <w:r w:rsidR="00CF57CC">
              <w:rPr>
                <w:noProof/>
                <w:webHidden/>
              </w:rPr>
            </w:r>
            <w:r w:rsidR="00CF57CC">
              <w:rPr>
                <w:noProof/>
                <w:webHidden/>
              </w:rPr>
              <w:fldChar w:fldCharType="separate"/>
            </w:r>
            <w:r w:rsidR="00CF57CC">
              <w:rPr>
                <w:noProof/>
                <w:webHidden/>
              </w:rPr>
              <w:t>20</w:t>
            </w:r>
            <w:r w:rsidR="00CF57CC">
              <w:rPr>
                <w:noProof/>
                <w:webHidden/>
              </w:rPr>
              <w:fldChar w:fldCharType="end"/>
            </w:r>
          </w:hyperlink>
        </w:p>
        <w:p w:rsidR="00CF57CC" w:rsidRDefault="00441BFC">
          <w:pPr>
            <w:pStyle w:val="TOC2"/>
            <w:tabs>
              <w:tab w:val="left" w:pos="1100"/>
              <w:tab w:val="right" w:leader="dot" w:pos="7928"/>
            </w:tabs>
            <w:rPr>
              <w:rFonts w:asciiTheme="minorHAnsi" w:eastAsiaTheme="minorEastAsia" w:hAnsiTheme="minorHAnsi"/>
              <w:noProof/>
              <w:sz w:val="22"/>
            </w:rPr>
          </w:pPr>
          <w:hyperlink w:anchor="_Toc161097085" w:history="1">
            <w:r w:rsidR="00CF57CC" w:rsidRPr="002A03FD">
              <w:rPr>
                <w:rStyle w:val="Hyperlink"/>
                <w:noProof/>
              </w:rPr>
              <w:t>3.4.6</w:t>
            </w:r>
            <w:r w:rsidR="00CF57CC">
              <w:rPr>
                <w:rFonts w:asciiTheme="minorHAnsi" w:eastAsiaTheme="minorEastAsia" w:hAnsiTheme="minorHAnsi"/>
                <w:noProof/>
                <w:sz w:val="22"/>
              </w:rPr>
              <w:tab/>
            </w:r>
            <w:r w:rsidR="00CF57CC" w:rsidRPr="002A03FD">
              <w:rPr>
                <w:rStyle w:val="Hyperlink"/>
                <w:noProof/>
              </w:rPr>
              <w:t>Uji Aktivitas Antioksidan</w:t>
            </w:r>
            <w:r w:rsidR="00CF57CC">
              <w:rPr>
                <w:noProof/>
                <w:webHidden/>
              </w:rPr>
              <w:tab/>
            </w:r>
            <w:r w:rsidR="00CF57CC">
              <w:rPr>
                <w:noProof/>
                <w:webHidden/>
              </w:rPr>
              <w:fldChar w:fldCharType="begin"/>
            </w:r>
            <w:r w:rsidR="00CF57CC">
              <w:rPr>
                <w:noProof/>
                <w:webHidden/>
              </w:rPr>
              <w:instrText xml:space="preserve"> PAGEREF _Toc161097085 \h </w:instrText>
            </w:r>
            <w:r w:rsidR="00CF57CC">
              <w:rPr>
                <w:noProof/>
                <w:webHidden/>
              </w:rPr>
            </w:r>
            <w:r w:rsidR="00CF57CC">
              <w:rPr>
                <w:noProof/>
                <w:webHidden/>
              </w:rPr>
              <w:fldChar w:fldCharType="separate"/>
            </w:r>
            <w:r w:rsidR="00CF57CC">
              <w:rPr>
                <w:noProof/>
                <w:webHidden/>
              </w:rPr>
              <w:t>21</w:t>
            </w:r>
            <w:r w:rsidR="00CF57CC">
              <w:rPr>
                <w:noProof/>
                <w:webHidden/>
              </w:rPr>
              <w:fldChar w:fldCharType="end"/>
            </w:r>
          </w:hyperlink>
        </w:p>
        <w:p w:rsidR="00CF57CC" w:rsidRDefault="00441BFC">
          <w:pPr>
            <w:pStyle w:val="TOC2"/>
            <w:tabs>
              <w:tab w:val="left" w:pos="1100"/>
              <w:tab w:val="right" w:leader="dot" w:pos="7928"/>
            </w:tabs>
            <w:rPr>
              <w:rFonts w:asciiTheme="minorHAnsi" w:eastAsiaTheme="minorEastAsia" w:hAnsiTheme="minorHAnsi"/>
              <w:noProof/>
              <w:sz w:val="22"/>
            </w:rPr>
          </w:pPr>
          <w:hyperlink w:anchor="_Toc161097086" w:history="1">
            <w:r w:rsidR="00CF57CC" w:rsidRPr="002A03FD">
              <w:rPr>
                <w:rStyle w:val="Hyperlink"/>
                <w:noProof/>
              </w:rPr>
              <w:t>3.4.7</w:t>
            </w:r>
            <w:r w:rsidR="00CF57CC">
              <w:rPr>
                <w:rFonts w:asciiTheme="minorHAnsi" w:eastAsiaTheme="minorEastAsia" w:hAnsiTheme="minorHAnsi"/>
                <w:noProof/>
                <w:sz w:val="22"/>
              </w:rPr>
              <w:tab/>
            </w:r>
            <w:r w:rsidR="00CF57CC" w:rsidRPr="002A03FD">
              <w:rPr>
                <w:rStyle w:val="Hyperlink"/>
                <w:noProof/>
              </w:rPr>
              <w:t>Uji Toksisitas Menggunakan Metode BSLT</w:t>
            </w:r>
            <w:r w:rsidR="00CF57CC">
              <w:rPr>
                <w:noProof/>
                <w:webHidden/>
              </w:rPr>
              <w:tab/>
            </w:r>
            <w:r w:rsidR="00CF57CC">
              <w:rPr>
                <w:noProof/>
                <w:webHidden/>
              </w:rPr>
              <w:fldChar w:fldCharType="begin"/>
            </w:r>
            <w:r w:rsidR="00CF57CC">
              <w:rPr>
                <w:noProof/>
                <w:webHidden/>
              </w:rPr>
              <w:instrText xml:space="preserve"> PAGEREF _Toc161097086 \h </w:instrText>
            </w:r>
            <w:r w:rsidR="00CF57CC">
              <w:rPr>
                <w:noProof/>
                <w:webHidden/>
              </w:rPr>
            </w:r>
            <w:r w:rsidR="00CF57CC">
              <w:rPr>
                <w:noProof/>
                <w:webHidden/>
              </w:rPr>
              <w:fldChar w:fldCharType="separate"/>
            </w:r>
            <w:r w:rsidR="00CF57CC">
              <w:rPr>
                <w:noProof/>
                <w:webHidden/>
              </w:rPr>
              <w:t>21</w:t>
            </w:r>
            <w:r w:rsidR="00CF57CC">
              <w:rPr>
                <w:noProof/>
                <w:webHidden/>
              </w:rPr>
              <w:fldChar w:fldCharType="end"/>
            </w:r>
          </w:hyperlink>
        </w:p>
        <w:p w:rsidR="00CF57CC" w:rsidRDefault="00441BFC">
          <w:pPr>
            <w:pStyle w:val="TOC2"/>
            <w:tabs>
              <w:tab w:val="left" w:pos="1100"/>
              <w:tab w:val="right" w:leader="dot" w:pos="7928"/>
            </w:tabs>
            <w:rPr>
              <w:rFonts w:asciiTheme="minorHAnsi" w:eastAsiaTheme="minorEastAsia" w:hAnsiTheme="minorHAnsi"/>
              <w:noProof/>
              <w:sz w:val="22"/>
            </w:rPr>
          </w:pPr>
          <w:hyperlink w:anchor="_Toc161097087" w:history="1">
            <w:r w:rsidR="00CF57CC" w:rsidRPr="002A03FD">
              <w:rPr>
                <w:rStyle w:val="Hyperlink"/>
                <w:noProof/>
              </w:rPr>
              <w:t>3.4.8</w:t>
            </w:r>
            <w:r w:rsidR="00CF57CC">
              <w:rPr>
                <w:rFonts w:asciiTheme="minorHAnsi" w:eastAsiaTheme="minorEastAsia" w:hAnsiTheme="minorHAnsi"/>
                <w:noProof/>
                <w:sz w:val="22"/>
              </w:rPr>
              <w:tab/>
            </w:r>
            <w:r w:rsidR="00CF57CC" w:rsidRPr="002A03FD">
              <w:rPr>
                <w:rStyle w:val="Hyperlink"/>
                <w:noProof/>
              </w:rPr>
              <w:t>Identifikasi Senyawa Aktif Ekstrak Menggunakan GC-MS</w:t>
            </w:r>
            <w:r w:rsidR="00CF57CC">
              <w:rPr>
                <w:noProof/>
                <w:webHidden/>
              </w:rPr>
              <w:tab/>
            </w:r>
            <w:r w:rsidR="00CF57CC">
              <w:rPr>
                <w:noProof/>
                <w:webHidden/>
              </w:rPr>
              <w:fldChar w:fldCharType="begin"/>
            </w:r>
            <w:r w:rsidR="00CF57CC">
              <w:rPr>
                <w:noProof/>
                <w:webHidden/>
              </w:rPr>
              <w:instrText xml:space="preserve"> PAGEREF _Toc161097087 \h </w:instrText>
            </w:r>
            <w:r w:rsidR="00CF57CC">
              <w:rPr>
                <w:noProof/>
                <w:webHidden/>
              </w:rPr>
            </w:r>
            <w:r w:rsidR="00CF57CC">
              <w:rPr>
                <w:noProof/>
                <w:webHidden/>
              </w:rPr>
              <w:fldChar w:fldCharType="separate"/>
            </w:r>
            <w:r w:rsidR="00CF57CC">
              <w:rPr>
                <w:noProof/>
                <w:webHidden/>
              </w:rPr>
              <w:t>22</w:t>
            </w:r>
            <w:r w:rsidR="00CF57CC">
              <w:rPr>
                <w:noProof/>
                <w:webHidden/>
              </w:rPr>
              <w:fldChar w:fldCharType="end"/>
            </w:r>
          </w:hyperlink>
        </w:p>
        <w:p w:rsidR="00CF57CC" w:rsidRDefault="00441BFC">
          <w:pPr>
            <w:pStyle w:val="TOC1"/>
            <w:rPr>
              <w:rFonts w:asciiTheme="minorHAnsi" w:eastAsiaTheme="minorEastAsia" w:hAnsiTheme="minorHAnsi"/>
              <w:noProof/>
              <w:sz w:val="22"/>
            </w:rPr>
          </w:pPr>
          <w:hyperlink w:anchor="_Toc161097088" w:history="1">
            <w:r w:rsidR="00CF57CC">
              <w:rPr>
                <w:rStyle w:val="Hyperlink"/>
                <w:noProof/>
              </w:rPr>
              <w:t>BAB IV H</w:t>
            </w:r>
            <w:r w:rsidR="00CF57CC" w:rsidRPr="002A03FD">
              <w:rPr>
                <w:rStyle w:val="Hyperlink"/>
                <w:noProof/>
              </w:rPr>
              <w:t>ASIL DAN PEMBAHASAN</w:t>
            </w:r>
            <w:r w:rsidR="00CF57CC">
              <w:rPr>
                <w:noProof/>
                <w:webHidden/>
              </w:rPr>
              <w:tab/>
            </w:r>
            <w:r w:rsidR="00CF57CC">
              <w:rPr>
                <w:noProof/>
                <w:webHidden/>
              </w:rPr>
              <w:fldChar w:fldCharType="begin"/>
            </w:r>
            <w:r w:rsidR="00CF57CC">
              <w:rPr>
                <w:noProof/>
                <w:webHidden/>
              </w:rPr>
              <w:instrText xml:space="preserve"> PAGEREF _Toc161097088 \h </w:instrText>
            </w:r>
            <w:r w:rsidR="00CF57CC">
              <w:rPr>
                <w:noProof/>
                <w:webHidden/>
              </w:rPr>
            </w:r>
            <w:r w:rsidR="00CF57CC">
              <w:rPr>
                <w:noProof/>
                <w:webHidden/>
              </w:rPr>
              <w:fldChar w:fldCharType="separate"/>
            </w:r>
            <w:r w:rsidR="00CF57CC">
              <w:rPr>
                <w:noProof/>
                <w:webHidden/>
              </w:rPr>
              <w:t>23</w:t>
            </w:r>
            <w:r w:rsidR="00CF57CC">
              <w:rPr>
                <w:noProof/>
                <w:webHidden/>
              </w:rPr>
              <w:fldChar w:fldCharType="end"/>
            </w:r>
          </w:hyperlink>
        </w:p>
        <w:p w:rsidR="00CF57CC" w:rsidRDefault="00441BFC">
          <w:pPr>
            <w:pStyle w:val="TOC1"/>
            <w:rPr>
              <w:rFonts w:asciiTheme="minorHAnsi" w:eastAsiaTheme="minorEastAsia" w:hAnsiTheme="minorHAnsi"/>
              <w:noProof/>
              <w:sz w:val="22"/>
            </w:rPr>
          </w:pPr>
          <w:hyperlink w:anchor="_Toc161097089" w:history="1">
            <w:r w:rsidR="00CF57CC" w:rsidRPr="002A03FD">
              <w:rPr>
                <w:rStyle w:val="Hyperlink"/>
                <w:rFonts w:cs="Times New Roman"/>
                <w:noProof/>
              </w:rPr>
              <w:t>4.1</w:t>
            </w:r>
            <w:r w:rsidR="00CF57CC">
              <w:rPr>
                <w:rFonts w:asciiTheme="minorHAnsi" w:eastAsiaTheme="minorEastAsia" w:hAnsiTheme="minorHAnsi"/>
                <w:noProof/>
                <w:sz w:val="22"/>
              </w:rPr>
              <w:tab/>
            </w:r>
            <w:r w:rsidR="00CF57CC" w:rsidRPr="002A03FD">
              <w:rPr>
                <w:rStyle w:val="Hyperlink"/>
                <w:noProof/>
              </w:rPr>
              <w:t>Kadar Air</w:t>
            </w:r>
            <w:r w:rsidR="00CF57CC">
              <w:rPr>
                <w:noProof/>
                <w:webHidden/>
              </w:rPr>
              <w:tab/>
            </w:r>
            <w:r w:rsidR="00CF57CC">
              <w:rPr>
                <w:noProof/>
                <w:webHidden/>
              </w:rPr>
              <w:fldChar w:fldCharType="begin"/>
            </w:r>
            <w:r w:rsidR="00CF57CC">
              <w:rPr>
                <w:noProof/>
                <w:webHidden/>
              </w:rPr>
              <w:instrText xml:space="preserve"> PAGEREF _Toc161097089 \h </w:instrText>
            </w:r>
            <w:r w:rsidR="00CF57CC">
              <w:rPr>
                <w:noProof/>
                <w:webHidden/>
              </w:rPr>
            </w:r>
            <w:r w:rsidR="00CF57CC">
              <w:rPr>
                <w:noProof/>
                <w:webHidden/>
              </w:rPr>
              <w:fldChar w:fldCharType="separate"/>
            </w:r>
            <w:r w:rsidR="00CF57CC">
              <w:rPr>
                <w:noProof/>
                <w:webHidden/>
              </w:rPr>
              <w:t>23</w:t>
            </w:r>
            <w:r w:rsidR="00CF57CC">
              <w:rPr>
                <w:noProof/>
                <w:webHidden/>
              </w:rPr>
              <w:fldChar w:fldCharType="end"/>
            </w:r>
          </w:hyperlink>
        </w:p>
        <w:p w:rsidR="00CF57CC" w:rsidRDefault="00441BFC">
          <w:pPr>
            <w:pStyle w:val="TOC1"/>
            <w:rPr>
              <w:rFonts w:asciiTheme="minorHAnsi" w:eastAsiaTheme="minorEastAsia" w:hAnsiTheme="minorHAnsi"/>
              <w:noProof/>
              <w:sz w:val="22"/>
            </w:rPr>
          </w:pPr>
          <w:hyperlink w:anchor="_Toc161097090" w:history="1">
            <w:r w:rsidR="00CF57CC" w:rsidRPr="002A03FD">
              <w:rPr>
                <w:rStyle w:val="Hyperlink"/>
                <w:rFonts w:cs="Times New Roman"/>
                <w:noProof/>
              </w:rPr>
              <w:t>4.2</w:t>
            </w:r>
            <w:r w:rsidR="00CF57CC">
              <w:rPr>
                <w:rFonts w:asciiTheme="minorHAnsi" w:eastAsiaTheme="minorEastAsia" w:hAnsiTheme="minorHAnsi"/>
                <w:noProof/>
                <w:sz w:val="22"/>
              </w:rPr>
              <w:tab/>
            </w:r>
            <w:r w:rsidR="00CF57CC" w:rsidRPr="002A03FD">
              <w:rPr>
                <w:rStyle w:val="Hyperlink"/>
                <w:noProof/>
              </w:rPr>
              <w:t>Ekstrak Daun Ketapang</w:t>
            </w:r>
            <w:r w:rsidR="00CF57CC">
              <w:rPr>
                <w:noProof/>
                <w:webHidden/>
              </w:rPr>
              <w:tab/>
            </w:r>
            <w:r w:rsidR="00CF57CC">
              <w:rPr>
                <w:noProof/>
                <w:webHidden/>
              </w:rPr>
              <w:fldChar w:fldCharType="begin"/>
            </w:r>
            <w:r w:rsidR="00CF57CC">
              <w:rPr>
                <w:noProof/>
                <w:webHidden/>
              </w:rPr>
              <w:instrText xml:space="preserve"> PAGEREF _Toc161097090 \h </w:instrText>
            </w:r>
            <w:r w:rsidR="00CF57CC">
              <w:rPr>
                <w:noProof/>
                <w:webHidden/>
              </w:rPr>
            </w:r>
            <w:r w:rsidR="00CF57CC">
              <w:rPr>
                <w:noProof/>
                <w:webHidden/>
              </w:rPr>
              <w:fldChar w:fldCharType="separate"/>
            </w:r>
            <w:r w:rsidR="00CF57CC">
              <w:rPr>
                <w:noProof/>
                <w:webHidden/>
              </w:rPr>
              <w:t>24</w:t>
            </w:r>
            <w:r w:rsidR="00CF57CC">
              <w:rPr>
                <w:noProof/>
                <w:webHidden/>
              </w:rPr>
              <w:fldChar w:fldCharType="end"/>
            </w:r>
          </w:hyperlink>
        </w:p>
        <w:p w:rsidR="00CF57CC" w:rsidRDefault="00441BFC">
          <w:pPr>
            <w:pStyle w:val="TOC1"/>
            <w:rPr>
              <w:rFonts w:asciiTheme="minorHAnsi" w:eastAsiaTheme="minorEastAsia" w:hAnsiTheme="minorHAnsi"/>
              <w:noProof/>
              <w:sz w:val="22"/>
            </w:rPr>
          </w:pPr>
          <w:hyperlink w:anchor="_Toc161097091" w:history="1">
            <w:r w:rsidR="00CF57CC" w:rsidRPr="002A03FD">
              <w:rPr>
                <w:rStyle w:val="Hyperlink"/>
                <w:noProof/>
              </w:rPr>
              <w:t>4.3</w:t>
            </w:r>
            <w:r w:rsidR="00CF57CC">
              <w:rPr>
                <w:rFonts w:asciiTheme="minorHAnsi" w:eastAsiaTheme="minorEastAsia" w:hAnsiTheme="minorHAnsi"/>
                <w:noProof/>
                <w:sz w:val="22"/>
              </w:rPr>
              <w:tab/>
            </w:r>
            <w:r w:rsidR="00CF57CC" w:rsidRPr="002A03FD">
              <w:rPr>
                <w:rStyle w:val="Hyperlink"/>
                <w:noProof/>
              </w:rPr>
              <w:t>Fraksinasi</w:t>
            </w:r>
            <w:r w:rsidR="00CF57CC">
              <w:rPr>
                <w:noProof/>
                <w:webHidden/>
              </w:rPr>
              <w:tab/>
            </w:r>
            <w:r w:rsidR="00CF57CC">
              <w:rPr>
                <w:noProof/>
                <w:webHidden/>
              </w:rPr>
              <w:fldChar w:fldCharType="begin"/>
            </w:r>
            <w:r w:rsidR="00CF57CC">
              <w:rPr>
                <w:noProof/>
                <w:webHidden/>
              </w:rPr>
              <w:instrText xml:space="preserve"> PAGEREF _Toc161097091 \h </w:instrText>
            </w:r>
            <w:r w:rsidR="00CF57CC">
              <w:rPr>
                <w:noProof/>
                <w:webHidden/>
              </w:rPr>
            </w:r>
            <w:r w:rsidR="00CF57CC">
              <w:rPr>
                <w:noProof/>
                <w:webHidden/>
              </w:rPr>
              <w:fldChar w:fldCharType="separate"/>
            </w:r>
            <w:r w:rsidR="00CF57CC">
              <w:rPr>
                <w:noProof/>
                <w:webHidden/>
              </w:rPr>
              <w:t>24</w:t>
            </w:r>
            <w:r w:rsidR="00CF57CC">
              <w:rPr>
                <w:noProof/>
                <w:webHidden/>
              </w:rPr>
              <w:fldChar w:fldCharType="end"/>
            </w:r>
          </w:hyperlink>
        </w:p>
        <w:p w:rsidR="00CF57CC" w:rsidRDefault="00441BFC">
          <w:pPr>
            <w:pStyle w:val="TOC1"/>
            <w:rPr>
              <w:rFonts w:asciiTheme="minorHAnsi" w:eastAsiaTheme="minorEastAsia" w:hAnsiTheme="minorHAnsi"/>
              <w:noProof/>
              <w:sz w:val="22"/>
            </w:rPr>
          </w:pPr>
          <w:hyperlink w:anchor="_Toc161097092" w:history="1">
            <w:r w:rsidR="00CF57CC" w:rsidRPr="002A03FD">
              <w:rPr>
                <w:rStyle w:val="Hyperlink"/>
                <w:noProof/>
              </w:rPr>
              <w:t>4.5</w:t>
            </w:r>
            <w:r w:rsidR="00CF57CC">
              <w:rPr>
                <w:rFonts w:asciiTheme="minorHAnsi" w:eastAsiaTheme="minorEastAsia" w:hAnsiTheme="minorHAnsi"/>
                <w:noProof/>
                <w:sz w:val="22"/>
              </w:rPr>
              <w:tab/>
            </w:r>
            <w:r w:rsidR="00CF57CC" w:rsidRPr="002A03FD">
              <w:rPr>
                <w:rStyle w:val="Hyperlink"/>
                <w:noProof/>
              </w:rPr>
              <w:t>Toksisitas Metode BLST</w:t>
            </w:r>
            <w:r w:rsidR="00CF57CC">
              <w:rPr>
                <w:noProof/>
                <w:webHidden/>
              </w:rPr>
              <w:tab/>
            </w:r>
            <w:r w:rsidR="00CF57CC">
              <w:rPr>
                <w:noProof/>
                <w:webHidden/>
              </w:rPr>
              <w:fldChar w:fldCharType="begin"/>
            </w:r>
            <w:r w:rsidR="00CF57CC">
              <w:rPr>
                <w:noProof/>
                <w:webHidden/>
              </w:rPr>
              <w:instrText xml:space="preserve"> PAGEREF _Toc161097092 \h </w:instrText>
            </w:r>
            <w:r w:rsidR="00CF57CC">
              <w:rPr>
                <w:noProof/>
                <w:webHidden/>
              </w:rPr>
            </w:r>
            <w:r w:rsidR="00CF57CC">
              <w:rPr>
                <w:noProof/>
                <w:webHidden/>
              </w:rPr>
              <w:fldChar w:fldCharType="separate"/>
            </w:r>
            <w:r w:rsidR="00CF57CC">
              <w:rPr>
                <w:noProof/>
                <w:webHidden/>
              </w:rPr>
              <w:t>28</w:t>
            </w:r>
            <w:r w:rsidR="00CF57CC">
              <w:rPr>
                <w:noProof/>
                <w:webHidden/>
              </w:rPr>
              <w:fldChar w:fldCharType="end"/>
            </w:r>
          </w:hyperlink>
        </w:p>
        <w:p w:rsidR="00CF57CC" w:rsidRDefault="00441BFC">
          <w:pPr>
            <w:pStyle w:val="TOC1"/>
            <w:rPr>
              <w:rFonts w:asciiTheme="minorHAnsi" w:eastAsiaTheme="minorEastAsia" w:hAnsiTheme="minorHAnsi"/>
              <w:noProof/>
              <w:sz w:val="22"/>
            </w:rPr>
          </w:pPr>
          <w:hyperlink w:anchor="_Toc161097093" w:history="1">
            <w:r w:rsidR="00CF57CC" w:rsidRPr="002A03FD">
              <w:rPr>
                <w:rStyle w:val="Hyperlink"/>
                <w:noProof/>
              </w:rPr>
              <w:t>4.6</w:t>
            </w:r>
            <w:r w:rsidR="00CF57CC">
              <w:rPr>
                <w:rFonts w:asciiTheme="minorHAnsi" w:eastAsiaTheme="minorEastAsia" w:hAnsiTheme="minorHAnsi"/>
                <w:noProof/>
                <w:sz w:val="22"/>
              </w:rPr>
              <w:tab/>
            </w:r>
            <w:r w:rsidR="00CF57CC" w:rsidRPr="002A03FD">
              <w:rPr>
                <w:rStyle w:val="Hyperlink"/>
                <w:noProof/>
              </w:rPr>
              <w:t>Identifikasi Senyawa Aktif dengan GC-MS</w:t>
            </w:r>
            <w:r w:rsidR="00CF57CC">
              <w:rPr>
                <w:noProof/>
                <w:webHidden/>
              </w:rPr>
              <w:tab/>
            </w:r>
            <w:r w:rsidR="00CF57CC">
              <w:rPr>
                <w:noProof/>
                <w:webHidden/>
              </w:rPr>
              <w:fldChar w:fldCharType="begin"/>
            </w:r>
            <w:r w:rsidR="00CF57CC">
              <w:rPr>
                <w:noProof/>
                <w:webHidden/>
              </w:rPr>
              <w:instrText xml:space="preserve"> PAGEREF _Toc161097093 \h </w:instrText>
            </w:r>
            <w:r w:rsidR="00CF57CC">
              <w:rPr>
                <w:noProof/>
                <w:webHidden/>
              </w:rPr>
            </w:r>
            <w:r w:rsidR="00CF57CC">
              <w:rPr>
                <w:noProof/>
                <w:webHidden/>
              </w:rPr>
              <w:fldChar w:fldCharType="separate"/>
            </w:r>
            <w:r w:rsidR="00CF57CC">
              <w:rPr>
                <w:noProof/>
                <w:webHidden/>
              </w:rPr>
              <w:t>30</w:t>
            </w:r>
            <w:r w:rsidR="00CF57CC">
              <w:rPr>
                <w:noProof/>
                <w:webHidden/>
              </w:rPr>
              <w:fldChar w:fldCharType="end"/>
            </w:r>
          </w:hyperlink>
        </w:p>
        <w:p w:rsidR="00CF57CC" w:rsidRDefault="00441BFC">
          <w:pPr>
            <w:pStyle w:val="TOC1"/>
            <w:rPr>
              <w:rFonts w:asciiTheme="minorHAnsi" w:eastAsiaTheme="minorEastAsia" w:hAnsiTheme="minorHAnsi"/>
              <w:noProof/>
              <w:sz w:val="22"/>
            </w:rPr>
          </w:pPr>
          <w:hyperlink w:anchor="_Toc161097094" w:history="1">
            <w:r w:rsidR="00CF57CC" w:rsidRPr="002A03FD">
              <w:rPr>
                <w:rStyle w:val="Hyperlink"/>
                <w:noProof/>
              </w:rPr>
              <w:t>BAB V</w:t>
            </w:r>
            <w:r w:rsidR="00CF57CC">
              <w:rPr>
                <w:rStyle w:val="Hyperlink"/>
                <w:noProof/>
              </w:rPr>
              <w:t xml:space="preserve"> KESIMPULAN DAN SARAN</w:t>
            </w:r>
            <w:r w:rsidR="00CF57CC">
              <w:rPr>
                <w:noProof/>
                <w:webHidden/>
              </w:rPr>
              <w:tab/>
            </w:r>
            <w:r w:rsidR="00CF57CC">
              <w:rPr>
                <w:noProof/>
                <w:webHidden/>
              </w:rPr>
              <w:fldChar w:fldCharType="begin"/>
            </w:r>
            <w:r w:rsidR="00CF57CC">
              <w:rPr>
                <w:noProof/>
                <w:webHidden/>
              </w:rPr>
              <w:instrText xml:space="preserve"> PAGEREF _Toc161097094 \h </w:instrText>
            </w:r>
            <w:r w:rsidR="00CF57CC">
              <w:rPr>
                <w:noProof/>
                <w:webHidden/>
              </w:rPr>
            </w:r>
            <w:r w:rsidR="00CF57CC">
              <w:rPr>
                <w:noProof/>
                <w:webHidden/>
              </w:rPr>
              <w:fldChar w:fldCharType="separate"/>
            </w:r>
            <w:r w:rsidR="00CF57CC">
              <w:rPr>
                <w:noProof/>
                <w:webHidden/>
              </w:rPr>
              <w:t>35</w:t>
            </w:r>
            <w:r w:rsidR="00CF57CC">
              <w:rPr>
                <w:noProof/>
                <w:webHidden/>
              </w:rPr>
              <w:fldChar w:fldCharType="end"/>
            </w:r>
          </w:hyperlink>
        </w:p>
        <w:p w:rsidR="00CF57CC" w:rsidRDefault="00441BFC">
          <w:pPr>
            <w:pStyle w:val="TOC1"/>
            <w:rPr>
              <w:rFonts w:asciiTheme="minorHAnsi" w:eastAsiaTheme="minorEastAsia" w:hAnsiTheme="minorHAnsi"/>
              <w:noProof/>
              <w:sz w:val="22"/>
            </w:rPr>
          </w:pPr>
          <w:hyperlink w:anchor="_Toc161097096" w:history="1">
            <w:r w:rsidR="00CF57CC" w:rsidRPr="002A03FD">
              <w:rPr>
                <w:rStyle w:val="Hyperlink"/>
                <w:noProof/>
              </w:rPr>
              <w:t>DAFTAR PUSTAKA</w:t>
            </w:r>
            <w:r w:rsidR="00CF57CC">
              <w:rPr>
                <w:noProof/>
                <w:webHidden/>
              </w:rPr>
              <w:tab/>
            </w:r>
            <w:r w:rsidR="00CF57CC">
              <w:rPr>
                <w:noProof/>
                <w:webHidden/>
              </w:rPr>
              <w:fldChar w:fldCharType="begin"/>
            </w:r>
            <w:r w:rsidR="00CF57CC">
              <w:rPr>
                <w:noProof/>
                <w:webHidden/>
              </w:rPr>
              <w:instrText xml:space="preserve"> PAGEREF _Toc161097096 \h </w:instrText>
            </w:r>
            <w:r w:rsidR="00CF57CC">
              <w:rPr>
                <w:noProof/>
                <w:webHidden/>
              </w:rPr>
            </w:r>
            <w:r w:rsidR="00CF57CC">
              <w:rPr>
                <w:noProof/>
                <w:webHidden/>
              </w:rPr>
              <w:fldChar w:fldCharType="separate"/>
            </w:r>
            <w:r w:rsidR="00CF57CC">
              <w:rPr>
                <w:noProof/>
                <w:webHidden/>
              </w:rPr>
              <w:t>36</w:t>
            </w:r>
            <w:r w:rsidR="00CF57CC">
              <w:rPr>
                <w:noProof/>
                <w:webHidden/>
              </w:rPr>
              <w:fldChar w:fldCharType="end"/>
            </w:r>
          </w:hyperlink>
        </w:p>
        <w:p w:rsidR="00CF57CC" w:rsidRDefault="00441BFC">
          <w:pPr>
            <w:pStyle w:val="TOC1"/>
            <w:rPr>
              <w:rFonts w:asciiTheme="minorHAnsi" w:eastAsiaTheme="minorEastAsia" w:hAnsiTheme="minorHAnsi"/>
              <w:noProof/>
              <w:sz w:val="22"/>
            </w:rPr>
          </w:pPr>
          <w:hyperlink w:anchor="_Toc161097097" w:history="1">
            <w:r w:rsidR="00CF57CC" w:rsidRPr="002A03FD">
              <w:rPr>
                <w:rStyle w:val="Hyperlink"/>
                <w:noProof/>
              </w:rPr>
              <w:t>LAMPIRAN</w:t>
            </w:r>
            <w:r w:rsidR="00CF57CC">
              <w:rPr>
                <w:noProof/>
                <w:webHidden/>
              </w:rPr>
              <w:tab/>
            </w:r>
            <w:r w:rsidR="00CF57CC">
              <w:rPr>
                <w:noProof/>
                <w:webHidden/>
              </w:rPr>
              <w:fldChar w:fldCharType="begin"/>
            </w:r>
            <w:r w:rsidR="00CF57CC">
              <w:rPr>
                <w:noProof/>
                <w:webHidden/>
              </w:rPr>
              <w:instrText xml:space="preserve"> PAGEREF _Toc161097097 \h </w:instrText>
            </w:r>
            <w:r w:rsidR="00CF57CC">
              <w:rPr>
                <w:noProof/>
                <w:webHidden/>
              </w:rPr>
            </w:r>
            <w:r w:rsidR="00CF57CC">
              <w:rPr>
                <w:noProof/>
                <w:webHidden/>
              </w:rPr>
              <w:fldChar w:fldCharType="separate"/>
            </w:r>
            <w:r w:rsidR="00CF57CC">
              <w:rPr>
                <w:noProof/>
                <w:webHidden/>
              </w:rPr>
              <w:t>42</w:t>
            </w:r>
            <w:r w:rsidR="00CF57CC">
              <w:rPr>
                <w:noProof/>
                <w:webHidden/>
              </w:rPr>
              <w:fldChar w:fldCharType="end"/>
            </w:r>
          </w:hyperlink>
        </w:p>
        <w:p w:rsidR="000A0227" w:rsidRDefault="000A0227" w:rsidP="002370A4">
          <w:r>
            <w:rPr>
              <w:b/>
              <w:bCs/>
              <w:noProof/>
            </w:rPr>
            <w:fldChar w:fldCharType="end"/>
          </w:r>
        </w:p>
      </w:sdtContent>
    </w:sdt>
    <w:p w:rsidR="00860D08" w:rsidRDefault="00860D08" w:rsidP="00860D08">
      <w:pPr>
        <w:spacing w:line="360" w:lineRule="auto"/>
      </w:pPr>
    </w:p>
    <w:p w:rsidR="005C7E23" w:rsidRDefault="005C7E23" w:rsidP="00860D08">
      <w:pPr>
        <w:spacing w:line="360" w:lineRule="auto"/>
        <w:rPr>
          <w:rFonts w:cs="Times New Roman"/>
          <w:b/>
        </w:rPr>
      </w:pPr>
      <w:r>
        <w:rPr>
          <w:rFonts w:cs="Times New Roman"/>
          <w:b/>
        </w:rPr>
        <w:br w:type="page"/>
      </w:r>
    </w:p>
    <w:p w:rsidR="00DC4C65" w:rsidRDefault="00DC4C65" w:rsidP="001130B4">
      <w:pPr>
        <w:pStyle w:val="Heading1"/>
      </w:pPr>
      <w:bookmarkStart w:id="9" w:name="_Toc161097046"/>
      <w:r>
        <w:lastRenderedPageBreak/>
        <w:t>DAFTAR GAMBAR</w:t>
      </w:r>
      <w:bookmarkEnd w:id="9"/>
    </w:p>
    <w:p w:rsidR="00D07C4A" w:rsidRDefault="002D12D3" w:rsidP="00D07C4A">
      <w:pPr>
        <w:pStyle w:val="TableofFigures"/>
        <w:tabs>
          <w:tab w:val="right" w:leader="dot" w:pos="7928"/>
        </w:tabs>
        <w:spacing w:line="360" w:lineRule="auto"/>
        <w:rPr>
          <w:rFonts w:asciiTheme="minorHAnsi" w:eastAsiaTheme="minorEastAsia" w:hAnsiTheme="minorHAnsi"/>
          <w:noProof/>
          <w:sz w:val="22"/>
        </w:rPr>
      </w:pPr>
      <w:r>
        <w:rPr>
          <w:rFonts w:cs="Times New Roman"/>
          <w:b/>
        </w:rPr>
        <w:fldChar w:fldCharType="begin"/>
      </w:r>
      <w:r>
        <w:rPr>
          <w:rFonts w:cs="Times New Roman"/>
          <w:b/>
        </w:rPr>
        <w:instrText xml:space="preserve"> TOC \h \z \c "Gambar" </w:instrText>
      </w:r>
      <w:r>
        <w:rPr>
          <w:rFonts w:cs="Times New Roman"/>
          <w:b/>
        </w:rPr>
        <w:fldChar w:fldCharType="separate"/>
      </w:r>
      <w:hyperlink w:anchor="_Toc161688869" w:history="1">
        <w:r w:rsidR="00D07C4A" w:rsidRPr="002C6234">
          <w:rPr>
            <w:rStyle w:val="Hyperlink"/>
            <w:noProof/>
          </w:rPr>
          <w:t>Gambar 1 (1) Daun ketapang (2) Pohon Ketapang</w:t>
        </w:r>
        <w:r w:rsidR="00D07C4A">
          <w:rPr>
            <w:noProof/>
            <w:webHidden/>
          </w:rPr>
          <w:tab/>
        </w:r>
        <w:r w:rsidR="00D07C4A">
          <w:rPr>
            <w:noProof/>
            <w:webHidden/>
          </w:rPr>
          <w:fldChar w:fldCharType="begin"/>
        </w:r>
        <w:r w:rsidR="00D07C4A">
          <w:rPr>
            <w:noProof/>
            <w:webHidden/>
          </w:rPr>
          <w:instrText xml:space="preserve"> PAGEREF _Toc161688869 \h </w:instrText>
        </w:r>
        <w:r w:rsidR="00D07C4A">
          <w:rPr>
            <w:noProof/>
            <w:webHidden/>
          </w:rPr>
        </w:r>
        <w:r w:rsidR="00D07C4A">
          <w:rPr>
            <w:noProof/>
            <w:webHidden/>
          </w:rPr>
          <w:fldChar w:fldCharType="separate"/>
        </w:r>
        <w:r w:rsidR="00D07C4A">
          <w:rPr>
            <w:noProof/>
            <w:webHidden/>
          </w:rPr>
          <w:t>4</w:t>
        </w:r>
        <w:r w:rsidR="00D07C4A">
          <w:rPr>
            <w:noProof/>
            <w:webHidden/>
          </w:rPr>
          <w:fldChar w:fldCharType="end"/>
        </w:r>
      </w:hyperlink>
    </w:p>
    <w:p w:rsidR="00D07C4A" w:rsidRDefault="00441BFC" w:rsidP="00D07C4A">
      <w:pPr>
        <w:pStyle w:val="TableofFigures"/>
        <w:tabs>
          <w:tab w:val="right" w:leader="dot" w:pos="7928"/>
        </w:tabs>
        <w:spacing w:line="360" w:lineRule="auto"/>
        <w:rPr>
          <w:rFonts w:asciiTheme="minorHAnsi" w:eastAsiaTheme="minorEastAsia" w:hAnsiTheme="minorHAnsi"/>
          <w:noProof/>
          <w:sz w:val="22"/>
        </w:rPr>
      </w:pPr>
      <w:hyperlink w:anchor="_Toc161688870" w:history="1">
        <w:r w:rsidR="00D07C4A" w:rsidRPr="002C6234">
          <w:rPr>
            <w:rStyle w:val="Hyperlink"/>
            <w:noProof/>
          </w:rPr>
          <w:t>Gambar 2 Struktur Senyawa Flavonoid</w:t>
        </w:r>
        <w:r w:rsidR="00D07C4A">
          <w:rPr>
            <w:noProof/>
            <w:webHidden/>
          </w:rPr>
          <w:tab/>
        </w:r>
        <w:r w:rsidR="00D07C4A">
          <w:rPr>
            <w:noProof/>
            <w:webHidden/>
          </w:rPr>
          <w:fldChar w:fldCharType="begin"/>
        </w:r>
        <w:r w:rsidR="00D07C4A">
          <w:rPr>
            <w:noProof/>
            <w:webHidden/>
          </w:rPr>
          <w:instrText xml:space="preserve"> PAGEREF _Toc161688870 \h </w:instrText>
        </w:r>
        <w:r w:rsidR="00D07C4A">
          <w:rPr>
            <w:noProof/>
            <w:webHidden/>
          </w:rPr>
        </w:r>
        <w:r w:rsidR="00D07C4A">
          <w:rPr>
            <w:noProof/>
            <w:webHidden/>
          </w:rPr>
          <w:fldChar w:fldCharType="separate"/>
        </w:r>
        <w:r w:rsidR="00D07C4A">
          <w:rPr>
            <w:noProof/>
            <w:webHidden/>
          </w:rPr>
          <w:t>8</w:t>
        </w:r>
        <w:r w:rsidR="00D07C4A">
          <w:rPr>
            <w:noProof/>
            <w:webHidden/>
          </w:rPr>
          <w:fldChar w:fldCharType="end"/>
        </w:r>
      </w:hyperlink>
    </w:p>
    <w:p w:rsidR="00D07C4A" w:rsidRDefault="00441BFC" w:rsidP="00D07C4A">
      <w:pPr>
        <w:pStyle w:val="TableofFigures"/>
        <w:tabs>
          <w:tab w:val="right" w:leader="dot" w:pos="7928"/>
        </w:tabs>
        <w:spacing w:line="360" w:lineRule="auto"/>
        <w:rPr>
          <w:rFonts w:asciiTheme="minorHAnsi" w:eastAsiaTheme="minorEastAsia" w:hAnsiTheme="minorHAnsi"/>
          <w:noProof/>
          <w:sz w:val="22"/>
        </w:rPr>
      </w:pPr>
      <w:hyperlink w:anchor="_Toc161688871" w:history="1">
        <w:r w:rsidR="00D07C4A" w:rsidRPr="002C6234">
          <w:rPr>
            <w:rStyle w:val="Hyperlink"/>
            <w:noProof/>
          </w:rPr>
          <w:t>Gambar 3 Struktur Senyawa Triterpenoid</w:t>
        </w:r>
        <w:r w:rsidR="00D07C4A">
          <w:rPr>
            <w:noProof/>
            <w:webHidden/>
          </w:rPr>
          <w:tab/>
        </w:r>
        <w:r w:rsidR="00D07C4A">
          <w:rPr>
            <w:noProof/>
            <w:webHidden/>
          </w:rPr>
          <w:fldChar w:fldCharType="begin"/>
        </w:r>
        <w:r w:rsidR="00D07C4A">
          <w:rPr>
            <w:noProof/>
            <w:webHidden/>
          </w:rPr>
          <w:instrText xml:space="preserve"> PAGEREF _Toc161688871 \h </w:instrText>
        </w:r>
        <w:r w:rsidR="00D07C4A">
          <w:rPr>
            <w:noProof/>
            <w:webHidden/>
          </w:rPr>
        </w:r>
        <w:r w:rsidR="00D07C4A">
          <w:rPr>
            <w:noProof/>
            <w:webHidden/>
          </w:rPr>
          <w:fldChar w:fldCharType="separate"/>
        </w:r>
        <w:r w:rsidR="00D07C4A">
          <w:rPr>
            <w:noProof/>
            <w:webHidden/>
          </w:rPr>
          <w:t>9</w:t>
        </w:r>
        <w:r w:rsidR="00D07C4A">
          <w:rPr>
            <w:noProof/>
            <w:webHidden/>
          </w:rPr>
          <w:fldChar w:fldCharType="end"/>
        </w:r>
      </w:hyperlink>
    </w:p>
    <w:p w:rsidR="00D07C4A" w:rsidRDefault="00441BFC" w:rsidP="00D07C4A">
      <w:pPr>
        <w:pStyle w:val="TableofFigures"/>
        <w:tabs>
          <w:tab w:val="right" w:leader="dot" w:pos="7928"/>
        </w:tabs>
        <w:spacing w:line="360" w:lineRule="auto"/>
        <w:rPr>
          <w:rFonts w:asciiTheme="minorHAnsi" w:eastAsiaTheme="minorEastAsia" w:hAnsiTheme="minorHAnsi"/>
          <w:noProof/>
          <w:sz w:val="22"/>
        </w:rPr>
      </w:pPr>
      <w:hyperlink w:anchor="_Toc161688872" w:history="1">
        <w:r w:rsidR="00D07C4A" w:rsidRPr="002C6234">
          <w:rPr>
            <w:rStyle w:val="Hyperlink"/>
            <w:noProof/>
          </w:rPr>
          <w:t>Gambar 4 Struktur Senyawa Tanin</w:t>
        </w:r>
        <w:r w:rsidR="00D07C4A">
          <w:rPr>
            <w:noProof/>
            <w:webHidden/>
          </w:rPr>
          <w:tab/>
        </w:r>
        <w:r w:rsidR="00D07C4A">
          <w:rPr>
            <w:noProof/>
            <w:webHidden/>
          </w:rPr>
          <w:fldChar w:fldCharType="begin"/>
        </w:r>
        <w:r w:rsidR="00D07C4A">
          <w:rPr>
            <w:noProof/>
            <w:webHidden/>
          </w:rPr>
          <w:instrText xml:space="preserve"> PAGEREF _Toc161688872 \h </w:instrText>
        </w:r>
        <w:r w:rsidR="00D07C4A">
          <w:rPr>
            <w:noProof/>
            <w:webHidden/>
          </w:rPr>
        </w:r>
        <w:r w:rsidR="00D07C4A">
          <w:rPr>
            <w:noProof/>
            <w:webHidden/>
          </w:rPr>
          <w:fldChar w:fldCharType="separate"/>
        </w:r>
        <w:r w:rsidR="00D07C4A">
          <w:rPr>
            <w:noProof/>
            <w:webHidden/>
          </w:rPr>
          <w:t>10</w:t>
        </w:r>
        <w:r w:rsidR="00D07C4A">
          <w:rPr>
            <w:noProof/>
            <w:webHidden/>
          </w:rPr>
          <w:fldChar w:fldCharType="end"/>
        </w:r>
      </w:hyperlink>
    </w:p>
    <w:p w:rsidR="00D07C4A" w:rsidRDefault="00441BFC" w:rsidP="00D07C4A">
      <w:pPr>
        <w:pStyle w:val="TableofFigures"/>
        <w:tabs>
          <w:tab w:val="right" w:leader="dot" w:pos="7928"/>
        </w:tabs>
        <w:spacing w:line="360" w:lineRule="auto"/>
        <w:rPr>
          <w:rFonts w:asciiTheme="minorHAnsi" w:eastAsiaTheme="minorEastAsia" w:hAnsiTheme="minorHAnsi"/>
          <w:noProof/>
          <w:sz w:val="22"/>
        </w:rPr>
      </w:pPr>
      <w:hyperlink w:anchor="_Toc161688873" w:history="1">
        <w:r w:rsidR="00D07C4A" w:rsidRPr="002C6234">
          <w:rPr>
            <w:rStyle w:val="Hyperlink"/>
            <w:noProof/>
          </w:rPr>
          <w:t>Gambar 5 Senyawa antioksidan asam galat</w:t>
        </w:r>
        <w:r w:rsidR="00D07C4A">
          <w:rPr>
            <w:noProof/>
            <w:webHidden/>
          </w:rPr>
          <w:tab/>
        </w:r>
        <w:r w:rsidR="00D07C4A">
          <w:rPr>
            <w:noProof/>
            <w:webHidden/>
          </w:rPr>
          <w:fldChar w:fldCharType="begin"/>
        </w:r>
        <w:r w:rsidR="00D07C4A">
          <w:rPr>
            <w:noProof/>
            <w:webHidden/>
          </w:rPr>
          <w:instrText xml:space="preserve"> PAGEREF _Toc161688873 \h </w:instrText>
        </w:r>
        <w:r w:rsidR="00D07C4A">
          <w:rPr>
            <w:noProof/>
            <w:webHidden/>
          </w:rPr>
        </w:r>
        <w:r w:rsidR="00D07C4A">
          <w:rPr>
            <w:noProof/>
            <w:webHidden/>
          </w:rPr>
          <w:fldChar w:fldCharType="separate"/>
        </w:r>
        <w:r w:rsidR="00D07C4A">
          <w:rPr>
            <w:noProof/>
            <w:webHidden/>
          </w:rPr>
          <w:t>11</w:t>
        </w:r>
        <w:r w:rsidR="00D07C4A">
          <w:rPr>
            <w:noProof/>
            <w:webHidden/>
          </w:rPr>
          <w:fldChar w:fldCharType="end"/>
        </w:r>
      </w:hyperlink>
    </w:p>
    <w:p w:rsidR="00D07C4A" w:rsidRDefault="00441BFC" w:rsidP="00D07C4A">
      <w:pPr>
        <w:pStyle w:val="TableofFigures"/>
        <w:tabs>
          <w:tab w:val="right" w:leader="dot" w:pos="7928"/>
        </w:tabs>
        <w:spacing w:line="360" w:lineRule="auto"/>
        <w:rPr>
          <w:rFonts w:asciiTheme="minorHAnsi" w:eastAsiaTheme="minorEastAsia" w:hAnsiTheme="minorHAnsi"/>
          <w:noProof/>
          <w:sz w:val="22"/>
        </w:rPr>
      </w:pPr>
      <w:hyperlink w:anchor="_Toc161688874" w:history="1">
        <w:r w:rsidR="00D07C4A" w:rsidRPr="002C6234">
          <w:rPr>
            <w:rStyle w:val="Hyperlink"/>
            <w:noProof/>
          </w:rPr>
          <w:t xml:space="preserve">Gambar 6 </w:t>
        </w:r>
        <w:r w:rsidR="00D07C4A">
          <w:rPr>
            <w:rStyle w:val="Hyperlink"/>
            <w:noProof/>
          </w:rPr>
          <w:t>S</w:t>
        </w:r>
        <w:r w:rsidR="00D07C4A" w:rsidRPr="002C6234">
          <w:rPr>
            <w:rStyle w:val="Hyperlink"/>
            <w:noProof/>
          </w:rPr>
          <w:t>enyawa antioksidan Ellagitannin Chebulic</w:t>
        </w:r>
        <w:r w:rsidR="00D07C4A">
          <w:rPr>
            <w:noProof/>
            <w:webHidden/>
          </w:rPr>
          <w:tab/>
        </w:r>
        <w:r w:rsidR="00D07C4A">
          <w:rPr>
            <w:noProof/>
            <w:webHidden/>
          </w:rPr>
          <w:fldChar w:fldCharType="begin"/>
        </w:r>
        <w:r w:rsidR="00D07C4A">
          <w:rPr>
            <w:noProof/>
            <w:webHidden/>
          </w:rPr>
          <w:instrText xml:space="preserve"> PAGEREF _Toc161688874 \h </w:instrText>
        </w:r>
        <w:r w:rsidR="00D07C4A">
          <w:rPr>
            <w:noProof/>
            <w:webHidden/>
          </w:rPr>
        </w:r>
        <w:r w:rsidR="00D07C4A">
          <w:rPr>
            <w:noProof/>
            <w:webHidden/>
          </w:rPr>
          <w:fldChar w:fldCharType="separate"/>
        </w:r>
        <w:r w:rsidR="00D07C4A">
          <w:rPr>
            <w:noProof/>
            <w:webHidden/>
          </w:rPr>
          <w:t>11</w:t>
        </w:r>
        <w:r w:rsidR="00D07C4A">
          <w:rPr>
            <w:noProof/>
            <w:webHidden/>
          </w:rPr>
          <w:fldChar w:fldCharType="end"/>
        </w:r>
      </w:hyperlink>
    </w:p>
    <w:p w:rsidR="00D07C4A" w:rsidRDefault="00441BFC" w:rsidP="00D07C4A">
      <w:pPr>
        <w:pStyle w:val="TableofFigures"/>
        <w:tabs>
          <w:tab w:val="right" w:leader="dot" w:pos="7928"/>
        </w:tabs>
        <w:spacing w:line="360" w:lineRule="auto"/>
        <w:rPr>
          <w:rFonts w:asciiTheme="minorHAnsi" w:eastAsiaTheme="minorEastAsia" w:hAnsiTheme="minorHAnsi"/>
          <w:noProof/>
          <w:sz w:val="22"/>
        </w:rPr>
      </w:pPr>
      <w:hyperlink w:anchor="_Toc161688875" w:history="1">
        <w:r w:rsidR="00D07C4A" w:rsidRPr="002C6234">
          <w:rPr>
            <w:rStyle w:val="Hyperlink"/>
            <w:noProof/>
          </w:rPr>
          <w:t xml:space="preserve">Gambar 7 </w:t>
        </w:r>
        <w:r w:rsidR="00D07C4A">
          <w:rPr>
            <w:rStyle w:val="Hyperlink"/>
            <w:noProof/>
          </w:rPr>
          <w:t>S</w:t>
        </w:r>
        <w:r w:rsidR="00D07C4A" w:rsidRPr="002C6234">
          <w:rPr>
            <w:rStyle w:val="Hyperlink"/>
            <w:noProof/>
          </w:rPr>
          <w:t>enyawa antioksidan Ellagitanin non-chebulic</w:t>
        </w:r>
        <w:r w:rsidR="00D07C4A">
          <w:rPr>
            <w:noProof/>
            <w:webHidden/>
          </w:rPr>
          <w:tab/>
        </w:r>
        <w:r w:rsidR="00D07C4A">
          <w:rPr>
            <w:noProof/>
            <w:webHidden/>
          </w:rPr>
          <w:fldChar w:fldCharType="begin"/>
        </w:r>
        <w:r w:rsidR="00D07C4A">
          <w:rPr>
            <w:noProof/>
            <w:webHidden/>
          </w:rPr>
          <w:instrText xml:space="preserve"> PAGEREF _Toc161688875 \h </w:instrText>
        </w:r>
        <w:r w:rsidR="00D07C4A">
          <w:rPr>
            <w:noProof/>
            <w:webHidden/>
          </w:rPr>
        </w:r>
        <w:r w:rsidR="00D07C4A">
          <w:rPr>
            <w:noProof/>
            <w:webHidden/>
          </w:rPr>
          <w:fldChar w:fldCharType="separate"/>
        </w:r>
        <w:r w:rsidR="00D07C4A">
          <w:rPr>
            <w:noProof/>
            <w:webHidden/>
          </w:rPr>
          <w:t>12</w:t>
        </w:r>
        <w:r w:rsidR="00D07C4A">
          <w:rPr>
            <w:noProof/>
            <w:webHidden/>
          </w:rPr>
          <w:fldChar w:fldCharType="end"/>
        </w:r>
      </w:hyperlink>
    </w:p>
    <w:p w:rsidR="00D07C4A" w:rsidRDefault="00441BFC" w:rsidP="00D07C4A">
      <w:pPr>
        <w:pStyle w:val="TableofFigures"/>
        <w:tabs>
          <w:tab w:val="right" w:leader="dot" w:pos="7928"/>
        </w:tabs>
        <w:spacing w:line="360" w:lineRule="auto"/>
        <w:rPr>
          <w:rFonts w:asciiTheme="minorHAnsi" w:eastAsiaTheme="minorEastAsia" w:hAnsiTheme="minorHAnsi"/>
          <w:noProof/>
          <w:sz w:val="22"/>
        </w:rPr>
      </w:pPr>
      <w:hyperlink w:anchor="_Toc161688876" w:history="1">
        <w:r w:rsidR="00D07C4A" w:rsidRPr="002C6234">
          <w:rPr>
            <w:rStyle w:val="Hyperlink"/>
            <w:noProof/>
          </w:rPr>
          <w:t xml:space="preserve">Gambar 8 </w:t>
        </w:r>
        <w:r w:rsidR="00D07C4A">
          <w:rPr>
            <w:rStyle w:val="Hyperlink"/>
            <w:noProof/>
          </w:rPr>
          <w:t>S</w:t>
        </w:r>
        <w:r w:rsidR="00D07C4A" w:rsidRPr="002C6234">
          <w:rPr>
            <w:rStyle w:val="Hyperlink"/>
            <w:noProof/>
          </w:rPr>
          <w:t>enyawa antioksidan Ellagic acid</w:t>
        </w:r>
        <w:r w:rsidR="00D07C4A">
          <w:rPr>
            <w:noProof/>
            <w:webHidden/>
          </w:rPr>
          <w:tab/>
        </w:r>
        <w:r w:rsidR="00D07C4A">
          <w:rPr>
            <w:noProof/>
            <w:webHidden/>
          </w:rPr>
          <w:fldChar w:fldCharType="begin"/>
        </w:r>
        <w:r w:rsidR="00D07C4A">
          <w:rPr>
            <w:noProof/>
            <w:webHidden/>
          </w:rPr>
          <w:instrText xml:space="preserve"> PAGEREF _Toc161688876 \h </w:instrText>
        </w:r>
        <w:r w:rsidR="00D07C4A">
          <w:rPr>
            <w:noProof/>
            <w:webHidden/>
          </w:rPr>
        </w:r>
        <w:r w:rsidR="00D07C4A">
          <w:rPr>
            <w:noProof/>
            <w:webHidden/>
          </w:rPr>
          <w:fldChar w:fldCharType="separate"/>
        </w:r>
        <w:r w:rsidR="00D07C4A">
          <w:rPr>
            <w:noProof/>
            <w:webHidden/>
          </w:rPr>
          <w:t>12</w:t>
        </w:r>
        <w:r w:rsidR="00D07C4A">
          <w:rPr>
            <w:noProof/>
            <w:webHidden/>
          </w:rPr>
          <w:fldChar w:fldCharType="end"/>
        </w:r>
      </w:hyperlink>
    </w:p>
    <w:p w:rsidR="00D07C4A" w:rsidRDefault="00441BFC" w:rsidP="00D07C4A">
      <w:pPr>
        <w:pStyle w:val="TableofFigures"/>
        <w:tabs>
          <w:tab w:val="right" w:leader="dot" w:pos="7928"/>
        </w:tabs>
        <w:spacing w:line="360" w:lineRule="auto"/>
        <w:rPr>
          <w:rFonts w:asciiTheme="minorHAnsi" w:eastAsiaTheme="minorEastAsia" w:hAnsiTheme="minorHAnsi"/>
          <w:noProof/>
          <w:sz w:val="22"/>
        </w:rPr>
      </w:pPr>
      <w:hyperlink w:anchor="_Toc161688877" w:history="1">
        <w:r w:rsidR="00D07C4A" w:rsidRPr="002C6234">
          <w:rPr>
            <w:rStyle w:val="Hyperlink"/>
            <w:noProof/>
          </w:rPr>
          <w:t xml:space="preserve">Gambar 9 </w:t>
        </w:r>
        <w:r w:rsidR="00D07C4A">
          <w:rPr>
            <w:rStyle w:val="Hyperlink"/>
            <w:noProof/>
          </w:rPr>
          <w:t>S</w:t>
        </w:r>
        <w:r w:rsidR="00D07C4A" w:rsidRPr="002C6234">
          <w:rPr>
            <w:rStyle w:val="Hyperlink"/>
            <w:noProof/>
          </w:rPr>
          <w:t>enyawa antioksidan Ellagic glycoside</w:t>
        </w:r>
        <w:r w:rsidR="00D07C4A">
          <w:rPr>
            <w:noProof/>
            <w:webHidden/>
          </w:rPr>
          <w:tab/>
        </w:r>
        <w:r w:rsidR="00D07C4A">
          <w:rPr>
            <w:noProof/>
            <w:webHidden/>
          </w:rPr>
          <w:fldChar w:fldCharType="begin"/>
        </w:r>
        <w:r w:rsidR="00D07C4A">
          <w:rPr>
            <w:noProof/>
            <w:webHidden/>
          </w:rPr>
          <w:instrText xml:space="preserve"> PAGEREF _Toc161688877 \h </w:instrText>
        </w:r>
        <w:r w:rsidR="00D07C4A">
          <w:rPr>
            <w:noProof/>
            <w:webHidden/>
          </w:rPr>
        </w:r>
        <w:r w:rsidR="00D07C4A">
          <w:rPr>
            <w:noProof/>
            <w:webHidden/>
          </w:rPr>
          <w:fldChar w:fldCharType="separate"/>
        </w:r>
        <w:r w:rsidR="00D07C4A">
          <w:rPr>
            <w:noProof/>
            <w:webHidden/>
          </w:rPr>
          <w:t>13</w:t>
        </w:r>
        <w:r w:rsidR="00D07C4A">
          <w:rPr>
            <w:noProof/>
            <w:webHidden/>
          </w:rPr>
          <w:fldChar w:fldCharType="end"/>
        </w:r>
      </w:hyperlink>
    </w:p>
    <w:p w:rsidR="00D07C4A" w:rsidRDefault="00441BFC" w:rsidP="00D07C4A">
      <w:pPr>
        <w:pStyle w:val="TableofFigures"/>
        <w:tabs>
          <w:tab w:val="right" w:leader="dot" w:pos="7928"/>
        </w:tabs>
        <w:spacing w:line="360" w:lineRule="auto"/>
        <w:rPr>
          <w:rFonts w:asciiTheme="minorHAnsi" w:eastAsiaTheme="minorEastAsia" w:hAnsiTheme="minorHAnsi"/>
          <w:noProof/>
          <w:sz w:val="22"/>
        </w:rPr>
      </w:pPr>
      <w:hyperlink w:anchor="_Toc161688878" w:history="1">
        <w:r w:rsidR="00D07C4A" w:rsidRPr="002C6234">
          <w:rPr>
            <w:rStyle w:val="Hyperlink"/>
            <w:noProof/>
          </w:rPr>
          <w:t>Gambar 10 Reaksi DPPH dengan Senyawa antioksidan</w:t>
        </w:r>
        <w:r w:rsidR="00D07C4A">
          <w:rPr>
            <w:noProof/>
            <w:webHidden/>
          </w:rPr>
          <w:tab/>
        </w:r>
        <w:r w:rsidR="00D07C4A">
          <w:rPr>
            <w:noProof/>
            <w:webHidden/>
          </w:rPr>
          <w:fldChar w:fldCharType="begin"/>
        </w:r>
        <w:r w:rsidR="00D07C4A">
          <w:rPr>
            <w:noProof/>
            <w:webHidden/>
          </w:rPr>
          <w:instrText xml:space="preserve"> PAGEREF _Toc161688878 \h </w:instrText>
        </w:r>
        <w:r w:rsidR="00D07C4A">
          <w:rPr>
            <w:noProof/>
            <w:webHidden/>
          </w:rPr>
        </w:r>
        <w:r w:rsidR="00D07C4A">
          <w:rPr>
            <w:noProof/>
            <w:webHidden/>
          </w:rPr>
          <w:fldChar w:fldCharType="separate"/>
        </w:r>
        <w:r w:rsidR="00D07C4A">
          <w:rPr>
            <w:noProof/>
            <w:webHidden/>
          </w:rPr>
          <w:t>15</w:t>
        </w:r>
        <w:r w:rsidR="00D07C4A">
          <w:rPr>
            <w:noProof/>
            <w:webHidden/>
          </w:rPr>
          <w:fldChar w:fldCharType="end"/>
        </w:r>
      </w:hyperlink>
    </w:p>
    <w:p w:rsidR="005C7E23" w:rsidRDefault="002D12D3" w:rsidP="00C9731B">
      <w:pPr>
        <w:spacing w:line="360" w:lineRule="auto"/>
        <w:rPr>
          <w:rFonts w:cs="Times New Roman"/>
          <w:b/>
        </w:rPr>
      </w:pPr>
      <w:r>
        <w:rPr>
          <w:rFonts w:cs="Times New Roman"/>
          <w:b/>
        </w:rPr>
        <w:fldChar w:fldCharType="end"/>
      </w:r>
      <w:r w:rsidR="005C7E23">
        <w:rPr>
          <w:rFonts w:cs="Times New Roman"/>
          <w:b/>
        </w:rPr>
        <w:br w:type="page"/>
      </w:r>
    </w:p>
    <w:p w:rsidR="005C7E23" w:rsidRPr="002370A4" w:rsidRDefault="00860D08" w:rsidP="002370A4">
      <w:pPr>
        <w:pStyle w:val="Heading1"/>
      </w:pPr>
      <w:bookmarkStart w:id="10" w:name="_Toc161097047"/>
      <w:r>
        <w:lastRenderedPageBreak/>
        <w:t>D</w:t>
      </w:r>
      <w:r w:rsidR="00DC4C65">
        <w:t>AFTAR TABEL</w:t>
      </w:r>
      <w:bookmarkEnd w:id="10"/>
    </w:p>
    <w:p w:rsidR="00885E35" w:rsidRDefault="00885E35" w:rsidP="00885E35">
      <w:pPr>
        <w:pStyle w:val="TableofFigures"/>
        <w:tabs>
          <w:tab w:val="right" w:leader="dot" w:pos="7928"/>
        </w:tabs>
        <w:spacing w:line="360" w:lineRule="auto"/>
        <w:rPr>
          <w:rFonts w:asciiTheme="minorHAnsi" w:eastAsiaTheme="minorEastAsia" w:hAnsiTheme="minorHAnsi"/>
          <w:noProof/>
          <w:sz w:val="22"/>
        </w:rPr>
      </w:pPr>
      <w:r>
        <w:rPr>
          <w:bCs/>
          <w:szCs w:val="24"/>
        </w:rPr>
        <w:fldChar w:fldCharType="begin"/>
      </w:r>
      <w:r>
        <w:rPr>
          <w:bCs/>
          <w:szCs w:val="24"/>
        </w:rPr>
        <w:instrText xml:space="preserve"> TOC \h \z \c "Tabel" </w:instrText>
      </w:r>
      <w:r>
        <w:rPr>
          <w:bCs/>
          <w:szCs w:val="24"/>
        </w:rPr>
        <w:fldChar w:fldCharType="separate"/>
      </w:r>
      <w:hyperlink w:anchor="_Toc161849025" w:history="1">
        <w:r w:rsidRPr="00D829D8">
          <w:rPr>
            <w:rStyle w:val="Hyperlink"/>
            <w:noProof/>
          </w:rPr>
          <w:t>Tabel 1 Profil Fitokimia Tanaman Terminalia</w:t>
        </w:r>
        <w:r>
          <w:rPr>
            <w:noProof/>
            <w:webHidden/>
          </w:rPr>
          <w:tab/>
        </w:r>
        <w:r>
          <w:rPr>
            <w:noProof/>
            <w:webHidden/>
          </w:rPr>
          <w:fldChar w:fldCharType="begin"/>
        </w:r>
        <w:r>
          <w:rPr>
            <w:noProof/>
            <w:webHidden/>
          </w:rPr>
          <w:instrText xml:space="preserve"> PAGEREF _Toc161849025 \h </w:instrText>
        </w:r>
        <w:r>
          <w:rPr>
            <w:noProof/>
            <w:webHidden/>
          </w:rPr>
        </w:r>
        <w:r>
          <w:rPr>
            <w:noProof/>
            <w:webHidden/>
          </w:rPr>
          <w:fldChar w:fldCharType="separate"/>
        </w:r>
        <w:r>
          <w:rPr>
            <w:noProof/>
            <w:webHidden/>
          </w:rPr>
          <w:t>6</w:t>
        </w:r>
        <w:r>
          <w:rPr>
            <w:noProof/>
            <w:webHidden/>
          </w:rPr>
          <w:fldChar w:fldCharType="end"/>
        </w:r>
      </w:hyperlink>
    </w:p>
    <w:p w:rsidR="00885E35" w:rsidRDefault="00441BFC" w:rsidP="00885E35">
      <w:pPr>
        <w:pStyle w:val="TableofFigures"/>
        <w:tabs>
          <w:tab w:val="right" w:leader="dot" w:pos="7928"/>
        </w:tabs>
        <w:spacing w:line="360" w:lineRule="auto"/>
        <w:rPr>
          <w:rFonts w:asciiTheme="minorHAnsi" w:eastAsiaTheme="minorEastAsia" w:hAnsiTheme="minorHAnsi"/>
          <w:noProof/>
          <w:sz w:val="22"/>
        </w:rPr>
      </w:pPr>
      <w:hyperlink w:anchor="_Toc161849026" w:history="1">
        <w:r w:rsidR="00885E35" w:rsidRPr="00D829D8">
          <w:rPr>
            <w:rStyle w:val="Hyperlink"/>
            <w:noProof/>
          </w:rPr>
          <w:t>Tabel 2 Skrining Fitokimia Ketapang</w:t>
        </w:r>
        <w:r w:rsidR="00885E35">
          <w:rPr>
            <w:noProof/>
            <w:webHidden/>
          </w:rPr>
          <w:tab/>
        </w:r>
        <w:r w:rsidR="00885E35">
          <w:rPr>
            <w:noProof/>
            <w:webHidden/>
          </w:rPr>
          <w:fldChar w:fldCharType="begin"/>
        </w:r>
        <w:r w:rsidR="00885E35">
          <w:rPr>
            <w:noProof/>
            <w:webHidden/>
          </w:rPr>
          <w:instrText xml:space="preserve"> PAGEREF _Toc161849026 \h </w:instrText>
        </w:r>
        <w:r w:rsidR="00885E35">
          <w:rPr>
            <w:noProof/>
            <w:webHidden/>
          </w:rPr>
        </w:r>
        <w:r w:rsidR="00885E35">
          <w:rPr>
            <w:noProof/>
            <w:webHidden/>
          </w:rPr>
          <w:fldChar w:fldCharType="separate"/>
        </w:r>
        <w:r w:rsidR="00885E35">
          <w:rPr>
            <w:noProof/>
            <w:webHidden/>
          </w:rPr>
          <w:t>7</w:t>
        </w:r>
        <w:r w:rsidR="00885E35">
          <w:rPr>
            <w:noProof/>
            <w:webHidden/>
          </w:rPr>
          <w:fldChar w:fldCharType="end"/>
        </w:r>
      </w:hyperlink>
    </w:p>
    <w:p w:rsidR="00885E35" w:rsidRDefault="00441BFC" w:rsidP="00885E35">
      <w:pPr>
        <w:pStyle w:val="TableofFigures"/>
        <w:tabs>
          <w:tab w:val="right" w:leader="dot" w:pos="7928"/>
        </w:tabs>
        <w:spacing w:line="360" w:lineRule="auto"/>
        <w:rPr>
          <w:rFonts w:asciiTheme="minorHAnsi" w:eastAsiaTheme="minorEastAsia" w:hAnsiTheme="minorHAnsi"/>
          <w:noProof/>
          <w:sz w:val="22"/>
        </w:rPr>
      </w:pPr>
      <w:hyperlink w:anchor="_Toc161849027" w:history="1">
        <w:r w:rsidR="00885E35" w:rsidRPr="00D829D8">
          <w:rPr>
            <w:rStyle w:val="Hyperlink"/>
            <w:noProof/>
          </w:rPr>
          <w:t>Tabel 3 Kategori Toksisitas</w:t>
        </w:r>
        <w:r w:rsidR="00885E35">
          <w:rPr>
            <w:noProof/>
            <w:webHidden/>
          </w:rPr>
          <w:tab/>
        </w:r>
        <w:r w:rsidR="00885E35">
          <w:rPr>
            <w:noProof/>
            <w:webHidden/>
          </w:rPr>
          <w:fldChar w:fldCharType="begin"/>
        </w:r>
        <w:r w:rsidR="00885E35">
          <w:rPr>
            <w:noProof/>
            <w:webHidden/>
          </w:rPr>
          <w:instrText xml:space="preserve"> PAGEREF _Toc161849027 \h </w:instrText>
        </w:r>
        <w:r w:rsidR="00885E35">
          <w:rPr>
            <w:noProof/>
            <w:webHidden/>
          </w:rPr>
        </w:r>
        <w:r w:rsidR="00885E35">
          <w:rPr>
            <w:noProof/>
            <w:webHidden/>
          </w:rPr>
          <w:fldChar w:fldCharType="separate"/>
        </w:r>
        <w:r w:rsidR="00885E35">
          <w:rPr>
            <w:noProof/>
            <w:webHidden/>
          </w:rPr>
          <w:t>17</w:t>
        </w:r>
        <w:r w:rsidR="00885E35">
          <w:rPr>
            <w:noProof/>
            <w:webHidden/>
          </w:rPr>
          <w:fldChar w:fldCharType="end"/>
        </w:r>
      </w:hyperlink>
    </w:p>
    <w:p w:rsidR="00885E35" w:rsidRDefault="00441BFC" w:rsidP="00885E35">
      <w:pPr>
        <w:pStyle w:val="TableofFigures"/>
        <w:tabs>
          <w:tab w:val="right" w:leader="dot" w:pos="7928"/>
        </w:tabs>
        <w:spacing w:line="360" w:lineRule="auto"/>
        <w:rPr>
          <w:rFonts w:asciiTheme="minorHAnsi" w:eastAsiaTheme="minorEastAsia" w:hAnsiTheme="minorHAnsi"/>
          <w:noProof/>
          <w:sz w:val="22"/>
        </w:rPr>
      </w:pPr>
      <w:hyperlink w:anchor="_Toc161849028" w:history="1">
        <w:r w:rsidR="00885E35" w:rsidRPr="00D829D8">
          <w:rPr>
            <w:rStyle w:val="Hyperlink"/>
            <w:noProof/>
          </w:rPr>
          <w:t>Tabel 4</w:t>
        </w:r>
        <w:r w:rsidR="00885E35">
          <w:rPr>
            <w:rStyle w:val="Hyperlink"/>
            <w:noProof/>
          </w:rPr>
          <w:t xml:space="preserve"> Kadar Antioksidan</w:t>
        </w:r>
        <w:r w:rsidR="00885E35">
          <w:rPr>
            <w:noProof/>
            <w:webHidden/>
          </w:rPr>
          <w:tab/>
        </w:r>
        <w:r w:rsidR="00885E35">
          <w:rPr>
            <w:noProof/>
            <w:webHidden/>
          </w:rPr>
          <w:fldChar w:fldCharType="begin"/>
        </w:r>
        <w:r w:rsidR="00885E35">
          <w:rPr>
            <w:noProof/>
            <w:webHidden/>
          </w:rPr>
          <w:instrText xml:space="preserve"> PAGEREF _Toc161849028 \h </w:instrText>
        </w:r>
        <w:r w:rsidR="00885E35">
          <w:rPr>
            <w:noProof/>
            <w:webHidden/>
          </w:rPr>
        </w:r>
        <w:r w:rsidR="00885E35">
          <w:rPr>
            <w:noProof/>
            <w:webHidden/>
          </w:rPr>
          <w:fldChar w:fldCharType="separate"/>
        </w:r>
        <w:r w:rsidR="00885E35">
          <w:rPr>
            <w:noProof/>
            <w:webHidden/>
          </w:rPr>
          <w:t>27</w:t>
        </w:r>
        <w:r w:rsidR="00885E35">
          <w:rPr>
            <w:noProof/>
            <w:webHidden/>
          </w:rPr>
          <w:fldChar w:fldCharType="end"/>
        </w:r>
      </w:hyperlink>
    </w:p>
    <w:p w:rsidR="00885E35" w:rsidRDefault="00441BFC" w:rsidP="00885E35">
      <w:pPr>
        <w:pStyle w:val="TableofFigures"/>
        <w:tabs>
          <w:tab w:val="right" w:leader="dot" w:pos="7928"/>
        </w:tabs>
        <w:spacing w:line="360" w:lineRule="auto"/>
        <w:rPr>
          <w:rFonts w:asciiTheme="minorHAnsi" w:eastAsiaTheme="minorEastAsia" w:hAnsiTheme="minorHAnsi"/>
          <w:noProof/>
          <w:sz w:val="22"/>
        </w:rPr>
      </w:pPr>
      <w:hyperlink w:anchor="_Toc161849029" w:history="1">
        <w:r w:rsidR="00885E35" w:rsidRPr="00D829D8">
          <w:rPr>
            <w:rStyle w:val="Hyperlink"/>
            <w:noProof/>
          </w:rPr>
          <w:t>Tabel 5</w:t>
        </w:r>
        <w:r w:rsidR="00885E35" w:rsidRPr="00D829D8">
          <w:rPr>
            <w:rStyle w:val="Hyperlink"/>
            <w:rFonts w:cs="Times New Roman"/>
            <w:noProof/>
          </w:rPr>
          <w:t xml:space="preserve"> Hasil Identifikasi Senyawa GC-MS</w:t>
        </w:r>
        <w:r w:rsidR="00885E35">
          <w:rPr>
            <w:noProof/>
            <w:webHidden/>
          </w:rPr>
          <w:tab/>
        </w:r>
        <w:r w:rsidR="00885E35">
          <w:rPr>
            <w:noProof/>
            <w:webHidden/>
          </w:rPr>
          <w:fldChar w:fldCharType="begin"/>
        </w:r>
        <w:r w:rsidR="00885E35">
          <w:rPr>
            <w:noProof/>
            <w:webHidden/>
          </w:rPr>
          <w:instrText xml:space="preserve"> PAGEREF _Toc161849029 \h </w:instrText>
        </w:r>
        <w:r w:rsidR="00885E35">
          <w:rPr>
            <w:noProof/>
            <w:webHidden/>
          </w:rPr>
        </w:r>
        <w:r w:rsidR="00885E35">
          <w:rPr>
            <w:noProof/>
            <w:webHidden/>
          </w:rPr>
          <w:fldChar w:fldCharType="separate"/>
        </w:r>
        <w:r w:rsidR="00885E35">
          <w:rPr>
            <w:noProof/>
            <w:webHidden/>
          </w:rPr>
          <w:t>30</w:t>
        </w:r>
        <w:r w:rsidR="00885E35">
          <w:rPr>
            <w:noProof/>
            <w:webHidden/>
          </w:rPr>
          <w:fldChar w:fldCharType="end"/>
        </w:r>
      </w:hyperlink>
    </w:p>
    <w:p w:rsidR="002370A4" w:rsidRPr="00BB393D" w:rsidRDefault="00885E35" w:rsidP="00885E35">
      <w:pPr>
        <w:pStyle w:val="Caption"/>
        <w:spacing w:line="360" w:lineRule="auto"/>
        <w:rPr>
          <w:b w:val="0"/>
          <w:color w:val="auto"/>
          <w:sz w:val="24"/>
          <w:szCs w:val="24"/>
          <w:lang w:val="en-US"/>
        </w:rPr>
      </w:pPr>
      <w:r>
        <w:rPr>
          <w:bCs w:val="0"/>
          <w:color w:val="auto"/>
          <w:sz w:val="24"/>
          <w:szCs w:val="24"/>
          <w:lang w:val="en-US"/>
        </w:rPr>
        <w:fldChar w:fldCharType="end"/>
      </w:r>
    </w:p>
    <w:p w:rsidR="00312AD0" w:rsidRDefault="00312AD0" w:rsidP="005C7E23">
      <w:pPr>
        <w:spacing w:after="0" w:line="360" w:lineRule="auto"/>
        <w:rPr>
          <w:rFonts w:cs="Times New Roman"/>
          <w:b/>
        </w:rPr>
      </w:pPr>
    </w:p>
    <w:p w:rsidR="00312AD0" w:rsidRDefault="00312AD0" w:rsidP="005C7E23">
      <w:pPr>
        <w:spacing w:after="0" w:line="360" w:lineRule="auto"/>
        <w:rPr>
          <w:rFonts w:cs="Times New Roman"/>
          <w:b/>
        </w:rPr>
      </w:pPr>
    </w:p>
    <w:p w:rsidR="00312AD0" w:rsidRDefault="00312AD0" w:rsidP="005C7E23">
      <w:pPr>
        <w:spacing w:after="0" w:line="360" w:lineRule="auto"/>
        <w:rPr>
          <w:rFonts w:cs="Times New Roman"/>
          <w:b/>
        </w:rPr>
      </w:pPr>
    </w:p>
    <w:p w:rsidR="00312AD0" w:rsidRDefault="00312AD0" w:rsidP="005C7E23">
      <w:pPr>
        <w:spacing w:after="0" w:line="360" w:lineRule="auto"/>
        <w:rPr>
          <w:rFonts w:cs="Times New Roman"/>
          <w:b/>
        </w:rPr>
      </w:pPr>
    </w:p>
    <w:p w:rsidR="00312AD0" w:rsidRDefault="00312AD0" w:rsidP="005C7E23">
      <w:pPr>
        <w:spacing w:after="0" w:line="360" w:lineRule="auto"/>
        <w:rPr>
          <w:rFonts w:cs="Times New Roman"/>
          <w:b/>
        </w:rPr>
      </w:pPr>
    </w:p>
    <w:p w:rsidR="00312AD0" w:rsidRDefault="00312AD0" w:rsidP="005C7E23">
      <w:pPr>
        <w:spacing w:after="0" w:line="360" w:lineRule="auto"/>
        <w:rPr>
          <w:rFonts w:cs="Times New Roman"/>
          <w:b/>
        </w:rPr>
      </w:pPr>
    </w:p>
    <w:p w:rsidR="00312AD0" w:rsidRDefault="00312AD0" w:rsidP="005C7E23">
      <w:pPr>
        <w:spacing w:after="0" w:line="360" w:lineRule="auto"/>
        <w:rPr>
          <w:rFonts w:cs="Times New Roman"/>
          <w:b/>
        </w:rPr>
      </w:pPr>
    </w:p>
    <w:p w:rsidR="00312AD0" w:rsidRDefault="00312AD0" w:rsidP="005C7E23">
      <w:pPr>
        <w:spacing w:after="0" w:line="360" w:lineRule="auto"/>
        <w:rPr>
          <w:rFonts w:cs="Times New Roman"/>
          <w:b/>
        </w:rPr>
      </w:pPr>
    </w:p>
    <w:p w:rsidR="00312AD0" w:rsidRDefault="00312AD0" w:rsidP="005C7E23">
      <w:pPr>
        <w:spacing w:after="0" w:line="360" w:lineRule="auto"/>
        <w:rPr>
          <w:rFonts w:cs="Times New Roman"/>
          <w:b/>
        </w:rPr>
      </w:pPr>
    </w:p>
    <w:p w:rsidR="00312AD0" w:rsidRDefault="00312AD0" w:rsidP="005C7E23">
      <w:pPr>
        <w:spacing w:after="0" w:line="360" w:lineRule="auto"/>
        <w:rPr>
          <w:rFonts w:cs="Times New Roman"/>
          <w:b/>
        </w:rPr>
      </w:pPr>
    </w:p>
    <w:p w:rsidR="00312AD0" w:rsidRDefault="00312AD0" w:rsidP="005C7E23">
      <w:pPr>
        <w:spacing w:after="0" w:line="360" w:lineRule="auto"/>
        <w:rPr>
          <w:rFonts w:cs="Times New Roman"/>
          <w:b/>
        </w:rPr>
      </w:pPr>
    </w:p>
    <w:p w:rsidR="00312AD0" w:rsidRDefault="00312AD0" w:rsidP="005C7E23">
      <w:pPr>
        <w:spacing w:after="0" w:line="360" w:lineRule="auto"/>
        <w:rPr>
          <w:rFonts w:cs="Times New Roman"/>
          <w:b/>
        </w:rPr>
      </w:pPr>
    </w:p>
    <w:p w:rsidR="00312AD0" w:rsidRDefault="00312AD0" w:rsidP="005C7E23">
      <w:pPr>
        <w:spacing w:after="0" w:line="360" w:lineRule="auto"/>
        <w:rPr>
          <w:rFonts w:cs="Times New Roman"/>
          <w:b/>
        </w:rPr>
      </w:pPr>
    </w:p>
    <w:p w:rsidR="00312AD0" w:rsidRDefault="00312AD0" w:rsidP="005C7E23">
      <w:pPr>
        <w:spacing w:after="0" w:line="360" w:lineRule="auto"/>
        <w:rPr>
          <w:rFonts w:cs="Times New Roman"/>
          <w:b/>
        </w:rPr>
      </w:pPr>
    </w:p>
    <w:p w:rsidR="00312AD0" w:rsidRDefault="00312AD0" w:rsidP="005C7E23">
      <w:pPr>
        <w:spacing w:after="0" w:line="360" w:lineRule="auto"/>
        <w:rPr>
          <w:rFonts w:cs="Times New Roman"/>
          <w:b/>
        </w:rPr>
      </w:pPr>
    </w:p>
    <w:p w:rsidR="00312AD0" w:rsidRDefault="00312AD0" w:rsidP="005C7E23">
      <w:pPr>
        <w:spacing w:after="0" w:line="360" w:lineRule="auto"/>
        <w:rPr>
          <w:rFonts w:cs="Times New Roman"/>
          <w:b/>
        </w:rPr>
      </w:pPr>
    </w:p>
    <w:p w:rsidR="00312AD0" w:rsidRDefault="00312AD0" w:rsidP="005C7E23">
      <w:pPr>
        <w:spacing w:after="0" w:line="360" w:lineRule="auto"/>
        <w:rPr>
          <w:rFonts w:cs="Times New Roman"/>
          <w:b/>
        </w:rPr>
      </w:pPr>
    </w:p>
    <w:p w:rsidR="00312AD0" w:rsidRDefault="00312AD0" w:rsidP="005C7E23">
      <w:pPr>
        <w:spacing w:after="0" w:line="360" w:lineRule="auto"/>
        <w:rPr>
          <w:rFonts w:cs="Times New Roman"/>
          <w:b/>
        </w:rPr>
      </w:pPr>
    </w:p>
    <w:p w:rsidR="00312AD0" w:rsidRDefault="00312AD0" w:rsidP="005C7E23">
      <w:pPr>
        <w:spacing w:after="0" w:line="360" w:lineRule="auto"/>
        <w:rPr>
          <w:rFonts w:cs="Times New Roman"/>
          <w:b/>
        </w:rPr>
      </w:pPr>
    </w:p>
    <w:p w:rsidR="00312AD0" w:rsidRDefault="00312AD0" w:rsidP="005C7E23">
      <w:pPr>
        <w:spacing w:after="0" w:line="360" w:lineRule="auto"/>
        <w:rPr>
          <w:rFonts w:cs="Times New Roman"/>
          <w:b/>
        </w:rPr>
      </w:pPr>
    </w:p>
    <w:p w:rsidR="00312AD0" w:rsidRDefault="00312AD0" w:rsidP="005C7E23">
      <w:pPr>
        <w:spacing w:after="0" w:line="360" w:lineRule="auto"/>
        <w:rPr>
          <w:rFonts w:cs="Times New Roman"/>
          <w:b/>
        </w:rPr>
      </w:pPr>
    </w:p>
    <w:p w:rsidR="00412184" w:rsidRDefault="00412184">
      <w:pPr>
        <w:jc w:val="left"/>
        <w:rPr>
          <w:b/>
        </w:rPr>
      </w:pPr>
      <w:r>
        <w:br w:type="page"/>
      </w:r>
    </w:p>
    <w:p w:rsidR="00312AD0" w:rsidRPr="00BB094F" w:rsidRDefault="00312AD0" w:rsidP="00BB094F">
      <w:pPr>
        <w:pStyle w:val="Heading1"/>
      </w:pPr>
      <w:bookmarkStart w:id="11" w:name="_Toc161097048"/>
      <w:r w:rsidRPr="00BB094F">
        <w:lastRenderedPageBreak/>
        <w:t>DAFTAR LAMPIRAN</w:t>
      </w:r>
      <w:bookmarkEnd w:id="11"/>
    </w:p>
    <w:p w:rsidR="00C273E6" w:rsidRDefault="00C273E6" w:rsidP="00C273E6">
      <w:pPr>
        <w:pStyle w:val="TableofFigures"/>
        <w:tabs>
          <w:tab w:val="right" w:leader="dot" w:pos="7928"/>
        </w:tabs>
        <w:spacing w:line="360" w:lineRule="auto"/>
        <w:rPr>
          <w:rFonts w:asciiTheme="minorHAnsi" w:eastAsiaTheme="minorEastAsia" w:hAnsiTheme="minorHAnsi"/>
          <w:noProof/>
          <w:sz w:val="22"/>
        </w:rPr>
      </w:pPr>
      <w:r>
        <w:fldChar w:fldCharType="begin"/>
      </w:r>
      <w:r>
        <w:instrText xml:space="preserve"> TOC \h \z \c "Lampiran" </w:instrText>
      </w:r>
      <w:r>
        <w:fldChar w:fldCharType="separate"/>
      </w:r>
      <w:hyperlink w:anchor="_Toc154076347" w:history="1">
        <w:r w:rsidRPr="00066A6A">
          <w:rPr>
            <w:rStyle w:val="Hyperlink"/>
            <w:noProof/>
          </w:rPr>
          <w:t xml:space="preserve">Lampiran 1 </w:t>
        </w:r>
        <w:r w:rsidRPr="00066A6A">
          <w:rPr>
            <w:rStyle w:val="Hyperlink"/>
            <w:rFonts w:cs="Times New Roman"/>
            <w:noProof/>
          </w:rPr>
          <w:t>Diagram Alir Penelitian</w:t>
        </w:r>
        <w:r>
          <w:rPr>
            <w:noProof/>
            <w:webHidden/>
          </w:rPr>
          <w:tab/>
        </w:r>
        <w:r>
          <w:rPr>
            <w:noProof/>
            <w:webHidden/>
          </w:rPr>
          <w:fldChar w:fldCharType="begin"/>
        </w:r>
        <w:r>
          <w:rPr>
            <w:noProof/>
            <w:webHidden/>
          </w:rPr>
          <w:instrText xml:space="preserve"> PAGEREF _Toc154076347 \h </w:instrText>
        </w:r>
        <w:r>
          <w:rPr>
            <w:noProof/>
            <w:webHidden/>
          </w:rPr>
        </w:r>
        <w:r>
          <w:rPr>
            <w:noProof/>
            <w:webHidden/>
          </w:rPr>
          <w:fldChar w:fldCharType="separate"/>
        </w:r>
        <w:r>
          <w:rPr>
            <w:noProof/>
            <w:webHidden/>
          </w:rPr>
          <w:t>41</w:t>
        </w:r>
        <w:r>
          <w:rPr>
            <w:noProof/>
            <w:webHidden/>
          </w:rPr>
          <w:fldChar w:fldCharType="end"/>
        </w:r>
      </w:hyperlink>
    </w:p>
    <w:p w:rsidR="00C273E6" w:rsidRDefault="00441BFC" w:rsidP="00C273E6">
      <w:pPr>
        <w:pStyle w:val="TableofFigures"/>
        <w:tabs>
          <w:tab w:val="right" w:leader="dot" w:pos="7928"/>
        </w:tabs>
        <w:spacing w:line="360" w:lineRule="auto"/>
        <w:rPr>
          <w:rFonts w:asciiTheme="minorHAnsi" w:eastAsiaTheme="minorEastAsia" w:hAnsiTheme="minorHAnsi"/>
          <w:noProof/>
          <w:sz w:val="22"/>
        </w:rPr>
      </w:pPr>
      <w:hyperlink w:anchor="_Toc154076348" w:history="1">
        <w:r w:rsidR="00C273E6" w:rsidRPr="00066A6A">
          <w:rPr>
            <w:rStyle w:val="Hyperlink"/>
            <w:noProof/>
          </w:rPr>
          <w:t>Lampiran 2 Dokumentasi Penelitian</w:t>
        </w:r>
        <w:r w:rsidR="00C273E6">
          <w:rPr>
            <w:noProof/>
            <w:webHidden/>
          </w:rPr>
          <w:tab/>
        </w:r>
        <w:r w:rsidR="00C273E6">
          <w:rPr>
            <w:noProof/>
            <w:webHidden/>
          </w:rPr>
          <w:fldChar w:fldCharType="begin"/>
        </w:r>
        <w:r w:rsidR="00C273E6">
          <w:rPr>
            <w:noProof/>
            <w:webHidden/>
          </w:rPr>
          <w:instrText xml:space="preserve"> PAGEREF _Toc154076348 \h </w:instrText>
        </w:r>
        <w:r w:rsidR="00C273E6">
          <w:rPr>
            <w:noProof/>
            <w:webHidden/>
          </w:rPr>
        </w:r>
        <w:r w:rsidR="00C273E6">
          <w:rPr>
            <w:noProof/>
            <w:webHidden/>
          </w:rPr>
          <w:fldChar w:fldCharType="separate"/>
        </w:r>
        <w:r w:rsidR="00C273E6">
          <w:rPr>
            <w:noProof/>
            <w:webHidden/>
          </w:rPr>
          <w:t>53</w:t>
        </w:r>
        <w:r w:rsidR="00C273E6">
          <w:rPr>
            <w:noProof/>
            <w:webHidden/>
          </w:rPr>
          <w:fldChar w:fldCharType="end"/>
        </w:r>
      </w:hyperlink>
    </w:p>
    <w:p w:rsidR="00C273E6" w:rsidRDefault="00441BFC" w:rsidP="00C273E6">
      <w:pPr>
        <w:pStyle w:val="TableofFigures"/>
        <w:tabs>
          <w:tab w:val="right" w:leader="dot" w:pos="7928"/>
        </w:tabs>
        <w:spacing w:line="360" w:lineRule="auto"/>
        <w:rPr>
          <w:rFonts w:asciiTheme="minorHAnsi" w:eastAsiaTheme="minorEastAsia" w:hAnsiTheme="minorHAnsi"/>
          <w:noProof/>
          <w:sz w:val="22"/>
        </w:rPr>
      </w:pPr>
      <w:hyperlink w:anchor="_Toc154076349" w:history="1">
        <w:r w:rsidR="00C273E6" w:rsidRPr="00066A6A">
          <w:rPr>
            <w:rStyle w:val="Hyperlink"/>
            <w:noProof/>
          </w:rPr>
          <w:t>Lampiran 3 Data Hasil Ektraksi</w:t>
        </w:r>
        <w:r w:rsidR="00C273E6">
          <w:rPr>
            <w:noProof/>
            <w:webHidden/>
          </w:rPr>
          <w:tab/>
        </w:r>
        <w:r w:rsidR="00C273E6">
          <w:rPr>
            <w:noProof/>
            <w:webHidden/>
          </w:rPr>
          <w:fldChar w:fldCharType="begin"/>
        </w:r>
        <w:r w:rsidR="00C273E6">
          <w:rPr>
            <w:noProof/>
            <w:webHidden/>
          </w:rPr>
          <w:instrText xml:space="preserve"> PAGEREF _Toc154076349 \h </w:instrText>
        </w:r>
        <w:r w:rsidR="00C273E6">
          <w:rPr>
            <w:noProof/>
            <w:webHidden/>
          </w:rPr>
        </w:r>
        <w:r w:rsidR="00C273E6">
          <w:rPr>
            <w:noProof/>
            <w:webHidden/>
          </w:rPr>
          <w:fldChar w:fldCharType="separate"/>
        </w:r>
        <w:r w:rsidR="00C273E6">
          <w:rPr>
            <w:noProof/>
            <w:webHidden/>
          </w:rPr>
          <w:t>55</w:t>
        </w:r>
        <w:r w:rsidR="00C273E6">
          <w:rPr>
            <w:noProof/>
            <w:webHidden/>
          </w:rPr>
          <w:fldChar w:fldCharType="end"/>
        </w:r>
      </w:hyperlink>
    </w:p>
    <w:p w:rsidR="00C273E6" w:rsidRDefault="00441BFC" w:rsidP="00C273E6">
      <w:pPr>
        <w:pStyle w:val="TableofFigures"/>
        <w:tabs>
          <w:tab w:val="right" w:leader="dot" w:pos="7928"/>
        </w:tabs>
        <w:spacing w:line="360" w:lineRule="auto"/>
        <w:rPr>
          <w:rFonts w:asciiTheme="minorHAnsi" w:eastAsiaTheme="minorEastAsia" w:hAnsiTheme="minorHAnsi"/>
          <w:noProof/>
          <w:sz w:val="22"/>
        </w:rPr>
      </w:pPr>
      <w:hyperlink w:anchor="_Toc154076350" w:history="1">
        <w:r w:rsidR="00C273E6" w:rsidRPr="00066A6A">
          <w:rPr>
            <w:rStyle w:val="Hyperlink"/>
            <w:noProof/>
          </w:rPr>
          <w:t>Lampiran 4 Uji Aktivitas Antioksidan</w:t>
        </w:r>
        <w:r w:rsidR="00C273E6">
          <w:rPr>
            <w:noProof/>
            <w:webHidden/>
          </w:rPr>
          <w:tab/>
        </w:r>
        <w:r w:rsidR="00C273E6">
          <w:rPr>
            <w:noProof/>
            <w:webHidden/>
          </w:rPr>
          <w:fldChar w:fldCharType="begin"/>
        </w:r>
        <w:r w:rsidR="00C273E6">
          <w:rPr>
            <w:noProof/>
            <w:webHidden/>
          </w:rPr>
          <w:instrText xml:space="preserve"> PAGEREF _Toc154076350 \h </w:instrText>
        </w:r>
        <w:r w:rsidR="00C273E6">
          <w:rPr>
            <w:noProof/>
            <w:webHidden/>
          </w:rPr>
        </w:r>
        <w:r w:rsidR="00C273E6">
          <w:rPr>
            <w:noProof/>
            <w:webHidden/>
          </w:rPr>
          <w:fldChar w:fldCharType="separate"/>
        </w:r>
        <w:r w:rsidR="00C273E6">
          <w:rPr>
            <w:noProof/>
            <w:webHidden/>
          </w:rPr>
          <w:t>56</w:t>
        </w:r>
        <w:r w:rsidR="00C273E6">
          <w:rPr>
            <w:noProof/>
            <w:webHidden/>
          </w:rPr>
          <w:fldChar w:fldCharType="end"/>
        </w:r>
      </w:hyperlink>
    </w:p>
    <w:p w:rsidR="00C273E6" w:rsidRDefault="00441BFC" w:rsidP="00C273E6">
      <w:pPr>
        <w:pStyle w:val="TableofFigures"/>
        <w:tabs>
          <w:tab w:val="right" w:leader="dot" w:pos="7928"/>
        </w:tabs>
        <w:spacing w:line="360" w:lineRule="auto"/>
        <w:rPr>
          <w:rFonts w:asciiTheme="minorHAnsi" w:eastAsiaTheme="minorEastAsia" w:hAnsiTheme="minorHAnsi"/>
          <w:noProof/>
          <w:sz w:val="22"/>
        </w:rPr>
      </w:pPr>
      <w:hyperlink w:anchor="_Toc154076352" w:history="1">
        <w:r w:rsidR="00C273E6" w:rsidRPr="00066A6A">
          <w:rPr>
            <w:rStyle w:val="Hyperlink"/>
            <w:noProof/>
          </w:rPr>
          <w:t>Lampiran</w:t>
        </w:r>
        <w:r w:rsidR="00A41A51">
          <w:rPr>
            <w:rStyle w:val="Hyperlink"/>
            <w:noProof/>
          </w:rPr>
          <w:t xml:space="preserve"> 5</w:t>
        </w:r>
        <w:r w:rsidR="00C273E6" w:rsidRPr="00066A6A">
          <w:rPr>
            <w:rStyle w:val="Hyperlink"/>
            <w:noProof/>
          </w:rPr>
          <w:t xml:space="preserve"> Uji Toksisitas (BSLT)</w:t>
        </w:r>
        <w:r w:rsidR="00C273E6">
          <w:rPr>
            <w:noProof/>
            <w:webHidden/>
          </w:rPr>
          <w:tab/>
        </w:r>
        <w:r w:rsidR="00C273E6">
          <w:rPr>
            <w:noProof/>
            <w:webHidden/>
          </w:rPr>
          <w:fldChar w:fldCharType="begin"/>
        </w:r>
        <w:r w:rsidR="00C273E6">
          <w:rPr>
            <w:noProof/>
            <w:webHidden/>
          </w:rPr>
          <w:instrText xml:space="preserve"> PAGEREF _Toc154076352 \h </w:instrText>
        </w:r>
        <w:r w:rsidR="00C273E6">
          <w:rPr>
            <w:noProof/>
            <w:webHidden/>
          </w:rPr>
        </w:r>
        <w:r w:rsidR="00C273E6">
          <w:rPr>
            <w:noProof/>
            <w:webHidden/>
          </w:rPr>
          <w:fldChar w:fldCharType="separate"/>
        </w:r>
        <w:r w:rsidR="00C273E6">
          <w:rPr>
            <w:noProof/>
            <w:webHidden/>
          </w:rPr>
          <w:t>64</w:t>
        </w:r>
        <w:r w:rsidR="00C273E6">
          <w:rPr>
            <w:noProof/>
            <w:webHidden/>
          </w:rPr>
          <w:fldChar w:fldCharType="end"/>
        </w:r>
      </w:hyperlink>
    </w:p>
    <w:p w:rsidR="00C273E6" w:rsidRDefault="00441BFC" w:rsidP="00C273E6">
      <w:pPr>
        <w:pStyle w:val="TableofFigures"/>
        <w:tabs>
          <w:tab w:val="right" w:leader="dot" w:pos="7928"/>
        </w:tabs>
        <w:spacing w:line="360" w:lineRule="auto"/>
        <w:rPr>
          <w:rFonts w:asciiTheme="minorHAnsi" w:eastAsiaTheme="minorEastAsia" w:hAnsiTheme="minorHAnsi"/>
          <w:noProof/>
          <w:sz w:val="22"/>
        </w:rPr>
      </w:pPr>
      <w:hyperlink w:anchor="_Toc154076353" w:history="1">
        <w:r w:rsidR="00A41A51">
          <w:rPr>
            <w:rStyle w:val="Hyperlink"/>
            <w:noProof/>
          </w:rPr>
          <w:t>Lampiran 6</w:t>
        </w:r>
        <w:r w:rsidR="00C273E6" w:rsidRPr="00066A6A">
          <w:rPr>
            <w:rStyle w:val="Hyperlink"/>
            <w:noProof/>
          </w:rPr>
          <w:t xml:space="preserve"> Identif</w:t>
        </w:r>
        <w:r w:rsidR="005C3E19">
          <w:rPr>
            <w:rStyle w:val="Hyperlink"/>
            <w:noProof/>
          </w:rPr>
          <w:t>ikasi Senyawa</w:t>
        </w:r>
        <w:r w:rsidR="00C273E6" w:rsidRPr="00066A6A">
          <w:rPr>
            <w:rStyle w:val="Hyperlink"/>
            <w:noProof/>
          </w:rPr>
          <w:t xml:space="preserve"> Menggunakan GC-MS</w:t>
        </w:r>
        <w:r w:rsidR="00C273E6">
          <w:rPr>
            <w:noProof/>
            <w:webHidden/>
          </w:rPr>
          <w:tab/>
        </w:r>
        <w:r w:rsidR="00C273E6">
          <w:rPr>
            <w:noProof/>
            <w:webHidden/>
          </w:rPr>
          <w:fldChar w:fldCharType="begin"/>
        </w:r>
        <w:r w:rsidR="00C273E6">
          <w:rPr>
            <w:noProof/>
            <w:webHidden/>
          </w:rPr>
          <w:instrText xml:space="preserve"> PAGEREF _Toc154076353 \h </w:instrText>
        </w:r>
        <w:r w:rsidR="00C273E6">
          <w:rPr>
            <w:noProof/>
            <w:webHidden/>
          </w:rPr>
        </w:r>
        <w:r w:rsidR="00C273E6">
          <w:rPr>
            <w:noProof/>
            <w:webHidden/>
          </w:rPr>
          <w:fldChar w:fldCharType="separate"/>
        </w:r>
        <w:r w:rsidR="00C273E6">
          <w:rPr>
            <w:noProof/>
            <w:webHidden/>
          </w:rPr>
          <w:t>65</w:t>
        </w:r>
        <w:r w:rsidR="00C273E6">
          <w:rPr>
            <w:noProof/>
            <w:webHidden/>
          </w:rPr>
          <w:fldChar w:fldCharType="end"/>
        </w:r>
      </w:hyperlink>
    </w:p>
    <w:p w:rsidR="0003490A" w:rsidRPr="0003490A" w:rsidRDefault="00C273E6" w:rsidP="0003490A">
      <w:r>
        <w:fldChar w:fldCharType="end"/>
      </w:r>
    </w:p>
    <w:p w:rsidR="00312AD0" w:rsidRDefault="00312AD0" w:rsidP="005C7E23">
      <w:pPr>
        <w:spacing w:after="0" w:line="360" w:lineRule="auto"/>
        <w:rPr>
          <w:rFonts w:cs="Times New Roman"/>
          <w:b/>
        </w:rPr>
      </w:pPr>
    </w:p>
    <w:p w:rsidR="00312AD0" w:rsidRDefault="00312AD0" w:rsidP="005C7E23">
      <w:pPr>
        <w:spacing w:after="0" w:line="360" w:lineRule="auto"/>
        <w:rPr>
          <w:rFonts w:cs="Times New Roman"/>
          <w:b/>
        </w:rPr>
      </w:pPr>
    </w:p>
    <w:p w:rsidR="00312AD0" w:rsidRDefault="00312AD0" w:rsidP="005C7E23">
      <w:pPr>
        <w:spacing w:after="0" w:line="360" w:lineRule="auto"/>
        <w:rPr>
          <w:rFonts w:cs="Times New Roman"/>
          <w:b/>
        </w:rPr>
      </w:pPr>
    </w:p>
    <w:p w:rsidR="00312AD0" w:rsidRDefault="00312AD0" w:rsidP="005C7E23">
      <w:pPr>
        <w:spacing w:after="0" w:line="360" w:lineRule="auto"/>
        <w:rPr>
          <w:rFonts w:cs="Times New Roman"/>
          <w:b/>
        </w:rPr>
      </w:pPr>
    </w:p>
    <w:p w:rsidR="00312AD0" w:rsidRDefault="00312AD0" w:rsidP="005C7E23">
      <w:pPr>
        <w:spacing w:after="0" w:line="360" w:lineRule="auto"/>
        <w:rPr>
          <w:rFonts w:cs="Times New Roman"/>
          <w:b/>
        </w:rPr>
        <w:sectPr w:rsidR="00312AD0" w:rsidSect="005C7E23">
          <w:headerReference w:type="default" r:id="rId15"/>
          <w:footerReference w:type="default" r:id="rId16"/>
          <w:pgSz w:w="11907" w:h="16839" w:code="9"/>
          <w:pgMar w:top="1701" w:right="1701" w:bottom="1701" w:left="2268" w:header="720" w:footer="720" w:gutter="0"/>
          <w:pgNumType w:fmt="lowerRoman" w:start="1"/>
          <w:cols w:space="720"/>
          <w:docGrid w:linePitch="360"/>
        </w:sectPr>
      </w:pPr>
    </w:p>
    <w:p w:rsidR="00322BF5" w:rsidRDefault="001130B4" w:rsidP="001130B4">
      <w:pPr>
        <w:pStyle w:val="Heading1"/>
      </w:pPr>
      <w:bookmarkStart w:id="12" w:name="_Toc153131494"/>
      <w:bookmarkStart w:id="13" w:name="_Toc156241710"/>
      <w:bookmarkStart w:id="14" w:name="_Toc157187210"/>
      <w:bookmarkStart w:id="15" w:name="_Toc161097049"/>
      <w:r>
        <w:lastRenderedPageBreak/>
        <w:t>BAB I</w:t>
      </w:r>
      <w:bookmarkEnd w:id="12"/>
      <w:bookmarkEnd w:id="13"/>
      <w:bookmarkEnd w:id="14"/>
      <w:bookmarkEnd w:id="15"/>
      <w:r>
        <w:t xml:space="preserve"> </w:t>
      </w:r>
    </w:p>
    <w:p w:rsidR="00DC4C65" w:rsidRDefault="00DC4C65" w:rsidP="001130B4">
      <w:pPr>
        <w:pStyle w:val="Heading1"/>
      </w:pPr>
      <w:bookmarkStart w:id="16" w:name="_Toc161097050"/>
      <w:r>
        <w:t>PENDAHULUAN</w:t>
      </w:r>
      <w:bookmarkEnd w:id="16"/>
    </w:p>
    <w:p w:rsidR="00DC4C65" w:rsidRPr="001130B4" w:rsidRDefault="00DC4C65" w:rsidP="001130B4">
      <w:pPr>
        <w:pStyle w:val="Heading2"/>
        <w:ind w:left="360"/>
      </w:pPr>
      <w:bookmarkStart w:id="17" w:name="_Toc161097051"/>
      <w:r w:rsidRPr="001130B4">
        <w:t>Latar Belakang</w:t>
      </w:r>
      <w:bookmarkEnd w:id="17"/>
    </w:p>
    <w:p w:rsidR="00DC4C65" w:rsidRPr="00DC4C65" w:rsidRDefault="007C1E85" w:rsidP="00294968">
      <w:pPr>
        <w:spacing w:after="0" w:line="360" w:lineRule="auto"/>
        <w:ind w:firstLine="360"/>
      </w:pPr>
      <w:r>
        <w:t xml:space="preserve">Perubahan </w:t>
      </w:r>
      <w:proofErr w:type="gramStart"/>
      <w:r>
        <w:t>gaya</w:t>
      </w:r>
      <w:proofErr w:type="gramEnd"/>
      <w:r>
        <w:t xml:space="preserve"> hidup </w:t>
      </w:r>
      <w:r w:rsidR="00DC4C65" w:rsidRPr="00DC4C65">
        <w:t xml:space="preserve">yang diakibatkan oleh akivitas masyarakat yang terlalu padat. </w:t>
      </w:r>
      <w:proofErr w:type="gramStart"/>
      <w:r w:rsidR="00810C90">
        <w:t>M</w:t>
      </w:r>
      <w:r w:rsidR="00DC4C65" w:rsidRPr="00DC4C65">
        <w:t>akanan yang dikonsumsi masih jauh dari kebutuhan nutrisi.</w:t>
      </w:r>
      <w:proofErr w:type="gramEnd"/>
      <w:r w:rsidR="00DC4C65" w:rsidRPr="00DC4C65">
        <w:t xml:space="preserve"> </w:t>
      </w:r>
      <w:proofErr w:type="gramStart"/>
      <w:r w:rsidR="00DC4C65" w:rsidRPr="00DC4C65">
        <w:t>Sehingga meningkatnya penderita penyakit degeneratif seperti penyakit jantung coroner, hipertensi, kanker, diabetes, dan aterosklerosis (Rilantono, 1992).</w:t>
      </w:r>
      <w:proofErr w:type="gramEnd"/>
      <w:r w:rsidR="00DC4C65" w:rsidRPr="00DC4C65">
        <w:t xml:space="preserve"> Penyakit-penyakit tersebut disebabkan oleh proses biokimiawi dalam tubuh yang melibatkan peranan radikal bebas. Radikal bebas ditemui di lingkungan, beberapa logam seperti besi dan tembaga, obat-obatan, makanan olahan, bahan aditif, </w:t>
      </w:r>
      <w:proofErr w:type="gramStart"/>
      <w:r w:rsidR="002F426F">
        <w:t>asap</w:t>
      </w:r>
      <w:proofErr w:type="gramEnd"/>
      <w:r w:rsidR="002F426F">
        <w:t xml:space="preserve"> rokok, dan zat lainnya </w:t>
      </w:r>
      <w:r w:rsidR="002F426F" w:rsidRPr="0077568C">
        <w:t>(Dro</w:t>
      </w:r>
      <w:r w:rsidR="00DC4C65" w:rsidRPr="0077568C">
        <w:t xml:space="preserve">ge W, 2002). </w:t>
      </w:r>
      <w:proofErr w:type="gramStart"/>
      <w:r w:rsidR="00DC4C65" w:rsidRPr="00DC4C65">
        <w:t>Radikal bebas dapat dicegah dengan antioksidan yang diproduksi oleh tubuh, namun kadarnya hanya sedikit.</w:t>
      </w:r>
      <w:proofErr w:type="gramEnd"/>
    </w:p>
    <w:p w:rsidR="00DC4C65" w:rsidRDefault="00433CAA" w:rsidP="00DC4C65">
      <w:pPr>
        <w:spacing w:after="0" w:line="360" w:lineRule="auto"/>
        <w:ind w:firstLine="360"/>
      </w:pPr>
      <w:proofErr w:type="gramStart"/>
      <w:r>
        <w:t>Banyaknya</w:t>
      </w:r>
      <w:r w:rsidR="003A7D4B" w:rsidRPr="00365174">
        <w:t xml:space="preserve"> </w:t>
      </w:r>
      <w:r w:rsidR="00DC4C65" w:rsidRPr="00DC4C65">
        <w:t xml:space="preserve">penyakit pada saat ini, </w:t>
      </w:r>
      <w:r w:rsidR="003A7D4B">
        <w:t xml:space="preserve">maka </w:t>
      </w:r>
      <w:r w:rsidR="00DC4C65" w:rsidRPr="00DC4C65">
        <w:t>antioksidan yang diproduksi oleh tubuh belum terbukti efektif melawan radikal-radikal bebas.</w:t>
      </w:r>
      <w:proofErr w:type="gramEnd"/>
      <w:r w:rsidR="00DC4C65" w:rsidRPr="00DC4C65">
        <w:t xml:space="preserve"> </w:t>
      </w:r>
      <w:proofErr w:type="gramStart"/>
      <w:r w:rsidR="00DC4C65" w:rsidRPr="00DC4C65">
        <w:t>Karena fungsi pada antioksidan adalah mencegah atau menghentikan radikal bebas.</w:t>
      </w:r>
      <w:proofErr w:type="gramEnd"/>
      <w:r w:rsidR="00DC4C65" w:rsidRPr="00DC4C65">
        <w:t xml:space="preserve"> </w:t>
      </w:r>
      <w:proofErr w:type="gramStart"/>
      <w:r w:rsidR="0012075A">
        <w:t>Untuk mencegah terjadinya akumulasi radikal bebas didalam tubuh, maka diperlukan senyawa antioksidan.</w:t>
      </w:r>
      <w:proofErr w:type="gramEnd"/>
      <w:r w:rsidR="0012075A">
        <w:t xml:space="preserve"> </w:t>
      </w:r>
      <w:proofErr w:type="gramStart"/>
      <w:r w:rsidR="00DC4C65" w:rsidRPr="00DC4C65">
        <w:t>Antioksidan yang dihasilkan oleh tubuh tidak cukup untuk melawan radikal bebas, maka dari itu tubuh memerlukan asupan antioksidan dari luar (Dalimartha dan Soedibyo, 1999).</w:t>
      </w:r>
      <w:proofErr w:type="gramEnd"/>
      <w:r w:rsidR="003A7D4B">
        <w:t xml:space="preserve"> </w:t>
      </w:r>
      <w:proofErr w:type="gramStart"/>
      <w:r w:rsidR="00365174">
        <w:t>Senyawa antioksidan dapat diperoleh dari bahan sintetik alami.</w:t>
      </w:r>
      <w:proofErr w:type="gramEnd"/>
      <w:r w:rsidR="00365174">
        <w:t xml:space="preserve"> Antioksidan sintetik mempunyai efektivitas yang tinggi, namun dikhawatirkan dapat membahayakan dalam tubuh manusia (Amarowcz et </w:t>
      </w:r>
      <w:r w:rsidR="00365174" w:rsidRPr="00365174">
        <w:rPr>
          <w:i/>
        </w:rPr>
        <w:t>al.,</w:t>
      </w:r>
      <w:r w:rsidR="00365174">
        <w:t xml:space="preserve"> 2014)</w:t>
      </w:r>
    </w:p>
    <w:p w:rsidR="00294968" w:rsidRDefault="00365174" w:rsidP="00294968">
      <w:pPr>
        <w:spacing w:after="0" w:line="360" w:lineRule="auto"/>
        <w:ind w:firstLine="360"/>
        <w:rPr>
          <w:rFonts w:cs="Times New Roman"/>
          <w:szCs w:val="24"/>
        </w:rPr>
      </w:pPr>
      <w:proofErr w:type="gramStart"/>
      <w:r>
        <w:rPr>
          <w:rFonts w:cs="Times New Roman"/>
        </w:rPr>
        <w:t>Salah satu t</w:t>
      </w:r>
      <w:r w:rsidR="00294968">
        <w:rPr>
          <w:rFonts w:cs="Times New Roman"/>
        </w:rPr>
        <w:t>umbuhan obat yang me</w:t>
      </w:r>
      <w:r w:rsidR="003E5548">
        <w:rPr>
          <w:rFonts w:cs="Times New Roman"/>
        </w:rPr>
        <w:t xml:space="preserve">miliki </w:t>
      </w:r>
      <w:r w:rsidR="00294968">
        <w:rPr>
          <w:rFonts w:cs="Times New Roman"/>
        </w:rPr>
        <w:t>senyawa sebagai antioksidan salah satunya adalah daun ketapang (</w:t>
      </w:r>
      <w:r w:rsidR="00294968">
        <w:rPr>
          <w:rFonts w:cs="Times New Roman"/>
          <w:i/>
        </w:rPr>
        <w:t>Terminalia Catappa L</w:t>
      </w:r>
      <w:r w:rsidR="00294968">
        <w:rPr>
          <w:rFonts w:cs="Times New Roman"/>
        </w:rPr>
        <w:t>.).</w:t>
      </w:r>
      <w:proofErr w:type="gramEnd"/>
      <w:r w:rsidR="00294968">
        <w:rPr>
          <w:rFonts w:cs="Times New Roman"/>
        </w:rPr>
        <w:t xml:space="preserve"> </w:t>
      </w:r>
      <w:proofErr w:type="gramStart"/>
      <w:r w:rsidR="00294968">
        <w:rPr>
          <w:rFonts w:cs="Times New Roman"/>
        </w:rPr>
        <w:t>menurut</w:t>
      </w:r>
      <w:proofErr w:type="gramEnd"/>
      <w:r w:rsidR="00294968">
        <w:rPr>
          <w:rFonts w:cs="Times New Roman"/>
        </w:rPr>
        <w:t xml:space="preserve"> Rahayu </w:t>
      </w:r>
      <w:r w:rsidR="00294968">
        <w:rPr>
          <w:rFonts w:cs="Times New Roman"/>
          <w:i/>
        </w:rPr>
        <w:t>et al.,</w:t>
      </w:r>
      <w:r w:rsidR="00294968">
        <w:rPr>
          <w:rFonts w:cs="Times New Roman"/>
        </w:rPr>
        <w:t xml:space="preserve"> (2009) daun ketapang mengandung banyak senyawa yang bersifat antioksidan. Pada penilitian sebelumnya Tasneem &amp; Narsegowda (2019) ekstrak methanol daun ketapang menunjukkan hasil aktivitas antioksidan yang kuat dengan nilai IC</w:t>
      </w:r>
      <w:r w:rsidR="00294968" w:rsidRPr="008A08FD">
        <w:rPr>
          <w:rFonts w:cs="Times New Roman"/>
          <w:vertAlign w:val="subscript"/>
        </w:rPr>
        <w:t>50</w:t>
      </w:r>
      <w:r w:rsidR="00294968">
        <w:rPr>
          <w:rFonts w:cs="Times New Roman"/>
        </w:rPr>
        <w:t xml:space="preserve"> sebesar 3,54-5,52 µg/mL, selain kaya akan flavonoid </w:t>
      </w:r>
      <w:r w:rsidR="00294968">
        <w:rPr>
          <w:rFonts w:cs="Times New Roman"/>
          <w:szCs w:val="24"/>
        </w:rPr>
        <w:t>uji fitokimia pada daun ketapang terbukti bahwa esktrak methanol mengandung senyawa flavonoid,</w:t>
      </w:r>
      <w:r w:rsidR="00294968">
        <w:rPr>
          <w:rFonts w:cs="Times New Roman"/>
          <w:b/>
          <w:szCs w:val="24"/>
        </w:rPr>
        <w:t xml:space="preserve"> </w:t>
      </w:r>
      <w:r w:rsidR="00294968">
        <w:rPr>
          <w:rFonts w:cs="Times New Roman"/>
          <w:szCs w:val="24"/>
        </w:rPr>
        <w:t>steroid, tanin, saponin dan isolate</w:t>
      </w:r>
      <w:r w:rsidR="00294968" w:rsidRPr="005E7A76">
        <w:rPr>
          <w:rFonts w:cs="Times New Roman"/>
          <w:color w:val="FF0000"/>
          <w:szCs w:val="24"/>
        </w:rPr>
        <w:t xml:space="preserve"> </w:t>
      </w:r>
      <w:r w:rsidR="00294968" w:rsidRPr="0077568C">
        <w:rPr>
          <w:rFonts w:cs="Times New Roman"/>
          <w:szCs w:val="24"/>
        </w:rPr>
        <w:t>(</w:t>
      </w:r>
      <w:r w:rsidR="00294968" w:rsidRPr="007D429B">
        <w:rPr>
          <w:rFonts w:cs="Times New Roman"/>
          <w:szCs w:val="24"/>
        </w:rPr>
        <w:t>Salimi</w:t>
      </w:r>
      <w:r w:rsidR="00294968" w:rsidRPr="0077568C">
        <w:rPr>
          <w:rFonts w:cs="Times New Roman"/>
          <w:i/>
          <w:szCs w:val="24"/>
        </w:rPr>
        <w:t xml:space="preserve"> et al,</w:t>
      </w:r>
      <w:r w:rsidR="00294968" w:rsidRPr="0077568C">
        <w:rPr>
          <w:rFonts w:cs="Times New Roman"/>
          <w:szCs w:val="24"/>
        </w:rPr>
        <w:t xml:space="preserve"> 2022). </w:t>
      </w:r>
      <w:proofErr w:type="gramStart"/>
      <w:r w:rsidR="005D2FEC">
        <w:rPr>
          <w:rFonts w:cs="Times New Roman"/>
          <w:szCs w:val="24"/>
        </w:rPr>
        <w:t>S</w:t>
      </w:r>
      <w:r w:rsidR="00294968">
        <w:rPr>
          <w:rFonts w:cs="Times New Roman"/>
          <w:szCs w:val="24"/>
        </w:rPr>
        <w:t>enyawa metabolit flavonoid pada daun ketapang yang diduga memiliki aktivitas antikanker</w:t>
      </w:r>
      <w:r w:rsidR="009A1C77">
        <w:rPr>
          <w:rFonts w:cs="Times New Roman"/>
          <w:szCs w:val="24"/>
        </w:rPr>
        <w:t xml:space="preserve"> dan menurunkan viabilitas sel</w:t>
      </w:r>
      <w:r w:rsidR="00294968">
        <w:rPr>
          <w:rFonts w:cs="Times New Roman"/>
          <w:szCs w:val="24"/>
        </w:rPr>
        <w:t xml:space="preserve"> (Barinta </w:t>
      </w:r>
      <w:r w:rsidR="00294968">
        <w:rPr>
          <w:rFonts w:cs="Times New Roman"/>
          <w:i/>
          <w:szCs w:val="24"/>
        </w:rPr>
        <w:t>et al.,</w:t>
      </w:r>
      <w:r w:rsidR="00294968">
        <w:rPr>
          <w:rFonts w:cs="Times New Roman"/>
          <w:szCs w:val="24"/>
        </w:rPr>
        <w:t xml:space="preserve"> 2016)</w:t>
      </w:r>
      <w:r w:rsidR="009A1C77">
        <w:rPr>
          <w:rFonts w:cs="Times New Roman"/>
          <w:szCs w:val="24"/>
        </w:rPr>
        <w:t>.</w:t>
      </w:r>
      <w:proofErr w:type="gramEnd"/>
      <w:r w:rsidR="009A1C77">
        <w:rPr>
          <w:rFonts w:cs="Times New Roman"/>
          <w:szCs w:val="24"/>
        </w:rPr>
        <w:t xml:space="preserve"> </w:t>
      </w:r>
    </w:p>
    <w:p w:rsidR="00294968" w:rsidRDefault="00294968" w:rsidP="00294968">
      <w:pPr>
        <w:spacing w:after="0" w:line="360" w:lineRule="auto"/>
        <w:ind w:firstLine="360"/>
        <w:rPr>
          <w:rFonts w:cs="Times New Roman"/>
          <w:szCs w:val="24"/>
        </w:rPr>
      </w:pPr>
      <w:proofErr w:type="gramStart"/>
      <w:r>
        <w:rPr>
          <w:rFonts w:cs="Times New Roman"/>
          <w:szCs w:val="24"/>
        </w:rPr>
        <w:lastRenderedPageBreak/>
        <w:t>Senyawa yang diduga memiliki akt</w:t>
      </w:r>
      <w:r w:rsidR="00810C90">
        <w:rPr>
          <w:rFonts w:cs="Times New Roman"/>
          <w:szCs w:val="24"/>
        </w:rPr>
        <w:t>i</w:t>
      </w:r>
      <w:r>
        <w:rPr>
          <w:rFonts w:cs="Times New Roman"/>
          <w:szCs w:val="24"/>
        </w:rPr>
        <w:t>vitas sebagai antikanker, harus di uji terlebih dahulu pada hewan.</w:t>
      </w:r>
      <w:proofErr w:type="gramEnd"/>
      <w:r>
        <w:rPr>
          <w:rFonts w:cs="Times New Roman"/>
          <w:szCs w:val="24"/>
        </w:rPr>
        <w:t xml:space="preserve"> </w:t>
      </w:r>
      <w:proofErr w:type="gramStart"/>
      <w:r>
        <w:rPr>
          <w:rFonts w:cs="Times New Roman"/>
          <w:szCs w:val="24"/>
        </w:rPr>
        <w:t>Pada penelitian ini menerapkan metode BSLT (</w:t>
      </w:r>
      <w:r w:rsidRPr="0062316C">
        <w:rPr>
          <w:rFonts w:cs="Times New Roman"/>
          <w:i/>
          <w:szCs w:val="24"/>
        </w:rPr>
        <w:t>Brine Shrimp Lethality Test</w:t>
      </w:r>
      <w:r>
        <w:rPr>
          <w:rFonts w:cs="Times New Roman"/>
          <w:szCs w:val="24"/>
        </w:rPr>
        <w:t>) yaitu metode yang sering digunakan untuk pengujian toksisitas disuatu senyawa dengan memakai larva udang Artemia Salina.</w:t>
      </w:r>
      <w:proofErr w:type="gramEnd"/>
      <w:r>
        <w:rPr>
          <w:rFonts w:cs="Times New Roman"/>
          <w:szCs w:val="24"/>
        </w:rPr>
        <w:t xml:space="preserve"> Uji toksisitas berpotensi untuk mengklaim suatu keamanan serta keefektifan disuatu tumbuhan herbal yang </w:t>
      </w:r>
      <w:proofErr w:type="gramStart"/>
      <w:r>
        <w:rPr>
          <w:rFonts w:cs="Times New Roman"/>
          <w:szCs w:val="24"/>
        </w:rPr>
        <w:t>akan</w:t>
      </w:r>
      <w:proofErr w:type="gramEnd"/>
      <w:r>
        <w:rPr>
          <w:rFonts w:cs="Times New Roman"/>
          <w:szCs w:val="24"/>
        </w:rPr>
        <w:t xml:space="preserve"> diuji menggunakan metode ini sudah terbukti mempunyai daya sitotoksik senyawa antikanker. </w:t>
      </w:r>
      <w:r w:rsidR="00AD3C57">
        <w:rPr>
          <w:rFonts w:cs="Times New Roman"/>
          <w:szCs w:val="24"/>
        </w:rPr>
        <w:t>Pada penelitian Alfin dan Wira (2018) melaporkan bahwa ekstrak methanol daun ketapang bersifat sangat toksik dengan nilai LC</w:t>
      </w:r>
      <w:r w:rsidR="00AD3C57" w:rsidRPr="00AD3C57">
        <w:rPr>
          <w:rFonts w:cs="Times New Roman"/>
          <w:szCs w:val="24"/>
          <w:vertAlign w:val="subscript"/>
        </w:rPr>
        <w:t>50</w:t>
      </w:r>
      <w:r w:rsidR="00AD3C57">
        <w:rPr>
          <w:rFonts w:cs="Times New Roman"/>
          <w:szCs w:val="24"/>
        </w:rPr>
        <w:t xml:space="preserve"> sebesar 56 pm. </w:t>
      </w:r>
      <w:r>
        <w:rPr>
          <w:rFonts w:cs="Times New Roman"/>
          <w:szCs w:val="24"/>
        </w:rPr>
        <w:t>Metode BSLT merupakan metode yang mudah dilakukan, cepat, murah dan hasilnya bisa dipertanggung jawabkan.</w:t>
      </w:r>
    </w:p>
    <w:p w:rsidR="00294968" w:rsidRPr="00294968" w:rsidRDefault="00294968" w:rsidP="00294968">
      <w:pPr>
        <w:spacing w:after="0" w:line="360" w:lineRule="auto"/>
        <w:ind w:firstLine="360"/>
        <w:rPr>
          <w:rFonts w:cs="Times New Roman"/>
        </w:rPr>
      </w:pPr>
      <w:r>
        <w:rPr>
          <w:rFonts w:cs="Times New Roman"/>
          <w:szCs w:val="24"/>
        </w:rPr>
        <w:t>Berdasarkan latar belakang diatas, maka tujuan dari penelitian ini adalah untuk menentukan aktivitas antioksidan serta sitotoksik ekstrak methanol daun ketapang (</w:t>
      </w:r>
      <w:r>
        <w:rPr>
          <w:rFonts w:cs="Times New Roman"/>
          <w:i/>
          <w:szCs w:val="24"/>
        </w:rPr>
        <w:t>Terminalia catappa L</w:t>
      </w:r>
      <w:r>
        <w:rPr>
          <w:rFonts w:cs="Times New Roman"/>
          <w:szCs w:val="24"/>
        </w:rPr>
        <w:t xml:space="preserve">.) dan mengidentifikasi senyawa metabolit sekunder menggunakan GC-MS, sehingga nantinya bisa digunakan sebagai sumber bahan </w:t>
      </w:r>
      <w:proofErr w:type="gramStart"/>
      <w:r>
        <w:rPr>
          <w:rFonts w:cs="Times New Roman"/>
          <w:szCs w:val="24"/>
        </w:rPr>
        <w:t>baku</w:t>
      </w:r>
      <w:proofErr w:type="gramEnd"/>
      <w:r>
        <w:rPr>
          <w:rFonts w:cs="Times New Roman"/>
          <w:szCs w:val="24"/>
        </w:rPr>
        <w:t xml:space="preserve"> antikanker.</w:t>
      </w:r>
    </w:p>
    <w:p w:rsidR="00DC4C65" w:rsidRDefault="00DC4C65" w:rsidP="001130B4">
      <w:pPr>
        <w:pStyle w:val="Heading2"/>
        <w:ind w:left="360"/>
      </w:pPr>
      <w:bookmarkStart w:id="18" w:name="_Toc161097052"/>
      <w:r>
        <w:t>Tujuan Penelitian</w:t>
      </w:r>
      <w:bookmarkEnd w:id="18"/>
    </w:p>
    <w:p w:rsidR="00294968" w:rsidRDefault="00294968" w:rsidP="00490C9D">
      <w:pPr>
        <w:pStyle w:val="ListParagraph"/>
        <w:numPr>
          <w:ilvl w:val="0"/>
          <w:numId w:val="2"/>
        </w:numPr>
        <w:spacing w:after="0" w:line="360" w:lineRule="auto"/>
      </w:pPr>
      <w:r>
        <w:t>Menentukan aktivitas antioksidan pada ekstrak methanol daun ketapang (</w:t>
      </w:r>
      <w:r w:rsidRPr="00294968">
        <w:rPr>
          <w:i/>
        </w:rPr>
        <w:t>Terminalia catappa L.</w:t>
      </w:r>
      <w:r>
        <w:t>) menggunakan metode DPPH, CUPRAC dan FRAP</w:t>
      </w:r>
    </w:p>
    <w:p w:rsidR="00294968" w:rsidRDefault="00294968" w:rsidP="00E000D7">
      <w:pPr>
        <w:pStyle w:val="ListParagraph"/>
        <w:numPr>
          <w:ilvl w:val="0"/>
          <w:numId w:val="2"/>
        </w:numPr>
        <w:spacing w:line="360" w:lineRule="auto"/>
      </w:pPr>
      <w:r>
        <w:t>Mene</w:t>
      </w:r>
      <w:r w:rsidR="004B701A">
        <w:t>n</w:t>
      </w:r>
      <w:r>
        <w:t>tukan aktivitas sitotoksik ekstrak methanol daun ketapang (</w:t>
      </w:r>
      <w:r>
        <w:rPr>
          <w:i/>
        </w:rPr>
        <w:t>Terminalia catappa L</w:t>
      </w:r>
      <w:r>
        <w:t>.) menggunakan metode BSLT</w:t>
      </w:r>
    </w:p>
    <w:p w:rsidR="00294968" w:rsidRPr="00294968" w:rsidRDefault="00294968" w:rsidP="00E000D7">
      <w:pPr>
        <w:pStyle w:val="ListParagraph"/>
        <w:numPr>
          <w:ilvl w:val="0"/>
          <w:numId w:val="2"/>
        </w:numPr>
        <w:spacing w:line="360" w:lineRule="auto"/>
      </w:pPr>
      <w:r>
        <w:t>Mengidentifikasi senyawa metabolit sekunder ekstrak daun ketapang (</w:t>
      </w:r>
      <w:r>
        <w:rPr>
          <w:i/>
        </w:rPr>
        <w:t>Terminalia catappa L.</w:t>
      </w:r>
      <w:r>
        <w:t>) menggunakan GC-MS</w:t>
      </w:r>
    </w:p>
    <w:p w:rsidR="00DC4C65" w:rsidRDefault="00DC4C65" w:rsidP="001130B4">
      <w:pPr>
        <w:pStyle w:val="Heading2"/>
        <w:ind w:left="360"/>
      </w:pPr>
      <w:bookmarkStart w:id="19" w:name="_Toc161097053"/>
      <w:r>
        <w:t>Hipotesis</w:t>
      </w:r>
      <w:bookmarkEnd w:id="19"/>
      <w:r>
        <w:t xml:space="preserve"> </w:t>
      </w:r>
    </w:p>
    <w:p w:rsidR="00294968" w:rsidRDefault="00294968" w:rsidP="00294968">
      <w:pPr>
        <w:pStyle w:val="ListParagraph"/>
        <w:spacing w:line="360" w:lineRule="auto"/>
        <w:ind w:left="360"/>
      </w:pPr>
      <w:r>
        <w:t xml:space="preserve">Hipotesis dari penelitian </w:t>
      </w:r>
      <w:proofErr w:type="gramStart"/>
      <w:r>
        <w:t>ini :</w:t>
      </w:r>
      <w:proofErr w:type="gramEnd"/>
    </w:p>
    <w:p w:rsidR="00294968" w:rsidRDefault="00294968" w:rsidP="00E000D7">
      <w:pPr>
        <w:pStyle w:val="ListParagraph"/>
        <w:numPr>
          <w:ilvl w:val="0"/>
          <w:numId w:val="3"/>
        </w:numPr>
        <w:spacing w:line="360" w:lineRule="auto"/>
      </w:pPr>
      <w:r>
        <w:t>Tanaman daun ketapang (</w:t>
      </w:r>
      <w:r>
        <w:rPr>
          <w:i/>
        </w:rPr>
        <w:t>Terminalia cattapa L</w:t>
      </w:r>
      <w:r>
        <w:t xml:space="preserve">) memiliki aktivitas antioksidan yang </w:t>
      </w:r>
      <w:r w:rsidR="00EE58E3">
        <w:t xml:space="preserve">tinggi </w:t>
      </w:r>
      <w:r>
        <w:t>berdasarkan pada metode DPPH, CUPR</w:t>
      </w:r>
      <w:r w:rsidR="00802DA4">
        <w:t>AC, DAN FRAP</w:t>
      </w:r>
    </w:p>
    <w:p w:rsidR="004B701A" w:rsidRDefault="00EE58E3" w:rsidP="00E000D7">
      <w:pPr>
        <w:pStyle w:val="ListParagraph"/>
        <w:numPr>
          <w:ilvl w:val="0"/>
          <w:numId w:val="3"/>
        </w:numPr>
        <w:spacing w:line="360" w:lineRule="auto"/>
      </w:pPr>
      <w:r>
        <w:t>Daun ketapang memiliki aktivitas sitotoksik dengan kategori kuat berdasarkan metode BSLT</w:t>
      </w:r>
    </w:p>
    <w:p w:rsidR="00517EBC" w:rsidRDefault="00AE043F" w:rsidP="00E000D7">
      <w:pPr>
        <w:pStyle w:val="ListParagraph"/>
        <w:numPr>
          <w:ilvl w:val="0"/>
          <w:numId w:val="3"/>
        </w:numPr>
        <w:spacing w:line="360" w:lineRule="auto"/>
      </w:pPr>
      <w:r>
        <w:t xml:space="preserve">Terdapat senyawa metabolit sekunder pada </w:t>
      </w:r>
      <w:r w:rsidR="00242F60">
        <w:t xml:space="preserve">ekstrak </w:t>
      </w:r>
      <w:r>
        <w:t>daun ketapang</w:t>
      </w:r>
    </w:p>
    <w:p w:rsidR="00DC4C65" w:rsidRDefault="00DC4C65" w:rsidP="001130B4">
      <w:pPr>
        <w:pStyle w:val="Heading2"/>
        <w:ind w:left="360"/>
      </w:pPr>
      <w:bookmarkStart w:id="20" w:name="_Toc161097054"/>
      <w:r>
        <w:lastRenderedPageBreak/>
        <w:t>Manfaat Penelitian</w:t>
      </w:r>
      <w:bookmarkEnd w:id="20"/>
    </w:p>
    <w:p w:rsidR="00294968" w:rsidRDefault="00294968" w:rsidP="00294968">
      <w:pPr>
        <w:spacing w:line="360" w:lineRule="auto"/>
        <w:ind w:firstLine="360"/>
      </w:pPr>
      <w:proofErr w:type="gramStart"/>
      <w:r w:rsidRPr="00294968">
        <w:t>Penelitian ini diharapkan dapat memberikan informasi mengenai aktivitas antioksidan pada ekstrak methanol dengan berbagai jenis metode yang digunakan, dan dapat menunjukkan senyawa bahwa golongan senyawa aktif yang terdapat pada daun ketapang (</w:t>
      </w:r>
      <w:r w:rsidRPr="00294968">
        <w:rPr>
          <w:i/>
        </w:rPr>
        <w:t xml:space="preserve">Terminalia cattapa L.) </w:t>
      </w:r>
      <w:r w:rsidRPr="00294968">
        <w:t>berpotensi memiliki toksisitas yang kuat untuk</w:t>
      </w:r>
      <w:r w:rsidR="00AA7C1A">
        <w:t xml:space="preserve"> dijadikan</w:t>
      </w:r>
      <w:r w:rsidRPr="00294968">
        <w:t xml:space="preserve"> obat.</w:t>
      </w:r>
      <w:proofErr w:type="gramEnd"/>
    </w:p>
    <w:p w:rsidR="00860D08" w:rsidRDefault="00860D08" w:rsidP="001C271C">
      <w:pPr>
        <w:spacing w:after="0" w:line="360" w:lineRule="auto"/>
        <w:jc w:val="center"/>
        <w:rPr>
          <w:b/>
        </w:rPr>
        <w:sectPr w:rsidR="00860D08" w:rsidSect="00D828BC">
          <w:headerReference w:type="default" r:id="rId17"/>
          <w:footerReference w:type="default" r:id="rId18"/>
          <w:headerReference w:type="first" r:id="rId19"/>
          <w:footerReference w:type="first" r:id="rId20"/>
          <w:pgSz w:w="11907" w:h="16839" w:code="9"/>
          <w:pgMar w:top="1701" w:right="1701" w:bottom="1701" w:left="2268" w:header="720" w:footer="720" w:gutter="0"/>
          <w:pgNumType w:start="1"/>
          <w:cols w:space="720"/>
          <w:titlePg/>
          <w:docGrid w:linePitch="360"/>
        </w:sectPr>
      </w:pPr>
    </w:p>
    <w:p w:rsidR="00322BF5" w:rsidRDefault="001130B4" w:rsidP="001130B4">
      <w:pPr>
        <w:pStyle w:val="Heading1"/>
      </w:pPr>
      <w:bookmarkStart w:id="21" w:name="_Toc153131500"/>
      <w:bookmarkStart w:id="22" w:name="_Toc156241716"/>
      <w:bookmarkStart w:id="23" w:name="_Toc157187216"/>
      <w:bookmarkStart w:id="24" w:name="_Toc161097055"/>
      <w:r>
        <w:lastRenderedPageBreak/>
        <w:t>BAB II</w:t>
      </w:r>
      <w:bookmarkEnd w:id="21"/>
      <w:bookmarkEnd w:id="22"/>
      <w:bookmarkEnd w:id="23"/>
      <w:bookmarkEnd w:id="24"/>
      <w:r>
        <w:t xml:space="preserve"> </w:t>
      </w:r>
    </w:p>
    <w:p w:rsidR="001B7771" w:rsidRDefault="001B7771" w:rsidP="001130B4">
      <w:pPr>
        <w:pStyle w:val="Heading1"/>
      </w:pPr>
      <w:bookmarkStart w:id="25" w:name="_Toc161097056"/>
      <w:r>
        <w:t>TINJAUAN PUSTAKA</w:t>
      </w:r>
      <w:bookmarkEnd w:id="25"/>
    </w:p>
    <w:p w:rsidR="001C271C" w:rsidRPr="001C271C" w:rsidRDefault="001C271C" w:rsidP="00E000D7">
      <w:pPr>
        <w:pStyle w:val="Heading2"/>
        <w:numPr>
          <w:ilvl w:val="0"/>
          <w:numId w:val="9"/>
        </w:numPr>
        <w:ind w:left="360"/>
      </w:pPr>
      <w:bookmarkStart w:id="26" w:name="_Toc161097057"/>
      <w:proofErr w:type="gramStart"/>
      <w:r>
        <w:t>Ketapang (</w:t>
      </w:r>
      <w:r w:rsidRPr="005912C8">
        <w:t>Terminalia catappa L</w:t>
      </w:r>
      <w:r>
        <w:t>.)</w:t>
      </w:r>
      <w:bookmarkEnd w:id="26"/>
      <w:proofErr w:type="gramEnd"/>
    </w:p>
    <w:p w:rsidR="00F23154" w:rsidRDefault="00F23154" w:rsidP="005912C8">
      <w:pPr>
        <w:spacing w:after="0" w:line="360" w:lineRule="auto"/>
        <w:ind w:firstLine="360"/>
        <w:rPr>
          <w:szCs w:val="24"/>
        </w:rPr>
      </w:pPr>
      <w:proofErr w:type="gramStart"/>
      <w:r>
        <w:t>Tumbuhan ketapang (</w:t>
      </w:r>
      <w:r w:rsidRPr="000E4A56">
        <w:rPr>
          <w:i/>
        </w:rPr>
        <w:t>Terminalia catappa L</w:t>
      </w:r>
      <w:r>
        <w:t>.) termasuk kedalam familia combretaceace.</w:t>
      </w:r>
      <w:proofErr w:type="gramEnd"/>
      <w:r>
        <w:t xml:space="preserve"> </w:t>
      </w:r>
      <w:proofErr w:type="gramStart"/>
      <w:r>
        <w:rPr>
          <w:rFonts w:cs="Times New Roman"/>
        </w:rPr>
        <w:t>Ketapang adalah tumbuhan asli Asia Tenggara, tetapi pohon ketapang jarang ditemukan di wilayah Kalimantan dan Sumatra.</w:t>
      </w:r>
      <w:proofErr w:type="gramEnd"/>
      <w:r>
        <w:rPr>
          <w:rFonts w:cs="Times New Roman"/>
        </w:rPr>
        <w:t xml:space="preserve"> Pohon ini juga banyak ditanam di Pakistan, Australia utara, Polinesia, India, Madagaskar, Afrika Timur, Afrika barat, Amerika Tengah, serta Amerika Selatan (</w:t>
      </w:r>
      <w:r>
        <w:rPr>
          <w:rFonts w:cs="Times New Roman"/>
          <w:color w:val="000000" w:themeColor="text1"/>
        </w:rPr>
        <w:t xml:space="preserve">Thomson </w:t>
      </w:r>
      <w:r>
        <w:rPr>
          <w:rFonts w:cs="Times New Roman"/>
          <w:i/>
          <w:color w:val="000000" w:themeColor="text1"/>
        </w:rPr>
        <w:t>et al.,</w:t>
      </w:r>
      <w:r>
        <w:rPr>
          <w:rFonts w:cs="Times New Roman"/>
          <w:color w:val="000000" w:themeColor="text1"/>
        </w:rPr>
        <w:t xml:space="preserve"> </w:t>
      </w:r>
      <w:r>
        <w:rPr>
          <w:rFonts w:cs="Times New Roman"/>
        </w:rPr>
        <w:t xml:space="preserve">2006). </w:t>
      </w:r>
      <w:proofErr w:type="gramStart"/>
      <w:r>
        <w:rPr>
          <w:rFonts w:cs="Times New Roman"/>
        </w:rPr>
        <w:t>Salah satu tumbuhan obat yang dimanfaatkan secara tradisional adalah Ketapang</w:t>
      </w:r>
      <w:r>
        <w:rPr>
          <w:rFonts w:cs="Times New Roman"/>
          <w:szCs w:val="24"/>
        </w:rPr>
        <w:t xml:space="preserve"> (Pauly, 2001).</w:t>
      </w:r>
      <w:proofErr w:type="gramEnd"/>
    </w:p>
    <w:p w:rsidR="00764359" w:rsidRDefault="00654C81" w:rsidP="00764359">
      <w:pPr>
        <w:keepNext/>
        <w:spacing w:line="360" w:lineRule="auto"/>
        <w:jc w:val="center"/>
      </w:pPr>
      <w:r>
        <w:rPr>
          <w:noProof/>
        </w:rPr>
        <w:drawing>
          <wp:inline distT="0" distB="0" distL="0" distR="0" wp14:anchorId="70AA22B8" wp14:editId="4A02E76D">
            <wp:extent cx="1572260" cy="1473200"/>
            <wp:effectExtent l="0" t="0" r="8890" b="0"/>
            <wp:docPr id="167" name="Picture 9"/>
            <wp:cNvGraphicFramePr/>
            <a:graphic xmlns:a="http://schemas.openxmlformats.org/drawingml/2006/main">
              <a:graphicData uri="http://schemas.openxmlformats.org/drawingml/2006/picture">
                <pic:pic xmlns:pic="http://schemas.openxmlformats.org/drawingml/2006/picture">
                  <pic:nvPicPr>
                    <pic:cNvPr id="167" name="Picture 9"/>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572260" cy="14732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r>
        <w:rPr>
          <w:noProof/>
        </w:rPr>
        <w:drawing>
          <wp:inline distT="0" distB="0" distL="0" distR="0" wp14:anchorId="6C7520BA" wp14:editId="6475817E">
            <wp:extent cx="1304290" cy="1476375"/>
            <wp:effectExtent l="0" t="0" r="0" b="9525"/>
            <wp:docPr id="5" name="Picture 8"/>
            <wp:cNvGraphicFramePr/>
            <a:graphic xmlns:a="http://schemas.openxmlformats.org/drawingml/2006/main">
              <a:graphicData uri="http://schemas.openxmlformats.org/drawingml/2006/picture">
                <pic:pic xmlns:pic="http://schemas.openxmlformats.org/drawingml/2006/picture">
                  <pic:nvPicPr>
                    <pic:cNvPr id="5" name="Picture 8"/>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04290" cy="147637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BC0DFC" w:rsidRPr="0068564B" w:rsidRDefault="0068564B" w:rsidP="0068564B">
      <w:pPr>
        <w:pStyle w:val="Caption"/>
        <w:jc w:val="center"/>
        <w:rPr>
          <w:b w:val="0"/>
          <w:color w:val="auto"/>
          <w:sz w:val="24"/>
          <w:szCs w:val="24"/>
          <w:lang w:val="en-US"/>
        </w:rPr>
      </w:pPr>
      <w:bookmarkStart w:id="27" w:name="_Toc151007990"/>
      <w:bookmarkStart w:id="28" w:name="_Toc161688869"/>
      <w:r w:rsidRPr="0068564B">
        <w:rPr>
          <w:b w:val="0"/>
          <w:color w:val="auto"/>
          <w:sz w:val="24"/>
          <w:szCs w:val="24"/>
        </w:rPr>
        <w:t xml:space="preserve">Gambar </w:t>
      </w:r>
      <w:r w:rsidRPr="0068564B">
        <w:rPr>
          <w:b w:val="0"/>
          <w:color w:val="auto"/>
          <w:sz w:val="24"/>
          <w:szCs w:val="24"/>
        </w:rPr>
        <w:fldChar w:fldCharType="begin"/>
      </w:r>
      <w:r w:rsidRPr="0068564B">
        <w:rPr>
          <w:b w:val="0"/>
          <w:color w:val="auto"/>
          <w:sz w:val="24"/>
          <w:szCs w:val="24"/>
        </w:rPr>
        <w:instrText xml:space="preserve"> SEQ Gambar \* ARABIC </w:instrText>
      </w:r>
      <w:r w:rsidRPr="0068564B">
        <w:rPr>
          <w:b w:val="0"/>
          <w:color w:val="auto"/>
          <w:sz w:val="24"/>
          <w:szCs w:val="24"/>
        </w:rPr>
        <w:fldChar w:fldCharType="separate"/>
      </w:r>
      <w:r w:rsidR="00D07C4A">
        <w:rPr>
          <w:b w:val="0"/>
          <w:noProof/>
          <w:color w:val="auto"/>
          <w:sz w:val="24"/>
          <w:szCs w:val="24"/>
        </w:rPr>
        <w:t>1</w:t>
      </w:r>
      <w:r w:rsidRPr="0068564B">
        <w:rPr>
          <w:b w:val="0"/>
          <w:color w:val="auto"/>
          <w:sz w:val="24"/>
          <w:szCs w:val="24"/>
        </w:rPr>
        <w:fldChar w:fldCharType="end"/>
      </w:r>
      <w:r w:rsidRPr="0068564B">
        <w:rPr>
          <w:color w:val="auto"/>
          <w:sz w:val="24"/>
          <w:szCs w:val="24"/>
          <w:lang w:val="en-US"/>
        </w:rPr>
        <w:t xml:space="preserve"> </w:t>
      </w:r>
      <w:r w:rsidRPr="0068564B">
        <w:rPr>
          <w:b w:val="0"/>
          <w:color w:val="auto"/>
          <w:sz w:val="24"/>
          <w:szCs w:val="24"/>
          <w:lang w:val="en-US"/>
        </w:rPr>
        <w:t>(1) Daun ketapang (2) Pohon Ketapang</w:t>
      </w:r>
      <w:bookmarkEnd w:id="27"/>
      <w:bookmarkEnd w:id="28"/>
    </w:p>
    <w:p w:rsidR="00654C81" w:rsidRDefault="00654C81" w:rsidP="00EE12CC">
      <w:pPr>
        <w:spacing w:after="0" w:line="360" w:lineRule="auto"/>
        <w:ind w:firstLine="360"/>
        <w:jc w:val="center"/>
        <w:rPr>
          <w:rFonts w:cs="Times New Roman"/>
        </w:rPr>
      </w:pPr>
      <w:r>
        <w:rPr>
          <w:rFonts w:cs="Times New Roman"/>
        </w:rPr>
        <w:t>(Ramdhani, 2020)</w:t>
      </w:r>
    </w:p>
    <w:p w:rsidR="00654C81" w:rsidRDefault="000E4A56" w:rsidP="00EE12CC">
      <w:pPr>
        <w:spacing w:after="0" w:line="360" w:lineRule="auto"/>
        <w:ind w:firstLine="360"/>
        <w:rPr>
          <w:rFonts w:cs="Times New Roman"/>
        </w:rPr>
      </w:pPr>
      <w:r>
        <w:rPr>
          <w:rFonts w:cs="Times New Roman"/>
        </w:rPr>
        <w:t>Klasifikasi ilmiah tumbuhan ketapang menurut Yuniarsih (2012</w:t>
      </w:r>
      <w:r w:rsidR="00654C81">
        <w:rPr>
          <w:rFonts w:cs="Times New Roman"/>
        </w:rPr>
        <w:t xml:space="preserve">) adalah sebagai </w:t>
      </w:r>
      <w:proofErr w:type="gramStart"/>
      <w:r w:rsidR="00654C81">
        <w:rPr>
          <w:rFonts w:cs="Times New Roman"/>
        </w:rPr>
        <w:t>berikut :</w:t>
      </w:r>
      <w:proofErr w:type="gramEnd"/>
    </w:p>
    <w:p w:rsidR="00654C81" w:rsidRDefault="00654C81" w:rsidP="005912C8">
      <w:pPr>
        <w:spacing w:after="0" w:line="360" w:lineRule="auto"/>
        <w:rPr>
          <w:rFonts w:cs="Times New Roman"/>
        </w:rPr>
      </w:pPr>
      <w:r>
        <w:rPr>
          <w:rFonts w:cs="Times New Roman"/>
        </w:rPr>
        <w:t>Kingdom</w:t>
      </w:r>
      <w:r>
        <w:rPr>
          <w:rFonts w:cs="Times New Roman"/>
        </w:rPr>
        <w:tab/>
        <w:t>: Plantae</w:t>
      </w:r>
    </w:p>
    <w:p w:rsidR="00654C81" w:rsidRDefault="00654C81" w:rsidP="005912C8">
      <w:pPr>
        <w:spacing w:after="0" w:line="360" w:lineRule="auto"/>
        <w:rPr>
          <w:rFonts w:cs="Times New Roman"/>
        </w:rPr>
      </w:pPr>
      <w:r>
        <w:rPr>
          <w:rFonts w:cs="Times New Roman"/>
        </w:rPr>
        <w:t xml:space="preserve">Divisi </w:t>
      </w:r>
      <w:r>
        <w:rPr>
          <w:rFonts w:cs="Times New Roman"/>
        </w:rPr>
        <w:tab/>
      </w:r>
      <w:r>
        <w:rPr>
          <w:rFonts w:cs="Times New Roman"/>
        </w:rPr>
        <w:tab/>
        <w:t>: Magnoliophyta</w:t>
      </w:r>
    </w:p>
    <w:p w:rsidR="00654C81" w:rsidRDefault="00654C81" w:rsidP="005912C8">
      <w:pPr>
        <w:spacing w:after="0" w:line="360" w:lineRule="auto"/>
        <w:rPr>
          <w:rFonts w:cs="Times New Roman"/>
        </w:rPr>
      </w:pPr>
      <w:r>
        <w:rPr>
          <w:rFonts w:cs="Times New Roman"/>
        </w:rPr>
        <w:t>Class</w:t>
      </w:r>
      <w:r>
        <w:rPr>
          <w:rFonts w:cs="Times New Roman"/>
        </w:rPr>
        <w:tab/>
      </w:r>
      <w:r>
        <w:rPr>
          <w:rFonts w:cs="Times New Roman"/>
        </w:rPr>
        <w:tab/>
        <w:t>: Magnoliopsida</w:t>
      </w:r>
    </w:p>
    <w:p w:rsidR="00654C81" w:rsidRDefault="00654C81" w:rsidP="005912C8">
      <w:pPr>
        <w:spacing w:after="0" w:line="360" w:lineRule="auto"/>
        <w:rPr>
          <w:rFonts w:cs="Times New Roman"/>
        </w:rPr>
      </w:pPr>
      <w:r>
        <w:rPr>
          <w:rFonts w:cs="Times New Roman"/>
        </w:rPr>
        <w:t>Ordo</w:t>
      </w:r>
      <w:r>
        <w:rPr>
          <w:rFonts w:cs="Times New Roman"/>
        </w:rPr>
        <w:tab/>
      </w:r>
      <w:r>
        <w:rPr>
          <w:rFonts w:cs="Times New Roman"/>
        </w:rPr>
        <w:tab/>
        <w:t>: Myrtales</w:t>
      </w:r>
    </w:p>
    <w:p w:rsidR="00654C81" w:rsidRDefault="00654C81" w:rsidP="005912C8">
      <w:pPr>
        <w:spacing w:after="0" w:line="360" w:lineRule="auto"/>
        <w:rPr>
          <w:rFonts w:cs="Times New Roman"/>
        </w:rPr>
      </w:pPr>
      <w:r>
        <w:rPr>
          <w:rFonts w:cs="Times New Roman"/>
        </w:rPr>
        <w:t>Family</w:t>
      </w:r>
      <w:r>
        <w:rPr>
          <w:rFonts w:cs="Times New Roman"/>
        </w:rPr>
        <w:tab/>
      </w:r>
      <w:r>
        <w:rPr>
          <w:rFonts w:cs="Times New Roman"/>
        </w:rPr>
        <w:tab/>
        <w:t>: Com</w:t>
      </w:r>
      <w:r w:rsidR="000E4A56">
        <w:rPr>
          <w:rFonts w:cs="Times New Roman"/>
        </w:rPr>
        <w:t>bretaceae</w:t>
      </w:r>
    </w:p>
    <w:p w:rsidR="000E4A56" w:rsidRPr="000E4A56" w:rsidRDefault="000E4A56" w:rsidP="005912C8">
      <w:pPr>
        <w:spacing w:after="0" w:line="360" w:lineRule="auto"/>
        <w:rPr>
          <w:rFonts w:cs="Times New Roman"/>
          <w:i/>
        </w:rPr>
      </w:pPr>
      <w:r>
        <w:rPr>
          <w:rFonts w:cs="Times New Roman"/>
        </w:rPr>
        <w:t xml:space="preserve">Genus </w:t>
      </w:r>
      <w:r>
        <w:rPr>
          <w:rFonts w:cs="Times New Roman"/>
        </w:rPr>
        <w:tab/>
      </w:r>
      <w:r>
        <w:rPr>
          <w:rFonts w:cs="Times New Roman"/>
        </w:rPr>
        <w:tab/>
        <w:t xml:space="preserve">: </w:t>
      </w:r>
      <w:r w:rsidRPr="000E4A56">
        <w:rPr>
          <w:rFonts w:cs="Times New Roman"/>
          <w:i/>
        </w:rPr>
        <w:t>Terminalia</w:t>
      </w:r>
    </w:p>
    <w:p w:rsidR="000E4A56" w:rsidRPr="00654C81" w:rsidRDefault="000E4A56" w:rsidP="005912C8">
      <w:pPr>
        <w:spacing w:after="0" w:line="360" w:lineRule="auto"/>
        <w:rPr>
          <w:rFonts w:cs="Times New Roman"/>
        </w:rPr>
      </w:pPr>
      <w:r>
        <w:rPr>
          <w:rFonts w:cs="Times New Roman"/>
        </w:rPr>
        <w:t>Spesies</w:t>
      </w:r>
      <w:r>
        <w:rPr>
          <w:rFonts w:cs="Times New Roman"/>
        </w:rPr>
        <w:tab/>
        <w:t xml:space="preserve">: </w:t>
      </w:r>
      <w:r w:rsidRPr="000E4A56">
        <w:rPr>
          <w:rFonts w:cs="Times New Roman"/>
          <w:i/>
        </w:rPr>
        <w:t>Terminalia catappa L.</w:t>
      </w:r>
    </w:p>
    <w:p w:rsidR="000E4A56" w:rsidRPr="00B6114C" w:rsidRDefault="001C271C" w:rsidP="00E000D7">
      <w:pPr>
        <w:pStyle w:val="Heading2"/>
        <w:numPr>
          <w:ilvl w:val="0"/>
          <w:numId w:val="10"/>
        </w:numPr>
        <w:ind w:left="360"/>
      </w:pPr>
      <w:bookmarkStart w:id="29" w:name="_Toc161097058"/>
      <w:r w:rsidRPr="00B6114C">
        <w:t>Morfologi Ketapang</w:t>
      </w:r>
      <w:bookmarkEnd w:id="29"/>
    </w:p>
    <w:p w:rsidR="00F23154" w:rsidRDefault="00F23154" w:rsidP="00F23154">
      <w:pPr>
        <w:spacing w:after="0" w:line="360" w:lineRule="auto"/>
        <w:ind w:firstLine="360"/>
      </w:pPr>
      <w:proofErr w:type="gramStart"/>
      <w:r>
        <w:t>Tumbuhan ketapang (</w:t>
      </w:r>
      <w:r w:rsidRPr="00F23154">
        <w:rPr>
          <w:i/>
        </w:rPr>
        <w:t>Terminalia catappa L</w:t>
      </w:r>
      <w:r>
        <w:t>.) adalah tumbuhan multiguna, dengan tingkat pertumbuhan yang cepat berkisar 2 m/tahun.</w:t>
      </w:r>
      <w:proofErr w:type="gramEnd"/>
      <w:r>
        <w:t xml:space="preserve"> Tanaman ketapang memiliki batang yang besar dengan tinggi diatas 20 meter, terdapat 4-5 cabang </w:t>
      </w:r>
      <w:r>
        <w:lastRenderedPageBreak/>
        <w:t xml:space="preserve">semu. </w:t>
      </w:r>
      <w:proofErr w:type="gramStart"/>
      <w:r>
        <w:t>Daun ketapang terdiri dari helaian daun (lamina) dengan ukuran selebar tangan serta tangkai daun (petioles) dua kali setahun gugur, tepi daunnya rata dan permukaannya licin (laevis) serta berwarna hijau.</w:t>
      </w:r>
      <w:proofErr w:type="gramEnd"/>
      <w:r>
        <w:t xml:space="preserve"> </w:t>
      </w:r>
      <w:r w:rsidR="005B6F8B">
        <w:t xml:space="preserve"> </w:t>
      </w:r>
    </w:p>
    <w:p w:rsidR="00F23154" w:rsidRDefault="00F23154" w:rsidP="00F23154">
      <w:pPr>
        <w:spacing w:after="0" w:line="360" w:lineRule="auto"/>
        <w:ind w:firstLine="360"/>
      </w:pPr>
      <w:r>
        <w:t xml:space="preserve">Akan tetapi pada musim kemarau </w:t>
      </w:r>
      <w:proofErr w:type="gramStart"/>
      <w:r>
        <w:t>akan</w:t>
      </w:r>
      <w:proofErr w:type="gramEnd"/>
      <w:r>
        <w:t xml:space="preserve"> berubah warna menjadi kuning kecoklatan atau merah kecoklatan. </w:t>
      </w:r>
      <w:proofErr w:type="gramStart"/>
      <w:r>
        <w:t>Pada bunga terdapat 2 kelamin atau Bungan betina dan bunga jantan, tepi kelopak bertaju 5, berbentuk piring atau lonceng.</w:t>
      </w:r>
      <w:proofErr w:type="gramEnd"/>
      <w:r>
        <w:t xml:space="preserve"> Bunga betina, dengan panjang 4-8 mm berwarna putih, sedangkan pada bunga jantan, benang sarinya muncul keluar </w:t>
      </w:r>
      <w:proofErr w:type="gramStart"/>
      <w:r>
        <w:t>akan</w:t>
      </w:r>
      <w:proofErr w:type="gramEnd"/>
      <w:r>
        <w:t xml:space="preserve"> tetapi pada bunga betina benang sarinya lebih pendek. </w:t>
      </w:r>
      <w:proofErr w:type="gramStart"/>
      <w:r>
        <w:t>Tangkai putiknya sangat pendek bahkan tidak ada.</w:t>
      </w:r>
      <w:proofErr w:type="gramEnd"/>
      <w:r>
        <w:t xml:space="preserve"> (Thomson. B. Evans 2006).</w:t>
      </w:r>
    </w:p>
    <w:p w:rsidR="001C271C" w:rsidRPr="00B6114C" w:rsidRDefault="001C271C" w:rsidP="00E000D7">
      <w:pPr>
        <w:pStyle w:val="Heading2"/>
        <w:numPr>
          <w:ilvl w:val="2"/>
          <w:numId w:val="11"/>
        </w:numPr>
        <w:ind w:left="360" w:hanging="360"/>
      </w:pPr>
      <w:bookmarkStart w:id="30" w:name="_Toc161097059"/>
      <w:r w:rsidRPr="00B6114C">
        <w:t>Manfaat Ketapang</w:t>
      </w:r>
      <w:bookmarkEnd w:id="30"/>
    </w:p>
    <w:p w:rsidR="00F23154" w:rsidRPr="00F23154" w:rsidRDefault="00F23154" w:rsidP="00F23154">
      <w:pPr>
        <w:spacing w:after="0" w:line="360" w:lineRule="auto"/>
        <w:ind w:firstLine="360"/>
        <w:rPr>
          <w:szCs w:val="24"/>
        </w:rPr>
      </w:pPr>
      <w:r w:rsidRPr="00F23154">
        <w:rPr>
          <w:szCs w:val="24"/>
        </w:rPr>
        <w:t xml:space="preserve">Menurut Tasneem (2018), ekstrak daun ketapang sendiri sudah lama dikenal sebagai obat rakyat yang digunakan untuk mengobati kudis , kusta , dan gangguan kulit lainnya dan juga berkhasiat dapat menurunkan darah tinggi, sulit tidur (insomnia), dan masalah pernapasan dan pencernaan (Murni </w:t>
      </w:r>
      <w:r w:rsidRPr="00F23154">
        <w:rPr>
          <w:i/>
          <w:szCs w:val="24"/>
        </w:rPr>
        <w:t>et, al.,</w:t>
      </w:r>
      <w:r w:rsidRPr="00F23154">
        <w:rPr>
          <w:szCs w:val="24"/>
        </w:rPr>
        <w:t xml:space="preserve"> 2018). </w:t>
      </w:r>
      <w:proofErr w:type="gramStart"/>
      <w:r w:rsidRPr="00F23154">
        <w:rPr>
          <w:szCs w:val="24"/>
        </w:rPr>
        <w:t>Selain itu eskstrak daun ketapang digunakan pada bidang kosmetik karena memiliki antioksidan dan memiliki aktivitas UV (Harborne, 1987).</w:t>
      </w:r>
      <w:proofErr w:type="gramEnd"/>
      <w:r w:rsidRPr="00F23154">
        <w:rPr>
          <w:szCs w:val="24"/>
        </w:rPr>
        <w:t xml:space="preserve"> </w:t>
      </w:r>
    </w:p>
    <w:p w:rsidR="00F23154" w:rsidRDefault="00F23154" w:rsidP="00F23154">
      <w:pPr>
        <w:spacing w:after="0" w:line="360" w:lineRule="auto"/>
        <w:ind w:firstLine="720"/>
        <w:rPr>
          <w:rFonts w:cs="Times New Roman"/>
          <w:szCs w:val="24"/>
        </w:rPr>
      </w:pPr>
      <w:r>
        <w:rPr>
          <w:rFonts w:cs="Times New Roman"/>
          <w:szCs w:val="24"/>
        </w:rPr>
        <w:t xml:space="preserve">Pada penelitian sebelumnya Anand </w:t>
      </w:r>
      <w:r>
        <w:rPr>
          <w:rFonts w:cs="Times New Roman"/>
          <w:i/>
          <w:szCs w:val="24"/>
        </w:rPr>
        <w:t xml:space="preserve">et al, </w:t>
      </w:r>
      <w:r>
        <w:rPr>
          <w:rFonts w:cs="Times New Roman"/>
          <w:szCs w:val="24"/>
        </w:rPr>
        <w:t xml:space="preserve">(2015) pada tanaman terminalia catappa menunjukan bahwa daun ketapang memiliki banyak manfaat kesahatan, antara lain memiliki aktivitas antioksidan, antidiabetes, antikanker, antimikroba, antibakteri, antiinflamasi, antipenuaan, hepatoprotektor, penyembuhan luka, dan analgesik, serta rebusan daun kering ketapang secara </w:t>
      </w:r>
      <w:r>
        <w:rPr>
          <w:rFonts w:cs="Times New Roman"/>
          <w:i/>
          <w:szCs w:val="24"/>
        </w:rPr>
        <w:t>in vivo</w:t>
      </w:r>
      <w:r>
        <w:rPr>
          <w:rFonts w:cs="Times New Roman"/>
          <w:szCs w:val="24"/>
        </w:rPr>
        <w:t xml:space="preserve"> dilaporkan memiliki efek hipokolesterolemia pada tikus. </w:t>
      </w:r>
    </w:p>
    <w:p w:rsidR="00F23154" w:rsidRPr="00F23154" w:rsidRDefault="00F23154" w:rsidP="00F23154">
      <w:pPr>
        <w:spacing w:after="0" w:line="360" w:lineRule="auto"/>
        <w:ind w:firstLine="720"/>
        <w:rPr>
          <w:rFonts w:cs="Times New Roman"/>
          <w:szCs w:val="24"/>
        </w:rPr>
      </w:pPr>
      <w:proofErr w:type="gramStart"/>
      <w:r w:rsidRPr="00F23154">
        <w:rPr>
          <w:szCs w:val="24"/>
        </w:rPr>
        <w:t>Aktivitas farmakologi yang telah laporkan bahwa ekstrak etanol daun ketapang (terminalia catappa L.) mempunyai kemampuan menurunkan LDL dan kolesterol tetap.</w:t>
      </w:r>
      <w:proofErr w:type="gramEnd"/>
      <w:r w:rsidRPr="00F23154">
        <w:rPr>
          <w:szCs w:val="24"/>
        </w:rPr>
        <w:t xml:space="preserve"> Kadar kolesterol totak tertinggi dilaporkan mengalami penurunan pada KU III (Dosis 120 mg/Kg BB), dengan persentase penurunan masing-masing sebesar 59,02% dan 58,94%. Namun persentase penurunan tersebut tidak sebanding dengan control positif yaitu atorvastatin yang mampu menurunkan kadar kolesterol total dan LDL dengan persentase penurunan masing-masing sebesar 68</w:t>
      </w:r>
      <w:proofErr w:type="gramStart"/>
      <w:r w:rsidRPr="00F23154">
        <w:rPr>
          <w:szCs w:val="24"/>
        </w:rPr>
        <w:t>,74</w:t>
      </w:r>
      <w:proofErr w:type="gramEnd"/>
      <w:r w:rsidRPr="00F23154">
        <w:rPr>
          <w:szCs w:val="24"/>
        </w:rPr>
        <w:t xml:space="preserve">% dan 70,34% </w:t>
      </w:r>
      <w:r>
        <w:t xml:space="preserve">(Maharadingga, 2021). </w:t>
      </w:r>
      <w:proofErr w:type="gramStart"/>
      <w:r>
        <w:t xml:space="preserve">Pengaruh ekstrak daun ketapang (Terminalia catappa L.) terhadap bakteri </w:t>
      </w:r>
      <w:r w:rsidRPr="00F23154">
        <w:rPr>
          <w:i/>
        </w:rPr>
        <w:t xml:space="preserve">Bacillus amyloliquefaciens </w:t>
      </w:r>
      <w:r>
        <w:lastRenderedPageBreak/>
        <w:t>menunjukkan respon bakteri yang berbeda-beda pada konsentrasi ekstrak 30%, 60% dan 90%.</w:t>
      </w:r>
      <w:proofErr w:type="gramEnd"/>
      <w:r>
        <w:t xml:space="preserve"> Tiga konsentrasi ekstrak daun ketapang yang berbeda menunjukkan adanya zona disekitar kertas cakram yaitu 8</w:t>
      </w:r>
      <w:proofErr w:type="gramStart"/>
      <w:r>
        <w:t>,8267</w:t>
      </w:r>
      <w:proofErr w:type="gramEnd"/>
      <w:r>
        <w:t xml:space="preserve"> (30%), 11,2533 (60%), dan 12,4967 (90%), menunjukkan adanya daya hambat </w:t>
      </w:r>
      <w:r w:rsidRPr="00F23154">
        <w:rPr>
          <w:i/>
        </w:rPr>
        <w:t>terhadap B. amyloliquefaciens</w:t>
      </w:r>
      <w:r>
        <w:t xml:space="preserve"> yang berperan sebagai agen bikontrol (Putricia, 2016). </w:t>
      </w:r>
      <w:proofErr w:type="gramStart"/>
      <w:r>
        <w:t xml:space="preserve">Penelitian yang di lakukan oleh (Alfin, 2018) </w:t>
      </w:r>
      <w:r w:rsidRPr="00F23154">
        <w:rPr>
          <w:rFonts w:eastAsia="Times New Roman"/>
          <w:szCs w:val="28"/>
        </w:rPr>
        <w:t>bahwa pada ekstrak daun ketapang diperoleh nilai LC</w:t>
      </w:r>
      <w:r w:rsidRPr="00F23154">
        <w:rPr>
          <w:rFonts w:eastAsia="Times New Roman"/>
          <w:szCs w:val="28"/>
          <w:vertAlign w:val="subscript"/>
        </w:rPr>
        <w:t>50</w:t>
      </w:r>
      <w:r w:rsidRPr="00F23154">
        <w:rPr>
          <w:rFonts w:eastAsia="Times New Roman"/>
          <w:szCs w:val="28"/>
        </w:rPr>
        <w:t xml:space="preserve"> sebesar 50 ppm, yang menunjukkan bahwa daun ketapang sangat toksik.</w:t>
      </w:r>
      <w:proofErr w:type="gramEnd"/>
    </w:p>
    <w:p w:rsidR="001C271C" w:rsidRDefault="001C271C" w:rsidP="00E000D7">
      <w:pPr>
        <w:pStyle w:val="Heading2"/>
        <w:numPr>
          <w:ilvl w:val="1"/>
          <w:numId w:val="11"/>
        </w:numPr>
        <w:ind w:left="360" w:hanging="360"/>
      </w:pPr>
      <w:bookmarkStart w:id="31" w:name="_Toc161097060"/>
      <w:r w:rsidRPr="00B6114C">
        <w:t>Kandungan Metabolit Sekunder Tanaman Ketapang</w:t>
      </w:r>
      <w:bookmarkEnd w:id="31"/>
    </w:p>
    <w:p w:rsidR="00F23154" w:rsidRDefault="00F23154" w:rsidP="00F23154">
      <w:pPr>
        <w:spacing w:after="0" w:line="360" w:lineRule="auto"/>
        <w:ind w:firstLine="360"/>
      </w:pPr>
      <w:bookmarkStart w:id="32" w:name="_Toc126155043"/>
      <w:bookmarkStart w:id="33" w:name="_Toc151007737"/>
      <w:r>
        <w:t>Ketapang (Terminalia catappa) sebagai kena tropis dan dikenal karena senyawa obat yang meliputi flavonoid, alkaloid, tanin, terpenoid atau steroid, resin, dan saponin (Tjipsoepomo</w:t>
      </w:r>
      <w:proofErr w:type="gramStart"/>
      <w:r>
        <w:t>,2002</w:t>
      </w:r>
      <w:proofErr w:type="gramEnd"/>
      <w:r>
        <w:t>).</w:t>
      </w:r>
    </w:p>
    <w:p w:rsidR="00A90D58" w:rsidRPr="00280BAE" w:rsidRDefault="00280BAE" w:rsidP="00280BAE">
      <w:pPr>
        <w:pStyle w:val="Caption"/>
        <w:jc w:val="center"/>
        <w:rPr>
          <w:color w:val="auto"/>
          <w:sz w:val="24"/>
          <w:szCs w:val="24"/>
          <w:lang w:val="en-US"/>
        </w:rPr>
      </w:pPr>
      <w:bookmarkStart w:id="34" w:name="_Toc161849025"/>
      <w:bookmarkEnd w:id="32"/>
      <w:bookmarkEnd w:id="33"/>
      <w:r w:rsidRPr="00280BAE">
        <w:rPr>
          <w:color w:val="auto"/>
          <w:sz w:val="24"/>
          <w:szCs w:val="24"/>
        </w:rPr>
        <w:t xml:space="preserve">Tabel </w:t>
      </w:r>
      <w:r w:rsidRPr="00280BAE">
        <w:rPr>
          <w:color w:val="auto"/>
          <w:sz w:val="24"/>
          <w:szCs w:val="24"/>
        </w:rPr>
        <w:fldChar w:fldCharType="begin"/>
      </w:r>
      <w:r w:rsidRPr="00280BAE">
        <w:rPr>
          <w:color w:val="auto"/>
          <w:sz w:val="24"/>
          <w:szCs w:val="24"/>
        </w:rPr>
        <w:instrText xml:space="preserve"> SEQ Tabel \* ARABIC </w:instrText>
      </w:r>
      <w:r w:rsidRPr="00280BAE">
        <w:rPr>
          <w:color w:val="auto"/>
          <w:sz w:val="24"/>
          <w:szCs w:val="24"/>
        </w:rPr>
        <w:fldChar w:fldCharType="separate"/>
      </w:r>
      <w:r>
        <w:rPr>
          <w:noProof/>
          <w:color w:val="auto"/>
          <w:sz w:val="24"/>
          <w:szCs w:val="24"/>
        </w:rPr>
        <w:t>1</w:t>
      </w:r>
      <w:r w:rsidRPr="00280BAE">
        <w:rPr>
          <w:color w:val="auto"/>
          <w:sz w:val="24"/>
          <w:szCs w:val="24"/>
        </w:rPr>
        <w:fldChar w:fldCharType="end"/>
      </w:r>
      <w:r w:rsidRPr="00280BAE">
        <w:rPr>
          <w:color w:val="auto"/>
          <w:sz w:val="24"/>
          <w:szCs w:val="24"/>
          <w:lang w:val="en-US"/>
        </w:rPr>
        <w:t xml:space="preserve"> </w:t>
      </w:r>
      <w:r w:rsidRPr="00280BAE">
        <w:rPr>
          <w:b w:val="0"/>
          <w:color w:val="auto"/>
          <w:sz w:val="24"/>
          <w:szCs w:val="24"/>
          <w:lang w:val="en-US"/>
        </w:rPr>
        <w:t>Profil Fitokimia Tanaman Terminalia</w:t>
      </w:r>
      <w:bookmarkEnd w:id="34"/>
    </w:p>
    <w:tbl>
      <w:tblPr>
        <w:tblStyle w:val="TableGrid"/>
        <w:tblW w:w="0" w:type="auto"/>
        <w:tblInd w:w="0" w:type="dxa"/>
        <w:tblLayout w:type="fixed"/>
        <w:tblLook w:val="04A0" w:firstRow="1" w:lastRow="0" w:firstColumn="1" w:lastColumn="0" w:noHBand="0" w:noVBand="1"/>
      </w:tblPr>
      <w:tblGrid>
        <w:gridCol w:w="510"/>
        <w:gridCol w:w="1305"/>
        <w:gridCol w:w="1443"/>
        <w:gridCol w:w="1530"/>
        <w:gridCol w:w="1890"/>
        <w:gridCol w:w="1476"/>
      </w:tblGrid>
      <w:tr w:rsidR="00A90D58" w:rsidTr="00C7774F">
        <w:tc>
          <w:tcPr>
            <w:tcW w:w="510" w:type="dxa"/>
          </w:tcPr>
          <w:p w:rsidR="00A90D58" w:rsidRPr="00A90D58" w:rsidRDefault="00A90D58" w:rsidP="00F54C54">
            <w:pPr>
              <w:spacing w:line="360" w:lineRule="auto"/>
              <w:jc w:val="center"/>
              <w:rPr>
                <w:b/>
              </w:rPr>
            </w:pPr>
            <w:r w:rsidRPr="00A90D58">
              <w:rPr>
                <w:b/>
              </w:rPr>
              <w:t>No</w:t>
            </w:r>
          </w:p>
        </w:tc>
        <w:tc>
          <w:tcPr>
            <w:tcW w:w="1305" w:type="dxa"/>
          </w:tcPr>
          <w:p w:rsidR="00A90D58" w:rsidRPr="00A90D58" w:rsidRDefault="00A90D58" w:rsidP="00F54C54">
            <w:pPr>
              <w:spacing w:line="360" w:lineRule="auto"/>
              <w:jc w:val="center"/>
              <w:rPr>
                <w:b/>
              </w:rPr>
            </w:pPr>
            <w:r w:rsidRPr="00A90D58">
              <w:rPr>
                <w:b/>
              </w:rPr>
              <w:t>Spesies</w:t>
            </w:r>
          </w:p>
        </w:tc>
        <w:tc>
          <w:tcPr>
            <w:tcW w:w="1443" w:type="dxa"/>
          </w:tcPr>
          <w:p w:rsidR="00A90D58" w:rsidRPr="00A90D58" w:rsidRDefault="00A90D58" w:rsidP="00F54C54">
            <w:pPr>
              <w:spacing w:line="360" w:lineRule="auto"/>
              <w:jc w:val="center"/>
              <w:rPr>
                <w:b/>
              </w:rPr>
            </w:pPr>
            <w:r w:rsidRPr="00A90D58">
              <w:rPr>
                <w:b/>
              </w:rPr>
              <w:t>Golongan senyawa</w:t>
            </w:r>
          </w:p>
        </w:tc>
        <w:tc>
          <w:tcPr>
            <w:tcW w:w="1530" w:type="dxa"/>
          </w:tcPr>
          <w:p w:rsidR="00A90D58" w:rsidRPr="00A90D58" w:rsidRDefault="00A90D58" w:rsidP="00F54C54">
            <w:pPr>
              <w:spacing w:line="360" w:lineRule="auto"/>
              <w:jc w:val="center"/>
              <w:rPr>
                <w:b/>
              </w:rPr>
            </w:pPr>
            <w:r w:rsidRPr="00A90D58">
              <w:rPr>
                <w:b/>
              </w:rPr>
              <w:t>Bagian Tanaman</w:t>
            </w:r>
          </w:p>
        </w:tc>
        <w:tc>
          <w:tcPr>
            <w:tcW w:w="1890" w:type="dxa"/>
          </w:tcPr>
          <w:p w:rsidR="00A90D58" w:rsidRPr="00A90D58" w:rsidRDefault="00A90D58" w:rsidP="00F54C54">
            <w:pPr>
              <w:spacing w:line="360" w:lineRule="auto"/>
              <w:jc w:val="center"/>
              <w:rPr>
                <w:b/>
              </w:rPr>
            </w:pPr>
            <w:r w:rsidRPr="00A90D58">
              <w:rPr>
                <w:b/>
              </w:rPr>
              <w:t>Asal</w:t>
            </w:r>
          </w:p>
        </w:tc>
        <w:tc>
          <w:tcPr>
            <w:tcW w:w="1476" w:type="dxa"/>
          </w:tcPr>
          <w:p w:rsidR="00A90D58" w:rsidRPr="00A90D58" w:rsidRDefault="00A90D58" w:rsidP="00F54C54">
            <w:pPr>
              <w:spacing w:line="360" w:lineRule="auto"/>
              <w:jc w:val="center"/>
              <w:rPr>
                <w:b/>
              </w:rPr>
            </w:pPr>
            <w:r w:rsidRPr="00A90D58">
              <w:rPr>
                <w:b/>
              </w:rPr>
              <w:t>Pustaka</w:t>
            </w:r>
          </w:p>
        </w:tc>
      </w:tr>
      <w:tr w:rsidR="00A90D58" w:rsidTr="006447C5">
        <w:trPr>
          <w:trHeight w:val="1169"/>
        </w:trPr>
        <w:tc>
          <w:tcPr>
            <w:tcW w:w="510" w:type="dxa"/>
          </w:tcPr>
          <w:p w:rsidR="00A90D58" w:rsidRDefault="00E223BE" w:rsidP="00F54C54">
            <w:pPr>
              <w:spacing w:line="360" w:lineRule="auto"/>
              <w:jc w:val="center"/>
            </w:pPr>
            <w:r>
              <w:t>1.</w:t>
            </w:r>
          </w:p>
        </w:tc>
        <w:tc>
          <w:tcPr>
            <w:tcW w:w="1305" w:type="dxa"/>
          </w:tcPr>
          <w:p w:rsidR="00A90D58" w:rsidRDefault="008F2093" w:rsidP="00F54C54">
            <w:pPr>
              <w:spacing w:line="360" w:lineRule="auto"/>
              <w:jc w:val="center"/>
            </w:pPr>
            <w:r w:rsidRPr="006447C5">
              <w:rPr>
                <w:i/>
              </w:rPr>
              <w:t>Terminalia catappa L</w:t>
            </w:r>
            <w:r>
              <w:t>.</w:t>
            </w:r>
          </w:p>
        </w:tc>
        <w:tc>
          <w:tcPr>
            <w:tcW w:w="1443" w:type="dxa"/>
          </w:tcPr>
          <w:p w:rsidR="00A90D58" w:rsidRDefault="008F2093" w:rsidP="006447C5">
            <w:pPr>
              <w:spacing w:line="360" w:lineRule="auto"/>
              <w:jc w:val="center"/>
            </w:pPr>
            <w:r>
              <w:t>Alkaloid</w:t>
            </w:r>
            <w:r w:rsidR="006447C5">
              <w:t xml:space="preserve"> dan flavonoid</w:t>
            </w:r>
          </w:p>
        </w:tc>
        <w:tc>
          <w:tcPr>
            <w:tcW w:w="1530" w:type="dxa"/>
          </w:tcPr>
          <w:p w:rsidR="00A90D58" w:rsidRDefault="008F2093" w:rsidP="00F54C54">
            <w:pPr>
              <w:spacing w:line="360" w:lineRule="auto"/>
              <w:jc w:val="center"/>
            </w:pPr>
            <w:r>
              <w:t>Buah</w:t>
            </w:r>
          </w:p>
        </w:tc>
        <w:tc>
          <w:tcPr>
            <w:tcW w:w="1890" w:type="dxa"/>
          </w:tcPr>
          <w:p w:rsidR="00A90D58" w:rsidRDefault="008F2093" w:rsidP="00F54C54">
            <w:pPr>
              <w:spacing w:line="360" w:lineRule="auto"/>
              <w:jc w:val="center"/>
            </w:pPr>
            <w:r>
              <w:t>Pontianak</w:t>
            </w:r>
          </w:p>
        </w:tc>
        <w:tc>
          <w:tcPr>
            <w:tcW w:w="1476" w:type="dxa"/>
          </w:tcPr>
          <w:p w:rsidR="00A90D58" w:rsidRDefault="00C7774F" w:rsidP="00F54C54">
            <w:pPr>
              <w:spacing w:line="360" w:lineRule="auto"/>
              <w:jc w:val="center"/>
            </w:pPr>
            <w:r>
              <w:t>(</w:t>
            </w:r>
            <w:r w:rsidR="008F2093">
              <w:t xml:space="preserve">Dominika </w:t>
            </w:r>
            <w:r w:rsidR="008F2093" w:rsidRPr="00C7774F">
              <w:rPr>
                <w:i/>
              </w:rPr>
              <w:t>et al</w:t>
            </w:r>
            <w:r w:rsidR="008F2093">
              <w:t>., 2015</w:t>
            </w:r>
            <w:r>
              <w:t>)</w:t>
            </w:r>
          </w:p>
        </w:tc>
      </w:tr>
      <w:tr w:rsidR="00BC6FBB" w:rsidTr="00C7774F">
        <w:tc>
          <w:tcPr>
            <w:tcW w:w="510" w:type="dxa"/>
          </w:tcPr>
          <w:p w:rsidR="00BC6FBB" w:rsidRDefault="00BC6FBB" w:rsidP="00F54C54">
            <w:pPr>
              <w:spacing w:line="360" w:lineRule="auto"/>
              <w:jc w:val="center"/>
            </w:pPr>
            <w:r>
              <w:t xml:space="preserve">2. </w:t>
            </w:r>
          </w:p>
        </w:tc>
        <w:tc>
          <w:tcPr>
            <w:tcW w:w="1305" w:type="dxa"/>
          </w:tcPr>
          <w:p w:rsidR="00BC6FBB" w:rsidRPr="006447C5" w:rsidRDefault="00BC6FBB" w:rsidP="00F54C54">
            <w:pPr>
              <w:spacing w:line="360" w:lineRule="auto"/>
              <w:jc w:val="center"/>
              <w:rPr>
                <w:rFonts w:cs="Times New Roman"/>
                <w:i/>
                <w:szCs w:val="24"/>
              </w:rPr>
            </w:pPr>
            <w:r w:rsidRPr="006447C5">
              <w:rPr>
                <w:rFonts w:cs="Times New Roman"/>
                <w:i/>
                <w:szCs w:val="24"/>
              </w:rPr>
              <w:t>Terminal catappa L.</w:t>
            </w:r>
          </w:p>
        </w:tc>
        <w:tc>
          <w:tcPr>
            <w:tcW w:w="1443" w:type="dxa"/>
          </w:tcPr>
          <w:p w:rsidR="00BC6FBB" w:rsidRDefault="00BC6FBB" w:rsidP="00C85280">
            <w:pPr>
              <w:spacing w:line="360" w:lineRule="auto"/>
              <w:jc w:val="center"/>
            </w:pPr>
            <w:r>
              <w:t xml:space="preserve">Flavonoid, </w:t>
            </w:r>
            <w:r w:rsidR="00C85280">
              <w:t>triterpenoid,</w:t>
            </w:r>
            <w:r>
              <w:t>tanin</w:t>
            </w:r>
          </w:p>
        </w:tc>
        <w:tc>
          <w:tcPr>
            <w:tcW w:w="1530" w:type="dxa"/>
          </w:tcPr>
          <w:p w:rsidR="00BC6FBB" w:rsidRDefault="00BC6FBB" w:rsidP="00F54C54">
            <w:pPr>
              <w:spacing w:line="360" w:lineRule="auto"/>
              <w:jc w:val="center"/>
            </w:pPr>
            <w:r>
              <w:t xml:space="preserve">Daun </w:t>
            </w:r>
          </w:p>
        </w:tc>
        <w:tc>
          <w:tcPr>
            <w:tcW w:w="1890" w:type="dxa"/>
          </w:tcPr>
          <w:p w:rsidR="00BC6FBB" w:rsidRDefault="00BC6FBB" w:rsidP="00F54C54">
            <w:pPr>
              <w:spacing w:line="360" w:lineRule="auto"/>
              <w:jc w:val="center"/>
              <w:rPr>
                <w:rFonts w:cs="Times New Roman"/>
                <w:szCs w:val="24"/>
              </w:rPr>
            </w:pPr>
            <w:r>
              <w:rPr>
                <w:rFonts w:cs="Times New Roman"/>
                <w:szCs w:val="24"/>
              </w:rPr>
              <w:t xml:space="preserve">Gorontalo </w:t>
            </w:r>
          </w:p>
        </w:tc>
        <w:tc>
          <w:tcPr>
            <w:tcW w:w="1476" w:type="dxa"/>
          </w:tcPr>
          <w:p w:rsidR="006447C5" w:rsidRDefault="00BC6FBB" w:rsidP="00F54C54">
            <w:pPr>
              <w:spacing w:line="360" w:lineRule="auto"/>
              <w:jc w:val="center"/>
              <w:rPr>
                <w:rFonts w:cs="Times New Roman"/>
              </w:rPr>
            </w:pPr>
            <w:r>
              <w:rPr>
                <w:rFonts w:cs="Times New Roman"/>
                <w:noProof/>
                <w:szCs w:val="24"/>
              </w:rPr>
              <w:t>(</w:t>
            </w:r>
            <w:r>
              <w:rPr>
                <w:rFonts w:cs="Times New Roman"/>
              </w:rPr>
              <w:t xml:space="preserve">Yuszda. </w:t>
            </w:r>
          </w:p>
          <w:p w:rsidR="00BC6FBB" w:rsidRDefault="00BC6FBB" w:rsidP="00F54C54">
            <w:pPr>
              <w:spacing w:line="360" w:lineRule="auto"/>
              <w:jc w:val="center"/>
              <w:rPr>
                <w:rFonts w:cs="Times New Roman"/>
                <w:noProof/>
                <w:szCs w:val="24"/>
              </w:rPr>
            </w:pPr>
            <w:r>
              <w:rPr>
                <w:rFonts w:cs="Times New Roman"/>
              </w:rPr>
              <w:t xml:space="preserve">K. S </w:t>
            </w:r>
            <w:r w:rsidRPr="00BC6FBB">
              <w:rPr>
                <w:rFonts w:cs="Times New Roman"/>
                <w:i/>
              </w:rPr>
              <w:t>et al.,</w:t>
            </w:r>
            <w:r>
              <w:rPr>
                <w:rFonts w:cs="Times New Roman"/>
              </w:rPr>
              <w:t xml:space="preserve"> 2022)</w:t>
            </w:r>
          </w:p>
        </w:tc>
      </w:tr>
      <w:tr w:rsidR="00A90D58" w:rsidTr="00C7774F">
        <w:tc>
          <w:tcPr>
            <w:tcW w:w="510" w:type="dxa"/>
          </w:tcPr>
          <w:p w:rsidR="00A90D58" w:rsidRDefault="00BC6FBB" w:rsidP="00F54C54">
            <w:pPr>
              <w:spacing w:line="360" w:lineRule="auto"/>
              <w:jc w:val="center"/>
            </w:pPr>
            <w:r>
              <w:t>3</w:t>
            </w:r>
            <w:r w:rsidR="008F2093">
              <w:t>.</w:t>
            </w:r>
          </w:p>
        </w:tc>
        <w:tc>
          <w:tcPr>
            <w:tcW w:w="1305" w:type="dxa"/>
          </w:tcPr>
          <w:p w:rsidR="00A90D58" w:rsidRPr="006447C5" w:rsidRDefault="008F2093" w:rsidP="00F54C54">
            <w:pPr>
              <w:spacing w:line="360" w:lineRule="auto"/>
              <w:jc w:val="center"/>
              <w:rPr>
                <w:i/>
              </w:rPr>
            </w:pPr>
            <w:r w:rsidRPr="006447C5">
              <w:rPr>
                <w:rFonts w:cs="Times New Roman"/>
                <w:i/>
                <w:szCs w:val="24"/>
              </w:rPr>
              <w:t>Terminalia catappa L.</w:t>
            </w:r>
          </w:p>
        </w:tc>
        <w:tc>
          <w:tcPr>
            <w:tcW w:w="1443" w:type="dxa"/>
          </w:tcPr>
          <w:p w:rsidR="00A90D58" w:rsidRDefault="008F2093" w:rsidP="00F54C54">
            <w:pPr>
              <w:spacing w:line="360" w:lineRule="auto"/>
              <w:jc w:val="center"/>
            </w:pPr>
            <w:r>
              <w:t>Flavonoid</w:t>
            </w:r>
          </w:p>
        </w:tc>
        <w:tc>
          <w:tcPr>
            <w:tcW w:w="1530" w:type="dxa"/>
          </w:tcPr>
          <w:p w:rsidR="00A90D58" w:rsidRDefault="008F2093" w:rsidP="00F54C54">
            <w:pPr>
              <w:spacing w:line="360" w:lineRule="auto"/>
              <w:jc w:val="center"/>
            </w:pPr>
            <w:r>
              <w:t>Kulit Kayu dan kayu</w:t>
            </w:r>
          </w:p>
        </w:tc>
        <w:tc>
          <w:tcPr>
            <w:tcW w:w="1890" w:type="dxa"/>
          </w:tcPr>
          <w:p w:rsidR="006447C5" w:rsidRDefault="008F2093" w:rsidP="00F54C54">
            <w:pPr>
              <w:spacing w:line="360" w:lineRule="auto"/>
              <w:jc w:val="center"/>
              <w:rPr>
                <w:rFonts w:cs="Times New Roman"/>
                <w:szCs w:val="24"/>
              </w:rPr>
            </w:pPr>
            <w:r>
              <w:rPr>
                <w:rFonts w:cs="Times New Roman"/>
                <w:szCs w:val="24"/>
              </w:rPr>
              <w:t>Mannargudi,</w:t>
            </w:r>
          </w:p>
          <w:p w:rsidR="00A90D58" w:rsidRDefault="008F2093" w:rsidP="00F54C54">
            <w:pPr>
              <w:spacing w:line="360" w:lineRule="auto"/>
              <w:jc w:val="center"/>
            </w:pPr>
            <w:r w:rsidRPr="00A92EC7">
              <w:rPr>
                <w:rFonts w:cs="Times New Roman"/>
                <w:szCs w:val="24"/>
              </w:rPr>
              <w:t>Tamil Nadu</w:t>
            </w:r>
          </w:p>
        </w:tc>
        <w:tc>
          <w:tcPr>
            <w:tcW w:w="1476" w:type="dxa"/>
          </w:tcPr>
          <w:p w:rsidR="00A90D58" w:rsidRDefault="008F2093" w:rsidP="006447C5">
            <w:pPr>
              <w:spacing w:line="360" w:lineRule="auto"/>
              <w:jc w:val="center"/>
            </w:pPr>
            <w:r>
              <w:rPr>
                <w:rFonts w:cs="Times New Roman"/>
                <w:noProof/>
                <w:szCs w:val="24"/>
              </w:rPr>
              <w:t>(</w:t>
            </w:r>
            <w:r w:rsidRPr="00F27B6F">
              <w:rPr>
                <w:rFonts w:cs="Times New Roman"/>
                <w:noProof/>
                <w:szCs w:val="24"/>
              </w:rPr>
              <w:t xml:space="preserve">Venkatalak </w:t>
            </w:r>
            <w:r w:rsidRPr="00813132">
              <w:rPr>
                <w:rFonts w:cs="Times New Roman"/>
                <w:i/>
                <w:noProof/>
                <w:szCs w:val="24"/>
              </w:rPr>
              <w:t>et al</w:t>
            </w:r>
            <w:r w:rsidRPr="00F27B6F">
              <w:rPr>
                <w:rFonts w:cs="Times New Roman"/>
                <w:noProof/>
                <w:szCs w:val="24"/>
              </w:rPr>
              <w:t>., 2016)</w:t>
            </w:r>
          </w:p>
        </w:tc>
      </w:tr>
      <w:tr w:rsidR="00BC6FBB" w:rsidTr="00C7774F">
        <w:tc>
          <w:tcPr>
            <w:tcW w:w="510" w:type="dxa"/>
          </w:tcPr>
          <w:p w:rsidR="00BC6FBB" w:rsidRDefault="00BC6FBB" w:rsidP="00F54C54">
            <w:pPr>
              <w:spacing w:line="360" w:lineRule="auto"/>
              <w:jc w:val="center"/>
            </w:pPr>
            <w:r>
              <w:t>5.</w:t>
            </w:r>
          </w:p>
        </w:tc>
        <w:tc>
          <w:tcPr>
            <w:tcW w:w="1305" w:type="dxa"/>
          </w:tcPr>
          <w:p w:rsidR="00BC6FBB" w:rsidRPr="006447C5" w:rsidRDefault="00BC6FBB" w:rsidP="00F54C54">
            <w:pPr>
              <w:spacing w:line="360" w:lineRule="auto"/>
              <w:jc w:val="center"/>
              <w:rPr>
                <w:i/>
              </w:rPr>
            </w:pPr>
            <w:r w:rsidRPr="006447C5">
              <w:rPr>
                <w:i/>
              </w:rPr>
              <w:t xml:space="preserve">Terminalia catappa </w:t>
            </w:r>
          </w:p>
        </w:tc>
        <w:tc>
          <w:tcPr>
            <w:tcW w:w="1443" w:type="dxa"/>
          </w:tcPr>
          <w:p w:rsidR="00BC6FBB" w:rsidRDefault="00BC6FBB" w:rsidP="00F54C54">
            <w:pPr>
              <w:spacing w:line="360" w:lineRule="auto"/>
              <w:jc w:val="center"/>
            </w:pPr>
            <w:r w:rsidRPr="00F5264F">
              <w:rPr>
                <w:rFonts w:cs="Times New Roman"/>
              </w:rPr>
              <w:t>Fenolik</w:t>
            </w:r>
          </w:p>
        </w:tc>
        <w:tc>
          <w:tcPr>
            <w:tcW w:w="1530" w:type="dxa"/>
          </w:tcPr>
          <w:p w:rsidR="00BC6FBB" w:rsidRDefault="00BC6FBB" w:rsidP="00F54C54">
            <w:pPr>
              <w:spacing w:line="360" w:lineRule="auto"/>
              <w:jc w:val="center"/>
            </w:pPr>
            <w:r>
              <w:t xml:space="preserve">Daun </w:t>
            </w:r>
          </w:p>
        </w:tc>
        <w:tc>
          <w:tcPr>
            <w:tcW w:w="1890" w:type="dxa"/>
          </w:tcPr>
          <w:p w:rsidR="00BC6FBB" w:rsidRDefault="00BC6FBB" w:rsidP="00F54C54">
            <w:pPr>
              <w:spacing w:line="360" w:lineRule="auto"/>
              <w:jc w:val="center"/>
            </w:pPr>
            <w:r>
              <w:t xml:space="preserve">Taiwan </w:t>
            </w:r>
          </w:p>
        </w:tc>
        <w:tc>
          <w:tcPr>
            <w:tcW w:w="1476" w:type="dxa"/>
          </w:tcPr>
          <w:p w:rsidR="00BC6FBB" w:rsidRPr="00BC6FBB" w:rsidRDefault="00BC6FBB" w:rsidP="00BC6FBB">
            <w:pPr>
              <w:spacing w:line="360" w:lineRule="auto"/>
              <w:jc w:val="center"/>
              <w:rPr>
                <w:rFonts w:cs="Times New Roman"/>
              </w:rPr>
            </w:pPr>
            <w:r>
              <w:t>(</w:t>
            </w:r>
            <w:r w:rsidRPr="00E60FD3">
              <w:rPr>
                <w:rFonts w:cs="Times New Roman"/>
              </w:rPr>
              <w:t>Chyau CC</w:t>
            </w:r>
            <w:r>
              <w:rPr>
                <w:rFonts w:cs="Times New Roman"/>
              </w:rPr>
              <w:t xml:space="preserve"> </w:t>
            </w:r>
            <w:r w:rsidRPr="00BC6FBB">
              <w:rPr>
                <w:rFonts w:cs="Times New Roman"/>
                <w:i/>
              </w:rPr>
              <w:t>et al.,</w:t>
            </w:r>
            <w:r>
              <w:rPr>
                <w:rFonts w:cs="Times New Roman"/>
              </w:rPr>
              <w:t xml:space="preserve"> 2006)</w:t>
            </w:r>
          </w:p>
        </w:tc>
      </w:tr>
      <w:tr w:rsidR="00BC6FBB" w:rsidTr="00C7774F">
        <w:tc>
          <w:tcPr>
            <w:tcW w:w="510" w:type="dxa"/>
          </w:tcPr>
          <w:p w:rsidR="00BC6FBB" w:rsidRDefault="00BC6FBB" w:rsidP="00F54C54">
            <w:pPr>
              <w:spacing w:line="360" w:lineRule="auto"/>
              <w:jc w:val="center"/>
            </w:pPr>
            <w:r>
              <w:t xml:space="preserve">6. </w:t>
            </w:r>
          </w:p>
        </w:tc>
        <w:tc>
          <w:tcPr>
            <w:tcW w:w="1305" w:type="dxa"/>
          </w:tcPr>
          <w:p w:rsidR="00BC6FBB" w:rsidRPr="006447C5" w:rsidRDefault="00BC6FBB" w:rsidP="00F54C54">
            <w:pPr>
              <w:spacing w:line="360" w:lineRule="auto"/>
              <w:jc w:val="center"/>
              <w:rPr>
                <w:i/>
              </w:rPr>
            </w:pPr>
            <w:r w:rsidRPr="006447C5">
              <w:rPr>
                <w:i/>
              </w:rPr>
              <w:t xml:space="preserve">Terminalia catappa </w:t>
            </w:r>
          </w:p>
        </w:tc>
        <w:tc>
          <w:tcPr>
            <w:tcW w:w="1443" w:type="dxa"/>
          </w:tcPr>
          <w:p w:rsidR="00BC6FBB" w:rsidRPr="00F5264F" w:rsidRDefault="00BC6FBB" w:rsidP="00F54C54">
            <w:pPr>
              <w:spacing w:line="360" w:lineRule="auto"/>
              <w:jc w:val="center"/>
              <w:rPr>
                <w:rFonts w:cs="Times New Roman"/>
              </w:rPr>
            </w:pPr>
            <w:r w:rsidRPr="00F5264F">
              <w:rPr>
                <w:rFonts w:cs="Times New Roman"/>
              </w:rPr>
              <w:t>Flavonoid</w:t>
            </w:r>
          </w:p>
        </w:tc>
        <w:tc>
          <w:tcPr>
            <w:tcW w:w="1530" w:type="dxa"/>
          </w:tcPr>
          <w:p w:rsidR="00BC6FBB" w:rsidRDefault="00BC6FBB" w:rsidP="00F54C54">
            <w:pPr>
              <w:spacing w:line="360" w:lineRule="auto"/>
              <w:jc w:val="center"/>
            </w:pPr>
            <w:r>
              <w:t xml:space="preserve">Daun </w:t>
            </w:r>
          </w:p>
        </w:tc>
        <w:tc>
          <w:tcPr>
            <w:tcW w:w="1890" w:type="dxa"/>
          </w:tcPr>
          <w:p w:rsidR="00BC6FBB" w:rsidRDefault="00BC6FBB" w:rsidP="00F54C54">
            <w:pPr>
              <w:spacing w:line="360" w:lineRule="auto"/>
              <w:jc w:val="center"/>
            </w:pPr>
            <w:r>
              <w:t xml:space="preserve">Taiwan </w:t>
            </w:r>
          </w:p>
        </w:tc>
        <w:tc>
          <w:tcPr>
            <w:tcW w:w="1476" w:type="dxa"/>
          </w:tcPr>
          <w:p w:rsidR="00BC6FBB" w:rsidRDefault="00BC6FBB" w:rsidP="00BC6FBB">
            <w:pPr>
              <w:spacing w:line="360" w:lineRule="auto"/>
              <w:jc w:val="center"/>
            </w:pPr>
            <w:r>
              <w:t>(</w:t>
            </w:r>
            <w:r w:rsidRPr="00E60FD3">
              <w:rPr>
                <w:rFonts w:cs="Times New Roman"/>
              </w:rPr>
              <w:t>Lin YL</w:t>
            </w:r>
            <w:r>
              <w:rPr>
                <w:rFonts w:cs="Times New Roman"/>
              </w:rPr>
              <w:t xml:space="preserve"> </w:t>
            </w:r>
            <w:r w:rsidRPr="00BC6FBB">
              <w:rPr>
                <w:rFonts w:cs="Times New Roman"/>
                <w:i/>
              </w:rPr>
              <w:t>et al.</w:t>
            </w:r>
            <w:r>
              <w:rPr>
                <w:rFonts w:cs="Times New Roman"/>
              </w:rPr>
              <w:t>, 2000)</w:t>
            </w:r>
          </w:p>
        </w:tc>
      </w:tr>
      <w:tr w:rsidR="00BC6FBB" w:rsidTr="00C7774F">
        <w:tc>
          <w:tcPr>
            <w:tcW w:w="510" w:type="dxa"/>
          </w:tcPr>
          <w:p w:rsidR="00BC6FBB" w:rsidRDefault="00BC6FBB" w:rsidP="00F54C54">
            <w:pPr>
              <w:spacing w:line="360" w:lineRule="auto"/>
              <w:jc w:val="center"/>
            </w:pPr>
            <w:r>
              <w:t xml:space="preserve">7. </w:t>
            </w:r>
          </w:p>
        </w:tc>
        <w:tc>
          <w:tcPr>
            <w:tcW w:w="1305" w:type="dxa"/>
          </w:tcPr>
          <w:p w:rsidR="00BC6FBB" w:rsidRPr="006447C5" w:rsidRDefault="00BC6FBB" w:rsidP="00F54C54">
            <w:pPr>
              <w:spacing w:line="360" w:lineRule="auto"/>
              <w:jc w:val="center"/>
              <w:rPr>
                <w:i/>
              </w:rPr>
            </w:pPr>
            <w:r w:rsidRPr="006447C5">
              <w:rPr>
                <w:i/>
              </w:rPr>
              <w:t xml:space="preserve">Terminalia catappa </w:t>
            </w:r>
          </w:p>
        </w:tc>
        <w:tc>
          <w:tcPr>
            <w:tcW w:w="1443" w:type="dxa"/>
          </w:tcPr>
          <w:p w:rsidR="00BC6FBB" w:rsidRPr="00F5264F" w:rsidRDefault="00BC6FBB" w:rsidP="00F54C54">
            <w:pPr>
              <w:spacing w:line="360" w:lineRule="auto"/>
              <w:jc w:val="center"/>
              <w:rPr>
                <w:rFonts w:cs="Times New Roman"/>
              </w:rPr>
            </w:pPr>
            <w:r w:rsidRPr="00F5264F">
              <w:rPr>
                <w:rFonts w:cs="Times New Roman"/>
              </w:rPr>
              <w:t>Tanin</w:t>
            </w:r>
          </w:p>
        </w:tc>
        <w:tc>
          <w:tcPr>
            <w:tcW w:w="1530" w:type="dxa"/>
          </w:tcPr>
          <w:p w:rsidR="00BC6FBB" w:rsidRDefault="00BC6FBB" w:rsidP="00F54C54">
            <w:pPr>
              <w:spacing w:line="360" w:lineRule="auto"/>
              <w:jc w:val="center"/>
            </w:pPr>
            <w:r>
              <w:t xml:space="preserve">Daun </w:t>
            </w:r>
          </w:p>
        </w:tc>
        <w:tc>
          <w:tcPr>
            <w:tcW w:w="1890" w:type="dxa"/>
          </w:tcPr>
          <w:p w:rsidR="00BC6FBB" w:rsidRDefault="00BC6FBB" w:rsidP="00F54C54">
            <w:pPr>
              <w:spacing w:line="360" w:lineRule="auto"/>
              <w:jc w:val="center"/>
            </w:pPr>
            <w:r>
              <w:t xml:space="preserve">Japan </w:t>
            </w:r>
          </w:p>
        </w:tc>
        <w:tc>
          <w:tcPr>
            <w:tcW w:w="1476" w:type="dxa"/>
          </w:tcPr>
          <w:p w:rsidR="00BC6FBB" w:rsidRDefault="00BC6FBB" w:rsidP="00BC6FBB">
            <w:pPr>
              <w:spacing w:line="360" w:lineRule="auto"/>
              <w:jc w:val="center"/>
            </w:pPr>
            <w:r>
              <w:t>(</w:t>
            </w:r>
            <w:r w:rsidRPr="00F5264F">
              <w:rPr>
                <w:rFonts w:cs="Times New Roman"/>
              </w:rPr>
              <w:t>Kinoshita S</w:t>
            </w:r>
            <w:r>
              <w:rPr>
                <w:rFonts w:cs="Times New Roman"/>
              </w:rPr>
              <w:t xml:space="preserve"> </w:t>
            </w:r>
            <w:r w:rsidRPr="00BC6FBB">
              <w:rPr>
                <w:rFonts w:cs="Times New Roman"/>
                <w:i/>
              </w:rPr>
              <w:t>et al.,</w:t>
            </w:r>
            <w:r>
              <w:rPr>
                <w:rFonts w:cs="Times New Roman"/>
              </w:rPr>
              <w:t xml:space="preserve"> 2007)</w:t>
            </w:r>
          </w:p>
        </w:tc>
      </w:tr>
      <w:tr w:rsidR="00B23C7A" w:rsidTr="00C7774F">
        <w:tc>
          <w:tcPr>
            <w:tcW w:w="510" w:type="dxa"/>
          </w:tcPr>
          <w:p w:rsidR="00B23C7A" w:rsidRDefault="00B23C7A" w:rsidP="00F54C54">
            <w:pPr>
              <w:spacing w:line="360" w:lineRule="auto"/>
              <w:jc w:val="center"/>
            </w:pPr>
            <w:r>
              <w:t xml:space="preserve">8. </w:t>
            </w:r>
          </w:p>
        </w:tc>
        <w:tc>
          <w:tcPr>
            <w:tcW w:w="1305" w:type="dxa"/>
          </w:tcPr>
          <w:p w:rsidR="00B23C7A" w:rsidRPr="006447C5" w:rsidRDefault="00B23C7A" w:rsidP="00F54C54">
            <w:pPr>
              <w:spacing w:line="360" w:lineRule="auto"/>
              <w:jc w:val="center"/>
              <w:rPr>
                <w:i/>
              </w:rPr>
            </w:pPr>
            <w:r w:rsidRPr="006447C5">
              <w:rPr>
                <w:i/>
              </w:rPr>
              <w:t xml:space="preserve">Terminalia catappa </w:t>
            </w:r>
          </w:p>
        </w:tc>
        <w:tc>
          <w:tcPr>
            <w:tcW w:w="1443" w:type="dxa"/>
          </w:tcPr>
          <w:p w:rsidR="00B23C7A" w:rsidRPr="00F5264F" w:rsidRDefault="00B23C7A" w:rsidP="00F54C54">
            <w:pPr>
              <w:spacing w:line="360" w:lineRule="auto"/>
              <w:jc w:val="center"/>
              <w:rPr>
                <w:rFonts w:cs="Times New Roman"/>
              </w:rPr>
            </w:pPr>
            <w:r>
              <w:rPr>
                <w:rFonts w:cs="Times New Roman"/>
              </w:rPr>
              <w:t xml:space="preserve">Triterpenoid </w:t>
            </w:r>
          </w:p>
        </w:tc>
        <w:tc>
          <w:tcPr>
            <w:tcW w:w="1530" w:type="dxa"/>
          </w:tcPr>
          <w:p w:rsidR="00B23C7A" w:rsidRDefault="00B23C7A" w:rsidP="00F54C54">
            <w:pPr>
              <w:spacing w:line="360" w:lineRule="auto"/>
              <w:jc w:val="center"/>
            </w:pPr>
            <w:r>
              <w:t xml:space="preserve">Daun </w:t>
            </w:r>
          </w:p>
        </w:tc>
        <w:tc>
          <w:tcPr>
            <w:tcW w:w="1890" w:type="dxa"/>
          </w:tcPr>
          <w:p w:rsidR="00B23C7A" w:rsidRDefault="00B23C7A" w:rsidP="00F54C54">
            <w:pPr>
              <w:spacing w:line="360" w:lineRule="auto"/>
              <w:jc w:val="center"/>
            </w:pPr>
            <w:r>
              <w:t xml:space="preserve">China </w:t>
            </w:r>
          </w:p>
        </w:tc>
        <w:tc>
          <w:tcPr>
            <w:tcW w:w="1476" w:type="dxa"/>
          </w:tcPr>
          <w:p w:rsidR="00B23C7A" w:rsidRDefault="00B23C7A" w:rsidP="00BC6FBB">
            <w:pPr>
              <w:spacing w:line="360" w:lineRule="auto"/>
              <w:jc w:val="center"/>
            </w:pPr>
            <w:r>
              <w:t>(</w:t>
            </w:r>
            <w:r w:rsidRPr="00F5264F">
              <w:rPr>
                <w:rFonts w:cs="Times New Roman"/>
              </w:rPr>
              <w:t>Fan YM</w:t>
            </w:r>
            <w:r>
              <w:rPr>
                <w:rFonts w:cs="Times New Roman"/>
              </w:rPr>
              <w:t xml:space="preserve"> </w:t>
            </w:r>
            <w:r w:rsidRPr="00B23C7A">
              <w:rPr>
                <w:rFonts w:cs="Times New Roman"/>
                <w:i/>
              </w:rPr>
              <w:t>et al.,</w:t>
            </w:r>
            <w:r>
              <w:rPr>
                <w:rFonts w:cs="Times New Roman"/>
              </w:rPr>
              <w:t xml:space="preserve"> 2004)</w:t>
            </w:r>
          </w:p>
        </w:tc>
      </w:tr>
    </w:tbl>
    <w:p w:rsidR="00F23154" w:rsidRDefault="00F23154" w:rsidP="003E5548">
      <w:pPr>
        <w:spacing w:after="0" w:line="360" w:lineRule="auto"/>
        <w:ind w:firstLine="360"/>
        <w:rPr>
          <w:rFonts w:cs="Times New Roman"/>
          <w:szCs w:val="24"/>
          <w:shd w:val="clear" w:color="auto" w:fill="FFFFFF"/>
        </w:rPr>
      </w:pPr>
      <w:proofErr w:type="gramStart"/>
      <w:r>
        <w:lastRenderedPageBreak/>
        <w:t>Senyawa metabolit sekunder dari tanaman Ketapang memiliki potensi sebagai antioksidan, antibakteri, antifungi dan antikanker.</w:t>
      </w:r>
      <w:proofErr w:type="gramEnd"/>
      <w:r>
        <w:t xml:space="preserve"> </w:t>
      </w:r>
      <w:proofErr w:type="gramStart"/>
      <w:r>
        <w:t>Pengujian ini telah banyak dilakukan terhadap ekstrak.</w:t>
      </w:r>
      <w:proofErr w:type="gramEnd"/>
      <w:r>
        <w:rPr>
          <w:rFonts w:cs="Times New Roman"/>
          <w:szCs w:val="24"/>
          <w:shd w:val="clear" w:color="auto" w:fill="FFFFFF"/>
        </w:rPr>
        <w:t xml:space="preserve"> </w:t>
      </w:r>
      <w:r>
        <w:t xml:space="preserve">Beberapa penelitan melaporkan hasil ekstrak methanol daun ketapang menghasilkan senyawa metabolit sekunder diantaranya </w:t>
      </w:r>
      <w:r w:rsidRPr="00BA07D9">
        <w:rPr>
          <w:rFonts w:cs="Times New Roman"/>
          <w:szCs w:val="24"/>
          <w:shd w:val="clear" w:color="auto" w:fill="FFFFFF"/>
        </w:rPr>
        <w:t xml:space="preserve">flavonoid, steroid, saponin, tanin </w:t>
      </w:r>
      <w:proofErr w:type="gramStart"/>
      <w:r w:rsidRPr="00BA07D9">
        <w:rPr>
          <w:rFonts w:cs="Times New Roman"/>
          <w:szCs w:val="24"/>
          <w:shd w:val="clear" w:color="auto" w:fill="FFFFFF"/>
        </w:rPr>
        <w:t xml:space="preserve">dan </w:t>
      </w:r>
      <w:r>
        <w:rPr>
          <w:rFonts w:cs="Times New Roman"/>
          <w:szCs w:val="24"/>
          <w:shd w:val="clear" w:color="auto" w:fill="FFFFFF"/>
        </w:rPr>
        <w:t>isolate</w:t>
      </w:r>
      <w:proofErr w:type="gramEnd"/>
    </w:p>
    <w:p w:rsidR="00F23154" w:rsidRDefault="00F23154" w:rsidP="00F23154">
      <w:pPr>
        <w:spacing w:after="0" w:line="360" w:lineRule="auto"/>
        <w:ind w:firstLine="360"/>
      </w:pPr>
      <w:bookmarkStart w:id="35" w:name="_Toc126155044"/>
      <w:bookmarkStart w:id="36" w:name="_Toc151007738"/>
      <w:r>
        <w:t xml:space="preserve">Menurut (Ahmed </w:t>
      </w:r>
      <w:r w:rsidRPr="00F23154">
        <w:rPr>
          <w:i/>
        </w:rPr>
        <w:t>et al.,</w:t>
      </w:r>
      <w:r>
        <w:t xml:space="preserve"> 2005) pada skirining fitokimia tanaman ketapang (Terminalia catappa L.) terutama terdiri dari flavonoid (isovitexin, vitexin, isoorintin, rintin), triterpenoid dan tannin (punnicalgin, punicalin, terflavin A dan B, tergallin, tercatin, asam chebulagic, geranin, granatin B, corilagin).</w:t>
      </w:r>
    </w:p>
    <w:p w:rsidR="001D1585" w:rsidRPr="00280BAE" w:rsidRDefault="00280BAE" w:rsidP="00280BAE">
      <w:pPr>
        <w:pStyle w:val="Caption"/>
        <w:jc w:val="center"/>
        <w:rPr>
          <w:b w:val="0"/>
          <w:color w:val="auto"/>
          <w:sz w:val="24"/>
          <w:szCs w:val="24"/>
          <w:lang w:val="en-US"/>
        </w:rPr>
      </w:pPr>
      <w:bookmarkStart w:id="37" w:name="_Toc161849026"/>
      <w:r w:rsidRPr="00280BAE">
        <w:rPr>
          <w:color w:val="auto"/>
          <w:sz w:val="24"/>
          <w:szCs w:val="24"/>
        </w:rPr>
        <w:t xml:space="preserve">Tabel </w:t>
      </w:r>
      <w:r w:rsidRPr="00280BAE">
        <w:rPr>
          <w:color w:val="auto"/>
          <w:sz w:val="24"/>
          <w:szCs w:val="24"/>
        </w:rPr>
        <w:fldChar w:fldCharType="begin"/>
      </w:r>
      <w:r w:rsidRPr="00280BAE">
        <w:rPr>
          <w:color w:val="auto"/>
          <w:sz w:val="24"/>
          <w:szCs w:val="24"/>
        </w:rPr>
        <w:instrText xml:space="preserve"> SEQ Tabel \* ARABIC </w:instrText>
      </w:r>
      <w:r w:rsidRPr="00280BAE">
        <w:rPr>
          <w:color w:val="auto"/>
          <w:sz w:val="24"/>
          <w:szCs w:val="24"/>
        </w:rPr>
        <w:fldChar w:fldCharType="separate"/>
      </w:r>
      <w:r>
        <w:rPr>
          <w:noProof/>
          <w:color w:val="auto"/>
          <w:sz w:val="24"/>
          <w:szCs w:val="24"/>
        </w:rPr>
        <w:t>2</w:t>
      </w:r>
      <w:r w:rsidRPr="00280BAE">
        <w:rPr>
          <w:color w:val="auto"/>
          <w:sz w:val="24"/>
          <w:szCs w:val="24"/>
        </w:rPr>
        <w:fldChar w:fldCharType="end"/>
      </w:r>
      <w:r w:rsidRPr="00280BAE">
        <w:rPr>
          <w:color w:val="auto"/>
          <w:sz w:val="24"/>
          <w:szCs w:val="24"/>
          <w:lang w:val="en-US"/>
        </w:rPr>
        <w:t xml:space="preserve"> </w:t>
      </w:r>
      <w:r w:rsidR="000F7DD8" w:rsidRPr="00280BAE">
        <w:rPr>
          <w:b w:val="0"/>
          <w:color w:val="auto"/>
          <w:sz w:val="24"/>
          <w:szCs w:val="24"/>
          <w:lang w:val="en-US"/>
        </w:rPr>
        <w:t>Skrining Fitokimia Ketapang</w:t>
      </w:r>
      <w:bookmarkEnd w:id="35"/>
      <w:bookmarkEnd w:id="36"/>
      <w:bookmarkEnd w:id="37"/>
    </w:p>
    <w:tbl>
      <w:tblPr>
        <w:tblStyle w:val="TableGrid"/>
        <w:tblW w:w="0" w:type="auto"/>
        <w:jc w:val="center"/>
        <w:tblInd w:w="0" w:type="dxa"/>
        <w:tblLook w:val="04A0" w:firstRow="1" w:lastRow="0" w:firstColumn="1" w:lastColumn="0" w:noHBand="0" w:noVBand="1"/>
      </w:tblPr>
      <w:tblGrid>
        <w:gridCol w:w="2179"/>
        <w:gridCol w:w="2023"/>
        <w:gridCol w:w="2128"/>
      </w:tblGrid>
      <w:tr w:rsidR="00C85280" w:rsidTr="00C85280">
        <w:trPr>
          <w:jc w:val="center"/>
        </w:trPr>
        <w:tc>
          <w:tcPr>
            <w:tcW w:w="2179" w:type="dxa"/>
          </w:tcPr>
          <w:p w:rsidR="00C85280" w:rsidRPr="001D1585" w:rsidRDefault="00C85280" w:rsidP="001D1585">
            <w:pPr>
              <w:spacing w:line="360" w:lineRule="auto"/>
              <w:jc w:val="center"/>
              <w:rPr>
                <w:b/>
              </w:rPr>
            </w:pPr>
            <w:r w:rsidRPr="001D1585">
              <w:rPr>
                <w:b/>
              </w:rPr>
              <w:t>Metabolit Sekunder</w:t>
            </w:r>
          </w:p>
        </w:tc>
        <w:tc>
          <w:tcPr>
            <w:tcW w:w="2023" w:type="dxa"/>
          </w:tcPr>
          <w:p w:rsidR="00C85280" w:rsidRPr="001D1585" w:rsidRDefault="00C85280" w:rsidP="001D1585">
            <w:pPr>
              <w:spacing w:line="360" w:lineRule="auto"/>
              <w:jc w:val="center"/>
              <w:rPr>
                <w:b/>
              </w:rPr>
            </w:pPr>
            <w:r w:rsidRPr="001D1585">
              <w:rPr>
                <w:b/>
              </w:rPr>
              <w:t>Daun</w:t>
            </w:r>
            <w:r>
              <w:rPr>
                <w:b/>
              </w:rPr>
              <w:t xml:space="preserve"> (Yuszda </w:t>
            </w:r>
            <w:r w:rsidRPr="00E559C7">
              <w:rPr>
                <w:b/>
                <w:i/>
              </w:rPr>
              <w:t>et</w:t>
            </w:r>
            <w:r>
              <w:rPr>
                <w:b/>
              </w:rPr>
              <w:t xml:space="preserve"> </w:t>
            </w:r>
            <w:r w:rsidRPr="00E559C7">
              <w:rPr>
                <w:b/>
                <w:i/>
              </w:rPr>
              <w:t>al.,</w:t>
            </w:r>
            <w:r>
              <w:rPr>
                <w:b/>
              </w:rPr>
              <w:t xml:space="preserve"> 2022)</w:t>
            </w:r>
          </w:p>
        </w:tc>
        <w:tc>
          <w:tcPr>
            <w:tcW w:w="2128" w:type="dxa"/>
          </w:tcPr>
          <w:p w:rsidR="00C85280" w:rsidRPr="001D1585" w:rsidRDefault="00C85280" w:rsidP="001D1585">
            <w:pPr>
              <w:spacing w:line="360" w:lineRule="auto"/>
              <w:jc w:val="center"/>
              <w:rPr>
                <w:b/>
              </w:rPr>
            </w:pPr>
            <w:r>
              <w:rPr>
                <w:b/>
              </w:rPr>
              <w:t xml:space="preserve">Buah (Dominika </w:t>
            </w:r>
            <w:r w:rsidRPr="00E559C7">
              <w:rPr>
                <w:b/>
                <w:i/>
              </w:rPr>
              <w:t>et al.,</w:t>
            </w:r>
            <w:r>
              <w:rPr>
                <w:b/>
              </w:rPr>
              <w:t xml:space="preserve"> 2015)</w:t>
            </w:r>
          </w:p>
        </w:tc>
      </w:tr>
      <w:tr w:rsidR="00C85280" w:rsidTr="00C85280">
        <w:trPr>
          <w:jc w:val="center"/>
        </w:trPr>
        <w:tc>
          <w:tcPr>
            <w:tcW w:w="2179" w:type="dxa"/>
          </w:tcPr>
          <w:p w:rsidR="00C85280" w:rsidRDefault="00C85280" w:rsidP="00E559C7">
            <w:pPr>
              <w:spacing w:line="360" w:lineRule="auto"/>
              <w:jc w:val="center"/>
            </w:pPr>
            <w:r>
              <w:t>Flavonoid</w:t>
            </w:r>
          </w:p>
        </w:tc>
        <w:tc>
          <w:tcPr>
            <w:tcW w:w="2023" w:type="dxa"/>
          </w:tcPr>
          <w:p w:rsidR="00C85280" w:rsidRDefault="00C85280" w:rsidP="00E559C7">
            <w:pPr>
              <w:spacing w:line="360" w:lineRule="auto"/>
              <w:jc w:val="center"/>
            </w:pPr>
            <w:r>
              <w:t>+</w:t>
            </w:r>
          </w:p>
        </w:tc>
        <w:tc>
          <w:tcPr>
            <w:tcW w:w="2128" w:type="dxa"/>
          </w:tcPr>
          <w:p w:rsidR="00C85280" w:rsidRDefault="00C85280" w:rsidP="00E559C7">
            <w:pPr>
              <w:spacing w:line="360" w:lineRule="auto"/>
              <w:jc w:val="center"/>
            </w:pPr>
            <w:r>
              <w:t>+</w:t>
            </w:r>
          </w:p>
        </w:tc>
      </w:tr>
      <w:tr w:rsidR="00C85280" w:rsidTr="00C85280">
        <w:trPr>
          <w:jc w:val="center"/>
        </w:trPr>
        <w:tc>
          <w:tcPr>
            <w:tcW w:w="2179" w:type="dxa"/>
          </w:tcPr>
          <w:p w:rsidR="00C85280" w:rsidRDefault="00C85280" w:rsidP="00E559C7">
            <w:pPr>
              <w:spacing w:line="360" w:lineRule="auto"/>
              <w:jc w:val="center"/>
            </w:pPr>
            <w:r>
              <w:t>Alkaloid</w:t>
            </w:r>
          </w:p>
        </w:tc>
        <w:tc>
          <w:tcPr>
            <w:tcW w:w="2023" w:type="dxa"/>
          </w:tcPr>
          <w:p w:rsidR="00C85280" w:rsidRDefault="00C85280" w:rsidP="00E559C7">
            <w:pPr>
              <w:spacing w:line="360" w:lineRule="auto"/>
              <w:jc w:val="center"/>
            </w:pPr>
            <w:r>
              <w:t>-</w:t>
            </w:r>
          </w:p>
        </w:tc>
        <w:tc>
          <w:tcPr>
            <w:tcW w:w="2128" w:type="dxa"/>
          </w:tcPr>
          <w:p w:rsidR="00C85280" w:rsidRDefault="00C85280" w:rsidP="00E559C7">
            <w:pPr>
              <w:spacing w:line="360" w:lineRule="auto"/>
              <w:jc w:val="center"/>
            </w:pPr>
            <w:r>
              <w:t>-</w:t>
            </w:r>
          </w:p>
        </w:tc>
      </w:tr>
      <w:tr w:rsidR="00C85280" w:rsidTr="00C85280">
        <w:trPr>
          <w:jc w:val="center"/>
        </w:trPr>
        <w:tc>
          <w:tcPr>
            <w:tcW w:w="2179" w:type="dxa"/>
          </w:tcPr>
          <w:p w:rsidR="00C85280" w:rsidRDefault="00C85280" w:rsidP="00E559C7">
            <w:pPr>
              <w:spacing w:line="360" w:lineRule="auto"/>
              <w:jc w:val="center"/>
            </w:pPr>
            <w:r>
              <w:t>Steroid</w:t>
            </w:r>
          </w:p>
        </w:tc>
        <w:tc>
          <w:tcPr>
            <w:tcW w:w="2023" w:type="dxa"/>
          </w:tcPr>
          <w:p w:rsidR="00C85280" w:rsidRDefault="00C85280" w:rsidP="00E559C7">
            <w:pPr>
              <w:spacing w:line="360" w:lineRule="auto"/>
              <w:jc w:val="center"/>
            </w:pPr>
            <w:r>
              <w:t>-</w:t>
            </w:r>
          </w:p>
        </w:tc>
        <w:tc>
          <w:tcPr>
            <w:tcW w:w="2128" w:type="dxa"/>
          </w:tcPr>
          <w:p w:rsidR="00C85280" w:rsidRDefault="00C85280" w:rsidP="00E559C7">
            <w:pPr>
              <w:spacing w:line="360" w:lineRule="auto"/>
              <w:jc w:val="center"/>
            </w:pPr>
            <w:r>
              <w:t>+</w:t>
            </w:r>
          </w:p>
        </w:tc>
      </w:tr>
      <w:tr w:rsidR="00C85280" w:rsidTr="00C85280">
        <w:trPr>
          <w:jc w:val="center"/>
        </w:trPr>
        <w:tc>
          <w:tcPr>
            <w:tcW w:w="2179" w:type="dxa"/>
          </w:tcPr>
          <w:p w:rsidR="00C85280" w:rsidRDefault="00C85280" w:rsidP="00E559C7">
            <w:pPr>
              <w:spacing w:line="360" w:lineRule="auto"/>
              <w:jc w:val="center"/>
            </w:pPr>
            <w:r>
              <w:t>Saponin</w:t>
            </w:r>
          </w:p>
        </w:tc>
        <w:tc>
          <w:tcPr>
            <w:tcW w:w="2023" w:type="dxa"/>
          </w:tcPr>
          <w:p w:rsidR="00C85280" w:rsidRDefault="00C85280" w:rsidP="00E559C7">
            <w:pPr>
              <w:spacing w:line="360" w:lineRule="auto"/>
              <w:jc w:val="center"/>
            </w:pPr>
            <w:r>
              <w:t>-</w:t>
            </w:r>
          </w:p>
        </w:tc>
        <w:tc>
          <w:tcPr>
            <w:tcW w:w="2128" w:type="dxa"/>
          </w:tcPr>
          <w:p w:rsidR="00C85280" w:rsidRDefault="00C85280" w:rsidP="00E559C7">
            <w:pPr>
              <w:spacing w:line="360" w:lineRule="auto"/>
              <w:jc w:val="center"/>
            </w:pPr>
            <w:r>
              <w:t>-</w:t>
            </w:r>
          </w:p>
        </w:tc>
      </w:tr>
      <w:tr w:rsidR="00C85280" w:rsidTr="00C85280">
        <w:trPr>
          <w:jc w:val="center"/>
        </w:trPr>
        <w:tc>
          <w:tcPr>
            <w:tcW w:w="2179" w:type="dxa"/>
          </w:tcPr>
          <w:p w:rsidR="00C85280" w:rsidRDefault="00C85280" w:rsidP="00E559C7">
            <w:pPr>
              <w:spacing w:line="360" w:lineRule="auto"/>
              <w:jc w:val="center"/>
            </w:pPr>
            <w:r>
              <w:t>Tanin</w:t>
            </w:r>
          </w:p>
        </w:tc>
        <w:tc>
          <w:tcPr>
            <w:tcW w:w="2023" w:type="dxa"/>
          </w:tcPr>
          <w:p w:rsidR="00C85280" w:rsidRDefault="00C85280" w:rsidP="00E559C7">
            <w:pPr>
              <w:spacing w:line="360" w:lineRule="auto"/>
              <w:jc w:val="center"/>
            </w:pPr>
            <w:r>
              <w:t>+</w:t>
            </w:r>
          </w:p>
        </w:tc>
        <w:tc>
          <w:tcPr>
            <w:tcW w:w="2128" w:type="dxa"/>
          </w:tcPr>
          <w:p w:rsidR="00C85280" w:rsidRDefault="00C85280" w:rsidP="00E559C7">
            <w:pPr>
              <w:spacing w:line="360" w:lineRule="auto"/>
              <w:jc w:val="center"/>
            </w:pPr>
            <w:r>
              <w:t>+</w:t>
            </w:r>
          </w:p>
        </w:tc>
      </w:tr>
      <w:tr w:rsidR="00C85280" w:rsidTr="00C85280">
        <w:trPr>
          <w:jc w:val="center"/>
        </w:trPr>
        <w:tc>
          <w:tcPr>
            <w:tcW w:w="2179" w:type="dxa"/>
          </w:tcPr>
          <w:p w:rsidR="00C85280" w:rsidRDefault="00C85280" w:rsidP="00E559C7">
            <w:pPr>
              <w:spacing w:line="360" w:lineRule="auto"/>
              <w:jc w:val="center"/>
            </w:pPr>
            <w:r>
              <w:t>Triterpenoid</w:t>
            </w:r>
          </w:p>
        </w:tc>
        <w:tc>
          <w:tcPr>
            <w:tcW w:w="2023" w:type="dxa"/>
          </w:tcPr>
          <w:p w:rsidR="00C85280" w:rsidRDefault="00C85280" w:rsidP="00E559C7">
            <w:pPr>
              <w:spacing w:line="360" w:lineRule="auto"/>
              <w:jc w:val="center"/>
            </w:pPr>
            <w:r>
              <w:t>+</w:t>
            </w:r>
          </w:p>
        </w:tc>
        <w:tc>
          <w:tcPr>
            <w:tcW w:w="2128" w:type="dxa"/>
          </w:tcPr>
          <w:p w:rsidR="00C85280" w:rsidRDefault="00C85280" w:rsidP="00E559C7">
            <w:pPr>
              <w:spacing w:line="360" w:lineRule="auto"/>
              <w:jc w:val="center"/>
            </w:pPr>
            <w:r>
              <w:t>-</w:t>
            </w:r>
          </w:p>
        </w:tc>
      </w:tr>
    </w:tbl>
    <w:p w:rsidR="00F23154" w:rsidRDefault="00F23154" w:rsidP="00F23154">
      <w:pPr>
        <w:spacing w:after="0" w:line="360" w:lineRule="auto"/>
        <w:ind w:firstLine="360"/>
      </w:pPr>
      <w:proofErr w:type="gramStart"/>
      <w:r>
        <w:t>Hasil skrining diketahui bahwa tanaman ketapang mengandung senyawa seperti alkaloid, flavonoid, tannin, steroid, dan saponin, yang mempunyai khasiat obat.</w:t>
      </w:r>
      <w:proofErr w:type="gramEnd"/>
    </w:p>
    <w:p w:rsidR="004F16BC" w:rsidRDefault="004820E9" w:rsidP="00E000D7">
      <w:pPr>
        <w:pStyle w:val="Heading2"/>
        <w:numPr>
          <w:ilvl w:val="0"/>
          <w:numId w:val="12"/>
        </w:numPr>
        <w:ind w:left="360"/>
      </w:pPr>
      <w:bookmarkStart w:id="38" w:name="_Toc161097061"/>
      <w:r w:rsidRPr="00235815">
        <w:t>Flavonoid</w:t>
      </w:r>
      <w:bookmarkEnd w:id="38"/>
    </w:p>
    <w:p w:rsidR="004F16BC" w:rsidRDefault="00F23154" w:rsidP="004F16BC">
      <w:pPr>
        <w:spacing w:after="0" w:line="360" w:lineRule="auto"/>
        <w:ind w:firstLine="720"/>
        <w:rPr>
          <w:rFonts w:cs="Times New Roman"/>
        </w:rPr>
      </w:pPr>
      <w:proofErr w:type="gramStart"/>
      <w:r w:rsidRPr="004F16BC">
        <w:rPr>
          <w:szCs w:val="24"/>
        </w:rPr>
        <w:t xml:space="preserve">Flavonoid </w:t>
      </w:r>
      <w:r>
        <w:rPr>
          <w:szCs w:val="24"/>
        </w:rPr>
        <w:t>ialah</w:t>
      </w:r>
      <w:r w:rsidRPr="004F16BC">
        <w:rPr>
          <w:szCs w:val="24"/>
        </w:rPr>
        <w:t xml:space="preserve"> bentuk turunan dari senyawa fenol.</w:t>
      </w:r>
      <w:proofErr w:type="gramEnd"/>
      <w:r w:rsidRPr="004F16BC">
        <w:rPr>
          <w:szCs w:val="24"/>
        </w:rPr>
        <w:t xml:space="preserve"> </w:t>
      </w:r>
      <w:proofErr w:type="gramStart"/>
      <w:r w:rsidRPr="004F16BC">
        <w:rPr>
          <w:szCs w:val="24"/>
        </w:rPr>
        <w:t xml:space="preserve">Secara umum, flavonoid </w:t>
      </w:r>
      <w:r>
        <w:rPr>
          <w:szCs w:val="24"/>
        </w:rPr>
        <w:t>merupakan</w:t>
      </w:r>
      <w:r w:rsidRPr="004F16BC">
        <w:rPr>
          <w:szCs w:val="24"/>
        </w:rPr>
        <w:t xml:space="preserve"> senyawa dengan 15 atom karbon dalam konfigurasi C6-C3-C6, yang merupakan dua cincin aromatik yang terhubung dengan tiga karbon yang mungkin dapat membentuk cincin ketiga.</w:t>
      </w:r>
      <w:proofErr w:type="gramEnd"/>
      <w:r>
        <w:rPr>
          <w:szCs w:val="24"/>
        </w:rPr>
        <w:t xml:space="preserve"> </w:t>
      </w:r>
      <w:proofErr w:type="gramStart"/>
      <w:r>
        <w:t>Flavonoid merupakan salah satu fenolik alam yang berpotensi sebagai antioksidan dan memiliki nilai bioaktivitas.</w:t>
      </w:r>
      <w:proofErr w:type="gramEnd"/>
      <w:r>
        <w:t xml:space="preserve"> </w:t>
      </w:r>
      <w:proofErr w:type="gramStart"/>
      <w:r>
        <w:t>Fungsi terbesar flavonoid didalam tubuh manusia karena berfungsi sebagai antioksidan sehingga sangat baik untuk pencegahan kanker.</w:t>
      </w:r>
      <w:proofErr w:type="gramEnd"/>
      <w:r>
        <w:t xml:space="preserve"> Berdasarkan pada penelitian yang sudah dilakukan oleh </w:t>
      </w:r>
      <w:r w:rsidR="006447C5">
        <w:rPr>
          <w:rFonts w:cs="Times New Roman"/>
        </w:rPr>
        <w:t>Lin</w:t>
      </w:r>
      <w:r w:rsidRPr="00E60FD3">
        <w:rPr>
          <w:rFonts w:cs="Times New Roman"/>
        </w:rPr>
        <w:t xml:space="preserve"> </w:t>
      </w:r>
      <w:r w:rsidRPr="00BC6FBB">
        <w:rPr>
          <w:rFonts w:cs="Times New Roman"/>
          <w:i/>
        </w:rPr>
        <w:t>et al.,</w:t>
      </w:r>
      <w:r>
        <w:rPr>
          <w:rFonts w:cs="Times New Roman"/>
        </w:rPr>
        <w:t xml:space="preserve"> (2000</w:t>
      </w:r>
      <w:r w:rsidR="00955BE2">
        <w:rPr>
          <w:rFonts w:cs="Times New Roman"/>
        </w:rPr>
        <w:t xml:space="preserve">) </w:t>
      </w:r>
      <w:r w:rsidR="008C0740">
        <w:rPr>
          <w:rFonts w:cs="Times New Roman"/>
        </w:rPr>
        <w:t xml:space="preserve">Pada Daun Ketapang </w:t>
      </w:r>
      <w:r w:rsidR="00E56F95">
        <w:rPr>
          <w:rFonts w:cs="Times New Roman"/>
        </w:rPr>
        <w:t>terdapat senyawa F</w:t>
      </w:r>
      <w:r w:rsidR="00382788">
        <w:rPr>
          <w:rFonts w:cs="Times New Roman"/>
        </w:rPr>
        <w:t>lavonoid dengan jenis</w:t>
      </w:r>
      <w:r w:rsidR="00E56F95">
        <w:rPr>
          <w:rFonts w:cs="Times New Roman"/>
        </w:rPr>
        <w:t xml:space="preserve"> </w:t>
      </w:r>
      <w:r w:rsidR="00E56F95" w:rsidRPr="00F5264F">
        <w:rPr>
          <w:rFonts w:cs="Times New Roman"/>
        </w:rPr>
        <w:t>isovitexin, vitexin, isoorientin, 2”-O-galloylvitexin, and 2”-O-galloylisovitexin</w:t>
      </w:r>
      <w:r w:rsidR="00E56F95">
        <w:rPr>
          <w:rFonts w:cs="Times New Roman"/>
        </w:rPr>
        <w:t>.</w:t>
      </w:r>
    </w:p>
    <w:p w:rsidR="00764359" w:rsidRDefault="00490C9D" w:rsidP="00490C9D">
      <w:pPr>
        <w:keepNext/>
        <w:spacing w:after="0" w:line="360" w:lineRule="auto"/>
        <w:ind w:firstLine="720"/>
        <w:jc w:val="left"/>
      </w:pPr>
      <w:r>
        <w:object w:dxaOrig="6343" w:dyaOrig="36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45pt;height:88.75pt" o:ole="">
            <v:imagedata r:id="rId23" o:title=""/>
          </v:shape>
          <o:OLEObject Type="Embed" ProgID="ChemDraw.Document.6.0" ShapeID="_x0000_i1025" DrawAspect="Content" ObjectID="_1776215660" r:id="rId24"/>
        </w:object>
      </w:r>
      <w:r>
        <w:t xml:space="preserve">       </w:t>
      </w:r>
      <w:r>
        <w:object w:dxaOrig="6199" w:dyaOrig="4031">
          <v:shape id="_x0000_i1026" type="#_x0000_t75" style="width:143.15pt;height:84.55pt" o:ole="">
            <v:imagedata r:id="rId25" o:title=""/>
          </v:shape>
          <o:OLEObject Type="Embed" ProgID="ChemDraw.Document.6.0" ShapeID="_x0000_i1026" DrawAspect="Content" ObjectID="_1776215661" r:id="rId26"/>
        </w:object>
      </w:r>
    </w:p>
    <w:p w:rsidR="00BC0DFC" w:rsidRPr="00490C9D" w:rsidRDefault="00764359" w:rsidP="006A41F7">
      <w:pPr>
        <w:pStyle w:val="Caption"/>
        <w:ind w:left="720" w:firstLine="720"/>
        <w:rPr>
          <w:b w:val="0"/>
          <w:color w:val="auto"/>
          <w:sz w:val="24"/>
          <w:lang w:val="en-US"/>
        </w:rPr>
      </w:pPr>
      <w:bookmarkStart w:id="39" w:name="_Toc151007991"/>
      <w:r w:rsidRPr="00764359">
        <w:rPr>
          <w:b w:val="0"/>
          <w:color w:val="auto"/>
          <w:sz w:val="24"/>
          <w:lang w:val="en-US"/>
        </w:rPr>
        <w:t>Isovitexin</w:t>
      </w:r>
      <w:bookmarkEnd w:id="39"/>
      <w:r w:rsidR="006A41F7">
        <w:rPr>
          <w:b w:val="0"/>
          <w:color w:val="auto"/>
          <w:sz w:val="24"/>
          <w:lang w:val="en-US"/>
        </w:rPr>
        <w:t xml:space="preserve"> </w:t>
      </w:r>
      <w:r w:rsidR="006A41F7">
        <w:rPr>
          <w:b w:val="0"/>
          <w:color w:val="auto"/>
          <w:sz w:val="24"/>
          <w:lang w:val="en-US"/>
        </w:rPr>
        <w:tab/>
      </w:r>
      <w:r w:rsidR="006A41F7">
        <w:rPr>
          <w:b w:val="0"/>
          <w:color w:val="auto"/>
          <w:sz w:val="24"/>
          <w:lang w:val="en-US"/>
        </w:rPr>
        <w:tab/>
      </w:r>
      <w:r w:rsidR="006A41F7">
        <w:rPr>
          <w:b w:val="0"/>
          <w:color w:val="auto"/>
          <w:sz w:val="24"/>
          <w:lang w:val="en-US"/>
        </w:rPr>
        <w:tab/>
        <w:t xml:space="preserve">    </w:t>
      </w:r>
      <w:r w:rsidR="0068564B">
        <w:rPr>
          <w:b w:val="0"/>
          <w:color w:val="auto"/>
          <w:sz w:val="24"/>
          <w:lang w:val="en-US"/>
        </w:rPr>
        <w:t xml:space="preserve">   </w:t>
      </w:r>
      <w:r w:rsidR="00490C9D">
        <w:rPr>
          <w:b w:val="0"/>
          <w:color w:val="auto"/>
          <w:sz w:val="24"/>
          <w:lang w:val="en-US"/>
        </w:rPr>
        <w:t>Vitexin</w:t>
      </w:r>
    </w:p>
    <w:p w:rsidR="00764359" w:rsidRDefault="00490C9D" w:rsidP="00490C9D">
      <w:pPr>
        <w:keepNext/>
        <w:jc w:val="center"/>
      </w:pPr>
      <w:r>
        <w:t xml:space="preserve"> </w:t>
      </w:r>
      <w:r w:rsidR="00D66008">
        <w:object w:dxaOrig="7074" w:dyaOrig="3663">
          <v:shape id="_x0000_i1027" type="#_x0000_t75" style="width:139pt;height:78.7pt" o:ole="">
            <v:imagedata r:id="rId27" o:title=""/>
          </v:shape>
          <o:OLEObject Type="Embed" ProgID="ChemDraw.Document.6.0" ShapeID="_x0000_i1027" DrawAspect="Content" ObjectID="_1776215662" r:id="rId28"/>
        </w:object>
      </w:r>
      <w:r>
        <w:t xml:space="preserve">       </w:t>
      </w:r>
      <w:r w:rsidR="00D66008">
        <w:object w:dxaOrig="6199" w:dyaOrig="4031">
          <v:shape id="_x0000_i1028" type="#_x0000_t75" style="width:129.75pt;height:85.4pt" o:ole="">
            <v:imagedata r:id="rId29" o:title=""/>
          </v:shape>
          <o:OLEObject Type="Embed" ProgID="ChemDraw.Document.6.0" ShapeID="_x0000_i1028" DrawAspect="Content" ObjectID="_1776215663" r:id="rId30"/>
        </w:object>
      </w:r>
    </w:p>
    <w:p w:rsidR="00BC0DFC" w:rsidRPr="00764359" w:rsidRDefault="0068564B" w:rsidP="006A41F7">
      <w:pPr>
        <w:pStyle w:val="Caption"/>
        <w:ind w:left="720" w:firstLine="720"/>
        <w:rPr>
          <w:b w:val="0"/>
          <w:color w:val="auto"/>
          <w:sz w:val="24"/>
          <w:lang w:val="en-US"/>
        </w:rPr>
      </w:pPr>
      <w:bookmarkStart w:id="40" w:name="_Toc151007993"/>
      <w:r>
        <w:rPr>
          <w:b w:val="0"/>
          <w:color w:val="auto"/>
          <w:sz w:val="24"/>
          <w:lang w:val="en-US"/>
        </w:rPr>
        <w:t xml:space="preserve">  </w:t>
      </w:r>
      <w:r w:rsidR="00764359" w:rsidRPr="00764359">
        <w:rPr>
          <w:b w:val="0"/>
          <w:color w:val="auto"/>
          <w:sz w:val="24"/>
          <w:lang w:val="en-US"/>
        </w:rPr>
        <w:t>Isoorientin</w:t>
      </w:r>
      <w:bookmarkEnd w:id="40"/>
      <w:r w:rsidR="00490C9D">
        <w:rPr>
          <w:b w:val="0"/>
          <w:color w:val="auto"/>
          <w:sz w:val="24"/>
          <w:lang w:val="en-US"/>
        </w:rPr>
        <w:t xml:space="preserve"> </w:t>
      </w:r>
      <w:r w:rsidR="006A41F7">
        <w:rPr>
          <w:b w:val="0"/>
          <w:color w:val="auto"/>
          <w:sz w:val="24"/>
          <w:lang w:val="en-US"/>
        </w:rPr>
        <w:tab/>
      </w:r>
      <w:r w:rsidR="006A41F7">
        <w:rPr>
          <w:b w:val="0"/>
          <w:color w:val="auto"/>
          <w:sz w:val="24"/>
          <w:lang w:val="en-US"/>
        </w:rPr>
        <w:tab/>
      </w:r>
      <w:r w:rsidR="006A41F7">
        <w:rPr>
          <w:b w:val="0"/>
          <w:color w:val="auto"/>
          <w:sz w:val="24"/>
          <w:lang w:val="en-US"/>
        </w:rPr>
        <w:tab/>
      </w:r>
      <w:r>
        <w:rPr>
          <w:b w:val="0"/>
          <w:color w:val="auto"/>
          <w:sz w:val="24"/>
          <w:lang w:val="en-US"/>
        </w:rPr>
        <w:t xml:space="preserve">   </w:t>
      </w:r>
      <w:r w:rsidR="00D66008" w:rsidRPr="00764359">
        <w:rPr>
          <w:b w:val="0"/>
          <w:color w:val="auto"/>
          <w:sz w:val="24"/>
          <w:szCs w:val="24"/>
          <w:lang w:val="en-US"/>
        </w:rPr>
        <w:t>2”-O-galloyvitexin</w:t>
      </w:r>
    </w:p>
    <w:p w:rsidR="00764359" w:rsidRDefault="00D66008" w:rsidP="00764359">
      <w:pPr>
        <w:keepNext/>
        <w:jc w:val="center"/>
      </w:pPr>
      <w:r>
        <w:object w:dxaOrig="6343" w:dyaOrig="3663">
          <v:shape id="_x0000_i1029" type="#_x0000_t75" style="width:127.25pt;height:83.7pt" o:ole="">
            <v:imagedata r:id="rId31" o:title=""/>
          </v:shape>
          <o:OLEObject Type="Embed" ProgID="ChemDraw.Document.6.0" ShapeID="_x0000_i1029" DrawAspect="Content" ObjectID="_1776215664" r:id="rId32"/>
        </w:object>
      </w:r>
    </w:p>
    <w:p w:rsidR="00764359" w:rsidRDefault="0068564B" w:rsidP="008C0740">
      <w:pPr>
        <w:pStyle w:val="Caption"/>
        <w:jc w:val="center"/>
        <w:rPr>
          <w:b w:val="0"/>
          <w:color w:val="auto"/>
          <w:sz w:val="24"/>
          <w:szCs w:val="24"/>
          <w:lang w:val="en-US"/>
        </w:rPr>
      </w:pPr>
      <w:bookmarkStart w:id="41" w:name="_Toc151007995"/>
      <w:r>
        <w:rPr>
          <w:b w:val="0"/>
          <w:color w:val="auto"/>
          <w:sz w:val="24"/>
          <w:szCs w:val="24"/>
          <w:lang w:val="en-US"/>
        </w:rPr>
        <w:t xml:space="preserve">   </w:t>
      </w:r>
      <w:r w:rsidR="00764359" w:rsidRPr="00764359">
        <w:rPr>
          <w:b w:val="0"/>
          <w:color w:val="auto"/>
          <w:sz w:val="24"/>
          <w:szCs w:val="24"/>
          <w:lang w:val="en-US"/>
        </w:rPr>
        <w:t>2”-O-galloylisovitexin</w:t>
      </w:r>
      <w:bookmarkEnd w:id="41"/>
    </w:p>
    <w:p w:rsidR="006A41F7" w:rsidRPr="0068564B" w:rsidRDefault="0068564B" w:rsidP="0068564B">
      <w:pPr>
        <w:pStyle w:val="Caption"/>
        <w:jc w:val="center"/>
        <w:rPr>
          <w:b w:val="0"/>
          <w:color w:val="auto"/>
          <w:sz w:val="24"/>
          <w:szCs w:val="24"/>
        </w:rPr>
      </w:pPr>
      <w:bookmarkStart w:id="42" w:name="_Toc161688870"/>
      <w:r w:rsidRPr="0068564B">
        <w:rPr>
          <w:b w:val="0"/>
          <w:color w:val="auto"/>
          <w:sz w:val="24"/>
          <w:szCs w:val="24"/>
        </w:rPr>
        <w:t xml:space="preserve">Gambar </w:t>
      </w:r>
      <w:r w:rsidRPr="0068564B">
        <w:rPr>
          <w:b w:val="0"/>
          <w:color w:val="auto"/>
          <w:sz w:val="24"/>
          <w:szCs w:val="24"/>
        </w:rPr>
        <w:fldChar w:fldCharType="begin"/>
      </w:r>
      <w:r w:rsidRPr="0068564B">
        <w:rPr>
          <w:b w:val="0"/>
          <w:color w:val="auto"/>
          <w:sz w:val="24"/>
          <w:szCs w:val="24"/>
        </w:rPr>
        <w:instrText xml:space="preserve"> SEQ Gambar \* ARABIC </w:instrText>
      </w:r>
      <w:r w:rsidRPr="0068564B">
        <w:rPr>
          <w:b w:val="0"/>
          <w:color w:val="auto"/>
          <w:sz w:val="24"/>
          <w:szCs w:val="24"/>
        </w:rPr>
        <w:fldChar w:fldCharType="separate"/>
      </w:r>
      <w:r w:rsidR="00D07C4A">
        <w:rPr>
          <w:b w:val="0"/>
          <w:noProof/>
          <w:color w:val="auto"/>
          <w:sz w:val="24"/>
          <w:szCs w:val="24"/>
        </w:rPr>
        <w:t>2</w:t>
      </w:r>
      <w:r w:rsidRPr="0068564B">
        <w:rPr>
          <w:b w:val="0"/>
          <w:color w:val="auto"/>
          <w:sz w:val="24"/>
          <w:szCs w:val="24"/>
        </w:rPr>
        <w:fldChar w:fldCharType="end"/>
      </w:r>
      <w:r w:rsidRPr="0068564B">
        <w:rPr>
          <w:b w:val="0"/>
          <w:color w:val="auto"/>
          <w:sz w:val="24"/>
          <w:szCs w:val="24"/>
          <w:lang w:val="en-US"/>
        </w:rPr>
        <w:t xml:space="preserve"> </w:t>
      </w:r>
      <w:r w:rsidR="006A41F7" w:rsidRPr="0068564B">
        <w:rPr>
          <w:b w:val="0"/>
          <w:color w:val="auto"/>
          <w:sz w:val="24"/>
          <w:szCs w:val="24"/>
        </w:rPr>
        <w:t>Struktur Senyawa Flavonoid</w:t>
      </w:r>
      <w:bookmarkEnd w:id="42"/>
    </w:p>
    <w:p w:rsidR="00215401" w:rsidRPr="00CB03A7" w:rsidRDefault="00C65862" w:rsidP="00E000D7">
      <w:pPr>
        <w:pStyle w:val="Heading2"/>
        <w:numPr>
          <w:ilvl w:val="2"/>
          <w:numId w:val="11"/>
        </w:numPr>
        <w:ind w:left="360" w:hanging="360"/>
      </w:pPr>
      <w:bookmarkStart w:id="43" w:name="_Toc161097062"/>
      <w:r>
        <w:t>T</w:t>
      </w:r>
      <w:r w:rsidR="006C12FE">
        <w:t>rit</w:t>
      </w:r>
      <w:r w:rsidR="00BC5842" w:rsidRPr="00CB03A7">
        <w:t>erpenoid</w:t>
      </w:r>
      <w:bookmarkEnd w:id="43"/>
    </w:p>
    <w:p w:rsidR="00D72F49" w:rsidRDefault="00F23154" w:rsidP="006C12FE">
      <w:pPr>
        <w:spacing w:after="0" w:line="360" w:lineRule="auto"/>
        <w:ind w:firstLine="720"/>
        <w:rPr>
          <w:rFonts w:cs="Times New Roman"/>
        </w:rPr>
      </w:pPr>
      <w:proofErr w:type="gramStart"/>
      <w:r>
        <w:t>Triterpenoid adalah bahan kimia biosintetik yang terbentuk dari skualen, hidrokarbon C30 asiklik.</w:t>
      </w:r>
      <w:proofErr w:type="gramEnd"/>
      <w:r>
        <w:t xml:space="preserve"> </w:t>
      </w:r>
      <w:proofErr w:type="gramStart"/>
      <w:r>
        <w:t>Kerangka karbon berasal dari enam satuan isoprene.</w:t>
      </w:r>
      <w:proofErr w:type="gramEnd"/>
      <w:r>
        <w:t xml:space="preserve"> Triterpenoid ialah berbentuk </w:t>
      </w:r>
      <w:proofErr w:type="gramStart"/>
      <w:r>
        <w:t>kristal</w:t>
      </w:r>
      <w:proofErr w:type="gramEnd"/>
      <w:r>
        <w:t xml:space="preserve">, tidak berwarna dan memiliki titik leleh yang tinggi (Harborne, 1987). Menurut Cowan (1999) mekanisme antibakteri triterpenoid adalah bereaksi dengan porin (protein </w:t>
      </w:r>
      <w:proofErr w:type="gramStart"/>
      <w:r>
        <w:t>trans</w:t>
      </w:r>
      <w:proofErr w:type="gramEnd"/>
      <w:r>
        <w:t xml:space="preserve"> membran) pada membran luar dinding sel bakteri kemudian membentuk ikatan polimer yang kuat sehingga mengakibatkan rusaknya porin. Menurut </w:t>
      </w:r>
      <w:r w:rsidRPr="00F5264F">
        <w:rPr>
          <w:rFonts w:cs="Times New Roman"/>
        </w:rPr>
        <w:t>Fan YM</w:t>
      </w:r>
      <w:r>
        <w:rPr>
          <w:rFonts w:cs="Times New Roman"/>
        </w:rPr>
        <w:t xml:space="preserve"> </w:t>
      </w:r>
      <w:r w:rsidRPr="00D72F49">
        <w:rPr>
          <w:rFonts w:cs="Times New Roman"/>
          <w:i/>
        </w:rPr>
        <w:t>et al.,</w:t>
      </w:r>
      <w:r>
        <w:rPr>
          <w:rFonts w:cs="Times New Roman"/>
        </w:rPr>
        <w:t xml:space="preserve"> </w:t>
      </w:r>
      <w:r>
        <w:t xml:space="preserve">(2004) senyawa triterpen yang terdapat pada ketapang adalah </w:t>
      </w:r>
      <w:r>
        <w:rPr>
          <w:rFonts w:cs="Times New Roman"/>
        </w:rPr>
        <w:t xml:space="preserve">Ursolic acid dan </w:t>
      </w:r>
      <w:r w:rsidRPr="006447C5">
        <w:rPr>
          <w:rFonts w:cs="Times New Roman"/>
          <w:i/>
        </w:rPr>
        <w:t>2α</w:t>
      </w:r>
      <w:proofErr w:type="gramStart"/>
      <w:r w:rsidRPr="006447C5">
        <w:rPr>
          <w:rFonts w:cs="Times New Roman"/>
          <w:i/>
        </w:rPr>
        <w:t>,3β,23</w:t>
      </w:r>
      <w:proofErr w:type="gramEnd"/>
      <w:r w:rsidRPr="006447C5">
        <w:rPr>
          <w:rFonts w:cs="Times New Roman"/>
          <w:i/>
        </w:rPr>
        <w:t>-trihydroxyurs-12-en-28-oic acid</w:t>
      </w:r>
      <w:r w:rsidR="00D72F49" w:rsidRPr="006447C5">
        <w:rPr>
          <w:rFonts w:cs="Times New Roman"/>
          <w:i/>
        </w:rPr>
        <w:t xml:space="preserve">. </w:t>
      </w:r>
    </w:p>
    <w:p w:rsidR="00F23154" w:rsidRDefault="00F23154" w:rsidP="00F23154">
      <w:pPr>
        <w:spacing w:line="360" w:lineRule="auto"/>
        <w:ind w:firstLine="360"/>
      </w:pPr>
      <w:proofErr w:type="gramStart"/>
      <w:r w:rsidRPr="006447C5">
        <w:rPr>
          <w:i/>
        </w:rPr>
        <w:t>Ursolic acid (3β-hydroxy-urs-12-ene-28-oic acid)</w:t>
      </w:r>
      <w:r>
        <w:t xml:space="preserve"> adalah terpenoid pentasiklik yang memiliki berbagai potensi farmakologis (Wozniak </w:t>
      </w:r>
      <w:r w:rsidRPr="00F23154">
        <w:rPr>
          <w:i/>
        </w:rPr>
        <w:t>et al.,</w:t>
      </w:r>
      <w:r>
        <w:t xml:space="preserve"> 2015).</w:t>
      </w:r>
      <w:proofErr w:type="gramEnd"/>
    </w:p>
    <w:p w:rsidR="000E01E2" w:rsidRDefault="00F23154" w:rsidP="00D72F49">
      <w:pPr>
        <w:spacing w:after="0" w:line="360" w:lineRule="auto"/>
        <w:ind w:firstLine="720"/>
      </w:pPr>
      <w:proofErr w:type="gramStart"/>
      <w:r>
        <w:lastRenderedPageBreak/>
        <w:t>Senyawa ini ditemukan di kulit batang, daun atau kulit.</w:t>
      </w:r>
      <w:proofErr w:type="gramEnd"/>
      <w:r>
        <w:t xml:space="preserve"> </w:t>
      </w:r>
      <w:proofErr w:type="gramStart"/>
      <w:r>
        <w:t>Salah satu potensi farmakologis yang dimiliki oleh asam ursolic adalah anti kanker dan antimikroba.</w:t>
      </w:r>
      <w:proofErr w:type="gramEnd"/>
      <w:r>
        <w:t xml:space="preserve"> Salah satu mekanisme anti kanker asam ursolic adalah menghambat poliferasi sel dan menginduksi apoptosis sel melalui jalur intrinsik mitokondria dan penekanan jalur ERK1/2 MAPK pada kanker serviks </w:t>
      </w:r>
      <w:proofErr w:type="gramStart"/>
      <w:r w:rsidR="00D72F49">
        <w:t>( Li</w:t>
      </w:r>
      <w:proofErr w:type="gramEnd"/>
      <w:r w:rsidR="00D72F49">
        <w:t xml:space="preserve"> </w:t>
      </w:r>
      <w:r w:rsidR="00D72F49" w:rsidRPr="00261B92">
        <w:rPr>
          <w:i/>
        </w:rPr>
        <w:t>et al,</w:t>
      </w:r>
      <w:r w:rsidR="00D72F49">
        <w:t xml:space="preserve"> 2014). </w:t>
      </w:r>
    </w:p>
    <w:p w:rsidR="00764359" w:rsidRDefault="006A41F7" w:rsidP="006A41F7">
      <w:pPr>
        <w:keepNext/>
        <w:spacing w:after="0" w:line="360" w:lineRule="auto"/>
        <w:ind w:firstLine="720"/>
      </w:pPr>
      <w:r>
        <w:object w:dxaOrig="5721" w:dyaOrig="4186">
          <v:shape id="_x0000_i1030" type="#_x0000_t75" style="width:123.05pt;height:94.6pt" o:ole="">
            <v:imagedata r:id="rId33" o:title=""/>
          </v:shape>
          <o:OLEObject Type="Embed" ProgID="ChemDraw.Document.6.0" ShapeID="_x0000_i1030" DrawAspect="Content" ObjectID="_1776215665" r:id="rId34"/>
        </w:object>
      </w:r>
      <w:r w:rsidR="00D66008">
        <w:t xml:space="preserve">  </w:t>
      </w:r>
      <w:r w:rsidR="0068564B">
        <w:t xml:space="preserve">         </w:t>
      </w:r>
      <w:r w:rsidR="00D66008">
        <w:t xml:space="preserve">  </w:t>
      </w:r>
      <w:r w:rsidR="00D66008">
        <w:object w:dxaOrig="5721" w:dyaOrig="4061">
          <v:shape id="_x0000_i1031" type="#_x0000_t75" style="width:129.75pt;height:95.45pt" o:ole="">
            <v:imagedata r:id="rId35" o:title=""/>
          </v:shape>
          <o:OLEObject Type="Embed" ProgID="ChemDraw.Document.6.0" ShapeID="_x0000_i1031" DrawAspect="Content" ObjectID="_1776215666" r:id="rId36"/>
        </w:object>
      </w:r>
    </w:p>
    <w:p w:rsidR="00802DA4" w:rsidRDefault="0068564B" w:rsidP="0068564B">
      <w:pPr>
        <w:pStyle w:val="Caption"/>
        <w:ind w:left="720"/>
        <w:rPr>
          <w:b w:val="0"/>
          <w:i/>
          <w:color w:val="auto"/>
          <w:sz w:val="24"/>
          <w:szCs w:val="24"/>
          <w:lang w:val="en-US"/>
        </w:rPr>
      </w:pPr>
      <w:bookmarkStart w:id="44" w:name="_Toc151007996"/>
      <w:r>
        <w:rPr>
          <w:b w:val="0"/>
          <w:color w:val="auto"/>
          <w:sz w:val="24"/>
          <w:szCs w:val="24"/>
          <w:lang w:val="en-US"/>
        </w:rPr>
        <w:t xml:space="preserve">  </w:t>
      </w:r>
      <w:r w:rsidR="00764359" w:rsidRPr="006447C5">
        <w:rPr>
          <w:b w:val="0"/>
          <w:i/>
          <w:color w:val="auto"/>
          <w:sz w:val="24"/>
          <w:szCs w:val="24"/>
          <w:lang w:val="en-US"/>
        </w:rPr>
        <w:t>Ursolic Acid</w:t>
      </w:r>
      <w:bookmarkEnd w:id="44"/>
      <w:r w:rsidR="00D66008" w:rsidRPr="006447C5">
        <w:rPr>
          <w:b w:val="0"/>
          <w:i/>
          <w:color w:val="auto"/>
          <w:sz w:val="24"/>
          <w:szCs w:val="24"/>
          <w:lang w:val="en-US"/>
        </w:rPr>
        <w:t xml:space="preserve"> </w:t>
      </w:r>
      <w:r w:rsidR="006A41F7">
        <w:rPr>
          <w:b w:val="0"/>
          <w:i/>
          <w:color w:val="auto"/>
          <w:sz w:val="24"/>
          <w:szCs w:val="24"/>
          <w:lang w:val="en-US"/>
        </w:rPr>
        <w:tab/>
      </w:r>
      <w:r>
        <w:rPr>
          <w:b w:val="0"/>
          <w:i/>
          <w:color w:val="auto"/>
          <w:sz w:val="24"/>
          <w:szCs w:val="24"/>
          <w:lang w:val="en-US"/>
        </w:rPr>
        <w:tab/>
      </w:r>
      <w:r>
        <w:rPr>
          <w:b w:val="0"/>
          <w:color w:val="auto"/>
          <w:sz w:val="24"/>
          <w:szCs w:val="24"/>
          <w:lang w:val="en-US"/>
        </w:rPr>
        <w:t xml:space="preserve">     </w:t>
      </w:r>
      <w:r w:rsidR="00D66008" w:rsidRPr="006447C5">
        <w:rPr>
          <w:b w:val="0"/>
          <w:i/>
          <w:color w:val="auto"/>
          <w:sz w:val="24"/>
          <w:szCs w:val="24"/>
        </w:rPr>
        <w:t>22α</w:t>
      </w:r>
      <w:proofErr w:type="gramStart"/>
      <w:r w:rsidR="00D66008" w:rsidRPr="006447C5">
        <w:rPr>
          <w:b w:val="0"/>
          <w:i/>
          <w:color w:val="auto"/>
          <w:sz w:val="24"/>
          <w:szCs w:val="24"/>
        </w:rPr>
        <w:t>,3β,23</w:t>
      </w:r>
      <w:proofErr w:type="gramEnd"/>
      <w:r w:rsidR="00D66008" w:rsidRPr="006447C5">
        <w:rPr>
          <w:b w:val="0"/>
          <w:i/>
          <w:color w:val="auto"/>
          <w:sz w:val="24"/>
          <w:szCs w:val="24"/>
        </w:rPr>
        <w:t>-trihydroxyurs-12-en-28-oic acid</w:t>
      </w:r>
    </w:p>
    <w:p w:rsidR="0068564B" w:rsidRPr="0068564B" w:rsidRDefault="0068564B" w:rsidP="0068564B">
      <w:pPr>
        <w:pStyle w:val="Caption"/>
        <w:jc w:val="center"/>
        <w:rPr>
          <w:b w:val="0"/>
          <w:color w:val="auto"/>
          <w:sz w:val="24"/>
          <w:szCs w:val="24"/>
          <w:lang w:val="en-US"/>
        </w:rPr>
      </w:pPr>
      <w:bookmarkStart w:id="45" w:name="_Toc161688871"/>
      <w:r w:rsidRPr="0068564B">
        <w:rPr>
          <w:b w:val="0"/>
          <w:color w:val="auto"/>
          <w:sz w:val="24"/>
          <w:szCs w:val="24"/>
        </w:rPr>
        <w:t xml:space="preserve">Gambar </w:t>
      </w:r>
      <w:r w:rsidRPr="0068564B">
        <w:rPr>
          <w:b w:val="0"/>
          <w:color w:val="auto"/>
          <w:sz w:val="24"/>
          <w:szCs w:val="24"/>
        </w:rPr>
        <w:fldChar w:fldCharType="begin"/>
      </w:r>
      <w:r w:rsidRPr="0068564B">
        <w:rPr>
          <w:b w:val="0"/>
          <w:color w:val="auto"/>
          <w:sz w:val="24"/>
          <w:szCs w:val="24"/>
        </w:rPr>
        <w:instrText xml:space="preserve"> SEQ Gambar \* ARABIC </w:instrText>
      </w:r>
      <w:r w:rsidRPr="0068564B">
        <w:rPr>
          <w:b w:val="0"/>
          <w:color w:val="auto"/>
          <w:sz w:val="24"/>
          <w:szCs w:val="24"/>
        </w:rPr>
        <w:fldChar w:fldCharType="separate"/>
      </w:r>
      <w:r w:rsidR="00D07C4A">
        <w:rPr>
          <w:b w:val="0"/>
          <w:noProof/>
          <w:color w:val="auto"/>
          <w:sz w:val="24"/>
          <w:szCs w:val="24"/>
        </w:rPr>
        <w:t>3</w:t>
      </w:r>
      <w:r w:rsidRPr="0068564B">
        <w:rPr>
          <w:b w:val="0"/>
          <w:color w:val="auto"/>
          <w:sz w:val="24"/>
          <w:szCs w:val="24"/>
        </w:rPr>
        <w:fldChar w:fldCharType="end"/>
      </w:r>
      <w:r w:rsidRPr="0068564B">
        <w:rPr>
          <w:b w:val="0"/>
          <w:color w:val="auto"/>
          <w:sz w:val="24"/>
          <w:szCs w:val="24"/>
          <w:lang w:val="en-US"/>
        </w:rPr>
        <w:t xml:space="preserve"> </w:t>
      </w:r>
      <w:r w:rsidRPr="0068564B">
        <w:rPr>
          <w:b w:val="0"/>
          <w:color w:val="auto"/>
          <w:sz w:val="24"/>
          <w:szCs w:val="24"/>
        </w:rPr>
        <w:t>Struktur Senyawa Triterpenoid</w:t>
      </w:r>
      <w:bookmarkEnd w:id="45"/>
    </w:p>
    <w:p w:rsidR="003E5548" w:rsidRDefault="003E5548" w:rsidP="00E000D7">
      <w:pPr>
        <w:pStyle w:val="Heading2"/>
        <w:numPr>
          <w:ilvl w:val="2"/>
          <w:numId w:val="11"/>
        </w:numPr>
        <w:ind w:left="360" w:hanging="360"/>
      </w:pPr>
      <w:bookmarkStart w:id="46" w:name="_Toc161097063"/>
      <w:r>
        <w:t>Tanin</w:t>
      </w:r>
      <w:bookmarkEnd w:id="46"/>
      <w:r>
        <w:t xml:space="preserve"> </w:t>
      </w:r>
    </w:p>
    <w:p w:rsidR="00F23154" w:rsidRDefault="00F23154" w:rsidP="00D456AC">
      <w:pPr>
        <w:spacing w:after="0" w:line="360" w:lineRule="auto"/>
        <w:ind w:firstLine="720"/>
      </w:pPr>
      <w:proofErr w:type="gramStart"/>
      <w:r w:rsidRPr="003E5548">
        <w:rPr>
          <w:szCs w:val="24"/>
        </w:rPr>
        <w:t xml:space="preserve">Senyawa tanin termasuk </w:t>
      </w:r>
      <w:r>
        <w:rPr>
          <w:szCs w:val="24"/>
        </w:rPr>
        <w:t xml:space="preserve">dalam </w:t>
      </w:r>
      <w:r w:rsidRPr="003E5548">
        <w:rPr>
          <w:szCs w:val="24"/>
        </w:rPr>
        <w:t xml:space="preserve">golongan </w:t>
      </w:r>
      <w:r>
        <w:rPr>
          <w:szCs w:val="24"/>
        </w:rPr>
        <w:t>flavonoid yang terdapat pada tumbuhan.</w:t>
      </w:r>
      <w:proofErr w:type="gramEnd"/>
      <w:r>
        <w:rPr>
          <w:szCs w:val="24"/>
        </w:rPr>
        <w:t xml:space="preserve"> </w:t>
      </w:r>
      <w:r w:rsidRPr="003E5548">
        <w:rPr>
          <w:szCs w:val="24"/>
        </w:rPr>
        <w:t xml:space="preserve">Secara kimia tanin dibagi menjadi dua </w:t>
      </w:r>
      <w:r>
        <w:rPr>
          <w:szCs w:val="24"/>
        </w:rPr>
        <w:t>kelompok</w:t>
      </w:r>
      <w:r w:rsidRPr="003E5548">
        <w:rPr>
          <w:szCs w:val="24"/>
        </w:rPr>
        <w:t xml:space="preserve"> yaitu cathechic tannin (terkondensasi) dan </w:t>
      </w:r>
      <w:proofErr w:type="gramStart"/>
      <w:r w:rsidRPr="003E5548">
        <w:rPr>
          <w:szCs w:val="24"/>
        </w:rPr>
        <w:t>gallic</w:t>
      </w:r>
      <w:proofErr w:type="gramEnd"/>
      <w:r w:rsidRPr="003E5548">
        <w:rPr>
          <w:szCs w:val="24"/>
        </w:rPr>
        <w:t xml:space="preserve"> tannin (terhidrolisis). </w:t>
      </w:r>
      <w:proofErr w:type="gramStart"/>
      <w:r w:rsidRPr="003E5548">
        <w:rPr>
          <w:szCs w:val="24"/>
        </w:rPr>
        <w:t xml:space="preserve">Tanin </w:t>
      </w:r>
      <w:r>
        <w:rPr>
          <w:szCs w:val="24"/>
        </w:rPr>
        <w:t>adalah</w:t>
      </w:r>
      <w:r w:rsidRPr="003E5548">
        <w:rPr>
          <w:szCs w:val="24"/>
        </w:rPr>
        <w:t xml:space="preserve"> senyawa polifenol dari kelompok flavonoid yang ditemukan pada famili tingkat tinggi yang terdapat pada tanaman ketapang (</w:t>
      </w:r>
      <w:r w:rsidRPr="003E5548">
        <w:rPr>
          <w:i/>
          <w:szCs w:val="24"/>
        </w:rPr>
        <w:t>Terminalia catappa L</w:t>
      </w:r>
      <w:r w:rsidRPr="003E5548">
        <w:rPr>
          <w:szCs w:val="24"/>
        </w:rPr>
        <w:t>.)</w:t>
      </w:r>
      <w:proofErr w:type="gramEnd"/>
      <w:r w:rsidRPr="003E5548">
        <w:rPr>
          <w:szCs w:val="24"/>
        </w:rPr>
        <w:t xml:space="preserve"> </w:t>
      </w:r>
      <w:proofErr w:type="gramStart"/>
      <w:r w:rsidRPr="003E5548">
        <w:rPr>
          <w:szCs w:val="24"/>
        </w:rPr>
        <w:t>(Fogler, 1992).</w:t>
      </w:r>
      <w:proofErr w:type="gramEnd"/>
      <w:r w:rsidRPr="003E5548">
        <w:rPr>
          <w:szCs w:val="24"/>
        </w:rPr>
        <w:t xml:space="preserve"> </w:t>
      </w:r>
      <w:r>
        <w:t xml:space="preserve">Menurut Ahmed </w:t>
      </w:r>
      <w:r w:rsidRPr="00F23154">
        <w:rPr>
          <w:i/>
        </w:rPr>
        <w:t xml:space="preserve">et al., </w:t>
      </w:r>
      <w:r>
        <w:t>(2005) senyawa tannin yang terdapat dalam daun ketapang yaitu punicalagin, punicalin, terflavin A dan B, tergallin, asam chebulagic, reganin, granatin B, corilagin</w:t>
      </w:r>
    </w:p>
    <w:p w:rsidR="00D456AC" w:rsidRPr="00D456AC" w:rsidRDefault="003E5548" w:rsidP="00D456AC">
      <w:pPr>
        <w:spacing w:after="0" w:line="360" w:lineRule="auto"/>
        <w:ind w:firstLine="720"/>
        <w:rPr>
          <w:rFonts w:cs="Times New Roman"/>
        </w:rPr>
      </w:pPr>
      <w:r w:rsidRPr="003E5548">
        <w:rPr>
          <w:szCs w:val="24"/>
        </w:rPr>
        <w:t xml:space="preserve">Hasil dari penelitian yang dilakukan </w:t>
      </w:r>
      <w:r w:rsidR="000A5E2A">
        <w:rPr>
          <w:szCs w:val="24"/>
        </w:rPr>
        <w:t xml:space="preserve">oleh </w:t>
      </w:r>
      <w:r w:rsidR="000A5E2A" w:rsidRPr="00F5264F">
        <w:rPr>
          <w:rFonts w:cs="Times New Roman"/>
        </w:rPr>
        <w:t>Kinoshita S</w:t>
      </w:r>
      <w:r w:rsidR="000A5E2A">
        <w:rPr>
          <w:rFonts w:cs="Times New Roman"/>
        </w:rPr>
        <w:t xml:space="preserve"> </w:t>
      </w:r>
      <w:r w:rsidR="000A5E2A" w:rsidRPr="00BC6FBB">
        <w:rPr>
          <w:rFonts w:cs="Times New Roman"/>
          <w:i/>
        </w:rPr>
        <w:t>et al.,</w:t>
      </w:r>
      <w:r w:rsidR="000A5E2A">
        <w:rPr>
          <w:rFonts w:cs="Times New Roman"/>
        </w:rPr>
        <w:t xml:space="preserve"> (2007) </w:t>
      </w:r>
      <w:r w:rsidR="008C0740">
        <w:rPr>
          <w:rFonts w:cs="Times New Roman"/>
        </w:rPr>
        <w:t xml:space="preserve">pada Daun ketapang terdapat senyawa </w:t>
      </w:r>
      <w:r w:rsidR="00C21D16">
        <w:rPr>
          <w:rFonts w:cs="Times New Roman"/>
        </w:rPr>
        <w:t>tanin dengan</w:t>
      </w:r>
      <w:r w:rsidR="000A5E2A">
        <w:rPr>
          <w:rFonts w:cs="Times New Roman"/>
        </w:rPr>
        <w:t xml:space="preserve"> jenis </w:t>
      </w:r>
      <w:r w:rsidR="000A5E2A" w:rsidRPr="006447C5">
        <w:rPr>
          <w:rFonts w:cs="Times New Roman"/>
          <w:i/>
        </w:rPr>
        <w:t>Corilagin (1-O-galloyl-3,6-O-HHDP-β-ᴅ-Glc)</w:t>
      </w:r>
      <w:r w:rsidR="000A5E2A" w:rsidRPr="00F5264F">
        <w:rPr>
          <w:rFonts w:cs="Times New Roman"/>
        </w:rPr>
        <w:t xml:space="preserve"> </w:t>
      </w:r>
      <w:r w:rsidR="000A5E2A">
        <w:rPr>
          <w:rFonts w:cs="Times New Roman"/>
        </w:rPr>
        <w:t xml:space="preserve">dan </w:t>
      </w:r>
      <w:r w:rsidR="000A5E2A" w:rsidRPr="006447C5">
        <w:rPr>
          <w:rFonts w:cs="Times New Roman"/>
          <w:i/>
        </w:rPr>
        <w:t>Chebulagic acid (1-O-galloyl-2,4-O-chebuloyl-3,6-OHHDP-β-ᴅ-Glc</w:t>
      </w:r>
      <w:r w:rsidR="000A5E2A">
        <w:rPr>
          <w:rFonts w:cs="Times New Roman"/>
        </w:rPr>
        <w:t>.</w:t>
      </w:r>
      <w:r w:rsidR="00D456AC">
        <w:rPr>
          <w:rFonts w:cs="Times New Roman"/>
        </w:rPr>
        <w:t xml:space="preserve"> </w:t>
      </w:r>
      <w:r w:rsidR="00D456AC">
        <w:t xml:space="preserve">Corilagin adalah senyawa golongan tannin yang banyak ditemukan pada tanaman obat dan digunakan sebagai agen anti inflamasi (Jia </w:t>
      </w:r>
      <w:r w:rsidR="00D456AC" w:rsidRPr="00261B92">
        <w:rPr>
          <w:i/>
        </w:rPr>
        <w:t>et al.,</w:t>
      </w:r>
      <w:r w:rsidR="00D456AC">
        <w:t xml:space="preserve"> 2013). </w:t>
      </w:r>
      <w:proofErr w:type="gramStart"/>
      <w:r w:rsidR="00D456AC">
        <w:t>Corilagin juga memiliki sifat anti kanker.</w:t>
      </w:r>
      <w:proofErr w:type="gramEnd"/>
      <w:r w:rsidR="00D456AC">
        <w:t xml:space="preserve"> </w:t>
      </w:r>
      <w:proofErr w:type="gramStart"/>
      <w:r w:rsidR="00D456AC">
        <w:t xml:space="preserve">Hasil penelitian Jia </w:t>
      </w:r>
      <w:r w:rsidR="00D456AC" w:rsidRPr="00261B92">
        <w:rPr>
          <w:i/>
        </w:rPr>
        <w:t>et al.</w:t>
      </w:r>
      <w:r w:rsidR="00D456AC">
        <w:t xml:space="preserve"> (2013) menunjukkan jika corelagin mampu menghambat pertumbuhan kanker ovarium dan memiliki toksisitas yang rendah terhadap sel normal.</w:t>
      </w:r>
      <w:proofErr w:type="gramEnd"/>
      <w:r w:rsidR="00D456AC">
        <w:t xml:space="preserve"> Corilagin menghambat pertumbuhan sel kanker dengan </w:t>
      </w:r>
      <w:proofErr w:type="gramStart"/>
      <w:r w:rsidR="00D456AC">
        <w:t>cara</w:t>
      </w:r>
      <w:proofErr w:type="gramEnd"/>
      <w:r w:rsidR="00D456AC">
        <w:t xml:space="preserve"> menghambat sekresi TGF- β pada sel ka</w:t>
      </w:r>
    </w:p>
    <w:p w:rsidR="00184D97" w:rsidRDefault="00D66008" w:rsidP="00184D97">
      <w:pPr>
        <w:keepNext/>
        <w:spacing w:after="0" w:line="360" w:lineRule="auto"/>
        <w:jc w:val="center"/>
      </w:pPr>
      <w:r>
        <w:object w:dxaOrig="5610" w:dyaOrig="5731">
          <v:shape id="_x0000_i1032" type="#_x0000_t75" style="width:127.25pt;height:122.25pt" o:ole="">
            <v:imagedata r:id="rId37" o:title=""/>
          </v:shape>
          <o:OLEObject Type="Embed" ProgID="ChemDraw.Document.6.0" ShapeID="_x0000_i1032" DrawAspect="Content" ObjectID="_1776215667" r:id="rId38"/>
        </w:object>
      </w:r>
      <w:r>
        <w:t xml:space="preserve">    </w:t>
      </w:r>
      <w:r>
        <w:object w:dxaOrig="6558" w:dyaOrig="6779">
          <v:shape id="_x0000_i1033" type="#_x0000_t75" style="width:152.35pt;height:131.45pt" o:ole="">
            <v:imagedata r:id="rId39" o:title=""/>
          </v:shape>
          <o:OLEObject Type="Embed" ProgID="ChemDraw.Document.6.0" ShapeID="_x0000_i1033" DrawAspect="Content" ObjectID="_1776215668" r:id="rId40"/>
        </w:object>
      </w:r>
    </w:p>
    <w:p w:rsidR="00184D97" w:rsidRDefault="0068564B" w:rsidP="0068564B">
      <w:pPr>
        <w:pStyle w:val="Caption"/>
        <w:ind w:left="1440" w:firstLine="720"/>
        <w:rPr>
          <w:rFonts w:cs="Times New Roman"/>
          <w:b w:val="0"/>
          <w:color w:val="auto"/>
          <w:sz w:val="24"/>
          <w:szCs w:val="24"/>
          <w:lang w:val="en-US"/>
        </w:rPr>
      </w:pPr>
      <w:bookmarkStart w:id="47" w:name="_Toc151007998"/>
      <w:r>
        <w:rPr>
          <w:b w:val="0"/>
          <w:color w:val="auto"/>
          <w:sz w:val="24"/>
          <w:szCs w:val="24"/>
          <w:lang w:val="en-US"/>
        </w:rPr>
        <w:t xml:space="preserve"> </w:t>
      </w:r>
      <w:r w:rsidR="00184D97" w:rsidRPr="00184D97">
        <w:rPr>
          <w:b w:val="0"/>
          <w:color w:val="auto"/>
          <w:sz w:val="24"/>
          <w:szCs w:val="24"/>
          <w:lang w:val="en-US"/>
        </w:rPr>
        <w:t xml:space="preserve">Corilagin </w:t>
      </w:r>
      <w:bookmarkStart w:id="48" w:name="_Toc126155019"/>
      <w:bookmarkEnd w:id="47"/>
      <w:r>
        <w:rPr>
          <w:b w:val="0"/>
          <w:color w:val="auto"/>
          <w:sz w:val="24"/>
          <w:szCs w:val="24"/>
          <w:lang w:val="en-US"/>
        </w:rPr>
        <w:t xml:space="preserve">                         </w:t>
      </w:r>
      <w:r w:rsidR="00D66008" w:rsidRPr="00184D97">
        <w:rPr>
          <w:rFonts w:cs="Times New Roman"/>
          <w:b w:val="0"/>
          <w:color w:val="auto"/>
          <w:sz w:val="24"/>
          <w:szCs w:val="24"/>
        </w:rPr>
        <w:t>Chebulagic acid</w:t>
      </w:r>
    </w:p>
    <w:p w:rsidR="0068564B" w:rsidRPr="0068564B" w:rsidRDefault="0068564B" w:rsidP="0068564B">
      <w:pPr>
        <w:pStyle w:val="Caption"/>
        <w:jc w:val="center"/>
        <w:rPr>
          <w:b w:val="0"/>
          <w:color w:val="auto"/>
          <w:sz w:val="24"/>
          <w:szCs w:val="24"/>
          <w:lang w:val="en-US"/>
        </w:rPr>
      </w:pPr>
      <w:bookmarkStart w:id="49" w:name="_Toc161688872"/>
      <w:r w:rsidRPr="0068564B">
        <w:rPr>
          <w:b w:val="0"/>
          <w:color w:val="auto"/>
          <w:sz w:val="24"/>
          <w:szCs w:val="24"/>
        </w:rPr>
        <w:t xml:space="preserve">Gambar </w:t>
      </w:r>
      <w:r w:rsidRPr="0068564B">
        <w:rPr>
          <w:b w:val="0"/>
          <w:color w:val="auto"/>
          <w:sz w:val="24"/>
          <w:szCs w:val="24"/>
        </w:rPr>
        <w:fldChar w:fldCharType="begin"/>
      </w:r>
      <w:r w:rsidRPr="0068564B">
        <w:rPr>
          <w:b w:val="0"/>
          <w:color w:val="auto"/>
          <w:sz w:val="24"/>
          <w:szCs w:val="24"/>
        </w:rPr>
        <w:instrText xml:space="preserve"> SEQ Gambar \* ARABIC </w:instrText>
      </w:r>
      <w:r w:rsidRPr="0068564B">
        <w:rPr>
          <w:b w:val="0"/>
          <w:color w:val="auto"/>
          <w:sz w:val="24"/>
          <w:szCs w:val="24"/>
        </w:rPr>
        <w:fldChar w:fldCharType="separate"/>
      </w:r>
      <w:r w:rsidR="00D07C4A">
        <w:rPr>
          <w:b w:val="0"/>
          <w:noProof/>
          <w:color w:val="auto"/>
          <w:sz w:val="24"/>
          <w:szCs w:val="24"/>
        </w:rPr>
        <w:t>4</w:t>
      </w:r>
      <w:r w:rsidRPr="0068564B">
        <w:rPr>
          <w:b w:val="0"/>
          <w:color w:val="auto"/>
          <w:sz w:val="24"/>
          <w:szCs w:val="24"/>
        </w:rPr>
        <w:fldChar w:fldCharType="end"/>
      </w:r>
      <w:r w:rsidRPr="0068564B">
        <w:rPr>
          <w:b w:val="0"/>
          <w:color w:val="auto"/>
          <w:sz w:val="24"/>
          <w:szCs w:val="24"/>
          <w:lang w:val="en-US"/>
        </w:rPr>
        <w:t xml:space="preserve"> </w:t>
      </w:r>
      <w:r w:rsidRPr="0068564B">
        <w:rPr>
          <w:b w:val="0"/>
          <w:color w:val="auto"/>
          <w:sz w:val="24"/>
          <w:szCs w:val="24"/>
        </w:rPr>
        <w:t>Struktur Senyawa Tanin</w:t>
      </w:r>
      <w:bookmarkEnd w:id="49"/>
    </w:p>
    <w:p w:rsidR="007C1E85" w:rsidRPr="0093247D" w:rsidRDefault="00435C84" w:rsidP="00E000D7">
      <w:pPr>
        <w:pStyle w:val="Heading2"/>
        <w:numPr>
          <w:ilvl w:val="1"/>
          <w:numId w:val="11"/>
        </w:numPr>
        <w:ind w:left="360" w:hanging="360"/>
      </w:pPr>
      <w:bookmarkStart w:id="50" w:name="_Toc161097064"/>
      <w:bookmarkEnd w:id="48"/>
      <w:r>
        <w:t xml:space="preserve">Aktivitas Antioksidan Tanaman </w:t>
      </w:r>
      <w:r w:rsidRPr="004E6660">
        <w:rPr>
          <w:i/>
        </w:rPr>
        <w:t>Terman</w:t>
      </w:r>
      <w:r w:rsidR="00454F02" w:rsidRPr="004E6660">
        <w:rPr>
          <w:i/>
        </w:rPr>
        <w:t>i</w:t>
      </w:r>
      <w:r w:rsidRPr="004E6660">
        <w:rPr>
          <w:i/>
        </w:rPr>
        <w:t>lia</w:t>
      </w:r>
      <w:bookmarkEnd w:id="50"/>
    </w:p>
    <w:p w:rsidR="0093247D" w:rsidRDefault="00E50EA7" w:rsidP="0093247D">
      <w:pPr>
        <w:spacing w:after="0" w:line="360" w:lineRule="auto"/>
        <w:ind w:firstLine="360"/>
      </w:pPr>
      <w:proofErr w:type="gramStart"/>
      <w:r>
        <w:t>Tanaman ketapang (Terminalia catappa L.) adalah tumbuhan dari familia combretaceous yang memiliki kandungan antioksidan yang tinggi (</w:t>
      </w:r>
      <w:r w:rsidR="000E01E2">
        <w:t xml:space="preserve">Kinoshita </w:t>
      </w:r>
      <w:r w:rsidR="000E01E2" w:rsidRPr="000E01E2">
        <w:rPr>
          <w:i/>
        </w:rPr>
        <w:t>et</w:t>
      </w:r>
      <w:r w:rsidR="000E01E2">
        <w:t xml:space="preserve"> </w:t>
      </w:r>
      <w:r w:rsidR="000E01E2" w:rsidRPr="000E01E2">
        <w:rPr>
          <w:i/>
        </w:rPr>
        <w:t>al.,</w:t>
      </w:r>
      <w:r w:rsidR="000E01E2">
        <w:t xml:space="preserve"> 2007).</w:t>
      </w:r>
      <w:proofErr w:type="gramEnd"/>
      <w:r w:rsidR="000E01E2">
        <w:t xml:space="preserve"> </w:t>
      </w:r>
      <w:proofErr w:type="gramStart"/>
      <w:r w:rsidR="0093247D">
        <w:t>Daun ketapang memiliki senyawa metabolit sekun</w:t>
      </w:r>
      <w:r>
        <w:t>d</w:t>
      </w:r>
      <w:r w:rsidR="0093247D">
        <w:t>er yang berpotensi sebagai antioksidan.</w:t>
      </w:r>
      <w:proofErr w:type="gramEnd"/>
      <w:r>
        <w:t xml:space="preserve"> </w:t>
      </w:r>
      <w:proofErr w:type="gramStart"/>
      <w:r>
        <w:t>Senyawa alami yang dapat berfungsi sebagai antioksidan adalah fenolik.</w:t>
      </w:r>
      <w:proofErr w:type="gramEnd"/>
      <w:r>
        <w:t xml:space="preserve"> Daun ketapang memiliki penangkapan radikal 2</w:t>
      </w:r>
      <w:proofErr w:type="gramStart"/>
      <w:r>
        <w:t>,2</w:t>
      </w:r>
      <w:proofErr w:type="gramEnd"/>
      <w:r>
        <w:t>-difenil-1-pikrihidrazin (DPPH) yang lebih tinggi dibandingkan dengan benihnya.</w:t>
      </w:r>
    </w:p>
    <w:p w:rsidR="00385333" w:rsidRDefault="0095413E" w:rsidP="00385333">
      <w:pPr>
        <w:spacing w:after="0" w:line="360" w:lineRule="auto"/>
        <w:ind w:firstLine="360"/>
      </w:pPr>
      <w:r>
        <w:t xml:space="preserve">Pfundstein </w:t>
      </w:r>
      <w:r w:rsidRPr="0095413E">
        <w:rPr>
          <w:i/>
        </w:rPr>
        <w:t>et al.,</w:t>
      </w:r>
      <w:r>
        <w:t xml:space="preserve"> (2010) melaporkan terdapat </w:t>
      </w:r>
      <w:r w:rsidR="00E115C8">
        <w:t xml:space="preserve">Tiga pohon Terminalia (Terminalia chebula Retz, Terminalia bellerica dan Terminalia horrida) milik keluarga Combretaceae, dan tersebar luas di Mesir dan daerah subtropis dan tropis lainnya. </w:t>
      </w:r>
      <w:proofErr w:type="gramStart"/>
      <w:r w:rsidR="00E115C8">
        <w:t xml:space="preserve">Buahnya disebut chebulic dan digunakan </w:t>
      </w:r>
      <w:r w:rsidR="001C5BED">
        <w:t xml:space="preserve">pada </w:t>
      </w:r>
      <w:r w:rsidR="00E115C8">
        <w:t>kulit dan rakyat tradisional setempat kedokteran di Mesir, India dan Pakistan.</w:t>
      </w:r>
      <w:proofErr w:type="gramEnd"/>
      <w:r w:rsidR="00E115C8">
        <w:t xml:space="preserve"> </w:t>
      </w:r>
      <w:proofErr w:type="gramStart"/>
      <w:r w:rsidR="00E115C8">
        <w:t>Nama mereka di Mesir adalah Kebuli (T. chebula), Hind (T. horrida) dan Bellileg (T. bellerica).</w:t>
      </w:r>
      <w:proofErr w:type="gramEnd"/>
      <w:r w:rsidR="00E115C8">
        <w:t xml:space="preserve"> </w:t>
      </w:r>
      <w:proofErr w:type="gramStart"/>
      <w:r w:rsidR="00E115C8">
        <w:t xml:space="preserve">Ekstrak buah Terminalia telah sering digunakan </w:t>
      </w:r>
      <w:r w:rsidR="001C5BED">
        <w:t xml:space="preserve">sebagai </w:t>
      </w:r>
      <w:r w:rsidR="00E115C8">
        <w:t>obat rak</w:t>
      </w:r>
      <w:r w:rsidR="001C5BED">
        <w:t xml:space="preserve">yat karena pencahar, astringen, </w:t>
      </w:r>
      <w:r w:rsidR="00E115C8">
        <w:t>dan sifat diuretic.</w:t>
      </w:r>
      <w:proofErr w:type="gramEnd"/>
      <w:r>
        <w:t xml:space="preserve"> </w:t>
      </w:r>
      <w:proofErr w:type="gramStart"/>
      <w:r>
        <w:t>sebagian</w:t>
      </w:r>
      <w:proofErr w:type="gramEnd"/>
      <w:r>
        <w:t xml:space="preserve"> besar senyawa polifenol yang</w:t>
      </w:r>
      <w:r w:rsidR="001C5BED">
        <w:t xml:space="preserve"> terdapat paada tiga pohon tersebut</w:t>
      </w:r>
      <w:r>
        <w:t xml:space="preserve"> b</w:t>
      </w:r>
      <w:r w:rsidR="001C5BED">
        <w:t xml:space="preserve">eragam diisolasi dan dimurnikan </w:t>
      </w:r>
      <w:r>
        <w:t xml:space="preserve">untuk ditetapkan </w:t>
      </w:r>
      <w:r w:rsidR="001C5BED">
        <w:t>kapasitas antioksidan.</w:t>
      </w:r>
      <w:r w:rsidR="003C42A5">
        <w:t xml:space="preserve"> Hasil dari isolasi terdapat 22 zat yang dimurnikan dan 5 senyawa (Asam galat, Ellagitannin Chebulic, </w:t>
      </w:r>
      <w:r w:rsidR="00EA69DD">
        <w:t>Ellagitanin non-chebulic</w:t>
      </w:r>
      <w:r w:rsidR="003C42A5">
        <w:t>, Asam ellagic, dan Glikosida ellagic) dari beberapa senyawa tersebut menunjukkan aktivtas antioksidan yang baik yang terdapat pada senyawa Ellagitannin Chebulic (Metil neochebulinate) dengan mendapatkan nilai IC</w:t>
      </w:r>
      <w:r w:rsidR="003C42A5" w:rsidRPr="003C42A5">
        <w:rPr>
          <w:vertAlign w:val="subscript"/>
        </w:rPr>
        <w:t>50</w:t>
      </w:r>
      <w:r w:rsidR="003C42A5">
        <w:t xml:space="preserve"> sebesar 2,66 g/mL.</w:t>
      </w:r>
    </w:p>
    <w:p w:rsidR="00EA69DD" w:rsidRDefault="009055AE" w:rsidP="00385333">
      <w:pPr>
        <w:spacing w:after="0" w:line="360" w:lineRule="auto"/>
        <w:ind w:firstLine="360"/>
      </w:pPr>
      <w:proofErr w:type="gramStart"/>
      <w:r>
        <w:t>Aktivitas tertinggi yang ditunjukkan untuk asam galat dengan tiga hidroksil dan satu gugus karboksil.</w:t>
      </w:r>
      <w:proofErr w:type="gramEnd"/>
      <w:r>
        <w:t xml:space="preserve"> </w:t>
      </w:r>
      <w:proofErr w:type="gramStart"/>
      <w:r w:rsidR="00385333">
        <w:t>Ada 3 senyawa yang di dapat pada a</w:t>
      </w:r>
      <w:r>
        <w:t xml:space="preserve">sam galat </w:t>
      </w:r>
      <w:r w:rsidR="00385333">
        <w:t>(Asam galat, Metil galat dan pentaO-galloil glukosa) dengan nilai antioksidan tinggi.</w:t>
      </w:r>
      <w:proofErr w:type="gramEnd"/>
      <w:r w:rsidR="00385333">
        <w:t xml:space="preserve"> </w:t>
      </w:r>
      <w:r w:rsidR="00385333">
        <w:lastRenderedPageBreak/>
        <w:t xml:space="preserve">Metil galat </w:t>
      </w:r>
      <w:r>
        <w:t xml:space="preserve">menunjukkan aktivitas yang sedikit lebih rendah, </w:t>
      </w:r>
      <w:r w:rsidR="00385333">
        <w:t>dengan nilai dpph sebesar 4</w:t>
      </w:r>
      <w:proofErr w:type="gramStart"/>
      <w:r w:rsidR="00385333">
        <w:t>,28</w:t>
      </w:r>
      <w:proofErr w:type="gramEnd"/>
      <w:r w:rsidR="00385333">
        <w:t xml:space="preserve"> g/mL </w:t>
      </w:r>
      <w:r>
        <w:t xml:space="preserve">mungkin karena hilangnya kapasitas donasi karboksil –OH. </w:t>
      </w:r>
    </w:p>
    <w:p w:rsidR="00773ABD" w:rsidRDefault="00D66008" w:rsidP="00773ABD">
      <w:pPr>
        <w:spacing w:after="0" w:line="360" w:lineRule="auto"/>
        <w:ind w:firstLine="360"/>
        <w:jc w:val="center"/>
      </w:pPr>
      <w:r>
        <w:object w:dxaOrig="6990" w:dyaOrig="3097">
          <v:shape id="_x0000_i1034" type="#_x0000_t75" style="width:222.7pt;height:90.4pt" o:ole="">
            <v:imagedata r:id="rId41" o:title=""/>
          </v:shape>
          <o:OLEObject Type="Embed" ProgID="ChemDraw.Document.6.0" ShapeID="_x0000_i1034" DrawAspect="Content" ObjectID="_1776215669" r:id="rId42"/>
        </w:object>
      </w:r>
    </w:p>
    <w:p w:rsidR="00773ABD" w:rsidRDefault="00773ABD" w:rsidP="00773ABD">
      <w:pPr>
        <w:spacing w:after="0" w:line="360" w:lineRule="auto"/>
        <w:ind w:firstLine="360"/>
        <w:jc w:val="center"/>
      </w:pPr>
      <w:r>
        <w:t>(a)</w:t>
      </w:r>
    </w:p>
    <w:p w:rsidR="00184D97" w:rsidRDefault="00D66008" w:rsidP="00184D97">
      <w:pPr>
        <w:keepNext/>
        <w:spacing w:after="0" w:line="360" w:lineRule="auto"/>
        <w:ind w:firstLine="360"/>
        <w:jc w:val="center"/>
      </w:pPr>
      <w:r>
        <w:object w:dxaOrig="3265" w:dyaOrig="2059">
          <v:shape id="_x0000_i1035" type="#_x0000_t75" style="width:118.9pt;height:75.35pt" o:ole="">
            <v:imagedata r:id="rId43" o:title=""/>
          </v:shape>
          <o:OLEObject Type="Embed" ProgID="ChemDraw.Document.6.0" ShapeID="_x0000_i1035" DrawAspect="Content" ObjectID="_1776215670" r:id="rId44"/>
        </w:object>
      </w:r>
    </w:p>
    <w:p w:rsidR="00184D97" w:rsidRDefault="00184D97" w:rsidP="00184D97">
      <w:pPr>
        <w:pStyle w:val="Caption"/>
        <w:jc w:val="center"/>
        <w:rPr>
          <w:b w:val="0"/>
          <w:color w:val="auto"/>
          <w:sz w:val="24"/>
          <w:szCs w:val="24"/>
          <w:lang w:val="en-US"/>
        </w:rPr>
      </w:pPr>
      <w:r>
        <w:rPr>
          <w:b w:val="0"/>
          <w:color w:val="auto"/>
          <w:sz w:val="24"/>
          <w:szCs w:val="24"/>
          <w:lang w:val="en-US"/>
        </w:rPr>
        <w:t>(b)</w:t>
      </w:r>
    </w:p>
    <w:p w:rsidR="00773ABD" w:rsidRPr="00D07C4A" w:rsidRDefault="00D07C4A" w:rsidP="00D07C4A">
      <w:pPr>
        <w:pStyle w:val="Caption"/>
        <w:jc w:val="center"/>
        <w:rPr>
          <w:b w:val="0"/>
          <w:color w:val="auto"/>
          <w:sz w:val="24"/>
          <w:szCs w:val="24"/>
          <w:lang w:val="en-US"/>
        </w:rPr>
      </w:pPr>
      <w:bookmarkStart w:id="51" w:name="_Toc151008000"/>
      <w:bookmarkStart w:id="52" w:name="_Toc161688873"/>
      <w:r w:rsidRPr="00D07C4A">
        <w:rPr>
          <w:b w:val="0"/>
          <w:color w:val="auto"/>
          <w:sz w:val="24"/>
          <w:szCs w:val="24"/>
        </w:rPr>
        <w:t xml:space="preserve">Gambar </w:t>
      </w:r>
      <w:r w:rsidRPr="00D07C4A">
        <w:rPr>
          <w:b w:val="0"/>
          <w:color w:val="auto"/>
          <w:sz w:val="24"/>
          <w:szCs w:val="24"/>
        </w:rPr>
        <w:fldChar w:fldCharType="begin"/>
      </w:r>
      <w:r w:rsidRPr="00D07C4A">
        <w:rPr>
          <w:b w:val="0"/>
          <w:color w:val="auto"/>
          <w:sz w:val="24"/>
          <w:szCs w:val="24"/>
        </w:rPr>
        <w:instrText xml:space="preserve"> SEQ Gambar \* ARABIC </w:instrText>
      </w:r>
      <w:r w:rsidRPr="00D07C4A">
        <w:rPr>
          <w:b w:val="0"/>
          <w:color w:val="auto"/>
          <w:sz w:val="24"/>
          <w:szCs w:val="24"/>
        </w:rPr>
        <w:fldChar w:fldCharType="separate"/>
      </w:r>
      <w:r>
        <w:rPr>
          <w:b w:val="0"/>
          <w:noProof/>
          <w:color w:val="auto"/>
          <w:sz w:val="24"/>
          <w:szCs w:val="24"/>
        </w:rPr>
        <w:t>5</w:t>
      </w:r>
      <w:r w:rsidRPr="00D07C4A">
        <w:rPr>
          <w:b w:val="0"/>
          <w:color w:val="auto"/>
          <w:sz w:val="24"/>
          <w:szCs w:val="24"/>
        </w:rPr>
        <w:fldChar w:fldCharType="end"/>
      </w:r>
      <w:r>
        <w:rPr>
          <w:b w:val="0"/>
          <w:color w:val="auto"/>
          <w:sz w:val="24"/>
          <w:szCs w:val="24"/>
          <w:lang w:val="en-US"/>
        </w:rPr>
        <w:t xml:space="preserve"> S</w:t>
      </w:r>
      <w:r w:rsidR="00184D97" w:rsidRPr="00D07C4A">
        <w:rPr>
          <w:b w:val="0"/>
          <w:color w:val="auto"/>
          <w:sz w:val="24"/>
          <w:szCs w:val="24"/>
        </w:rPr>
        <w:t>enyawa antioksidan asam galat</w:t>
      </w:r>
      <w:bookmarkEnd w:id="51"/>
      <w:bookmarkEnd w:id="52"/>
    </w:p>
    <w:p w:rsidR="00385333" w:rsidRDefault="004138DD" w:rsidP="00385333">
      <w:pPr>
        <w:spacing w:after="0" w:line="360" w:lineRule="auto"/>
        <w:ind w:firstLine="360"/>
      </w:pPr>
      <w:r>
        <w:t xml:space="preserve">Elligatannin Chebulic ini termasuk </w:t>
      </w:r>
      <w:r w:rsidR="00F642E4">
        <w:t xml:space="preserve">senyawa dengan </w:t>
      </w:r>
      <w:r>
        <w:t xml:space="preserve">nilai antioksidan yang terbaik, </w:t>
      </w:r>
      <w:r w:rsidR="00F642E4">
        <w:t>asam chebulinic memiliki nilai antioksidan yang tinggi yaitu 2</w:t>
      </w:r>
      <w:proofErr w:type="gramStart"/>
      <w:r w:rsidR="00F642E4">
        <w:t>,66</w:t>
      </w:r>
      <w:proofErr w:type="gramEnd"/>
      <w:r w:rsidR="00F642E4">
        <w:t xml:space="preserve"> g/mL bahkan lebih dari pada metil neochebulinate sebesar 2,75 g/mL.</w:t>
      </w:r>
    </w:p>
    <w:p w:rsidR="00773ABD" w:rsidRDefault="00D66008" w:rsidP="00773ABD">
      <w:pPr>
        <w:spacing w:after="0" w:line="360" w:lineRule="auto"/>
        <w:ind w:firstLine="360"/>
        <w:jc w:val="center"/>
      </w:pPr>
      <w:r>
        <w:object w:dxaOrig="6228" w:dyaOrig="4467">
          <v:shape id="_x0000_i1036" type="#_x0000_t75" style="width:151.55pt;height:125.6pt" o:ole="">
            <v:imagedata r:id="rId45" o:title=""/>
          </v:shape>
          <o:OLEObject Type="Embed" ProgID="ChemDraw.Document.6.0" ShapeID="_x0000_i1036" DrawAspect="Content" ObjectID="_1776215671" r:id="rId46"/>
        </w:object>
      </w:r>
      <w:r>
        <w:t xml:space="preserve"> </w:t>
      </w:r>
      <w:r>
        <w:object w:dxaOrig="4632" w:dyaOrig="5271">
          <v:shape id="_x0000_i1037" type="#_x0000_t75" style="width:144.85pt;height:164.95pt" o:ole="">
            <v:imagedata r:id="rId47" o:title=""/>
          </v:shape>
          <o:OLEObject Type="Embed" ProgID="ChemDraw.Document.6.0" ShapeID="_x0000_i1037" DrawAspect="Content" ObjectID="_1776215672" r:id="rId48"/>
        </w:object>
      </w:r>
    </w:p>
    <w:p w:rsidR="00184D97" w:rsidRDefault="00773ABD" w:rsidP="00D66008">
      <w:pPr>
        <w:spacing w:after="0" w:line="360" w:lineRule="auto"/>
        <w:ind w:firstLine="360"/>
        <w:jc w:val="center"/>
      </w:pPr>
      <w:r>
        <w:t>(c)</w:t>
      </w:r>
      <w:r w:rsidR="00D66008">
        <w:t xml:space="preserve"> </w:t>
      </w:r>
      <w:proofErr w:type="gramStart"/>
      <w:r w:rsidR="00D66008">
        <w:t>dan</w:t>
      </w:r>
      <w:proofErr w:type="gramEnd"/>
      <w:r w:rsidR="00D66008">
        <w:t xml:space="preserve"> (d)</w:t>
      </w:r>
    </w:p>
    <w:p w:rsidR="00773ABD" w:rsidRPr="00D07C4A" w:rsidRDefault="00D07C4A" w:rsidP="00D07C4A">
      <w:pPr>
        <w:pStyle w:val="Caption"/>
        <w:jc w:val="center"/>
        <w:rPr>
          <w:b w:val="0"/>
          <w:color w:val="auto"/>
          <w:sz w:val="24"/>
          <w:szCs w:val="24"/>
        </w:rPr>
      </w:pPr>
      <w:bookmarkStart w:id="53" w:name="_Toc151008001"/>
      <w:bookmarkStart w:id="54" w:name="_Toc161688874"/>
      <w:r w:rsidRPr="00D07C4A">
        <w:rPr>
          <w:b w:val="0"/>
          <w:color w:val="auto"/>
          <w:sz w:val="24"/>
          <w:szCs w:val="24"/>
        </w:rPr>
        <w:t xml:space="preserve">Gambar </w:t>
      </w:r>
      <w:r w:rsidRPr="00D07C4A">
        <w:rPr>
          <w:b w:val="0"/>
          <w:color w:val="auto"/>
          <w:sz w:val="24"/>
          <w:szCs w:val="24"/>
        </w:rPr>
        <w:fldChar w:fldCharType="begin"/>
      </w:r>
      <w:r w:rsidRPr="00D07C4A">
        <w:rPr>
          <w:b w:val="0"/>
          <w:color w:val="auto"/>
          <w:sz w:val="24"/>
          <w:szCs w:val="24"/>
        </w:rPr>
        <w:instrText xml:space="preserve"> SEQ Gambar \* ARABIC </w:instrText>
      </w:r>
      <w:r w:rsidRPr="00D07C4A">
        <w:rPr>
          <w:b w:val="0"/>
          <w:color w:val="auto"/>
          <w:sz w:val="24"/>
          <w:szCs w:val="24"/>
        </w:rPr>
        <w:fldChar w:fldCharType="separate"/>
      </w:r>
      <w:r>
        <w:rPr>
          <w:b w:val="0"/>
          <w:noProof/>
          <w:color w:val="auto"/>
          <w:sz w:val="24"/>
          <w:szCs w:val="24"/>
        </w:rPr>
        <w:t>6</w:t>
      </w:r>
      <w:r w:rsidRPr="00D07C4A">
        <w:rPr>
          <w:b w:val="0"/>
          <w:color w:val="auto"/>
          <w:sz w:val="24"/>
          <w:szCs w:val="24"/>
        </w:rPr>
        <w:fldChar w:fldCharType="end"/>
      </w:r>
      <w:r w:rsidRPr="00D07C4A">
        <w:rPr>
          <w:b w:val="0"/>
          <w:color w:val="auto"/>
          <w:sz w:val="24"/>
          <w:szCs w:val="24"/>
          <w:lang w:val="en-US"/>
        </w:rPr>
        <w:t xml:space="preserve"> </w:t>
      </w:r>
      <w:r w:rsidR="00184D97" w:rsidRPr="00D07C4A">
        <w:rPr>
          <w:b w:val="0"/>
          <w:color w:val="auto"/>
          <w:sz w:val="24"/>
          <w:szCs w:val="24"/>
        </w:rPr>
        <w:t>senyawa antioksidan Ellagitannin Chebulic</w:t>
      </w:r>
      <w:bookmarkEnd w:id="53"/>
      <w:bookmarkEnd w:id="54"/>
    </w:p>
    <w:p w:rsidR="00F642E4" w:rsidRDefault="00BC5F15" w:rsidP="00F642E4">
      <w:pPr>
        <w:spacing w:after="0" w:line="360" w:lineRule="auto"/>
        <w:ind w:firstLine="360"/>
      </w:pPr>
      <w:proofErr w:type="gramStart"/>
      <w:r>
        <w:t xml:space="preserve">Secara umum, senyawa-senyawa dalam golongan ini menunjukkan </w:t>
      </w:r>
      <w:r w:rsidR="00210412">
        <w:t>kinerja yang cukup buruk dari senyawa lainnya dan ber</w:t>
      </w:r>
      <w:r>
        <w:t>sifat mirip dengan ester gallate tetapi kurang efisien.</w:t>
      </w:r>
      <w:proofErr w:type="gramEnd"/>
      <w:r>
        <w:t xml:space="preserve"> Senyawa corilagin mendapatkan nilai antioksidan cukup dengan nilai 11</w:t>
      </w:r>
      <w:proofErr w:type="gramStart"/>
      <w:r>
        <w:t>,42</w:t>
      </w:r>
      <w:proofErr w:type="gramEnd"/>
      <w:r>
        <w:t xml:space="preserve"> g/mL dibandingkan dengan punicalagin sebesar </w:t>
      </w:r>
      <w:r w:rsidR="00210412">
        <w:t xml:space="preserve">25,72 g/mL </w:t>
      </w:r>
    </w:p>
    <w:p w:rsidR="00773ABD" w:rsidRDefault="00D66008" w:rsidP="00773ABD">
      <w:pPr>
        <w:spacing w:after="0" w:line="360" w:lineRule="auto"/>
        <w:ind w:firstLine="360"/>
        <w:jc w:val="center"/>
      </w:pPr>
      <w:r>
        <w:object w:dxaOrig="5889" w:dyaOrig="5244">
          <v:shape id="_x0000_i1038" type="#_x0000_t75" style="width:149.85pt;height:153.2pt" o:ole="">
            <v:imagedata r:id="rId49" o:title=""/>
          </v:shape>
          <o:OLEObject Type="Embed" ProgID="ChemDraw.Document.6.0" ShapeID="_x0000_i1038" DrawAspect="Content" ObjectID="_1776215673" r:id="rId50"/>
        </w:object>
      </w:r>
      <w:r>
        <w:t xml:space="preserve">   </w:t>
      </w:r>
      <w:r>
        <w:object w:dxaOrig="6265" w:dyaOrig="6921">
          <v:shape id="_x0000_i1039" type="#_x0000_t75" style="width:180.85pt;height:188.35pt" o:ole="">
            <v:imagedata r:id="rId51" o:title=""/>
          </v:shape>
          <o:OLEObject Type="Embed" ProgID="ChemDraw.Document.6.0" ShapeID="_x0000_i1039" DrawAspect="Content" ObjectID="_1776215674" r:id="rId52"/>
        </w:object>
      </w:r>
    </w:p>
    <w:p w:rsidR="00773ABD" w:rsidRDefault="00773ABD" w:rsidP="00773ABD">
      <w:pPr>
        <w:spacing w:after="0" w:line="360" w:lineRule="auto"/>
        <w:ind w:firstLine="360"/>
        <w:jc w:val="center"/>
      </w:pPr>
      <w:r>
        <w:t>(e)</w:t>
      </w:r>
      <w:r w:rsidR="00D66008">
        <w:t xml:space="preserve"> </w:t>
      </w:r>
      <w:proofErr w:type="gramStart"/>
      <w:r w:rsidR="00D66008">
        <w:t>dan</w:t>
      </w:r>
      <w:proofErr w:type="gramEnd"/>
      <w:r w:rsidR="00D66008">
        <w:t xml:space="preserve"> (f)</w:t>
      </w:r>
    </w:p>
    <w:p w:rsidR="00773ABD" w:rsidRPr="00D07C4A" w:rsidRDefault="00D07C4A" w:rsidP="00D07C4A">
      <w:pPr>
        <w:pStyle w:val="Caption"/>
        <w:jc w:val="center"/>
        <w:rPr>
          <w:b w:val="0"/>
          <w:color w:val="auto"/>
          <w:sz w:val="24"/>
          <w:szCs w:val="24"/>
          <w:lang w:val="en-US"/>
        </w:rPr>
      </w:pPr>
      <w:bookmarkStart w:id="55" w:name="_Toc151008002"/>
      <w:bookmarkStart w:id="56" w:name="_Toc161688875"/>
      <w:r w:rsidRPr="00D07C4A">
        <w:rPr>
          <w:b w:val="0"/>
          <w:color w:val="auto"/>
          <w:sz w:val="24"/>
          <w:szCs w:val="24"/>
        </w:rPr>
        <w:t xml:space="preserve">Gambar </w:t>
      </w:r>
      <w:r w:rsidRPr="00D07C4A">
        <w:rPr>
          <w:b w:val="0"/>
          <w:color w:val="auto"/>
          <w:sz w:val="24"/>
          <w:szCs w:val="24"/>
        </w:rPr>
        <w:fldChar w:fldCharType="begin"/>
      </w:r>
      <w:r w:rsidRPr="00D07C4A">
        <w:rPr>
          <w:b w:val="0"/>
          <w:color w:val="auto"/>
          <w:sz w:val="24"/>
          <w:szCs w:val="24"/>
        </w:rPr>
        <w:instrText xml:space="preserve"> SEQ Gambar \* ARABIC </w:instrText>
      </w:r>
      <w:r w:rsidRPr="00D07C4A">
        <w:rPr>
          <w:b w:val="0"/>
          <w:color w:val="auto"/>
          <w:sz w:val="24"/>
          <w:szCs w:val="24"/>
        </w:rPr>
        <w:fldChar w:fldCharType="separate"/>
      </w:r>
      <w:r>
        <w:rPr>
          <w:b w:val="0"/>
          <w:noProof/>
          <w:color w:val="auto"/>
          <w:sz w:val="24"/>
          <w:szCs w:val="24"/>
        </w:rPr>
        <w:t>7</w:t>
      </w:r>
      <w:r w:rsidRPr="00D07C4A">
        <w:rPr>
          <w:b w:val="0"/>
          <w:color w:val="auto"/>
          <w:sz w:val="24"/>
          <w:szCs w:val="24"/>
        </w:rPr>
        <w:fldChar w:fldCharType="end"/>
      </w:r>
      <w:r w:rsidRPr="00D07C4A">
        <w:rPr>
          <w:b w:val="0"/>
          <w:color w:val="auto"/>
          <w:sz w:val="24"/>
          <w:szCs w:val="24"/>
          <w:lang w:val="en-US"/>
        </w:rPr>
        <w:t xml:space="preserve"> </w:t>
      </w:r>
      <w:r w:rsidR="00184D97" w:rsidRPr="00D07C4A">
        <w:rPr>
          <w:b w:val="0"/>
          <w:color w:val="auto"/>
          <w:sz w:val="24"/>
          <w:szCs w:val="24"/>
        </w:rPr>
        <w:t>senyawa antioksidan Ellagitanin non-chebulic</w:t>
      </w:r>
      <w:bookmarkEnd w:id="55"/>
      <w:bookmarkEnd w:id="56"/>
    </w:p>
    <w:p w:rsidR="004748A1" w:rsidRDefault="00FB6329" w:rsidP="00FB6329">
      <w:pPr>
        <w:spacing w:after="0" w:line="360" w:lineRule="auto"/>
        <w:ind w:firstLine="360"/>
      </w:pPr>
      <w:proofErr w:type="gramStart"/>
      <w:r>
        <w:t>Ellagic acid memilki radikal bebas yang sangat kuat dan mendapatkan senyawa terbaik yang di uji oleh DPPH.</w:t>
      </w:r>
      <w:proofErr w:type="gramEnd"/>
      <w:r>
        <w:t xml:space="preserve"> </w:t>
      </w:r>
      <w:proofErr w:type="gramStart"/>
      <w:r>
        <w:t>Senyawa flavogallonic acid tetapi mengakibatkan penurunan kapasitas antioksidan.</w:t>
      </w:r>
      <w:proofErr w:type="gramEnd"/>
    </w:p>
    <w:p w:rsidR="00773ABD" w:rsidRDefault="00083D9D" w:rsidP="00773ABD">
      <w:pPr>
        <w:spacing w:after="0" w:line="360" w:lineRule="auto"/>
        <w:ind w:firstLine="360"/>
        <w:jc w:val="center"/>
      </w:pPr>
      <w:r>
        <w:object w:dxaOrig="3787" w:dyaOrig="3652">
          <v:shape id="_x0000_i1040" type="#_x0000_t75" style="width:135.65pt;height:149.85pt" o:ole="">
            <v:imagedata r:id="rId53" o:title=""/>
          </v:shape>
          <o:OLEObject Type="Embed" ProgID="ChemDraw.Document.6.0" ShapeID="_x0000_i1040" DrawAspect="Content" ObjectID="_1776215675" r:id="rId54"/>
        </w:object>
      </w:r>
      <w:r>
        <w:t xml:space="preserve">     </w:t>
      </w:r>
      <w:r>
        <w:object w:dxaOrig="5692" w:dyaOrig="3492">
          <v:shape id="_x0000_i1041" type="#_x0000_t75" style="width:165.75pt;height:125.6pt" o:ole="">
            <v:imagedata r:id="rId55" o:title=""/>
          </v:shape>
          <o:OLEObject Type="Embed" ProgID="ChemDraw.Document.6.0" ShapeID="_x0000_i1041" DrawAspect="Content" ObjectID="_1776215676" r:id="rId56"/>
        </w:object>
      </w:r>
    </w:p>
    <w:p w:rsidR="00773ABD" w:rsidRDefault="00773ABD" w:rsidP="00773ABD">
      <w:pPr>
        <w:spacing w:after="0" w:line="360" w:lineRule="auto"/>
        <w:ind w:firstLine="360"/>
        <w:jc w:val="center"/>
      </w:pPr>
      <w:r>
        <w:t>(g)</w:t>
      </w:r>
      <w:r w:rsidR="00083D9D">
        <w:t xml:space="preserve"> </w:t>
      </w:r>
      <w:proofErr w:type="gramStart"/>
      <w:r w:rsidR="00083D9D">
        <w:t>dan</w:t>
      </w:r>
      <w:proofErr w:type="gramEnd"/>
      <w:r w:rsidR="00083D9D">
        <w:t xml:space="preserve"> (h)</w:t>
      </w:r>
    </w:p>
    <w:p w:rsidR="00773ABD" w:rsidRPr="00D07C4A" w:rsidRDefault="00D07C4A" w:rsidP="00D07C4A">
      <w:pPr>
        <w:pStyle w:val="Caption"/>
        <w:jc w:val="center"/>
        <w:rPr>
          <w:b w:val="0"/>
          <w:color w:val="auto"/>
          <w:sz w:val="24"/>
          <w:szCs w:val="24"/>
          <w:lang w:val="en-US"/>
        </w:rPr>
      </w:pPr>
      <w:bookmarkStart w:id="57" w:name="_Toc151008003"/>
      <w:bookmarkStart w:id="58" w:name="_Toc161688876"/>
      <w:r w:rsidRPr="00D07C4A">
        <w:rPr>
          <w:b w:val="0"/>
          <w:color w:val="auto"/>
          <w:sz w:val="24"/>
          <w:szCs w:val="24"/>
        </w:rPr>
        <w:t xml:space="preserve">Gambar </w:t>
      </w:r>
      <w:r w:rsidRPr="00D07C4A">
        <w:rPr>
          <w:b w:val="0"/>
          <w:color w:val="auto"/>
          <w:sz w:val="24"/>
          <w:szCs w:val="24"/>
        </w:rPr>
        <w:fldChar w:fldCharType="begin"/>
      </w:r>
      <w:r w:rsidRPr="00D07C4A">
        <w:rPr>
          <w:b w:val="0"/>
          <w:color w:val="auto"/>
          <w:sz w:val="24"/>
          <w:szCs w:val="24"/>
        </w:rPr>
        <w:instrText xml:space="preserve"> SEQ Gambar \* ARABIC </w:instrText>
      </w:r>
      <w:r w:rsidRPr="00D07C4A">
        <w:rPr>
          <w:b w:val="0"/>
          <w:color w:val="auto"/>
          <w:sz w:val="24"/>
          <w:szCs w:val="24"/>
        </w:rPr>
        <w:fldChar w:fldCharType="separate"/>
      </w:r>
      <w:r>
        <w:rPr>
          <w:b w:val="0"/>
          <w:noProof/>
          <w:color w:val="auto"/>
          <w:sz w:val="24"/>
          <w:szCs w:val="24"/>
        </w:rPr>
        <w:t>8</w:t>
      </w:r>
      <w:r w:rsidRPr="00D07C4A">
        <w:rPr>
          <w:b w:val="0"/>
          <w:color w:val="auto"/>
          <w:sz w:val="24"/>
          <w:szCs w:val="24"/>
        </w:rPr>
        <w:fldChar w:fldCharType="end"/>
      </w:r>
      <w:r w:rsidRPr="00D07C4A">
        <w:rPr>
          <w:b w:val="0"/>
          <w:color w:val="auto"/>
          <w:sz w:val="24"/>
          <w:szCs w:val="24"/>
          <w:lang w:val="en-US"/>
        </w:rPr>
        <w:t xml:space="preserve"> </w:t>
      </w:r>
      <w:r w:rsidR="00184D97" w:rsidRPr="00D07C4A">
        <w:rPr>
          <w:b w:val="0"/>
          <w:color w:val="auto"/>
          <w:sz w:val="24"/>
          <w:szCs w:val="24"/>
        </w:rPr>
        <w:t>senyawa antioksidan Ellagic acid</w:t>
      </w:r>
      <w:bookmarkEnd w:id="57"/>
      <w:bookmarkEnd w:id="58"/>
    </w:p>
    <w:p w:rsidR="00FB6329" w:rsidRDefault="00CB5037" w:rsidP="00CB5037">
      <w:pPr>
        <w:spacing w:after="0" w:line="360" w:lineRule="auto"/>
        <w:ind w:firstLine="360"/>
      </w:pPr>
      <w:r>
        <w:t>Ellagic glycoside mendapatkan 2 senyawa terbaik dengan nilai aktivitas antioksidan yang cukup tinggi yaitu 4-O-(4”-O-galloil-ÿ-L-rhamnopyranosyl) asam ellagic dan 4-O-(3”,4”-di-O-galloil-ÿ-L rhamnopyranosyl) asam ellagic dengan nilai 5,29 g/mL.</w:t>
      </w:r>
    </w:p>
    <w:p w:rsidR="00184D97" w:rsidRDefault="00083D9D" w:rsidP="00184D97">
      <w:pPr>
        <w:keepNext/>
        <w:spacing w:after="0" w:line="360" w:lineRule="auto"/>
        <w:ind w:firstLine="360"/>
        <w:jc w:val="center"/>
      </w:pPr>
      <w:r>
        <w:object w:dxaOrig="5516" w:dyaOrig="3949">
          <v:shape id="_x0000_i1042" type="#_x0000_t75" style="width:193.4pt;height:139pt" o:ole="">
            <v:imagedata r:id="rId57" o:title=""/>
          </v:shape>
          <o:OLEObject Type="Embed" ProgID="ChemDraw.Document.6.0" ShapeID="_x0000_i1042" DrawAspect="Content" ObjectID="_1776215677" r:id="rId58"/>
        </w:object>
      </w:r>
    </w:p>
    <w:p w:rsidR="00184D97" w:rsidRDefault="00184D97" w:rsidP="00184D97">
      <w:pPr>
        <w:spacing w:after="0" w:line="360" w:lineRule="auto"/>
        <w:ind w:firstLine="360"/>
        <w:jc w:val="center"/>
      </w:pPr>
      <w:r>
        <w:t>(</w:t>
      </w:r>
      <w:proofErr w:type="gramStart"/>
      <w:r>
        <w:t>i</w:t>
      </w:r>
      <w:proofErr w:type="gramEnd"/>
      <w:r>
        <w:t>)</w:t>
      </w:r>
    </w:p>
    <w:p w:rsidR="00184D97" w:rsidRPr="00D07C4A" w:rsidRDefault="00D07C4A" w:rsidP="00D07C4A">
      <w:pPr>
        <w:pStyle w:val="Caption"/>
        <w:jc w:val="center"/>
        <w:rPr>
          <w:b w:val="0"/>
          <w:color w:val="auto"/>
          <w:sz w:val="24"/>
          <w:szCs w:val="24"/>
        </w:rPr>
      </w:pPr>
      <w:bookmarkStart w:id="59" w:name="_Toc151008004"/>
      <w:bookmarkStart w:id="60" w:name="_Toc161688877"/>
      <w:r w:rsidRPr="00D07C4A">
        <w:rPr>
          <w:b w:val="0"/>
          <w:color w:val="auto"/>
          <w:sz w:val="24"/>
          <w:szCs w:val="24"/>
        </w:rPr>
        <w:t xml:space="preserve">Gambar </w:t>
      </w:r>
      <w:r w:rsidRPr="00D07C4A">
        <w:rPr>
          <w:b w:val="0"/>
          <w:color w:val="auto"/>
          <w:sz w:val="24"/>
          <w:szCs w:val="24"/>
        </w:rPr>
        <w:fldChar w:fldCharType="begin"/>
      </w:r>
      <w:r w:rsidRPr="00D07C4A">
        <w:rPr>
          <w:b w:val="0"/>
          <w:color w:val="auto"/>
          <w:sz w:val="24"/>
          <w:szCs w:val="24"/>
        </w:rPr>
        <w:instrText xml:space="preserve"> SEQ Gambar \* ARABIC </w:instrText>
      </w:r>
      <w:r w:rsidRPr="00D07C4A">
        <w:rPr>
          <w:b w:val="0"/>
          <w:color w:val="auto"/>
          <w:sz w:val="24"/>
          <w:szCs w:val="24"/>
        </w:rPr>
        <w:fldChar w:fldCharType="separate"/>
      </w:r>
      <w:r>
        <w:rPr>
          <w:b w:val="0"/>
          <w:noProof/>
          <w:color w:val="auto"/>
          <w:sz w:val="24"/>
          <w:szCs w:val="24"/>
        </w:rPr>
        <w:t>9</w:t>
      </w:r>
      <w:r w:rsidRPr="00D07C4A">
        <w:rPr>
          <w:b w:val="0"/>
          <w:color w:val="auto"/>
          <w:sz w:val="24"/>
          <w:szCs w:val="24"/>
        </w:rPr>
        <w:fldChar w:fldCharType="end"/>
      </w:r>
      <w:r w:rsidRPr="00D07C4A">
        <w:rPr>
          <w:b w:val="0"/>
          <w:color w:val="auto"/>
          <w:sz w:val="24"/>
          <w:szCs w:val="24"/>
          <w:lang w:val="en-US"/>
        </w:rPr>
        <w:t xml:space="preserve"> </w:t>
      </w:r>
      <w:r w:rsidR="00184D97" w:rsidRPr="00D07C4A">
        <w:rPr>
          <w:b w:val="0"/>
          <w:color w:val="auto"/>
          <w:sz w:val="24"/>
          <w:szCs w:val="24"/>
        </w:rPr>
        <w:t>senyawa antioksidan Ellagic glycoside</w:t>
      </w:r>
      <w:bookmarkEnd w:id="59"/>
      <w:bookmarkEnd w:id="60"/>
    </w:p>
    <w:p w:rsidR="0012075A" w:rsidRDefault="00435C84" w:rsidP="00E000D7">
      <w:pPr>
        <w:pStyle w:val="Heading2"/>
        <w:numPr>
          <w:ilvl w:val="1"/>
          <w:numId w:val="11"/>
        </w:numPr>
        <w:ind w:left="360" w:hanging="360"/>
      </w:pPr>
      <w:bookmarkStart w:id="61" w:name="_Toc161097065"/>
      <w:r>
        <w:t xml:space="preserve">Radikal </w:t>
      </w:r>
      <w:r w:rsidR="008E5A65">
        <w:t>bebas</w:t>
      </w:r>
      <w:bookmarkEnd w:id="61"/>
    </w:p>
    <w:p w:rsidR="00A422A9" w:rsidRDefault="00A422A9" w:rsidP="00A422A9">
      <w:pPr>
        <w:spacing w:after="0" w:line="360" w:lineRule="auto"/>
        <w:ind w:firstLine="360"/>
      </w:pPr>
      <w:proofErr w:type="gramStart"/>
      <w:r>
        <w:t>Radikal bebas yang berlebihan dapat merusak zat apapun khususnya pada lipid dan protein.</w:t>
      </w:r>
      <w:proofErr w:type="gramEnd"/>
      <w:r>
        <w:t xml:space="preserve"> </w:t>
      </w:r>
      <w:proofErr w:type="gramStart"/>
      <w:r>
        <w:t xml:space="preserve">Hal ini menyebabkan banyak penyakit degenetif (Amic </w:t>
      </w:r>
      <w:r w:rsidRPr="00A422A9">
        <w:rPr>
          <w:i/>
        </w:rPr>
        <w:t>et al.,</w:t>
      </w:r>
      <w:r>
        <w:t xml:space="preserve"> 2003).</w:t>
      </w:r>
      <w:proofErr w:type="gramEnd"/>
      <w:r>
        <w:t xml:space="preserve"> </w:t>
      </w:r>
      <w:proofErr w:type="gramStart"/>
      <w:r>
        <w:t>Penyakit tersebut terjadi ketika tubuh tidak memiliki cukup antioksidan untuk menangkal terjadinya produk oksidasi pada setiap saat.</w:t>
      </w:r>
      <w:proofErr w:type="gramEnd"/>
    </w:p>
    <w:p w:rsidR="00AB4D47" w:rsidRDefault="00AB4D47" w:rsidP="00632F88">
      <w:pPr>
        <w:spacing w:after="0" w:line="360" w:lineRule="auto"/>
        <w:ind w:firstLine="360"/>
        <w:rPr>
          <w:rFonts w:cs="Times New Roman"/>
        </w:rPr>
      </w:pPr>
      <w:proofErr w:type="gramStart"/>
      <w:r>
        <w:rPr>
          <w:rFonts w:cs="Times New Roman"/>
        </w:rPr>
        <w:t>Menurut Labola &amp; Puspita, 2018.</w:t>
      </w:r>
      <w:proofErr w:type="gramEnd"/>
      <w:r>
        <w:rPr>
          <w:rFonts w:cs="Times New Roman"/>
        </w:rPr>
        <w:t xml:space="preserve"> Mekanisme radikal bebas terbagi menjadi 3 tahap </w:t>
      </w:r>
      <w:proofErr w:type="gramStart"/>
      <w:r>
        <w:rPr>
          <w:rFonts w:cs="Times New Roman"/>
        </w:rPr>
        <w:t>yaitu :</w:t>
      </w:r>
      <w:proofErr w:type="gramEnd"/>
    </w:p>
    <w:p w:rsidR="00AB4D47" w:rsidRDefault="00AB4D47" w:rsidP="00E000D7">
      <w:pPr>
        <w:pStyle w:val="ListParagraph"/>
        <w:numPr>
          <w:ilvl w:val="3"/>
          <w:numId w:val="3"/>
        </w:numPr>
        <w:spacing w:after="0" w:line="360" w:lineRule="auto"/>
        <w:ind w:left="450" w:hanging="450"/>
      </w:pPr>
      <w:r>
        <w:t>Inisiasi, pada tahap ini adalah langkah awal terciptanya spesies radikal. Tahap ini adalah peristiwa dimana pembelahan homolitik yang jarang terjadi karena adanya hambatan energy. Biasanya, tahap ini dibentuk oleh pengaruh suhu tinggi, ultraviolet ataupun katalis yang mengandung logam yang digunakan sebagai penghalang energy.</w:t>
      </w:r>
    </w:p>
    <w:p w:rsidR="00AB4D47" w:rsidRDefault="00AB4D47" w:rsidP="00E000D7">
      <w:pPr>
        <w:pStyle w:val="ListParagraph"/>
        <w:numPr>
          <w:ilvl w:val="3"/>
          <w:numId w:val="3"/>
        </w:numPr>
        <w:spacing w:after="0" w:line="360" w:lineRule="auto"/>
        <w:ind w:left="450" w:hanging="450"/>
      </w:pPr>
      <w:r>
        <w:t xml:space="preserve">Propagasi, bagian rantai dari reaksi berantai. Ketika radikal bebas reaktif yang dihasilkan, makan </w:t>
      </w:r>
      <w:proofErr w:type="gramStart"/>
      <w:r>
        <w:t>akan</w:t>
      </w:r>
      <w:proofErr w:type="gramEnd"/>
      <w:r>
        <w:t xml:space="preserve"> memicu untuk bereaksi dengan molekul yang stabil sehingga akan membentuk radikal bebas baru. Hal ini </w:t>
      </w:r>
      <w:proofErr w:type="gramStart"/>
      <w:r>
        <w:t>akan</w:t>
      </w:r>
      <w:proofErr w:type="gramEnd"/>
      <w:r>
        <w:t xml:space="preserve"> terus menerus terjadi dan melibatkan abstraksi hydrogen atau menambahkan radikal menjadi ikatan rangkap sehingga akan menghasilkan lebih banyak radikal bebas.</w:t>
      </w:r>
    </w:p>
    <w:p w:rsidR="00AB4D47" w:rsidRPr="00632F88" w:rsidRDefault="00AB4D47" w:rsidP="00E000D7">
      <w:pPr>
        <w:pStyle w:val="ListParagraph"/>
        <w:numPr>
          <w:ilvl w:val="3"/>
          <w:numId w:val="3"/>
        </w:numPr>
        <w:spacing w:after="0" w:line="360" w:lineRule="auto"/>
        <w:ind w:left="450" w:hanging="450"/>
      </w:pPr>
      <w:r>
        <w:t xml:space="preserve">Terminasi, reaksi radikal </w:t>
      </w:r>
      <w:proofErr w:type="gramStart"/>
      <w:r>
        <w:t>akan</w:t>
      </w:r>
      <w:proofErr w:type="gramEnd"/>
      <w:r>
        <w:t xml:space="preserve"> berhenti apabila kedua radikal tersebut saling bereaksi dan akan menghasilkan spesies yang tidak radikal.</w:t>
      </w:r>
    </w:p>
    <w:p w:rsidR="000D04F2" w:rsidRDefault="00435C84" w:rsidP="00E000D7">
      <w:pPr>
        <w:pStyle w:val="Heading2"/>
        <w:numPr>
          <w:ilvl w:val="1"/>
          <w:numId w:val="11"/>
        </w:numPr>
        <w:ind w:left="360" w:hanging="360"/>
      </w:pPr>
      <w:bookmarkStart w:id="62" w:name="_Toc161097066"/>
      <w:r>
        <w:t>Antioksidan</w:t>
      </w:r>
      <w:bookmarkEnd w:id="62"/>
    </w:p>
    <w:p w:rsidR="00A422A9" w:rsidRPr="00A422A9" w:rsidRDefault="00A422A9" w:rsidP="00A422A9">
      <w:pPr>
        <w:spacing w:after="0" w:line="360" w:lineRule="auto"/>
        <w:ind w:firstLine="360"/>
        <w:rPr>
          <w:szCs w:val="24"/>
        </w:rPr>
      </w:pPr>
      <w:proofErr w:type="gramStart"/>
      <w:r w:rsidRPr="00A422A9">
        <w:rPr>
          <w:szCs w:val="24"/>
        </w:rPr>
        <w:t>Zat pemberi electron dikenal sebagai antioksidan.</w:t>
      </w:r>
      <w:proofErr w:type="gramEnd"/>
      <w:r w:rsidRPr="00A422A9">
        <w:rPr>
          <w:szCs w:val="24"/>
        </w:rPr>
        <w:t xml:space="preserve"> </w:t>
      </w:r>
      <w:proofErr w:type="gramStart"/>
      <w:r w:rsidRPr="00A422A9">
        <w:rPr>
          <w:szCs w:val="24"/>
        </w:rPr>
        <w:t>Untuk mengurangi aktivitas antioksidan dengan memberikan electron pada senyawa tersebut.</w:t>
      </w:r>
      <w:proofErr w:type="gramEnd"/>
      <w:r w:rsidRPr="00A422A9">
        <w:rPr>
          <w:szCs w:val="24"/>
        </w:rPr>
        <w:t xml:space="preserve"> </w:t>
      </w:r>
      <w:proofErr w:type="gramStart"/>
      <w:r w:rsidRPr="00A422A9">
        <w:rPr>
          <w:szCs w:val="24"/>
        </w:rPr>
        <w:t xml:space="preserve">Aktivitas </w:t>
      </w:r>
      <w:r w:rsidRPr="00A422A9">
        <w:rPr>
          <w:szCs w:val="24"/>
        </w:rPr>
        <w:lastRenderedPageBreak/>
        <w:t>antioksidan.</w:t>
      </w:r>
      <w:proofErr w:type="gramEnd"/>
      <w:r w:rsidRPr="00A422A9">
        <w:rPr>
          <w:szCs w:val="24"/>
        </w:rPr>
        <w:t xml:space="preserve"> </w:t>
      </w:r>
      <w:proofErr w:type="gramStart"/>
      <w:r w:rsidRPr="00A422A9">
        <w:rPr>
          <w:szCs w:val="24"/>
        </w:rPr>
        <w:t>Antioksidan menstabilkan radikal bebas dengan menambahkan electron yang hilang yang dimiliki radikal bebas, dan mencegah terjadinya reaksi berantai yang mengarah pada pembentukan radikal bebas (Winarsi, 2007).</w:t>
      </w:r>
      <w:proofErr w:type="gramEnd"/>
      <w:r w:rsidRPr="00A422A9">
        <w:rPr>
          <w:szCs w:val="24"/>
        </w:rPr>
        <w:t xml:space="preserve"> </w:t>
      </w:r>
      <w:proofErr w:type="gramStart"/>
      <w:r w:rsidRPr="00A422A9">
        <w:t>Senyawa antioksidan yang berperan aktif dalam penangkapan radikal bebas adalah senyawa fenolik, flavonoid dan vitamin C.</w:t>
      </w:r>
      <w:proofErr w:type="gramEnd"/>
      <w:r w:rsidRPr="00A422A9">
        <w:t xml:space="preserve">  Menurut penelitian yang dilakukan </w:t>
      </w:r>
      <w:r w:rsidRPr="00A422A9">
        <w:fldChar w:fldCharType="begin" w:fldLock="1"/>
      </w:r>
      <w:r w:rsidRPr="00A422A9">
        <w:instrText>ADDIN CSL_CITATION {"citationItems":[{"id":"ITEM-1","itemData":{"DOI":"10.4103/0253-7613.117754","ISSN":"1998-3751 (Electronic)","PMID":"24130380","abstract":"OBJECTIVE: The present study was undertaken to evaluate the antitumor and  antioxidant status of ethanol extract of Terminalia catappa leaves against Ehrlich ascites carcinoma (EAC) in Swiss albino mice. MATERIALS AND METHODS: The leaves powder was extracted with Soxhlet apparatus and subjected to hot continuous percolation using ethanol (95% v/v). Tumor bearing animals was treated with 50 and 200 mg/kg of ethanol extract. EAC induced in mice by intraperitoneal injection of EAC cells 1 × 10(6) cells/mice. The study was assed using life span of EAC-bearing hosts, hematological parameters, volume of solid tumor mass and status of antioxidant enzymes such as lipid peroxidation (LPO), reduced glutathione (GSH), superoxide dismutase (SOD) and catalase (CAT) activities. Total phenolics and flavonoids contents from the leaves extract were also determined. RESULTS: Total phenolics and flavonoids contents from the leaves extract were found 354.02 and 51.67 mg/g extract. Oral administration of ethanol extract of T. catappa (50 and 200 mg/kg) increased the life span (27.82% and 60.59%), increased peritoneal cell count (8.85 ± 0.20 and 10.37 ± 0.26) and significantly decreased solid tumor mass (1.16 ± 0.14 cm(2)) at 200 mg/kg as compared with EAC-tumor bearing mice (P &lt; 0.01). Hematological profile including red blood cell count, white blood cell count, hemoglobin (11.91 ± 0.47 % g) and protein estimation were found to be nearly normal levels in extract-treated mice compared with tumor bearing control mice. Treatment with T. catappa significantly decreased levels of LPO and GSH, and increased levels of SOD and CAT activity (P &lt; 0.01). CONCLUSION: T. catappa exhibited antitumor effect by modulating LPO and augmenting antioxidant defense systems in EAC bearing mice. The phenolic and flavonoid components in this extract may be responsible for antitumor activity.","author":[{"dropping-particle":"","family":"Pandya","given":"Naitik B","non-dropping-particle":"","parse-names":false,"suffix":""},{"dropping-particle":"","family":"Tigari","given":"Prakash","non-dropping-particle":"","parse-names":false,"suffix":""},{"dropping-particle":"","family":"Dupadahalli","given":"Kotresha","non-dropping-particle":"","parse-names":false,"suffix":""},{"dropping-particle":"","family":"Kamurthy","given":"Hemalatha","non-dropping-particle":"","parse-names":false,"suffix":""},{"dropping-particle":"","family":"Nadendla","given":"Rama Rao","non-dropping-particle":"","parse-names":false,"suffix":""}],"container-title":"Indian journal of pharmacology","id":"ITEM-1","issue":"5","issued":{"date-parts":[["2013"]]},"language":"eng","page":"464-469","title":"Antitumor and antioxidant status of Terminalia catappa against Ehrlich ascites  carcinoma in Swiss albino mice.","type":"article-journal","volume":"45"},"uris":["http://www.mendeley.com/documents/?uuid=bf8dffb8-e486-4bc8-98d3-4bd683f472ec"]}],"mendeley":{"formattedCitation":"(Pandya et al., 2013)","manualFormatting":"Pandya et al, (2013)","plainTextFormattedCitation":"(Pandya et al., 2013)","previouslyFormattedCitation":"(Pandya et al., 2013)"},"properties":{"noteIndex":0},"schema":"https://github.com/citation-style-language/schema/raw/master/csl-citation.json"}</w:instrText>
      </w:r>
      <w:r w:rsidRPr="00A422A9">
        <w:fldChar w:fldCharType="separate"/>
      </w:r>
      <w:r w:rsidRPr="00A422A9">
        <w:rPr>
          <w:noProof/>
        </w:rPr>
        <w:t xml:space="preserve">Pandya </w:t>
      </w:r>
      <w:r w:rsidRPr="00A422A9">
        <w:rPr>
          <w:i/>
          <w:noProof/>
        </w:rPr>
        <w:t>et al,</w:t>
      </w:r>
      <w:r w:rsidRPr="00A422A9">
        <w:rPr>
          <w:noProof/>
        </w:rPr>
        <w:t xml:space="preserve"> (2013)</w:t>
      </w:r>
      <w:r w:rsidRPr="00A422A9">
        <w:fldChar w:fldCharType="end"/>
      </w:r>
      <w:r w:rsidRPr="00A422A9">
        <w:t xml:space="preserve">. </w:t>
      </w:r>
      <w:proofErr w:type="gramStart"/>
      <w:r>
        <w:t>Antioksidan adalah zat yang dapat menetralisasi radikal bebas, sehingga atom dan elektron yang awalnya tidak memiliki pasangan dapat pasangan elektron dan menjadi tidak liar lagi atau stabil.</w:t>
      </w:r>
      <w:proofErr w:type="gramEnd"/>
      <w:r>
        <w:t xml:space="preserve"> Antioksidan dapat membantu proses penuaaan, dan melawan radikal bebas, melindungi tubuh dari kanker dan penyakit degenerative lainnya (Tapan, 2005)</w:t>
      </w:r>
    </w:p>
    <w:p w:rsidR="004208DD" w:rsidRDefault="00B102C6" w:rsidP="00B263F1">
      <w:pPr>
        <w:spacing w:after="0" w:line="360" w:lineRule="auto"/>
        <w:ind w:firstLine="360"/>
        <w:rPr>
          <w:rFonts w:cs="Times New Roman"/>
        </w:rPr>
      </w:pPr>
      <w:proofErr w:type="gramStart"/>
      <w:r>
        <w:rPr>
          <w:rFonts w:cs="Times New Roman"/>
        </w:rPr>
        <w:t>Antikanker atau agen kemoterapeutik merupakan senyawa kimiawi yang memiliki efek penghambatan pada kanker.</w:t>
      </w:r>
      <w:proofErr w:type="gramEnd"/>
      <w:r>
        <w:rPr>
          <w:rFonts w:cs="Times New Roman"/>
        </w:rPr>
        <w:t xml:space="preserve"> </w:t>
      </w:r>
      <w:proofErr w:type="gramStart"/>
      <w:r>
        <w:rPr>
          <w:rFonts w:cs="Times New Roman"/>
        </w:rPr>
        <w:t>Agen kemoterapeutik digunakan dalam kemoterapi dalam pengobatan kanker (Georgakilas, 2012).</w:t>
      </w:r>
      <w:proofErr w:type="gramEnd"/>
      <w:r>
        <w:rPr>
          <w:rFonts w:cs="Times New Roman"/>
        </w:rPr>
        <w:t xml:space="preserve"> Oksidasi ialah reaksi kimia yang menghasilkan radikal bebas, yang dapat menyebabkan reaksi berantai jika dialami oleh sel organisme </w:t>
      </w:r>
      <w:proofErr w:type="gramStart"/>
      <w:r>
        <w:rPr>
          <w:rFonts w:cs="Times New Roman"/>
        </w:rPr>
        <w:t>akan</w:t>
      </w:r>
      <w:proofErr w:type="gramEnd"/>
      <w:r>
        <w:rPr>
          <w:rFonts w:cs="Times New Roman"/>
        </w:rPr>
        <w:t xml:space="preserve"> mengalami kerusakan.</w:t>
      </w:r>
      <w:r w:rsidR="006E0A71">
        <w:rPr>
          <w:rFonts w:cs="Times New Roman"/>
        </w:rPr>
        <w:t xml:space="preserve"> </w:t>
      </w:r>
      <w:proofErr w:type="gramStart"/>
      <w:r>
        <w:rPr>
          <w:rFonts w:cs="Times New Roman"/>
        </w:rPr>
        <w:t>Antioksidan</w:t>
      </w:r>
      <w:r w:rsidR="004653D6">
        <w:rPr>
          <w:rFonts w:cs="Times New Roman"/>
        </w:rPr>
        <w:t xml:space="preserve"> merupakan senyawa dengan </w:t>
      </w:r>
      <w:r>
        <w:rPr>
          <w:rFonts w:cs="Times New Roman"/>
        </w:rPr>
        <w:t>kemampuan menghambat terjadinya oksidasi.</w:t>
      </w:r>
      <w:proofErr w:type="gramEnd"/>
      <w:r w:rsidR="006E0A71">
        <w:rPr>
          <w:rFonts w:cs="Times New Roman"/>
        </w:rPr>
        <w:t xml:space="preserve"> </w:t>
      </w:r>
      <w:proofErr w:type="gramStart"/>
      <w:r w:rsidR="004653D6">
        <w:rPr>
          <w:rFonts w:cs="Times New Roman"/>
        </w:rPr>
        <w:t xml:space="preserve">Beberapa senyawa </w:t>
      </w:r>
      <w:r w:rsidR="0069693F">
        <w:rPr>
          <w:rFonts w:cs="Times New Roman"/>
        </w:rPr>
        <w:t xml:space="preserve">berkontribusi terhadap pertahanan oksidasi melalui pengkelatan logam maupun mencegah terjadinya reaksi radikal bebas pada sel (Rao </w:t>
      </w:r>
      <w:r w:rsidR="0069693F" w:rsidRPr="004653D6">
        <w:rPr>
          <w:rFonts w:cs="Times New Roman"/>
          <w:i/>
        </w:rPr>
        <w:t>et al.,</w:t>
      </w:r>
      <w:r w:rsidR="0069693F">
        <w:rPr>
          <w:rFonts w:cs="Times New Roman"/>
        </w:rPr>
        <w:t xml:space="preserve"> 2011).</w:t>
      </w:r>
      <w:proofErr w:type="gramEnd"/>
    </w:p>
    <w:p w:rsidR="00FB2DFB" w:rsidRPr="00CB03A7" w:rsidRDefault="00CB03A7" w:rsidP="00CB03A7">
      <w:pPr>
        <w:pStyle w:val="Heading2"/>
        <w:numPr>
          <w:ilvl w:val="0"/>
          <w:numId w:val="0"/>
        </w:numPr>
      </w:pPr>
      <w:bookmarkStart w:id="63" w:name="_Toc161097067"/>
      <w:r>
        <w:t xml:space="preserve">2.5.1 </w:t>
      </w:r>
      <w:r w:rsidR="00FB2DFB" w:rsidRPr="00CB03A7">
        <w:t>Sumber Antioksidan</w:t>
      </w:r>
      <w:bookmarkEnd w:id="63"/>
    </w:p>
    <w:p w:rsidR="00FB2DFB" w:rsidRDefault="00FB2DFB" w:rsidP="00FB2DFB">
      <w:pPr>
        <w:spacing w:after="0" w:line="360" w:lineRule="auto"/>
        <w:ind w:firstLine="720"/>
      </w:pPr>
      <w:r>
        <w:t xml:space="preserve">Berdasarkan sumbernya antioksidan yang dapat dimanfaatkan oleh manusia dikelompokkan menjadi tiga </w:t>
      </w:r>
      <w:proofErr w:type="gramStart"/>
      <w:r>
        <w:t>yaitu :</w:t>
      </w:r>
      <w:proofErr w:type="gramEnd"/>
      <w:r>
        <w:t xml:space="preserve"> (Anonim 2012)</w:t>
      </w:r>
    </w:p>
    <w:p w:rsidR="00A422A9" w:rsidRDefault="00A422A9" w:rsidP="00A422A9">
      <w:pPr>
        <w:pStyle w:val="ListParagraph"/>
        <w:numPr>
          <w:ilvl w:val="6"/>
          <w:numId w:val="3"/>
        </w:numPr>
        <w:spacing w:after="0" w:line="360" w:lineRule="auto"/>
        <w:ind w:left="360"/>
      </w:pPr>
      <w:r>
        <w:t>Antioksidan yang diproduksi oleh tubuh manusia mengacu pada enzim antioksidan (enzim Superoksida Dismutase (SOD), Glutation Peroksidase (GPx), dan Katalase (CAT).</w:t>
      </w:r>
    </w:p>
    <w:p w:rsidR="00A422A9" w:rsidRDefault="00A422A9" w:rsidP="00A422A9">
      <w:pPr>
        <w:pStyle w:val="ListParagraph"/>
        <w:numPr>
          <w:ilvl w:val="6"/>
          <w:numId w:val="3"/>
        </w:numPr>
        <w:spacing w:after="0" w:line="360" w:lineRule="auto"/>
        <w:ind w:left="360"/>
      </w:pPr>
      <w:r>
        <w:t>Antioksidan sintetis seperti Butil Hidroksi Anisol (BHA), Butil Hidroksi Toluen (BHT), propil galat dan Tert-Butil Hidroksi Quinon (TBHQ) yang banyak dimanfaatkan dalam bahan pangan.</w:t>
      </w:r>
    </w:p>
    <w:p w:rsidR="00FB2DFB" w:rsidRDefault="00A422A9" w:rsidP="00E000D7">
      <w:pPr>
        <w:pStyle w:val="ListParagraph"/>
        <w:numPr>
          <w:ilvl w:val="6"/>
          <w:numId w:val="3"/>
        </w:numPr>
        <w:spacing w:after="0" w:line="360" w:lineRule="auto"/>
        <w:ind w:left="360"/>
      </w:pPr>
      <w:r>
        <w:t>Antioksidan alami seperti vitamin A, vitamin C, vitamin E dan senyawa fenolik (flavonoid), yang berasal dari tumbuhan seperti kayu, kulit kayu, akar, daun, buah, bunga, biji dan serbuk sari.</w:t>
      </w:r>
    </w:p>
    <w:p w:rsidR="00FB2DFB" w:rsidRPr="00CB03A7" w:rsidRDefault="00CB03A7" w:rsidP="00CB03A7">
      <w:pPr>
        <w:pStyle w:val="Heading2"/>
        <w:numPr>
          <w:ilvl w:val="0"/>
          <w:numId w:val="0"/>
        </w:numPr>
      </w:pPr>
      <w:bookmarkStart w:id="64" w:name="_Toc161097068"/>
      <w:r w:rsidRPr="00CB03A7">
        <w:lastRenderedPageBreak/>
        <w:t xml:space="preserve">2.5.2 </w:t>
      </w:r>
      <w:r w:rsidR="00FB2DFB" w:rsidRPr="00CB03A7">
        <w:t>Mekanisme Kerja antioksidan</w:t>
      </w:r>
      <w:bookmarkEnd w:id="64"/>
    </w:p>
    <w:p w:rsidR="00FB2DFB" w:rsidRDefault="004A767A" w:rsidP="00862A61">
      <w:pPr>
        <w:spacing w:after="0" w:line="360" w:lineRule="auto"/>
        <w:ind w:firstLine="720"/>
      </w:pPr>
      <w:r>
        <w:t>Berdasarkan mekanisme</w:t>
      </w:r>
      <w:r w:rsidR="00651AE1">
        <w:t xml:space="preserve"> kerja</w:t>
      </w:r>
      <w:r>
        <w:t xml:space="preserve"> antioksidan </w:t>
      </w:r>
      <w:r w:rsidR="00651AE1">
        <w:t xml:space="preserve">dapat dibedakan menjadi 3 </w:t>
      </w:r>
      <w:proofErr w:type="gramStart"/>
      <w:r w:rsidR="00651AE1">
        <w:t>yaitu :</w:t>
      </w:r>
      <w:proofErr w:type="gramEnd"/>
      <w:r w:rsidR="00651AE1">
        <w:t xml:space="preserve"> (Silalahi, 2006)</w:t>
      </w:r>
    </w:p>
    <w:p w:rsidR="00A422A9" w:rsidRDefault="00A422A9" w:rsidP="00A422A9">
      <w:pPr>
        <w:pStyle w:val="ListParagraph"/>
        <w:numPr>
          <w:ilvl w:val="0"/>
          <w:numId w:val="7"/>
        </w:numPr>
        <w:spacing w:after="0" w:line="360" w:lineRule="auto"/>
      </w:pPr>
      <w:proofErr w:type="gramStart"/>
      <w:r>
        <w:t>antioksidan</w:t>
      </w:r>
      <w:proofErr w:type="gramEnd"/>
      <w:r>
        <w:t xml:space="preserve"> primer seperti glutation peroksidase, dapat berfungsi dengan menghentikan pembentukan radikal bebas dan mengubah radikal bebas menjadi molekul.</w:t>
      </w:r>
    </w:p>
    <w:p w:rsidR="00651AE1" w:rsidRDefault="00A422A9" w:rsidP="00A422A9">
      <w:pPr>
        <w:pStyle w:val="ListParagraph"/>
        <w:numPr>
          <w:ilvl w:val="0"/>
          <w:numId w:val="7"/>
        </w:numPr>
        <w:spacing w:after="0" w:line="360" w:lineRule="auto"/>
      </w:pPr>
      <w:proofErr w:type="gramStart"/>
      <w:r>
        <w:t>antioksidan</w:t>
      </w:r>
      <w:proofErr w:type="gramEnd"/>
      <w:r>
        <w:t xml:space="preserve"> sekunder seperti vitamin C dan E, yang berfungsi menangkap radikal bebas dan menghalangi reaksi berantai.</w:t>
      </w:r>
    </w:p>
    <w:p w:rsidR="00A422A9" w:rsidRDefault="00A422A9" w:rsidP="00A422A9">
      <w:pPr>
        <w:pStyle w:val="ListParagraph"/>
        <w:numPr>
          <w:ilvl w:val="0"/>
          <w:numId w:val="7"/>
        </w:numPr>
        <w:spacing w:after="0" w:line="360" w:lineRule="auto"/>
      </w:pPr>
      <w:r>
        <w:t>antioksidan tersier seperti DNA repair enzyme bermanfaat untuk memperbaiki kerusakan biomolekular yang disebabkan oleh radikal bebas</w:t>
      </w:r>
    </w:p>
    <w:p w:rsidR="00651AE1" w:rsidRPr="00CB03A7" w:rsidRDefault="00CB03A7" w:rsidP="00CB03A7">
      <w:pPr>
        <w:pStyle w:val="Heading2"/>
        <w:numPr>
          <w:ilvl w:val="0"/>
          <w:numId w:val="0"/>
        </w:numPr>
      </w:pPr>
      <w:bookmarkStart w:id="65" w:name="_Toc161097069"/>
      <w:r w:rsidRPr="00CB03A7">
        <w:t xml:space="preserve">2.5.3 </w:t>
      </w:r>
      <w:r w:rsidR="00651AE1" w:rsidRPr="00CB03A7">
        <w:t>Metode Uji antioksidan DPPH</w:t>
      </w:r>
      <w:bookmarkEnd w:id="65"/>
    </w:p>
    <w:p w:rsidR="00651AE1" w:rsidRDefault="00651AE1" w:rsidP="00651AE1">
      <w:pPr>
        <w:spacing w:after="0" w:line="360" w:lineRule="auto"/>
        <w:ind w:firstLine="720"/>
        <w:rPr>
          <w:szCs w:val="24"/>
        </w:rPr>
      </w:pPr>
      <w:r w:rsidRPr="00651AE1">
        <w:rPr>
          <w:szCs w:val="24"/>
        </w:rPr>
        <w:t xml:space="preserve">Salah satu metode yang digunakan untuk menguji aktivitas antioksidan adalah metode </w:t>
      </w:r>
      <w:r w:rsidRPr="00651AE1">
        <w:rPr>
          <w:i/>
          <w:szCs w:val="24"/>
        </w:rPr>
        <w:t>1</w:t>
      </w:r>
      <w:proofErr w:type="gramStart"/>
      <w:r w:rsidRPr="00651AE1">
        <w:rPr>
          <w:i/>
          <w:szCs w:val="24"/>
        </w:rPr>
        <w:t>,1difenil</w:t>
      </w:r>
      <w:proofErr w:type="gramEnd"/>
      <w:r w:rsidRPr="00651AE1">
        <w:rPr>
          <w:i/>
          <w:szCs w:val="24"/>
        </w:rPr>
        <w:t>-2-pikrilhidrazil</w:t>
      </w:r>
      <w:r w:rsidRPr="00651AE1">
        <w:rPr>
          <w:szCs w:val="24"/>
        </w:rPr>
        <w:t xml:space="preserve"> (DPPH). Interaksi antioksidan dengan DPPH baik melalui transfer elektron maupun secara radikal hidrogen pada DPPH, dapat menetralkan sifat radikal bebas dari DPPH dan membentuk DPPH tereduksi. Jika semua elektron pada radikal bebas DPPH menjadi berpasangan, maka warna larutan berubah dari ungu tua menjadi kuning terang dan pada panjang gelombang 517 nm absorbansi akan </w:t>
      </w:r>
      <w:proofErr w:type="gramStart"/>
      <w:r w:rsidRPr="00651AE1">
        <w:rPr>
          <w:szCs w:val="24"/>
        </w:rPr>
        <w:t>hilang(</w:t>
      </w:r>
      <w:proofErr w:type="gramEnd"/>
      <w:r w:rsidRPr="00651AE1">
        <w:rPr>
          <w:szCs w:val="24"/>
        </w:rPr>
        <w:t xml:space="preserve">Rohman, </w:t>
      </w:r>
      <w:r w:rsidRPr="00651AE1">
        <w:rPr>
          <w:i/>
          <w:szCs w:val="24"/>
        </w:rPr>
        <w:t>et, al.,</w:t>
      </w:r>
      <w:r w:rsidRPr="00651AE1">
        <w:rPr>
          <w:szCs w:val="24"/>
        </w:rPr>
        <w:t xml:space="preserve"> 2010). </w:t>
      </w:r>
    </w:p>
    <w:p w:rsidR="00651AE1" w:rsidRDefault="00022802" w:rsidP="00022802">
      <w:pPr>
        <w:spacing w:after="0" w:line="360" w:lineRule="auto"/>
        <w:jc w:val="center"/>
        <w:rPr>
          <w:rFonts w:cs="Times New Roman"/>
          <w:szCs w:val="24"/>
        </w:rPr>
      </w:pPr>
      <w:r>
        <w:rPr>
          <w:rFonts w:cs="Times New Roman"/>
          <w:szCs w:val="24"/>
        </w:rPr>
        <w:object w:dxaOrig="7320" w:dyaOrig="2010">
          <v:shape id="_x0000_i1043" type="#_x0000_t75" style="width:365.85pt;height:100.45pt" o:ole="">
            <v:imagedata r:id="rId59" o:title=""/>
          </v:shape>
          <o:OLEObject Type="Embed" ProgID="ChemDraw.Document.6.0" ShapeID="_x0000_i1043" DrawAspect="Content" ObjectID="_1776215678" r:id="rId60"/>
        </w:object>
      </w:r>
    </w:p>
    <w:p w:rsidR="00A4681C" w:rsidRPr="00D07C4A" w:rsidRDefault="00D07C4A" w:rsidP="00D07C4A">
      <w:pPr>
        <w:pStyle w:val="Caption"/>
        <w:jc w:val="center"/>
        <w:rPr>
          <w:b w:val="0"/>
          <w:color w:val="auto"/>
          <w:sz w:val="24"/>
          <w:szCs w:val="24"/>
          <w:lang w:val="en-US"/>
        </w:rPr>
      </w:pPr>
      <w:bookmarkStart w:id="66" w:name="_Toc126230214"/>
      <w:bookmarkStart w:id="67" w:name="_Toc139881388"/>
      <w:bookmarkStart w:id="68" w:name="_Toc151008005"/>
      <w:bookmarkStart w:id="69" w:name="_Toc161688878"/>
      <w:bookmarkStart w:id="70" w:name="_Toc126155020"/>
      <w:r w:rsidRPr="00D07C4A">
        <w:rPr>
          <w:b w:val="0"/>
          <w:color w:val="auto"/>
          <w:sz w:val="24"/>
          <w:szCs w:val="24"/>
        </w:rPr>
        <w:t xml:space="preserve">Gambar </w:t>
      </w:r>
      <w:r w:rsidRPr="00D07C4A">
        <w:rPr>
          <w:b w:val="0"/>
          <w:color w:val="auto"/>
          <w:sz w:val="24"/>
          <w:szCs w:val="24"/>
        </w:rPr>
        <w:fldChar w:fldCharType="begin"/>
      </w:r>
      <w:r w:rsidRPr="00D07C4A">
        <w:rPr>
          <w:b w:val="0"/>
          <w:color w:val="auto"/>
          <w:sz w:val="24"/>
          <w:szCs w:val="24"/>
        </w:rPr>
        <w:instrText xml:space="preserve"> SEQ Gambar \* ARABIC </w:instrText>
      </w:r>
      <w:r w:rsidRPr="00D07C4A">
        <w:rPr>
          <w:b w:val="0"/>
          <w:color w:val="auto"/>
          <w:sz w:val="24"/>
          <w:szCs w:val="24"/>
        </w:rPr>
        <w:fldChar w:fldCharType="separate"/>
      </w:r>
      <w:r w:rsidRPr="00D07C4A">
        <w:rPr>
          <w:b w:val="0"/>
          <w:noProof/>
          <w:color w:val="auto"/>
          <w:sz w:val="24"/>
          <w:szCs w:val="24"/>
        </w:rPr>
        <w:t>10</w:t>
      </w:r>
      <w:r w:rsidRPr="00D07C4A">
        <w:rPr>
          <w:b w:val="0"/>
          <w:color w:val="auto"/>
          <w:sz w:val="24"/>
          <w:szCs w:val="24"/>
        </w:rPr>
        <w:fldChar w:fldCharType="end"/>
      </w:r>
      <w:r w:rsidRPr="00D07C4A">
        <w:rPr>
          <w:b w:val="0"/>
          <w:color w:val="auto"/>
          <w:sz w:val="24"/>
          <w:szCs w:val="24"/>
          <w:lang w:val="en-US"/>
        </w:rPr>
        <w:t xml:space="preserve"> </w:t>
      </w:r>
      <w:r w:rsidR="00A4681C" w:rsidRPr="00D07C4A">
        <w:rPr>
          <w:b w:val="0"/>
          <w:color w:val="auto"/>
          <w:sz w:val="24"/>
          <w:szCs w:val="24"/>
          <w:lang w:val="en-US"/>
        </w:rPr>
        <w:t>Reaksi DPPH dengan Senyawa antioksidan</w:t>
      </w:r>
      <w:bookmarkEnd w:id="66"/>
      <w:bookmarkEnd w:id="67"/>
      <w:bookmarkEnd w:id="68"/>
      <w:bookmarkEnd w:id="69"/>
    </w:p>
    <w:bookmarkEnd w:id="70"/>
    <w:p w:rsidR="00022802" w:rsidRDefault="00022802" w:rsidP="00B263F1">
      <w:pPr>
        <w:keepNext/>
        <w:spacing w:after="0"/>
        <w:jc w:val="center"/>
        <w:rPr>
          <w:rFonts w:cs="Times New Roman"/>
          <w:szCs w:val="24"/>
        </w:rPr>
      </w:pPr>
      <w:r>
        <w:rPr>
          <w:rFonts w:cs="Times New Roman"/>
          <w:szCs w:val="24"/>
        </w:rPr>
        <w:t>(Molyneux, 20</w:t>
      </w:r>
      <w:r w:rsidR="00D07C4A">
        <w:rPr>
          <w:rFonts w:cs="Times New Roman"/>
          <w:szCs w:val="24"/>
        </w:rPr>
        <w:t>0</w:t>
      </w:r>
      <w:r>
        <w:rPr>
          <w:rFonts w:cs="Times New Roman"/>
          <w:szCs w:val="24"/>
        </w:rPr>
        <w:t>4)</w:t>
      </w:r>
    </w:p>
    <w:p w:rsidR="00BF348F" w:rsidRPr="00CB03A7" w:rsidRDefault="00CB03A7" w:rsidP="00CB03A7">
      <w:pPr>
        <w:pStyle w:val="Heading2"/>
        <w:numPr>
          <w:ilvl w:val="0"/>
          <w:numId w:val="0"/>
        </w:numPr>
      </w:pPr>
      <w:bookmarkStart w:id="71" w:name="_Toc161097070"/>
      <w:r>
        <w:t xml:space="preserve">2.5.4 </w:t>
      </w:r>
      <w:r w:rsidR="00BF348F" w:rsidRPr="00CB03A7">
        <w:t xml:space="preserve">Metode </w:t>
      </w:r>
      <w:r w:rsidR="004653D6" w:rsidRPr="00CB03A7">
        <w:t xml:space="preserve">Uji </w:t>
      </w:r>
      <w:r w:rsidR="00BF348F" w:rsidRPr="00CB03A7">
        <w:t>antioksidan CUPRAC</w:t>
      </w:r>
      <w:bookmarkEnd w:id="71"/>
    </w:p>
    <w:p w:rsidR="00BF348F" w:rsidRDefault="00BF348F" w:rsidP="00BF348F">
      <w:pPr>
        <w:spacing w:after="0" w:line="360" w:lineRule="auto"/>
        <w:ind w:firstLine="720"/>
        <w:rPr>
          <w:rFonts w:cs="Times New Roman"/>
          <w:szCs w:val="24"/>
        </w:rPr>
      </w:pPr>
      <w:r>
        <w:rPr>
          <w:rFonts w:cs="Times New Roman"/>
          <w:szCs w:val="24"/>
        </w:rPr>
        <w:t xml:space="preserve">Metode CUPRAC bekerja berdasarkan prinsip reduksi Cu2+-neokuproin berwarna biru menjadi Cu+-neokuproin berwarna kuning dengan adanya donor hidrogen dari agen antioksidan pada pH 7. </w:t>
      </w:r>
      <w:proofErr w:type="gramStart"/>
      <w:r>
        <w:rPr>
          <w:rFonts w:cs="Times New Roman"/>
          <w:szCs w:val="24"/>
        </w:rPr>
        <w:t>Cu+-neokuproin adalah senyawa kromofor yang memiliki absorbansi maksimum pada panjang gelombang 490 nm ().</w:t>
      </w:r>
      <w:proofErr w:type="gramEnd"/>
      <w:r>
        <w:rPr>
          <w:rFonts w:cs="Times New Roman"/>
          <w:szCs w:val="24"/>
        </w:rPr>
        <w:t xml:space="preserve"> Metode CUPRAC memiliki kelebihan, antara lain pengujiannya cepat, stabilitas dan selektivitas dengan potensial reduksi yang rendah (0,159 V) </w:t>
      </w:r>
      <w:r>
        <w:rPr>
          <w:rFonts w:cs="Times New Roman"/>
          <w:szCs w:val="24"/>
        </w:rPr>
        <w:lastRenderedPageBreak/>
        <w:t xml:space="preserve">dibandingkan dengan reagen FRAP sehingga gula sederhana dan asam sitrat tidak dapat dideteksi sebagai zat pengganggu. Berikut ini reaksi yang terjadi: </w:t>
      </w:r>
    </w:p>
    <w:p w:rsidR="00BF348F" w:rsidRDefault="00BF348F" w:rsidP="004653D6">
      <w:pPr>
        <w:spacing w:after="0" w:line="360" w:lineRule="auto"/>
        <w:jc w:val="center"/>
        <w:rPr>
          <w:rFonts w:cs="Times New Roman"/>
          <w:szCs w:val="24"/>
          <w:vertAlign w:val="superscript"/>
        </w:rPr>
      </w:pPr>
      <w:r>
        <w:rPr>
          <w:rFonts w:cs="Times New Roman"/>
          <w:szCs w:val="24"/>
        </w:rPr>
        <w:t>n Cu(Nc)</w:t>
      </w:r>
      <w:r>
        <w:rPr>
          <w:rFonts w:cs="Times New Roman"/>
          <w:szCs w:val="24"/>
          <w:vertAlign w:val="subscript"/>
        </w:rPr>
        <w:t>2</w:t>
      </w:r>
      <w:r>
        <w:rPr>
          <w:rFonts w:cs="Times New Roman"/>
          <w:szCs w:val="24"/>
        </w:rPr>
        <w:t xml:space="preserve"> </w:t>
      </w:r>
      <w:r>
        <w:rPr>
          <w:rFonts w:cs="Times New Roman"/>
          <w:szCs w:val="24"/>
          <w:vertAlign w:val="superscript"/>
        </w:rPr>
        <w:t>2+</w:t>
      </w:r>
      <w:r>
        <w:rPr>
          <w:rFonts w:cs="Times New Roman"/>
          <w:szCs w:val="24"/>
        </w:rPr>
        <w:t xml:space="preserve"> + A</w:t>
      </w:r>
      <w:r>
        <w:rPr>
          <w:rFonts w:cs="Times New Roman"/>
          <w:szCs w:val="24"/>
          <w:vertAlign w:val="subscript"/>
        </w:rPr>
        <w:t>R</w:t>
      </w:r>
      <w:r>
        <w:rPr>
          <w:rFonts w:cs="Times New Roman"/>
          <w:szCs w:val="24"/>
        </w:rPr>
        <w:t>(OH)</w:t>
      </w:r>
      <w:r>
        <w:rPr>
          <w:rFonts w:cs="Times New Roman"/>
          <w:szCs w:val="24"/>
          <w:vertAlign w:val="subscript"/>
        </w:rPr>
        <w:t>n</w:t>
      </w:r>
      <w:r>
        <w:rPr>
          <w:rFonts w:cs="Times New Roman"/>
          <w:szCs w:val="24"/>
        </w:rPr>
        <w:t xml:space="preserve"> → n Cu(Nc)2 + + A</w:t>
      </w:r>
      <w:r>
        <w:rPr>
          <w:rFonts w:cs="Times New Roman"/>
          <w:szCs w:val="24"/>
          <w:vertAlign w:val="subscript"/>
        </w:rPr>
        <w:t>R</w:t>
      </w:r>
      <w:r>
        <w:rPr>
          <w:rFonts w:cs="Times New Roman"/>
          <w:szCs w:val="24"/>
        </w:rPr>
        <w:t>(=O)</w:t>
      </w:r>
      <w:r>
        <w:rPr>
          <w:rFonts w:cs="Times New Roman"/>
          <w:szCs w:val="24"/>
          <w:vertAlign w:val="subscript"/>
        </w:rPr>
        <w:t>n</w:t>
      </w:r>
      <w:r>
        <w:rPr>
          <w:rFonts w:cs="Times New Roman"/>
          <w:szCs w:val="24"/>
        </w:rPr>
        <w:t xml:space="preserve"> + n H</w:t>
      </w:r>
      <w:r>
        <w:rPr>
          <w:rFonts w:cs="Times New Roman"/>
          <w:szCs w:val="24"/>
          <w:vertAlign w:val="superscript"/>
        </w:rPr>
        <w:t>+</w:t>
      </w:r>
    </w:p>
    <w:p w:rsidR="00BF348F" w:rsidRPr="000A0227" w:rsidRDefault="00CB03A7" w:rsidP="000A0227">
      <w:pPr>
        <w:pStyle w:val="Heading2"/>
        <w:numPr>
          <w:ilvl w:val="0"/>
          <w:numId w:val="0"/>
        </w:numPr>
      </w:pPr>
      <w:bookmarkStart w:id="72" w:name="_Toc161097071"/>
      <w:r w:rsidRPr="000A0227">
        <w:t>2.5.5</w:t>
      </w:r>
      <w:r w:rsidR="000A0227">
        <w:t xml:space="preserve"> </w:t>
      </w:r>
      <w:r w:rsidR="00BF348F" w:rsidRPr="000A0227">
        <w:t xml:space="preserve">Metode </w:t>
      </w:r>
      <w:r w:rsidR="004653D6" w:rsidRPr="000A0227">
        <w:t xml:space="preserve">Uji </w:t>
      </w:r>
      <w:r w:rsidR="00BF348F" w:rsidRPr="000A0227">
        <w:t>antioksidan FRAP</w:t>
      </w:r>
      <w:bookmarkEnd w:id="72"/>
    </w:p>
    <w:p w:rsidR="00BF348F" w:rsidRPr="00BF348F" w:rsidRDefault="00BF348F" w:rsidP="00024E9E">
      <w:pPr>
        <w:spacing w:after="0" w:line="360" w:lineRule="auto"/>
        <w:ind w:firstLine="720"/>
        <w:rPr>
          <w:szCs w:val="24"/>
        </w:rPr>
      </w:pPr>
      <w:r w:rsidRPr="00BF348F">
        <w:rPr>
          <w:szCs w:val="24"/>
        </w:rPr>
        <w:t xml:space="preserve">Metode FRAP menggunakan reagen berupa </w:t>
      </w:r>
      <w:proofErr w:type="gramStart"/>
      <w:r w:rsidRPr="00BF348F">
        <w:rPr>
          <w:szCs w:val="24"/>
        </w:rPr>
        <w:t>Fe(</w:t>
      </w:r>
      <w:proofErr w:type="gramEnd"/>
      <w:r w:rsidRPr="00BF348F">
        <w:rPr>
          <w:szCs w:val="24"/>
        </w:rPr>
        <w:t xml:space="preserve">TPTZ)23+  kompleks besi ligan 2,4,6tripiridil-triazin. Prinsip dari metode ini adalah proses reduksi kompleks </w:t>
      </w:r>
      <w:proofErr w:type="gramStart"/>
      <w:r w:rsidRPr="00BF348F">
        <w:rPr>
          <w:szCs w:val="24"/>
        </w:rPr>
        <w:t>Fe(</w:t>
      </w:r>
      <w:proofErr w:type="gramEnd"/>
      <w:r w:rsidRPr="00BF348F">
        <w:rPr>
          <w:szCs w:val="24"/>
        </w:rPr>
        <w:t>TPTZ)</w:t>
      </w:r>
      <w:r w:rsidRPr="00BF348F">
        <w:rPr>
          <w:szCs w:val="24"/>
          <w:vertAlign w:val="subscript"/>
        </w:rPr>
        <w:t>2</w:t>
      </w:r>
      <w:r w:rsidRPr="00BF348F">
        <w:rPr>
          <w:szCs w:val="24"/>
          <w:vertAlign w:val="superscript"/>
        </w:rPr>
        <w:t>3+</w:t>
      </w:r>
      <w:r w:rsidRPr="00BF348F">
        <w:rPr>
          <w:szCs w:val="24"/>
        </w:rPr>
        <w:t xml:space="preserve"> menjadi Fe(TPTZ)</w:t>
      </w:r>
      <w:r w:rsidRPr="00BF348F">
        <w:rPr>
          <w:szCs w:val="24"/>
          <w:vertAlign w:val="subscript"/>
        </w:rPr>
        <w:t>2</w:t>
      </w:r>
      <w:r w:rsidRPr="00BF348F">
        <w:rPr>
          <w:szCs w:val="24"/>
          <w:vertAlign w:val="superscript"/>
        </w:rPr>
        <w:t>2+</w:t>
      </w:r>
      <w:r w:rsidRPr="00BF348F">
        <w:rPr>
          <w:szCs w:val="24"/>
        </w:rPr>
        <w:t xml:space="preserve"> yang berwarna biru. </w:t>
      </w:r>
      <w:proofErr w:type="gramStart"/>
      <w:r w:rsidRPr="00BF348F">
        <w:rPr>
          <w:szCs w:val="24"/>
        </w:rPr>
        <w:t>Metode ini memiliki pengukuran yang cepat dan reproducible, tetapi sangat spesifik.</w:t>
      </w:r>
      <w:proofErr w:type="gramEnd"/>
      <w:r w:rsidRPr="00BF348F">
        <w:rPr>
          <w:szCs w:val="24"/>
        </w:rPr>
        <w:t xml:space="preserve"> Karena dimungkinkan mendeteksi senyawa dengan potensial reduksi lebih rendah dari potensial reduksi Fe3+/Fe2+ (0</w:t>
      </w:r>
      <w:proofErr w:type="gramStart"/>
      <w:r w:rsidRPr="00BF348F">
        <w:rPr>
          <w:szCs w:val="24"/>
        </w:rPr>
        <w:t>,77</w:t>
      </w:r>
      <w:proofErr w:type="gramEnd"/>
      <w:r w:rsidRPr="00BF348F">
        <w:rPr>
          <w:szCs w:val="24"/>
        </w:rPr>
        <w:t xml:space="preserve"> V) (Choirunnisa, </w:t>
      </w:r>
      <w:r w:rsidRPr="00BF348F">
        <w:rPr>
          <w:i/>
          <w:szCs w:val="24"/>
        </w:rPr>
        <w:t>et al.,</w:t>
      </w:r>
      <w:r w:rsidRPr="00BF348F">
        <w:rPr>
          <w:szCs w:val="24"/>
        </w:rPr>
        <w:t xml:space="preserve"> 2016). Berikut ini reaksi yang terjadi: </w:t>
      </w:r>
    </w:p>
    <w:p w:rsidR="00596BC8" w:rsidRPr="00BF348F" w:rsidRDefault="00BF348F" w:rsidP="004653D6">
      <w:pPr>
        <w:spacing w:after="0" w:line="360" w:lineRule="auto"/>
        <w:ind w:firstLine="720"/>
        <w:jc w:val="center"/>
        <w:rPr>
          <w:rFonts w:cs="Times New Roman"/>
          <w:szCs w:val="24"/>
        </w:rPr>
      </w:pPr>
      <w:proofErr w:type="gramStart"/>
      <w:r>
        <w:rPr>
          <w:rFonts w:cs="Times New Roman"/>
          <w:szCs w:val="24"/>
        </w:rPr>
        <w:t>Fe(</w:t>
      </w:r>
      <w:proofErr w:type="gramEnd"/>
      <w:r>
        <w:rPr>
          <w:rFonts w:cs="Times New Roman"/>
          <w:szCs w:val="24"/>
        </w:rPr>
        <w:t>TPTZ)</w:t>
      </w:r>
      <w:r>
        <w:rPr>
          <w:rFonts w:cs="Times New Roman"/>
          <w:szCs w:val="24"/>
          <w:vertAlign w:val="subscript"/>
        </w:rPr>
        <w:t>2</w:t>
      </w:r>
      <w:r>
        <w:rPr>
          <w:rFonts w:cs="Times New Roman"/>
          <w:szCs w:val="24"/>
          <w:vertAlign w:val="superscript"/>
        </w:rPr>
        <w:t>3+</w:t>
      </w:r>
      <w:r>
        <w:rPr>
          <w:rFonts w:cs="Times New Roman"/>
          <w:szCs w:val="24"/>
        </w:rPr>
        <w:t xml:space="preserve"> + A</w:t>
      </w:r>
      <w:r>
        <w:rPr>
          <w:rFonts w:cs="Times New Roman"/>
          <w:szCs w:val="24"/>
          <w:vertAlign w:val="subscript"/>
        </w:rPr>
        <w:t>R</w:t>
      </w:r>
      <w:r>
        <w:rPr>
          <w:rFonts w:cs="Times New Roman"/>
          <w:szCs w:val="24"/>
        </w:rPr>
        <w:t>OH →  Fe(TPTZ)</w:t>
      </w:r>
      <w:r>
        <w:rPr>
          <w:rFonts w:cs="Times New Roman"/>
          <w:szCs w:val="24"/>
          <w:vertAlign w:val="subscript"/>
        </w:rPr>
        <w:t>2</w:t>
      </w:r>
      <w:r>
        <w:rPr>
          <w:rFonts w:cs="Times New Roman"/>
          <w:szCs w:val="24"/>
          <w:vertAlign w:val="superscript"/>
        </w:rPr>
        <w:t>2+</w:t>
      </w:r>
      <w:r>
        <w:rPr>
          <w:rFonts w:cs="Times New Roman"/>
          <w:szCs w:val="24"/>
        </w:rPr>
        <w:t xml:space="preserve"> + H</w:t>
      </w:r>
      <w:r>
        <w:rPr>
          <w:rFonts w:cs="Times New Roman"/>
          <w:szCs w:val="24"/>
          <w:vertAlign w:val="superscript"/>
        </w:rPr>
        <w:t>+</w:t>
      </w:r>
      <w:r>
        <w:rPr>
          <w:rFonts w:cs="Times New Roman"/>
          <w:szCs w:val="24"/>
        </w:rPr>
        <w:t xml:space="preserve"> + A</w:t>
      </w:r>
      <w:r>
        <w:rPr>
          <w:rFonts w:cs="Times New Roman"/>
          <w:szCs w:val="24"/>
          <w:vertAlign w:val="subscript"/>
        </w:rPr>
        <w:t>R</w:t>
      </w:r>
      <w:r>
        <w:rPr>
          <w:rFonts w:cs="Times New Roman"/>
          <w:szCs w:val="24"/>
        </w:rPr>
        <w:t>=O</w:t>
      </w:r>
    </w:p>
    <w:p w:rsidR="00435C84" w:rsidRDefault="00435C84" w:rsidP="00E000D7">
      <w:pPr>
        <w:pStyle w:val="Heading2"/>
        <w:numPr>
          <w:ilvl w:val="1"/>
          <w:numId w:val="11"/>
        </w:numPr>
        <w:ind w:left="540" w:hanging="540"/>
      </w:pPr>
      <w:bookmarkStart w:id="73" w:name="_Toc161097072"/>
      <w:r>
        <w:t>Sitotoksik</w:t>
      </w:r>
      <w:bookmarkEnd w:id="73"/>
      <w:r>
        <w:t xml:space="preserve"> </w:t>
      </w:r>
    </w:p>
    <w:p w:rsidR="002C426C" w:rsidRPr="00A422A9" w:rsidRDefault="00A422A9" w:rsidP="00A422A9">
      <w:pPr>
        <w:spacing w:after="0" w:line="360" w:lineRule="auto"/>
        <w:ind w:firstLine="360"/>
        <w:rPr>
          <w:szCs w:val="24"/>
        </w:rPr>
      </w:pPr>
      <w:proofErr w:type="gramStart"/>
      <w:r w:rsidRPr="00A422A9">
        <w:rPr>
          <w:szCs w:val="24"/>
        </w:rPr>
        <w:t>Kematian sel yang disebabkan oleh senyawa kimia atau mediator sel adalah sitotoksik.</w:t>
      </w:r>
      <w:proofErr w:type="gramEnd"/>
      <w:r w:rsidRPr="00A422A9">
        <w:rPr>
          <w:szCs w:val="24"/>
        </w:rPr>
        <w:t xml:space="preserve"> </w:t>
      </w:r>
      <w:proofErr w:type="gramStart"/>
      <w:r w:rsidRPr="00A422A9">
        <w:rPr>
          <w:szCs w:val="24"/>
        </w:rPr>
        <w:t>Sitotoksitas sering digunakan sebagai pedoman di dalam laboratorium untuk mengidentifikasi kematian sel melalui metode apapun.</w:t>
      </w:r>
      <w:proofErr w:type="gramEnd"/>
      <w:r w:rsidRPr="00A422A9">
        <w:rPr>
          <w:szCs w:val="24"/>
        </w:rPr>
        <w:t xml:space="preserve"> </w:t>
      </w:r>
      <w:proofErr w:type="gramStart"/>
      <w:r w:rsidRPr="00A422A9">
        <w:rPr>
          <w:szCs w:val="24"/>
        </w:rPr>
        <w:t>Salah satu mekanisme penting untuk menghilangkan sel kanker adalah aktivitas sitotoksik (Wyllie, 2010).</w:t>
      </w:r>
      <w:proofErr w:type="gramEnd"/>
      <w:r w:rsidRPr="00A422A9">
        <w:rPr>
          <w:szCs w:val="24"/>
        </w:rPr>
        <w:t xml:space="preserve"> </w:t>
      </w:r>
      <w:proofErr w:type="gramStart"/>
      <w:r w:rsidRPr="00A422A9">
        <w:rPr>
          <w:szCs w:val="24"/>
        </w:rPr>
        <w:t>Uji sitotoksik telah digunakan untuk menguji perbedaan bioaktivitas sejak tahun 1956 untuk berbagai pengamatan bioaktivitas bahan alam menggunakan larva udang Artemia Salina.</w:t>
      </w:r>
      <w:proofErr w:type="gramEnd"/>
      <w:r w:rsidRPr="00A422A9">
        <w:rPr>
          <w:szCs w:val="24"/>
        </w:rPr>
        <w:t xml:space="preserve"> Menurut Susanti dkk, (2011) dengan menggunakan metode BSLT, uji aktivitas sitotoksik dilakukan pada larva Artemia Salina Leach, mengingat biaya yang cukup murah dan mudah, serta skrining awal untuk pencarian senyawa antikanker.</w:t>
      </w:r>
    </w:p>
    <w:p w:rsidR="002C426C" w:rsidRPr="002C426C" w:rsidRDefault="002C426C" w:rsidP="00FB2DFB">
      <w:pPr>
        <w:spacing w:after="0" w:line="360" w:lineRule="auto"/>
        <w:ind w:firstLine="360"/>
        <w:rPr>
          <w:szCs w:val="24"/>
        </w:rPr>
      </w:pPr>
      <w:proofErr w:type="gramStart"/>
      <w:r w:rsidRPr="002C426C">
        <w:rPr>
          <w:szCs w:val="24"/>
        </w:rPr>
        <w:t>Senyawa bioaktif hampir selalu toksik dalam dosis tinggi.</w:t>
      </w:r>
      <w:proofErr w:type="gramEnd"/>
      <w:r w:rsidRPr="002C426C">
        <w:rPr>
          <w:szCs w:val="24"/>
        </w:rPr>
        <w:t xml:space="preserve"> </w:t>
      </w:r>
      <w:proofErr w:type="gramStart"/>
      <w:r w:rsidRPr="002C426C">
        <w:rPr>
          <w:szCs w:val="24"/>
        </w:rPr>
        <w:t>Daya bunuh senyawa secara in vivo dapat digunakan terhadap hewan untuk menguji tumbuhan yang mempunyai bioaktivitas, salah satu organisme yang sangat sesuai untuk hewan uji ini adalah Brine Shrimp Test (Lenny, 2006).</w:t>
      </w:r>
      <w:proofErr w:type="gramEnd"/>
      <w:r w:rsidRPr="002C426C">
        <w:rPr>
          <w:szCs w:val="24"/>
        </w:rPr>
        <w:t xml:space="preserve"> Selain metode BSLT masih banyak metode lain yang dapat mendeteksi adanya senyawa bioaktif suatu tanaman, antara lain </w:t>
      </w:r>
      <w:r w:rsidRPr="002C426C">
        <w:rPr>
          <w:i/>
          <w:szCs w:val="24"/>
        </w:rPr>
        <w:t>inhibition of crown gall tumor in discs of potato tubers</w:t>
      </w:r>
      <w:r w:rsidRPr="002C426C">
        <w:rPr>
          <w:szCs w:val="24"/>
        </w:rPr>
        <w:t xml:space="preserve"> dengan menggunakan bakteri </w:t>
      </w:r>
      <w:r w:rsidRPr="002C426C">
        <w:rPr>
          <w:i/>
          <w:szCs w:val="24"/>
        </w:rPr>
        <w:t>Agrobacterium tumefaciens</w:t>
      </w:r>
      <w:r w:rsidRPr="002C426C">
        <w:rPr>
          <w:szCs w:val="24"/>
        </w:rPr>
        <w:t xml:space="preserve"> (bioassay untuk tumor) (Anderson, et al., 1998).</w:t>
      </w:r>
    </w:p>
    <w:p w:rsidR="00517EBC" w:rsidRDefault="00A422A9" w:rsidP="00A422A9">
      <w:pPr>
        <w:spacing w:after="0" w:line="360" w:lineRule="auto"/>
        <w:ind w:firstLine="360"/>
        <w:rPr>
          <w:szCs w:val="24"/>
        </w:rPr>
      </w:pPr>
      <w:proofErr w:type="gramStart"/>
      <w:r>
        <w:rPr>
          <w:szCs w:val="24"/>
        </w:rPr>
        <w:lastRenderedPageBreak/>
        <w:t>Pada uji sitotoksik menggunakan parameter L</w:t>
      </w:r>
      <w:r w:rsidRPr="002C426C">
        <w:rPr>
          <w:szCs w:val="24"/>
        </w:rPr>
        <w:t>C</w:t>
      </w:r>
      <w:r w:rsidRPr="00517EBC">
        <w:rPr>
          <w:szCs w:val="24"/>
          <w:vertAlign w:val="subscript"/>
        </w:rPr>
        <w:t>50</w:t>
      </w:r>
      <w:r>
        <w:rPr>
          <w:szCs w:val="24"/>
        </w:rPr>
        <w:t>.</w:t>
      </w:r>
      <w:proofErr w:type="gramEnd"/>
      <w:r>
        <w:rPr>
          <w:szCs w:val="24"/>
        </w:rPr>
        <w:t xml:space="preserve"> </w:t>
      </w:r>
      <w:proofErr w:type="gramStart"/>
      <w:r>
        <w:rPr>
          <w:szCs w:val="24"/>
        </w:rPr>
        <w:t>Nilai L</w:t>
      </w:r>
      <w:r w:rsidRPr="002C426C">
        <w:rPr>
          <w:szCs w:val="24"/>
        </w:rPr>
        <w:t>C</w:t>
      </w:r>
      <w:r w:rsidRPr="00517EBC">
        <w:rPr>
          <w:szCs w:val="24"/>
          <w:vertAlign w:val="subscript"/>
        </w:rPr>
        <w:t>50</w:t>
      </w:r>
      <w:r w:rsidRPr="002C426C">
        <w:rPr>
          <w:szCs w:val="24"/>
        </w:rPr>
        <w:t xml:space="preserve"> menunjukkan </w:t>
      </w:r>
      <w:r>
        <w:rPr>
          <w:szCs w:val="24"/>
        </w:rPr>
        <w:t xml:space="preserve">kemungkinan toksisitas suatu senyawa terhadap sel serta </w:t>
      </w:r>
      <w:r w:rsidRPr="002C426C">
        <w:rPr>
          <w:szCs w:val="24"/>
        </w:rPr>
        <w:t>menghasilkan 50% penghambatan proliferasi sel</w:t>
      </w:r>
      <w:r>
        <w:rPr>
          <w:szCs w:val="24"/>
        </w:rPr>
        <w:t>. Nilai L</w:t>
      </w:r>
      <w:r w:rsidRPr="002C426C">
        <w:rPr>
          <w:szCs w:val="24"/>
        </w:rPr>
        <w:t>C</w:t>
      </w:r>
      <w:r w:rsidRPr="00517EBC">
        <w:rPr>
          <w:szCs w:val="24"/>
          <w:vertAlign w:val="subscript"/>
        </w:rPr>
        <w:t>50</w:t>
      </w:r>
      <w:r w:rsidRPr="002C426C">
        <w:rPr>
          <w:szCs w:val="24"/>
        </w:rPr>
        <w:t xml:space="preserve"> dapat menunjukkan potensi ketoksikan suatu senyawa sebagai si</w:t>
      </w:r>
      <w:r>
        <w:rPr>
          <w:szCs w:val="24"/>
        </w:rPr>
        <w:t>totoksik.</w:t>
      </w:r>
      <w:proofErr w:type="gramEnd"/>
      <w:r>
        <w:rPr>
          <w:szCs w:val="24"/>
        </w:rPr>
        <w:t xml:space="preserve"> </w:t>
      </w:r>
      <w:proofErr w:type="gramStart"/>
      <w:r>
        <w:rPr>
          <w:szCs w:val="24"/>
        </w:rPr>
        <w:t>Semakin tinggi nilai L</w:t>
      </w:r>
      <w:r w:rsidRPr="002C426C">
        <w:rPr>
          <w:szCs w:val="24"/>
        </w:rPr>
        <w:t>C</w:t>
      </w:r>
      <w:r w:rsidRPr="00517EBC">
        <w:rPr>
          <w:szCs w:val="24"/>
          <w:vertAlign w:val="subscript"/>
        </w:rPr>
        <w:t>50</w:t>
      </w:r>
      <w:r w:rsidRPr="002C426C">
        <w:rPr>
          <w:szCs w:val="24"/>
        </w:rPr>
        <w:t xml:space="preserve"> maka senyawa tersebut semakin tidak toksik.</w:t>
      </w:r>
      <w:proofErr w:type="gramEnd"/>
      <w:r w:rsidRPr="002C426C">
        <w:rPr>
          <w:szCs w:val="24"/>
        </w:rPr>
        <w:t xml:space="preserve"> </w:t>
      </w:r>
      <w:proofErr w:type="gramStart"/>
      <w:r w:rsidRPr="002C426C">
        <w:rPr>
          <w:szCs w:val="24"/>
        </w:rPr>
        <w:t>Penyelesaian dari uji sitotoksitas pada organ target memberikan informasi</w:t>
      </w:r>
      <w:r>
        <w:rPr>
          <w:szCs w:val="24"/>
        </w:rPr>
        <w:t xml:space="preserve"> yang tepat tentang fungsi sel secara spesifik </w:t>
      </w:r>
      <w:r w:rsidRPr="002C426C">
        <w:rPr>
          <w:szCs w:val="24"/>
        </w:rPr>
        <w:t>(Djajanegara dan Wahyudi, 2009).</w:t>
      </w:r>
      <w:proofErr w:type="gramEnd"/>
      <w:r>
        <w:rPr>
          <w:szCs w:val="24"/>
        </w:rPr>
        <w:t xml:space="preserve"> </w:t>
      </w:r>
      <w:proofErr w:type="gramStart"/>
      <w:r>
        <w:rPr>
          <w:szCs w:val="24"/>
        </w:rPr>
        <w:t>Pada penelitian Alfin dan Wira, 2018.</w:t>
      </w:r>
      <w:proofErr w:type="gramEnd"/>
      <w:r>
        <w:rPr>
          <w:szCs w:val="24"/>
        </w:rPr>
        <w:t xml:space="preserve"> </w:t>
      </w:r>
      <w:proofErr w:type="gramStart"/>
      <w:r>
        <w:rPr>
          <w:szCs w:val="24"/>
        </w:rPr>
        <w:t>Bahwa pada ekstrak daun ketapang di peroleh nilai LC</w:t>
      </w:r>
      <w:r w:rsidRPr="00517EBC">
        <w:rPr>
          <w:szCs w:val="24"/>
          <w:vertAlign w:val="subscript"/>
        </w:rPr>
        <w:t>50</w:t>
      </w:r>
      <w:r>
        <w:rPr>
          <w:szCs w:val="24"/>
        </w:rPr>
        <w:t xml:space="preserve"> sebesar 56 ppm, hal ini menunjukkan bahwa sampel sangat toksik.</w:t>
      </w:r>
      <w:proofErr w:type="gramEnd"/>
    </w:p>
    <w:p w:rsidR="002370A4" w:rsidRPr="00280BAE" w:rsidRDefault="00280BAE" w:rsidP="00280BAE">
      <w:pPr>
        <w:pStyle w:val="Caption"/>
        <w:jc w:val="center"/>
        <w:rPr>
          <w:b w:val="0"/>
          <w:bCs w:val="0"/>
          <w:color w:val="auto"/>
          <w:sz w:val="24"/>
          <w:szCs w:val="24"/>
        </w:rPr>
      </w:pPr>
      <w:bookmarkStart w:id="74" w:name="_Toc126155047"/>
      <w:bookmarkStart w:id="75" w:name="_Toc151007739"/>
      <w:bookmarkStart w:id="76" w:name="_Toc161849027"/>
      <w:r w:rsidRPr="00280BAE">
        <w:rPr>
          <w:color w:val="auto"/>
          <w:sz w:val="24"/>
          <w:szCs w:val="24"/>
        </w:rPr>
        <w:t xml:space="preserve">Tabel </w:t>
      </w:r>
      <w:r w:rsidRPr="00280BAE">
        <w:rPr>
          <w:color w:val="auto"/>
          <w:sz w:val="24"/>
          <w:szCs w:val="24"/>
        </w:rPr>
        <w:fldChar w:fldCharType="begin"/>
      </w:r>
      <w:r w:rsidRPr="00280BAE">
        <w:rPr>
          <w:color w:val="auto"/>
          <w:sz w:val="24"/>
          <w:szCs w:val="24"/>
        </w:rPr>
        <w:instrText xml:space="preserve"> SEQ Tabel \* ARABIC </w:instrText>
      </w:r>
      <w:r w:rsidRPr="00280BAE">
        <w:rPr>
          <w:color w:val="auto"/>
          <w:sz w:val="24"/>
          <w:szCs w:val="24"/>
        </w:rPr>
        <w:fldChar w:fldCharType="separate"/>
      </w:r>
      <w:r>
        <w:rPr>
          <w:noProof/>
          <w:color w:val="auto"/>
          <w:sz w:val="24"/>
          <w:szCs w:val="24"/>
        </w:rPr>
        <w:t>3</w:t>
      </w:r>
      <w:r w:rsidRPr="00280BAE">
        <w:rPr>
          <w:color w:val="auto"/>
          <w:sz w:val="24"/>
          <w:szCs w:val="24"/>
        </w:rPr>
        <w:fldChar w:fldCharType="end"/>
      </w:r>
      <w:r w:rsidRPr="00280BAE">
        <w:rPr>
          <w:color w:val="auto"/>
          <w:sz w:val="24"/>
          <w:szCs w:val="24"/>
          <w:lang w:val="en-US"/>
        </w:rPr>
        <w:t xml:space="preserve"> </w:t>
      </w:r>
      <w:r w:rsidR="000F7DD8" w:rsidRPr="00280BAE">
        <w:rPr>
          <w:b w:val="0"/>
          <w:color w:val="auto"/>
          <w:sz w:val="24"/>
          <w:szCs w:val="24"/>
        </w:rPr>
        <w:t>Kategori Toksisitas</w:t>
      </w:r>
      <w:bookmarkEnd w:id="74"/>
      <w:bookmarkEnd w:id="75"/>
      <w:bookmarkEnd w:id="76"/>
    </w:p>
    <w:p w:rsidR="00D3659E" w:rsidRDefault="00D3659E" w:rsidP="002370A4">
      <w:pPr>
        <w:spacing w:after="0" w:line="360" w:lineRule="auto"/>
        <w:jc w:val="center"/>
        <w:rPr>
          <w:szCs w:val="24"/>
        </w:rPr>
      </w:pPr>
      <w:r>
        <w:rPr>
          <w:szCs w:val="24"/>
        </w:rPr>
        <w:t xml:space="preserve">Menurut </w:t>
      </w:r>
      <w:r w:rsidR="003B0098">
        <w:rPr>
          <w:rFonts w:cs="Times New Roman"/>
          <w:szCs w:val="24"/>
        </w:rPr>
        <w:t>Clarkson, 2004</w:t>
      </w:r>
    </w:p>
    <w:tbl>
      <w:tblPr>
        <w:tblStyle w:val="TableGrid"/>
        <w:tblW w:w="0" w:type="auto"/>
        <w:tblInd w:w="1278" w:type="dxa"/>
        <w:tblLook w:val="04A0" w:firstRow="1" w:lastRow="0" w:firstColumn="1" w:lastColumn="0" w:noHBand="0" w:noVBand="1"/>
      </w:tblPr>
      <w:tblGrid>
        <w:gridCol w:w="2610"/>
        <w:gridCol w:w="2520"/>
      </w:tblGrid>
      <w:tr w:rsidR="00D3659E" w:rsidTr="002D553C">
        <w:tc>
          <w:tcPr>
            <w:tcW w:w="2610" w:type="dxa"/>
          </w:tcPr>
          <w:p w:rsidR="00D3659E" w:rsidRPr="002D553C" w:rsidRDefault="00D3659E" w:rsidP="002D553C">
            <w:pPr>
              <w:spacing w:line="360" w:lineRule="auto"/>
              <w:jc w:val="center"/>
              <w:rPr>
                <w:rFonts w:cs="Times New Roman"/>
                <w:b/>
                <w:szCs w:val="24"/>
              </w:rPr>
            </w:pPr>
            <w:r w:rsidRPr="002D553C">
              <w:rPr>
                <w:rFonts w:cs="Times New Roman"/>
                <w:b/>
                <w:szCs w:val="24"/>
              </w:rPr>
              <w:t>Kategori</w:t>
            </w:r>
          </w:p>
        </w:tc>
        <w:tc>
          <w:tcPr>
            <w:tcW w:w="2520" w:type="dxa"/>
          </w:tcPr>
          <w:p w:rsidR="00D3659E" w:rsidRPr="002D553C" w:rsidRDefault="00D3659E" w:rsidP="002D553C">
            <w:pPr>
              <w:spacing w:line="360" w:lineRule="auto"/>
              <w:jc w:val="center"/>
              <w:rPr>
                <w:rFonts w:cs="Times New Roman"/>
                <w:b/>
                <w:szCs w:val="24"/>
              </w:rPr>
            </w:pPr>
            <w:r w:rsidRPr="002D553C">
              <w:rPr>
                <w:rFonts w:cs="Times New Roman"/>
                <w:b/>
                <w:szCs w:val="24"/>
              </w:rPr>
              <w:t>LC 50 (ppm)</w:t>
            </w:r>
          </w:p>
        </w:tc>
      </w:tr>
      <w:tr w:rsidR="00D3659E" w:rsidTr="002D553C">
        <w:tc>
          <w:tcPr>
            <w:tcW w:w="2610" w:type="dxa"/>
          </w:tcPr>
          <w:p w:rsidR="00D3659E" w:rsidRDefault="00D3659E" w:rsidP="002D553C">
            <w:pPr>
              <w:spacing w:line="360" w:lineRule="auto"/>
              <w:jc w:val="center"/>
              <w:rPr>
                <w:rFonts w:cs="Times New Roman"/>
                <w:szCs w:val="24"/>
              </w:rPr>
            </w:pPr>
            <w:r>
              <w:rPr>
                <w:rFonts w:cs="Times New Roman"/>
                <w:szCs w:val="24"/>
              </w:rPr>
              <w:t>Sangat toksik</w:t>
            </w:r>
          </w:p>
        </w:tc>
        <w:tc>
          <w:tcPr>
            <w:tcW w:w="2520" w:type="dxa"/>
          </w:tcPr>
          <w:p w:rsidR="00D3659E" w:rsidRDefault="003B0098" w:rsidP="002D553C">
            <w:pPr>
              <w:spacing w:line="360" w:lineRule="auto"/>
              <w:jc w:val="center"/>
              <w:rPr>
                <w:rFonts w:cs="Times New Roman"/>
                <w:szCs w:val="24"/>
              </w:rPr>
            </w:pPr>
            <w:r>
              <w:rPr>
                <w:rFonts w:cs="Times New Roman"/>
                <w:szCs w:val="24"/>
              </w:rPr>
              <w:t>0-100</w:t>
            </w:r>
          </w:p>
        </w:tc>
      </w:tr>
      <w:tr w:rsidR="00D3659E" w:rsidTr="002D553C">
        <w:tc>
          <w:tcPr>
            <w:tcW w:w="2610" w:type="dxa"/>
          </w:tcPr>
          <w:p w:rsidR="00D3659E" w:rsidRDefault="00D3659E" w:rsidP="002D553C">
            <w:pPr>
              <w:spacing w:line="360" w:lineRule="auto"/>
              <w:jc w:val="center"/>
              <w:rPr>
                <w:rFonts w:cs="Times New Roman"/>
                <w:szCs w:val="24"/>
              </w:rPr>
            </w:pPr>
            <w:r>
              <w:rPr>
                <w:rFonts w:cs="Times New Roman"/>
                <w:szCs w:val="24"/>
              </w:rPr>
              <w:t>Toksik</w:t>
            </w:r>
          </w:p>
        </w:tc>
        <w:tc>
          <w:tcPr>
            <w:tcW w:w="2520" w:type="dxa"/>
          </w:tcPr>
          <w:p w:rsidR="00D3659E" w:rsidRDefault="003B0098" w:rsidP="002D553C">
            <w:pPr>
              <w:spacing w:line="360" w:lineRule="auto"/>
              <w:jc w:val="center"/>
              <w:rPr>
                <w:rFonts w:cs="Times New Roman"/>
                <w:szCs w:val="24"/>
              </w:rPr>
            </w:pPr>
            <w:r>
              <w:rPr>
                <w:rFonts w:cs="Times New Roman"/>
                <w:szCs w:val="24"/>
              </w:rPr>
              <w:t>100-500</w:t>
            </w:r>
          </w:p>
        </w:tc>
      </w:tr>
      <w:tr w:rsidR="003B0098" w:rsidTr="002D553C">
        <w:tc>
          <w:tcPr>
            <w:tcW w:w="2610" w:type="dxa"/>
          </w:tcPr>
          <w:p w:rsidR="003B0098" w:rsidRDefault="003B0098" w:rsidP="002D553C">
            <w:pPr>
              <w:spacing w:line="360" w:lineRule="auto"/>
              <w:jc w:val="center"/>
              <w:rPr>
                <w:rFonts w:cs="Times New Roman"/>
                <w:szCs w:val="24"/>
              </w:rPr>
            </w:pPr>
            <w:r>
              <w:rPr>
                <w:rFonts w:cs="Times New Roman"/>
                <w:szCs w:val="24"/>
              </w:rPr>
              <w:t>Toksik rendah</w:t>
            </w:r>
          </w:p>
        </w:tc>
        <w:tc>
          <w:tcPr>
            <w:tcW w:w="2520" w:type="dxa"/>
          </w:tcPr>
          <w:p w:rsidR="003B0098" w:rsidRDefault="003B0098" w:rsidP="002D553C">
            <w:pPr>
              <w:spacing w:line="360" w:lineRule="auto"/>
              <w:jc w:val="center"/>
              <w:rPr>
                <w:rFonts w:cs="Times New Roman"/>
                <w:szCs w:val="24"/>
              </w:rPr>
            </w:pPr>
            <w:r>
              <w:rPr>
                <w:rFonts w:cs="Times New Roman"/>
                <w:szCs w:val="24"/>
              </w:rPr>
              <w:t>500-1000</w:t>
            </w:r>
          </w:p>
        </w:tc>
      </w:tr>
      <w:tr w:rsidR="00D3659E" w:rsidTr="002D553C">
        <w:tc>
          <w:tcPr>
            <w:tcW w:w="2610" w:type="dxa"/>
          </w:tcPr>
          <w:p w:rsidR="00D3659E" w:rsidRDefault="00D3659E" w:rsidP="002D553C">
            <w:pPr>
              <w:spacing w:line="360" w:lineRule="auto"/>
              <w:jc w:val="center"/>
              <w:rPr>
                <w:rFonts w:cs="Times New Roman"/>
                <w:szCs w:val="24"/>
              </w:rPr>
            </w:pPr>
            <w:r>
              <w:rPr>
                <w:rFonts w:cs="Times New Roman"/>
                <w:szCs w:val="24"/>
              </w:rPr>
              <w:t>Tidak toksik</w:t>
            </w:r>
          </w:p>
        </w:tc>
        <w:tc>
          <w:tcPr>
            <w:tcW w:w="2520" w:type="dxa"/>
          </w:tcPr>
          <w:p w:rsidR="00D3659E" w:rsidRDefault="00D3659E" w:rsidP="002D553C">
            <w:pPr>
              <w:spacing w:line="360" w:lineRule="auto"/>
              <w:jc w:val="center"/>
              <w:rPr>
                <w:rFonts w:cs="Times New Roman"/>
                <w:szCs w:val="24"/>
              </w:rPr>
            </w:pPr>
            <w:r>
              <w:rPr>
                <w:rFonts w:cs="Times New Roman"/>
                <w:szCs w:val="24"/>
              </w:rPr>
              <w:t>&gt;1000</w:t>
            </w:r>
          </w:p>
        </w:tc>
      </w:tr>
    </w:tbl>
    <w:p w:rsidR="00D3659E" w:rsidRPr="002C426C" w:rsidRDefault="00D3659E" w:rsidP="000F7DD8">
      <w:pPr>
        <w:spacing w:after="0" w:line="360" w:lineRule="auto"/>
        <w:rPr>
          <w:szCs w:val="24"/>
        </w:rPr>
      </w:pPr>
    </w:p>
    <w:p w:rsidR="002C426C" w:rsidRDefault="00435C84" w:rsidP="000F7DD8">
      <w:pPr>
        <w:pStyle w:val="Heading2"/>
        <w:numPr>
          <w:ilvl w:val="1"/>
          <w:numId w:val="11"/>
        </w:numPr>
        <w:spacing w:before="0"/>
        <w:ind w:left="360" w:hanging="360"/>
      </w:pPr>
      <w:bookmarkStart w:id="77" w:name="_Toc161097073"/>
      <w:r>
        <w:t>Spektrofotometri GC-MS</w:t>
      </w:r>
      <w:bookmarkEnd w:id="77"/>
    </w:p>
    <w:p w:rsidR="002C426C" w:rsidRDefault="002C426C" w:rsidP="00FB2DFB">
      <w:pPr>
        <w:spacing w:after="0" w:line="360" w:lineRule="auto"/>
        <w:ind w:firstLine="360"/>
        <w:rPr>
          <w:b/>
        </w:rPr>
      </w:pPr>
      <w:r w:rsidRPr="002C426C">
        <w:rPr>
          <w:i/>
        </w:rPr>
        <w:t>Gas Chromatography-Mass Spectrometry (GC-MS)</w:t>
      </w:r>
      <w:r w:rsidRPr="002C426C">
        <w:t xml:space="preserve"> adalah teknik kromatografi gas yang digunakan bersama dengan spektrometri </w:t>
      </w:r>
      <w:proofErr w:type="gramStart"/>
      <w:r w:rsidRPr="002C426C">
        <w:t>massa</w:t>
      </w:r>
      <w:proofErr w:type="gramEnd"/>
      <w:r w:rsidRPr="002C426C">
        <w:t xml:space="preserve">. </w:t>
      </w:r>
      <w:proofErr w:type="gramStart"/>
      <w:r w:rsidRPr="002C426C">
        <w:t>Pengunaan kromatografi gas dilakukan untuk mencari senyawa yang mudah menguap pada kondisi vakum tinggi dan tekanan rendah jika dipanaskan.</w:t>
      </w:r>
      <w:proofErr w:type="gramEnd"/>
      <w:r w:rsidRPr="002C426C">
        <w:t xml:space="preserve"> Sedangkan spektrometri </w:t>
      </w:r>
      <w:proofErr w:type="gramStart"/>
      <w:r w:rsidRPr="002C426C">
        <w:t>massa</w:t>
      </w:r>
      <w:proofErr w:type="gramEnd"/>
      <w:r w:rsidRPr="002C426C">
        <w:t xml:space="preserve"> untuk menentukan bobot molekul, rumus molekul, dan menghasilkan molekul bermuatan (Darmapatni </w:t>
      </w:r>
      <w:r w:rsidRPr="002C426C">
        <w:rPr>
          <w:i/>
        </w:rPr>
        <w:t>et al.,</w:t>
      </w:r>
      <w:r w:rsidRPr="002C426C">
        <w:t xml:space="preserve"> 2016). Kromatografi gas mampu membaca senyawa dengan konsentrasi terendah sehingga metabolit sekunder dalam tanaman dapat teridentifikasi dengan hasil berupa kromatogram dan spectrum </w:t>
      </w:r>
      <w:proofErr w:type="gramStart"/>
      <w:r w:rsidRPr="002C426C">
        <w:t>massa</w:t>
      </w:r>
      <w:proofErr w:type="gramEnd"/>
      <w:r w:rsidRPr="002C426C">
        <w:t xml:space="preserve"> (Al-Rubaye </w:t>
      </w:r>
      <w:r w:rsidRPr="002C426C">
        <w:rPr>
          <w:i/>
        </w:rPr>
        <w:t>et al.,</w:t>
      </w:r>
      <w:r w:rsidRPr="002C426C">
        <w:t xml:space="preserve"> 2017).</w:t>
      </w:r>
    </w:p>
    <w:p w:rsidR="004112D0" w:rsidRDefault="002C426C" w:rsidP="004112D0">
      <w:pPr>
        <w:spacing w:after="0" w:line="360" w:lineRule="auto"/>
        <w:ind w:firstLine="360"/>
        <w:rPr>
          <w:b/>
        </w:rPr>
      </w:pPr>
      <w:proofErr w:type="gramStart"/>
      <w:r w:rsidRPr="002C426C">
        <w:t>Analisis dengan menggunakan GC-MS yaitu untuk analisis kuantitatif dan menentukan jumlah persen dari komponen-komponen yang terpisah dari suatu komponen, dan dapat dihitung dari luas puncak (peak) kromatogram (Gandjar &amp; Rohman, 2007).</w:t>
      </w:r>
      <w:proofErr w:type="gramEnd"/>
      <w:r w:rsidRPr="002C426C">
        <w:t xml:space="preserve"> Hasil analisis GC-MS diekspresikan dalam bentuk puncak (peak), mewakili senyawa yang terbeda. Masing-masing puncak dianalisis </w:t>
      </w:r>
      <w:r w:rsidRPr="002C426C">
        <w:lastRenderedPageBreak/>
        <w:t xml:space="preserve">menggunakan spectrometer massa dan dibandingkan dengan </w:t>
      </w:r>
      <w:r w:rsidRPr="002C426C">
        <w:rPr>
          <w:i/>
        </w:rPr>
        <w:t>internal Willey Library MS</w:t>
      </w:r>
      <w:r w:rsidR="00E40310">
        <w:t xml:space="preserve">. </w:t>
      </w:r>
      <w:r w:rsidRPr="002C426C">
        <w:t xml:space="preserve">Menurut Alia </w:t>
      </w:r>
      <w:r w:rsidRPr="002C426C">
        <w:rPr>
          <w:i/>
        </w:rPr>
        <w:t>et al.,</w:t>
      </w:r>
      <w:r w:rsidRPr="002C426C">
        <w:t xml:space="preserve"> (2017) berdasarkan hasil yang di dapat melalui GC-MS, diketahui bahwa ekstrak methanol daun ketapang (T. catappa) memiliki kandungan senyawa yang beragam, ditunjukkan melalui puncak (peak) pada spectrum GC dengan waktu retensi yang berbeda-beda yang dilakukan pada 9 senyawa, dan terdapat 12 puncak yang diperoleh.</w:t>
      </w:r>
    </w:p>
    <w:p w:rsidR="002C426C" w:rsidRDefault="002C426C" w:rsidP="004112D0">
      <w:pPr>
        <w:spacing w:after="0" w:line="360" w:lineRule="auto"/>
        <w:ind w:firstLine="360"/>
      </w:pPr>
      <w:proofErr w:type="gramStart"/>
      <w:r w:rsidRPr="002C426C">
        <w:t>Prinsip kerja GC-MS yaitu sampel yang berupa cairan diinjeksikan ke dalam injector kemudian di uapkan.</w:t>
      </w:r>
      <w:proofErr w:type="gramEnd"/>
      <w:r w:rsidRPr="002C426C">
        <w:t xml:space="preserve"> Sampel yang berbentuk uap dibawa oleh gas pembawa menuju kolom untuk proses pemisahan. Setelah terpisah, masing-masing komponen </w:t>
      </w:r>
      <w:proofErr w:type="gramStart"/>
      <w:r w:rsidRPr="002C426C">
        <w:t>akan</w:t>
      </w:r>
      <w:proofErr w:type="gramEnd"/>
      <w:r w:rsidRPr="002C426C">
        <w:t xml:space="preserve"> melalui ruang pengion dan dibombardir oleh electron sehingga terjadi ionisasi. Fragmen-fragmen ion yang</w:t>
      </w:r>
      <w:r w:rsidR="0031067F">
        <w:t xml:space="preserve"> dihasilkan </w:t>
      </w:r>
      <w:proofErr w:type="gramStart"/>
      <w:r w:rsidR="0031067F">
        <w:t>akan</w:t>
      </w:r>
      <w:proofErr w:type="gramEnd"/>
      <w:r w:rsidR="0031067F">
        <w:t xml:space="preserve"> ditangkap oleh </w:t>
      </w:r>
      <w:r w:rsidRPr="002C426C">
        <w:t>detector dan dihasilkan sp</w:t>
      </w:r>
      <w:r w:rsidR="0031067F">
        <w:t>ectrum massa (Casez, 2001).</w:t>
      </w:r>
    </w:p>
    <w:p w:rsidR="004112D0" w:rsidRPr="00AE69CB" w:rsidRDefault="004112D0" w:rsidP="004112D0">
      <w:pPr>
        <w:spacing w:after="0" w:line="360" w:lineRule="auto"/>
        <w:ind w:firstLine="360"/>
        <w:rPr>
          <w:b/>
        </w:rPr>
        <w:sectPr w:rsidR="004112D0" w:rsidRPr="00AE69CB" w:rsidSect="005C7E23">
          <w:pgSz w:w="11907" w:h="16839" w:code="9"/>
          <w:pgMar w:top="1701" w:right="1701" w:bottom="1701" w:left="2268" w:header="720" w:footer="720" w:gutter="0"/>
          <w:cols w:space="720"/>
          <w:titlePg/>
          <w:docGrid w:linePitch="360"/>
        </w:sectPr>
      </w:pPr>
    </w:p>
    <w:p w:rsidR="0031067F" w:rsidRDefault="000A0227" w:rsidP="000A0227">
      <w:pPr>
        <w:pStyle w:val="Heading1"/>
      </w:pPr>
      <w:bookmarkStart w:id="78" w:name="_Toc153131519"/>
      <w:bookmarkStart w:id="79" w:name="_Toc156241735"/>
      <w:bookmarkStart w:id="80" w:name="_Toc157187235"/>
      <w:bookmarkStart w:id="81" w:name="_Toc161097074"/>
      <w:r>
        <w:lastRenderedPageBreak/>
        <w:t>BAB III</w:t>
      </w:r>
      <w:bookmarkEnd w:id="78"/>
      <w:bookmarkEnd w:id="79"/>
      <w:bookmarkEnd w:id="80"/>
      <w:bookmarkEnd w:id="81"/>
      <w:r>
        <w:t xml:space="preserve"> </w:t>
      </w:r>
    </w:p>
    <w:p w:rsidR="00695F0F" w:rsidRDefault="00695F0F" w:rsidP="000A0227">
      <w:pPr>
        <w:pStyle w:val="Heading1"/>
      </w:pPr>
      <w:bookmarkStart w:id="82" w:name="_Toc161097075"/>
      <w:r>
        <w:t>BAHAN DAN METODE</w:t>
      </w:r>
      <w:bookmarkEnd w:id="82"/>
    </w:p>
    <w:p w:rsidR="00695F0F" w:rsidRDefault="00695F0F" w:rsidP="00E000D7">
      <w:pPr>
        <w:pStyle w:val="Heading2"/>
        <w:numPr>
          <w:ilvl w:val="0"/>
          <w:numId w:val="13"/>
        </w:numPr>
        <w:ind w:left="360"/>
      </w:pPr>
      <w:bookmarkStart w:id="83" w:name="_Toc161097076"/>
      <w:r>
        <w:t>Waktu dan Tempat Penelitian</w:t>
      </w:r>
      <w:bookmarkEnd w:id="83"/>
    </w:p>
    <w:p w:rsidR="00695F0F" w:rsidRPr="00695F0F" w:rsidRDefault="00695F0F" w:rsidP="00DB559B">
      <w:pPr>
        <w:spacing w:after="0" w:line="360" w:lineRule="auto"/>
        <w:ind w:firstLine="360"/>
        <w:rPr>
          <w:b/>
        </w:rPr>
      </w:pPr>
      <w:r>
        <w:rPr>
          <w:rFonts w:cs="Times New Roman"/>
          <w:szCs w:val="24"/>
        </w:rPr>
        <w:t xml:space="preserve">Penelitian </w:t>
      </w:r>
      <w:proofErr w:type="gramStart"/>
      <w:r>
        <w:rPr>
          <w:rFonts w:cs="Times New Roman"/>
          <w:szCs w:val="24"/>
        </w:rPr>
        <w:t>akan</w:t>
      </w:r>
      <w:proofErr w:type="gramEnd"/>
      <w:r>
        <w:rPr>
          <w:rFonts w:cs="Times New Roman"/>
          <w:szCs w:val="24"/>
        </w:rPr>
        <w:t xml:space="preserve"> dilaksanakan pada Bulan Des</w:t>
      </w:r>
      <w:r w:rsidR="009571AD">
        <w:rPr>
          <w:rFonts w:cs="Times New Roman"/>
          <w:szCs w:val="24"/>
        </w:rPr>
        <w:t>ember 2022 hingga Bulan April</w:t>
      </w:r>
      <w:r>
        <w:rPr>
          <w:rFonts w:cs="Times New Roman"/>
          <w:szCs w:val="24"/>
        </w:rPr>
        <w:t xml:space="preserve"> 2023. Bertempat di Laboratorium Kimia Fakultas Matematika dan Ilmu Pengetahuan Alam Universitas Pakuan</w:t>
      </w:r>
    </w:p>
    <w:p w:rsidR="00695F0F" w:rsidRDefault="00695F0F" w:rsidP="00E000D7">
      <w:pPr>
        <w:pStyle w:val="Heading2"/>
        <w:numPr>
          <w:ilvl w:val="1"/>
          <w:numId w:val="7"/>
        </w:numPr>
        <w:ind w:left="360"/>
      </w:pPr>
      <w:bookmarkStart w:id="84" w:name="_Toc161097077"/>
      <w:r>
        <w:t>Bahan</w:t>
      </w:r>
      <w:bookmarkEnd w:id="84"/>
    </w:p>
    <w:p w:rsidR="00695F0F" w:rsidRPr="00695F0F" w:rsidRDefault="00695F0F" w:rsidP="00DB559B">
      <w:pPr>
        <w:spacing w:after="0" w:line="360" w:lineRule="auto"/>
        <w:ind w:firstLine="360"/>
      </w:pPr>
      <w:r w:rsidRPr="00695F0F">
        <w:t xml:space="preserve">Bahan yang digunakan meliputi daun ketapang yang diperoleh dari kecamatan Babakan Madang, akuades, </w:t>
      </w:r>
      <w:proofErr w:type="gramStart"/>
      <w:r w:rsidRPr="00695F0F">
        <w:t>metanol ,</w:t>
      </w:r>
      <w:proofErr w:type="gramEnd"/>
      <w:r w:rsidRPr="00695F0F">
        <w:t xml:space="preserve"> troloks, CuCl</w:t>
      </w:r>
      <w:r w:rsidRPr="00695F0F">
        <w:rPr>
          <w:vertAlign w:val="subscript"/>
        </w:rPr>
        <w:t>2</w:t>
      </w:r>
      <w:r w:rsidRPr="00695F0F">
        <w:t>, neukuproin etanolik, NH</w:t>
      </w:r>
      <w:r w:rsidRPr="00695F0F">
        <w:rPr>
          <w:vertAlign w:val="subscript"/>
        </w:rPr>
        <w:t>4</w:t>
      </w:r>
      <w:r w:rsidRPr="00695F0F">
        <w:t>CH</w:t>
      </w:r>
      <w:r w:rsidRPr="00695F0F">
        <w:rPr>
          <w:vertAlign w:val="subscript"/>
        </w:rPr>
        <w:t>3</w:t>
      </w:r>
      <w:r w:rsidRPr="00695F0F">
        <w:t>COO, buffer asetat, HCl, FeCl</w:t>
      </w:r>
      <w:r w:rsidRPr="00695F0F">
        <w:rPr>
          <w:vertAlign w:val="subscript"/>
        </w:rPr>
        <w:t>3</w:t>
      </w:r>
      <w:r w:rsidRPr="00695F0F">
        <w:t>.6H</w:t>
      </w:r>
      <w:r w:rsidRPr="00695F0F">
        <w:rPr>
          <w:vertAlign w:val="subscript"/>
        </w:rPr>
        <w:t>2</w:t>
      </w:r>
      <w:r w:rsidRPr="00695F0F">
        <w:t xml:space="preserve">O, pereaksi FRAP, telur larva udang </w:t>
      </w:r>
      <w:r w:rsidRPr="00695F0F">
        <w:rPr>
          <w:i/>
        </w:rPr>
        <w:t>A.salina Leach,</w:t>
      </w:r>
      <w:r w:rsidR="00B405A8">
        <w:t xml:space="preserve"> air laut, DPPH, n-heksan, n-butanol dan etil-asetat.</w:t>
      </w:r>
    </w:p>
    <w:p w:rsidR="00695F0F" w:rsidRDefault="00695F0F" w:rsidP="00E000D7">
      <w:pPr>
        <w:pStyle w:val="Heading2"/>
        <w:numPr>
          <w:ilvl w:val="1"/>
          <w:numId w:val="7"/>
        </w:numPr>
        <w:ind w:left="360"/>
      </w:pPr>
      <w:bookmarkStart w:id="85" w:name="_Toc161097078"/>
      <w:r>
        <w:t>Alat</w:t>
      </w:r>
      <w:bookmarkEnd w:id="85"/>
    </w:p>
    <w:p w:rsidR="00695F0F" w:rsidRPr="00695F0F" w:rsidRDefault="00695F0F" w:rsidP="00DB559B">
      <w:pPr>
        <w:spacing w:after="0" w:line="360" w:lineRule="auto"/>
        <w:ind w:firstLine="360"/>
      </w:pPr>
      <w:r w:rsidRPr="00695F0F">
        <w:t xml:space="preserve">Alat yang digunakan dalam penelitian ini meliputi </w:t>
      </w:r>
      <w:r w:rsidRPr="00695F0F">
        <w:rPr>
          <w:i/>
        </w:rPr>
        <w:t>rotary evaporator</w:t>
      </w:r>
      <w:r w:rsidRPr="00695F0F">
        <w:t xml:space="preserve">, </w:t>
      </w:r>
      <w:r w:rsidRPr="00695F0F">
        <w:rPr>
          <w:i/>
        </w:rPr>
        <w:t>microplate</w:t>
      </w:r>
      <w:r w:rsidRPr="00695F0F">
        <w:t xml:space="preserve">, timbangan neraca analitik, vial, gelas piala, batang pengaduk, pipet tetes, kuvet, oven, </w:t>
      </w:r>
      <w:r w:rsidRPr="00695F0F">
        <w:rPr>
          <w:i/>
        </w:rPr>
        <w:t>waterbath</w:t>
      </w:r>
      <w:r w:rsidRPr="00695F0F">
        <w:t xml:space="preserve">, desikator, aluminium foil, corong, kertas saring, cawan, botol semprot dan Erlenmeyer. </w:t>
      </w:r>
      <w:r w:rsidRPr="00695F0F">
        <w:rPr>
          <w:szCs w:val="24"/>
        </w:rPr>
        <w:t xml:space="preserve">Instrumen yang digunakan adalah </w:t>
      </w:r>
      <w:r w:rsidRPr="00695F0F">
        <w:rPr>
          <w:i/>
        </w:rPr>
        <w:t>Gas Chromatography</w:t>
      </w:r>
      <w:r w:rsidRPr="00695F0F">
        <w:rPr>
          <w:b/>
          <w:i/>
        </w:rPr>
        <w:t>-</w:t>
      </w:r>
      <w:r w:rsidRPr="00695F0F">
        <w:rPr>
          <w:i/>
        </w:rPr>
        <w:t xml:space="preserve">Mass </w:t>
      </w:r>
      <w:proofErr w:type="gramStart"/>
      <w:r w:rsidRPr="00695F0F">
        <w:rPr>
          <w:i/>
        </w:rPr>
        <w:t xml:space="preserve">Spectrometry </w:t>
      </w:r>
      <w:r w:rsidRPr="00695F0F">
        <w:rPr>
          <w:sz w:val="28"/>
          <w:szCs w:val="24"/>
        </w:rPr>
        <w:t xml:space="preserve"> (</w:t>
      </w:r>
      <w:proofErr w:type="gramEnd"/>
      <w:r w:rsidRPr="00695F0F">
        <w:t>G</w:t>
      </w:r>
      <w:r w:rsidRPr="00695F0F">
        <w:rPr>
          <w:szCs w:val="24"/>
        </w:rPr>
        <w:t>C-MS</w:t>
      </w:r>
      <w:r w:rsidR="00020A17">
        <w:rPr>
          <w:szCs w:val="24"/>
        </w:rPr>
        <w:t xml:space="preserve"> Agilent 5977B dengan tipe kolom Agilent 19091S-433UI HP-5MS</w:t>
      </w:r>
      <w:r w:rsidRPr="00695F0F">
        <w:rPr>
          <w:szCs w:val="24"/>
        </w:rPr>
        <w:t>)</w:t>
      </w:r>
      <w:r w:rsidRPr="00695F0F">
        <w:t>.</w:t>
      </w:r>
    </w:p>
    <w:p w:rsidR="00DB559B" w:rsidRDefault="00695F0F" w:rsidP="00E000D7">
      <w:pPr>
        <w:pStyle w:val="Heading2"/>
        <w:numPr>
          <w:ilvl w:val="1"/>
          <w:numId w:val="7"/>
        </w:numPr>
        <w:ind w:left="360"/>
      </w:pPr>
      <w:bookmarkStart w:id="86" w:name="_Toc161097079"/>
      <w:r>
        <w:t>Metode Penelitian</w:t>
      </w:r>
      <w:bookmarkEnd w:id="86"/>
    </w:p>
    <w:p w:rsidR="00695F0F" w:rsidRPr="00DB559B" w:rsidRDefault="00695F0F" w:rsidP="00DB559B">
      <w:pPr>
        <w:spacing w:after="0" w:line="360" w:lineRule="auto"/>
        <w:ind w:firstLine="360"/>
        <w:rPr>
          <w:b/>
        </w:rPr>
      </w:pPr>
      <w:r w:rsidRPr="00DB559B">
        <w:rPr>
          <w:rFonts w:eastAsia="Times New Roman"/>
          <w:szCs w:val="24"/>
        </w:rPr>
        <w:t xml:space="preserve">Penelitian yang akan dilakukan dalam beberapa tahapan yaitu persiapan bahan baku, pembuatan simplisia, ekstraksi dengan metode maserasi dengan menggunakan pelarut metanol, </w:t>
      </w:r>
      <w:r w:rsidR="00480864">
        <w:rPr>
          <w:rFonts w:eastAsia="Times New Roman"/>
          <w:szCs w:val="24"/>
        </w:rPr>
        <w:t xml:space="preserve">dilanjutkan tahap fraksinasi menggunakan pelarut </w:t>
      </w:r>
      <w:r w:rsidR="00480864" w:rsidRPr="00FA02E1">
        <w:rPr>
          <w:rFonts w:eastAsia="Times New Roman"/>
          <w:i/>
          <w:szCs w:val="24"/>
        </w:rPr>
        <w:t>n</w:t>
      </w:r>
      <w:r w:rsidR="00480864">
        <w:rPr>
          <w:rFonts w:eastAsia="Times New Roman"/>
          <w:szCs w:val="24"/>
        </w:rPr>
        <w:t xml:space="preserve">-heksan, etil asetat dan n-butanol, </w:t>
      </w:r>
      <w:r w:rsidR="00270008">
        <w:rPr>
          <w:rFonts w:eastAsia="Times New Roman"/>
          <w:szCs w:val="24"/>
        </w:rPr>
        <w:t xml:space="preserve">kemudian </w:t>
      </w:r>
      <w:r w:rsidRPr="00DB559B">
        <w:rPr>
          <w:rFonts w:eastAsia="Times New Roman"/>
          <w:szCs w:val="24"/>
        </w:rPr>
        <w:t xml:space="preserve">analisis aktivitas antioksidan dengan berbagai metode DPPH, CUPRAC, FRAP, dan uji sitotoksik dengan metode BSLT. </w:t>
      </w:r>
      <w:proofErr w:type="gramStart"/>
      <w:r w:rsidRPr="00DB559B">
        <w:rPr>
          <w:rFonts w:eastAsia="Times New Roman"/>
          <w:szCs w:val="24"/>
        </w:rPr>
        <w:t xml:space="preserve">Selanjutnya mengidentifikasi senyawa metabolit sekunder menggunakan </w:t>
      </w:r>
      <w:r w:rsidRPr="00DB559B">
        <w:rPr>
          <w:rFonts w:eastAsia="Times New Roman"/>
          <w:i/>
          <w:szCs w:val="24"/>
        </w:rPr>
        <w:t>Gas Chromatography-Mass Spectrometry</w:t>
      </w:r>
      <w:r w:rsidRPr="00DB559B">
        <w:rPr>
          <w:rFonts w:eastAsia="Times New Roman"/>
          <w:szCs w:val="24"/>
        </w:rPr>
        <w:t xml:space="preserve"> (GC-MS).</w:t>
      </w:r>
      <w:proofErr w:type="gramEnd"/>
    </w:p>
    <w:p w:rsidR="00695F0F" w:rsidRDefault="00695F0F" w:rsidP="00E000D7">
      <w:pPr>
        <w:pStyle w:val="Heading2"/>
        <w:numPr>
          <w:ilvl w:val="2"/>
          <w:numId w:val="7"/>
        </w:numPr>
        <w:ind w:left="360" w:hanging="360"/>
      </w:pPr>
      <w:bookmarkStart w:id="87" w:name="_Toc161097080"/>
      <w:r>
        <w:t>Preparasi Sampel</w:t>
      </w:r>
      <w:bookmarkEnd w:id="87"/>
    </w:p>
    <w:p w:rsidR="00695F0F" w:rsidRPr="00695F0F" w:rsidRDefault="00695F0F" w:rsidP="00B66B43">
      <w:pPr>
        <w:spacing w:after="0" w:line="360" w:lineRule="auto"/>
        <w:ind w:firstLine="720"/>
        <w:rPr>
          <w:szCs w:val="24"/>
        </w:rPr>
      </w:pPr>
      <w:proofErr w:type="gramStart"/>
      <w:r w:rsidRPr="00695F0F">
        <w:rPr>
          <w:szCs w:val="24"/>
        </w:rPr>
        <w:t>Sampel disortasi, dicuci menggunakan air yang mengalir, diperkecil ukurannya, dan dikeringkan menggunakan oven selama 7 jam dengan suhu 50°C, kemudian dihancurkan hingga berbentuk serbuk dengan menggunakan b</w:t>
      </w:r>
      <w:r w:rsidR="008C0740">
        <w:rPr>
          <w:szCs w:val="24"/>
        </w:rPr>
        <w:t>lender dan di saring.</w:t>
      </w:r>
      <w:proofErr w:type="gramEnd"/>
      <w:r w:rsidR="008C0740">
        <w:rPr>
          <w:szCs w:val="24"/>
        </w:rPr>
        <w:t xml:space="preserve"> (</w:t>
      </w:r>
      <w:proofErr w:type="gramStart"/>
      <w:r w:rsidR="008C0740">
        <w:rPr>
          <w:szCs w:val="24"/>
        </w:rPr>
        <w:t xml:space="preserve">Pramesti </w:t>
      </w:r>
      <w:r w:rsidRPr="00695F0F">
        <w:rPr>
          <w:szCs w:val="24"/>
        </w:rPr>
        <w:t xml:space="preserve"> </w:t>
      </w:r>
      <w:r w:rsidRPr="00695F0F">
        <w:rPr>
          <w:i/>
          <w:szCs w:val="24"/>
        </w:rPr>
        <w:t>et</w:t>
      </w:r>
      <w:proofErr w:type="gramEnd"/>
      <w:r w:rsidRPr="00695F0F">
        <w:rPr>
          <w:i/>
          <w:szCs w:val="24"/>
        </w:rPr>
        <w:t xml:space="preserve"> al., </w:t>
      </w:r>
      <w:r w:rsidRPr="00695F0F">
        <w:rPr>
          <w:szCs w:val="24"/>
        </w:rPr>
        <w:t>2022).</w:t>
      </w:r>
    </w:p>
    <w:p w:rsidR="00695F0F" w:rsidRDefault="00695F0F" w:rsidP="00E000D7">
      <w:pPr>
        <w:pStyle w:val="Heading2"/>
        <w:numPr>
          <w:ilvl w:val="2"/>
          <w:numId w:val="7"/>
        </w:numPr>
        <w:ind w:left="360" w:hanging="360"/>
      </w:pPr>
      <w:bookmarkStart w:id="88" w:name="_Toc161097081"/>
      <w:r>
        <w:lastRenderedPageBreak/>
        <w:t>Penentuan Kadar Air</w:t>
      </w:r>
      <w:bookmarkEnd w:id="88"/>
    </w:p>
    <w:p w:rsidR="00695F0F" w:rsidRPr="00695F0F" w:rsidRDefault="00695F0F" w:rsidP="00B66B43">
      <w:pPr>
        <w:spacing w:after="0" w:line="360" w:lineRule="auto"/>
        <w:ind w:firstLine="720"/>
        <w:rPr>
          <w:b/>
          <w:szCs w:val="24"/>
        </w:rPr>
      </w:pPr>
      <w:r w:rsidRPr="00695F0F">
        <w:rPr>
          <w:szCs w:val="24"/>
        </w:rPr>
        <w:t xml:space="preserve">Cawan kosong dipanaskan terlebih dahulu pada suhu 105 ºC selama 30 menit, kemudian didinginkan dalam desikator lalu ditimbang. Sebanyak ± 3 gram simplisia daun ketapang dikeringkan dalam oven pada suhu 105ºC selama 3 </w:t>
      </w:r>
      <w:proofErr w:type="gramStart"/>
      <w:r w:rsidRPr="00695F0F">
        <w:rPr>
          <w:szCs w:val="24"/>
        </w:rPr>
        <w:t>jam</w:t>
      </w:r>
      <w:proofErr w:type="gramEnd"/>
      <w:r w:rsidRPr="00695F0F">
        <w:rPr>
          <w:szCs w:val="24"/>
        </w:rPr>
        <w:t xml:space="preserve">, lalu didinginkan dalam desikator selama 15 menit. Setelah dingin cawan beserta simplisia daun ketapang ditimbang hingga diperoleh bobot konstan </w:t>
      </w:r>
      <w:r w:rsidRPr="00695F0F">
        <w:rPr>
          <w:szCs w:val="24"/>
        </w:rPr>
        <w:fldChar w:fldCharType="begin" w:fldLock="1"/>
      </w:r>
      <w:r w:rsidRPr="00695F0F">
        <w:rPr>
          <w:szCs w:val="24"/>
        </w:rPr>
        <w:instrText>ADDIN CSL_CITATION {"citationItems":[{"id":"ITEM-1","itemData":{"author":[{"dropping-particle":"","family":"AOAC","given":"","non-dropping-particle":"","parse-names":false,"suffix":""}],"id":"ITEM-1","issued":{"date-parts":[["2005"]]},"publisher":"Benjamin Franklin Station, Washington.","title":"Official Methods of Analysis. Association of Official Analytical Chemists.","type":"book"},"uris":["http://www.mendeley.com/documents/?uuid=9c561698-7bf0-486e-b82d-3a37dbeb7b19"]}],"mendeley":{"formattedCitation":"(AOAC, 2005)","plainTextFormattedCitation":"(AOAC, 2005)","previouslyFormattedCitation":"(AOAC, 2005)"},"properties":{"noteIndex":0},"schema":"https://github.com/citation-style-language/schema/raw/master/csl-citation.json"}</w:instrText>
      </w:r>
      <w:r w:rsidRPr="00695F0F">
        <w:rPr>
          <w:szCs w:val="24"/>
        </w:rPr>
        <w:fldChar w:fldCharType="separate"/>
      </w:r>
      <w:r w:rsidRPr="00695F0F">
        <w:rPr>
          <w:noProof/>
          <w:szCs w:val="24"/>
        </w:rPr>
        <w:t>(AOAC, 2005)</w:t>
      </w:r>
      <w:r w:rsidRPr="00695F0F">
        <w:rPr>
          <w:szCs w:val="24"/>
        </w:rPr>
        <w:fldChar w:fldCharType="end"/>
      </w:r>
      <w:r w:rsidRPr="00695F0F">
        <w:rPr>
          <w:szCs w:val="24"/>
        </w:rPr>
        <w:t>.</w:t>
      </w:r>
    </w:p>
    <w:p w:rsidR="001461D7" w:rsidRPr="001461D7" w:rsidRDefault="00695F0F" w:rsidP="00E000D7">
      <w:pPr>
        <w:pStyle w:val="Heading2"/>
        <w:numPr>
          <w:ilvl w:val="2"/>
          <w:numId w:val="7"/>
        </w:numPr>
        <w:ind w:left="540" w:hanging="540"/>
      </w:pPr>
      <w:bookmarkStart w:id="89" w:name="_Toc161097082"/>
      <w:r>
        <w:t>Ekstraksi Sampel</w:t>
      </w:r>
      <w:bookmarkEnd w:id="89"/>
    </w:p>
    <w:p w:rsidR="001461D7" w:rsidRPr="001461D7" w:rsidRDefault="00695F0F" w:rsidP="001461D7">
      <w:pPr>
        <w:spacing w:after="0" w:line="360" w:lineRule="auto"/>
        <w:ind w:firstLine="720"/>
        <w:rPr>
          <w:szCs w:val="24"/>
        </w:rPr>
      </w:pPr>
      <w:proofErr w:type="gramStart"/>
      <w:r w:rsidRPr="00695F0F">
        <w:rPr>
          <w:szCs w:val="24"/>
        </w:rPr>
        <w:t>Sebanyak 50g simplisia daun Ketapang dimasukkan ke dalam pelarut methanol 70%, didiamkan selama 3 x 24 jam dalam kondisi wadah tertutup pada suhu ruang sambil sesekali dilakukan pengadukan.</w:t>
      </w:r>
      <w:proofErr w:type="gramEnd"/>
      <w:r w:rsidRPr="00695F0F">
        <w:rPr>
          <w:szCs w:val="24"/>
        </w:rPr>
        <w:t xml:space="preserve"> </w:t>
      </w:r>
      <w:proofErr w:type="gramStart"/>
      <w:r w:rsidRPr="00695F0F">
        <w:rPr>
          <w:szCs w:val="24"/>
        </w:rPr>
        <w:t xml:space="preserve">Ekstrak disaring dan diambil filtratnya, diuapkan menggunakan </w:t>
      </w:r>
      <w:r w:rsidRPr="00695F0F">
        <w:rPr>
          <w:i/>
          <w:szCs w:val="24"/>
        </w:rPr>
        <w:t>rotary evaporator</w:t>
      </w:r>
      <w:r w:rsidRPr="00695F0F">
        <w:rPr>
          <w:szCs w:val="24"/>
        </w:rPr>
        <w:t xml:space="preserve"> pada suhu 45-50°C.</w:t>
      </w:r>
      <w:proofErr w:type="gramEnd"/>
      <w:r w:rsidRPr="00695F0F">
        <w:rPr>
          <w:szCs w:val="24"/>
        </w:rPr>
        <w:t xml:space="preserve"> </w:t>
      </w:r>
      <w:proofErr w:type="gramStart"/>
      <w:r w:rsidRPr="00695F0F">
        <w:rPr>
          <w:szCs w:val="24"/>
        </w:rPr>
        <w:t xml:space="preserve">Ekstrak kental yang diperoleh ditimbang untuk menghitung rendemen ekstraknya (Suryani </w:t>
      </w:r>
      <w:r w:rsidRPr="00695F0F">
        <w:rPr>
          <w:i/>
          <w:szCs w:val="24"/>
        </w:rPr>
        <w:t>et al.,</w:t>
      </w:r>
      <w:r w:rsidRPr="00695F0F">
        <w:rPr>
          <w:szCs w:val="24"/>
        </w:rPr>
        <w:t xml:space="preserve"> 2016).</w:t>
      </w:r>
      <w:proofErr w:type="gramEnd"/>
    </w:p>
    <w:p w:rsidR="00695F0F" w:rsidRPr="000A0227" w:rsidRDefault="00695F0F" w:rsidP="00E000D7">
      <w:pPr>
        <w:pStyle w:val="Heading2"/>
        <w:numPr>
          <w:ilvl w:val="2"/>
          <w:numId w:val="7"/>
        </w:numPr>
        <w:ind w:left="540" w:hanging="540"/>
      </w:pPr>
      <w:bookmarkStart w:id="90" w:name="_Toc161097083"/>
      <w:r w:rsidRPr="000A0227">
        <w:t>Penentuan Rendemen</w:t>
      </w:r>
      <w:bookmarkEnd w:id="90"/>
    </w:p>
    <w:p w:rsidR="00762374" w:rsidRPr="00762374" w:rsidRDefault="00762374" w:rsidP="0057417A">
      <w:pPr>
        <w:spacing w:after="0" w:line="360" w:lineRule="auto"/>
        <w:ind w:firstLine="540"/>
        <w:rPr>
          <w:b/>
          <w:szCs w:val="24"/>
        </w:rPr>
      </w:pPr>
      <w:proofErr w:type="gramStart"/>
      <w:r w:rsidRPr="00762374">
        <w:rPr>
          <w:szCs w:val="24"/>
        </w:rPr>
        <w:t>Pengujian daun ketapang diperoleh dari berat ekstrak ketapang yang dihasilkan dibagi dengan berat ketapang yang digunakan.</w:t>
      </w:r>
      <w:proofErr w:type="gramEnd"/>
      <w:r w:rsidRPr="00762374">
        <w:rPr>
          <w:szCs w:val="24"/>
        </w:rPr>
        <w:t xml:space="preserve"> </w:t>
      </w:r>
    </w:p>
    <w:p w:rsidR="00762374" w:rsidRPr="00762374" w:rsidRDefault="00762374" w:rsidP="00762374">
      <w:pPr>
        <w:spacing w:after="0" w:line="360" w:lineRule="auto"/>
        <w:ind w:left="720"/>
        <w:rPr>
          <w:b/>
          <w:szCs w:val="24"/>
        </w:rPr>
      </w:pPr>
      <w:proofErr w:type="gramStart"/>
      <w:r w:rsidRPr="00762374">
        <w:rPr>
          <w:szCs w:val="24"/>
        </w:rPr>
        <w:t>Perhitungan :</w:t>
      </w:r>
      <w:proofErr w:type="gramEnd"/>
      <w:r w:rsidRPr="00762374">
        <w:rPr>
          <w:szCs w:val="24"/>
        </w:rPr>
        <w:t xml:space="preserve"> Rendemen ketapang (%) : </w:t>
      </w:r>
      <m:oMath>
        <m:f>
          <m:fPr>
            <m:ctrlPr>
              <w:rPr>
                <w:rFonts w:ascii="Cambria Math" w:hAnsi="Cambria Math"/>
                <w:szCs w:val="24"/>
              </w:rPr>
            </m:ctrlPr>
          </m:fPr>
          <m:num>
            <m:r>
              <m:rPr>
                <m:sty m:val="p"/>
              </m:rPr>
              <w:rPr>
                <w:rFonts w:ascii="Cambria Math" w:hAnsi="Cambria Math"/>
                <w:szCs w:val="24"/>
              </w:rPr>
              <m:t>berat ekstrak ketapang (g)</m:t>
            </m:r>
          </m:num>
          <m:den>
            <m:r>
              <m:rPr>
                <m:sty m:val="p"/>
              </m:rPr>
              <w:rPr>
                <w:rFonts w:ascii="Cambria Math" w:hAnsi="Cambria Math"/>
                <w:szCs w:val="24"/>
              </w:rPr>
              <m:t>berat serbuk ketapang (g)</m:t>
            </m:r>
          </m:den>
        </m:f>
        <m:r>
          <w:rPr>
            <w:rFonts w:ascii="Cambria Math" w:hAnsi="Cambria Math"/>
            <w:szCs w:val="24"/>
          </w:rPr>
          <m:t>x 100%</m:t>
        </m:r>
      </m:oMath>
    </w:p>
    <w:p w:rsidR="00762374" w:rsidRDefault="00762374" w:rsidP="00E000D7">
      <w:pPr>
        <w:pStyle w:val="Heading2"/>
        <w:numPr>
          <w:ilvl w:val="2"/>
          <w:numId w:val="7"/>
        </w:numPr>
        <w:ind w:left="360" w:hanging="360"/>
      </w:pPr>
      <w:bookmarkStart w:id="91" w:name="_Toc161097084"/>
      <w:r>
        <w:t xml:space="preserve">Fraksinasi </w:t>
      </w:r>
      <w:r w:rsidRPr="00FA02E1">
        <w:rPr>
          <w:i/>
        </w:rPr>
        <w:t>n</w:t>
      </w:r>
      <w:r w:rsidR="00FA02E1">
        <w:t>-Heksan dan Etil-Asetat</w:t>
      </w:r>
      <w:bookmarkEnd w:id="91"/>
    </w:p>
    <w:p w:rsidR="000C1BFC" w:rsidRDefault="005F1D71" w:rsidP="000C1BFC">
      <w:pPr>
        <w:spacing w:after="0" w:line="360" w:lineRule="auto"/>
        <w:ind w:firstLine="720"/>
      </w:pPr>
      <w:proofErr w:type="gramStart"/>
      <w:r>
        <w:t xml:space="preserve">Fraksinasi ekstrak </w:t>
      </w:r>
      <w:r w:rsidR="007E1540">
        <w:t>methanol daun ketapang</w:t>
      </w:r>
      <w:r>
        <w:t xml:space="preserve"> dilakukan secara partisi dengan menggunakan corong pisah.</w:t>
      </w:r>
      <w:proofErr w:type="gramEnd"/>
      <w:r>
        <w:t xml:space="preserve"> </w:t>
      </w:r>
      <w:proofErr w:type="gramStart"/>
      <w:r w:rsidR="002C5F9D">
        <w:t>E</w:t>
      </w:r>
      <w:r w:rsidR="00FC1A5B">
        <w:t xml:space="preserve">kstrak metanol sebanyak </w:t>
      </w:r>
      <w:r w:rsidR="007E1540">
        <w:t xml:space="preserve">10 gram </w:t>
      </w:r>
      <w:r>
        <w:t xml:space="preserve">dilarutkan dalam 100 mL </w:t>
      </w:r>
      <w:r w:rsidR="00FC1A5B">
        <w:t xml:space="preserve">air </w:t>
      </w:r>
      <w:r>
        <w:t>hingga larut sempurna.</w:t>
      </w:r>
      <w:proofErr w:type="gramEnd"/>
      <w:r>
        <w:t xml:space="preserve"> </w:t>
      </w:r>
      <w:proofErr w:type="gramStart"/>
      <w:r w:rsidR="000C1BFC">
        <w:t xml:space="preserve">Kemudian larutan dimasukan kedalam corong pisah dan ditambahkan larutan </w:t>
      </w:r>
      <w:r>
        <w:t>yang memiliki kepolaran berbeda</w:t>
      </w:r>
      <w:r w:rsidR="000C1BFC">
        <w:t>.</w:t>
      </w:r>
      <w:proofErr w:type="gramEnd"/>
      <w:r w:rsidR="000C1BFC">
        <w:t xml:space="preserve"> Yang</w:t>
      </w:r>
      <w:r w:rsidR="005E560D">
        <w:t xml:space="preserve"> pertama ditambahkan larutan </w:t>
      </w:r>
      <w:r w:rsidR="005E560D" w:rsidRPr="00FA02E1">
        <w:rPr>
          <w:i/>
        </w:rPr>
        <w:t>n</w:t>
      </w:r>
      <w:r w:rsidR="005E560D">
        <w:t>-heksan sebanyak 100mL</w:t>
      </w:r>
      <w:r w:rsidR="000C1BFC">
        <w:t xml:space="preserve"> dimasukan kedalam corong pisah, dikocok hingga tercampur merata lalu di diamkan sampai terbentuk 2 fase, dimana larutan atas adalah fraksi </w:t>
      </w:r>
      <w:r w:rsidR="000C1BFC" w:rsidRPr="00FA02E1">
        <w:rPr>
          <w:i/>
        </w:rPr>
        <w:t>n</w:t>
      </w:r>
      <w:r w:rsidR="000C1BFC">
        <w:t xml:space="preserve">-heksan dan larutan bawah air, pisahkan keduanya dan </w:t>
      </w:r>
      <w:r w:rsidR="002C5F9D">
        <w:t xml:space="preserve">untuk fraksi air ditambahkan kembali </w:t>
      </w:r>
      <w:r w:rsidR="002C5F9D" w:rsidRPr="00FA02E1">
        <w:rPr>
          <w:i/>
        </w:rPr>
        <w:t>n</w:t>
      </w:r>
      <w:r w:rsidR="002C5F9D">
        <w:t>-heksan sebanyak 100 mL di</w:t>
      </w:r>
      <w:r w:rsidR="000C1BFC">
        <w:t xml:space="preserve">ulangi </w:t>
      </w:r>
      <w:r w:rsidR="00DC0DCE">
        <w:t xml:space="preserve">sebanyak </w:t>
      </w:r>
      <w:r w:rsidR="000C1BFC">
        <w:t xml:space="preserve">3 kali hingga fraksi </w:t>
      </w:r>
      <w:r w:rsidR="000C1BFC" w:rsidRPr="00FA02E1">
        <w:rPr>
          <w:i/>
        </w:rPr>
        <w:t>n</w:t>
      </w:r>
      <w:r w:rsidR="000C1BFC">
        <w:t xml:space="preserve">-heksan jernih. </w:t>
      </w:r>
      <w:proofErr w:type="gramStart"/>
      <w:r w:rsidR="000C1BFC">
        <w:t>Larutan hasil fraksi</w:t>
      </w:r>
      <w:r w:rsidR="005E560D">
        <w:t xml:space="preserve"> </w:t>
      </w:r>
      <w:r w:rsidR="005E560D" w:rsidRPr="00FA02E1">
        <w:rPr>
          <w:i/>
        </w:rPr>
        <w:t>n</w:t>
      </w:r>
      <w:r w:rsidR="005E560D">
        <w:t>-heksan</w:t>
      </w:r>
      <w:r w:rsidR="000C1BFC">
        <w:t xml:space="preserve"> </w:t>
      </w:r>
      <w:r w:rsidR="002C5F9D">
        <w:t xml:space="preserve">yang diperoleh </w:t>
      </w:r>
      <w:r w:rsidR="000C1BFC">
        <w:t xml:space="preserve">diuapkan menggunakan </w:t>
      </w:r>
      <w:r w:rsidR="000C1BFC" w:rsidRPr="000C1BFC">
        <w:rPr>
          <w:i/>
        </w:rPr>
        <w:t>rotary evaporator</w:t>
      </w:r>
      <w:r w:rsidR="000C1BFC">
        <w:t>.</w:t>
      </w:r>
      <w:proofErr w:type="gramEnd"/>
    </w:p>
    <w:p w:rsidR="00DC0DCE" w:rsidRDefault="002C5F9D" w:rsidP="002C5F9D">
      <w:pPr>
        <w:spacing w:after="0" w:line="360" w:lineRule="auto"/>
        <w:ind w:firstLine="720"/>
        <w:rPr>
          <w:i/>
        </w:rPr>
      </w:pPr>
      <w:proofErr w:type="gramStart"/>
      <w:r>
        <w:t>Selanjut</w:t>
      </w:r>
      <w:r w:rsidR="00DC0DCE">
        <w:t>n</w:t>
      </w:r>
      <w:r>
        <w:t>ya untuk fraksi etil asetat.</w:t>
      </w:r>
      <w:proofErr w:type="gramEnd"/>
      <w:r>
        <w:t xml:space="preserve"> Lapisan air yang sebelumnya di tambahkan pelarut etil asetat sebanyak 100 mL</w:t>
      </w:r>
      <w:r w:rsidR="00DC0DCE">
        <w:t>, campuran di kocok</w:t>
      </w:r>
      <w:r>
        <w:t xml:space="preserve"> dan dibiarkan </w:t>
      </w:r>
      <w:r>
        <w:lastRenderedPageBreak/>
        <w:t xml:space="preserve">hingga terbentuk 2 fase, lapisan tersebut </w:t>
      </w:r>
      <w:r w:rsidR="005E560D">
        <w:t>dipisahkan dan ulangi sebanyak 3 kali dengan</w:t>
      </w:r>
      <w:r w:rsidR="00DC0DCE">
        <w:t xml:space="preserve"> langkah yang sama. </w:t>
      </w:r>
      <w:proofErr w:type="gramStart"/>
      <w:r w:rsidR="00DC0DCE">
        <w:t xml:space="preserve">Hasil fraksi etil asetat diuapkan menggunakan </w:t>
      </w:r>
      <w:r w:rsidR="00DC0DCE" w:rsidRPr="000C1BFC">
        <w:rPr>
          <w:i/>
        </w:rPr>
        <w:t>rotary evaporator</w:t>
      </w:r>
      <w:r w:rsidR="00DC0DCE">
        <w:rPr>
          <w:i/>
        </w:rPr>
        <w:t>.</w:t>
      </w:r>
      <w:proofErr w:type="gramEnd"/>
      <w:r w:rsidR="00DC0DCE">
        <w:rPr>
          <w:i/>
        </w:rPr>
        <w:t xml:space="preserve"> </w:t>
      </w:r>
    </w:p>
    <w:p w:rsidR="0057417A" w:rsidRPr="00BD2C2D" w:rsidRDefault="00DC0DCE" w:rsidP="00DC0DCE">
      <w:pPr>
        <w:spacing w:after="0" w:line="360" w:lineRule="auto"/>
        <w:ind w:firstLine="720"/>
      </w:pPr>
      <w:proofErr w:type="gramStart"/>
      <w:r>
        <w:t>Timbang masing-masing has</w:t>
      </w:r>
      <w:r w:rsidR="00FA02E1">
        <w:t xml:space="preserve">il fraksi </w:t>
      </w:r>
      <w:r w:rsidR="00FA02E1" w:rsidRPr="00FA02E1">
        <w:rPr>
          <w:i/>
        </w:rPr>
        <w:t>n</w:t>
      </w:r>
      <w:r w:rsidR="00FA02E1">
        <w:t xml:space="preserve">-heksan, etil asetat, </w:t>
      </w:r>
      <w:r>
        <w:t>yang diperoleh dan dihitung nilai rendemennya.</w:t>
      </w:r>
      <w:proofErr w:type="gramEnd"/>
      <w:r>
        <w:t xml:space="preserve"> </w:t>
      </w:r>
      <w:proofErr w:type="gramStart"/>
      <w:r w:rsidR="008C0740" w:rsidRPr="008C0740">
        <w:t>(Hikmah, 2012).</w:t>
      </w:r>
      <w:proofErr w:type="gramEnd"/>
    </w:p>
    <w:p w:rsidR="00695F0F" w:rsidRDefault="00695F0F" w:rsidP="00E000D7">
      <w:pPr>
        <w:pStyle w:val="Heading2"/>
        <w:numPr>
          <w:ilvl w:val="2"/>
          <w:numId w:val="7"/>
        </w:numPr>
        <w:ind w:left="360" w:hanging="360"/>
      </w:pPr>
      <w:bookmarkStart w:id="92" w:name="_Toc161097085"/>
      <w:r>
        <w:t>Uji Aktivitas Antioksidan</w:t>
      </w:r>
      <w:bookmarkEnd w:id="92"/>
    </w:p>
    <w:p w:rsidR="00290648" w:rsidRPr="00885D6A" w:rsidRDefault="00695F0F" w:rsidP="00E000D7">
      <w:pPr>
        <w:pStyle w:val="ListParagraph"/>
        <w:numPr>
          <w:ilvl w:val="7"/>
          <w:numId w:val="3"/>
        </w:numPr>
        <w:spacing w:after="0" w:line="360" w:lineRule="auto"/>
        <w:ind w:left="720" w:hanging="720"/>
        <w:rPr>
          <w:rFonts w:eastAsiaTheme="minorEastAsia"/>
          <w:b/>
          <w:szCs w:val="24"/>
        </w:rPr>
      </w:pPr>
      <w:r w:rsidRPr="00695F0F">
        <w:rPr>
          <w:rFonts w:eastAsiaTheme="minorEastAsia"/>
          <w:szCs w:val="24"/>
        </w:rPr>
        <w:t>Metode DPPH</w:t>
      </w:r>
    </w:p>
    <w:p w:rsidR="00885D6A" w:rsidRPr="00F0006B" w:rsidRDefault="00F0006B" w:rsidP="00F0006B">
      <w:pPr>
        <w:spacing w:after="0" w:line="360" w:lineRule="auto"/>
        <w:ind w:firstLine="720"/>
        <w:rPr>
          <w:rFonts w:eastAsiaTheme="minorEastAsia"/>
          <w:b/>
          <w:szCs w:val="24"/>
        </w:rPr>
      </w:pPr>
      <w:proofErr w:type="gramStart"/>
      <w:r>
        <w:t xml:space="preserve">Sebanyak 50 µL sampel ekstrak ditambahkan 150 µL larutan DPPH 125 µM ke dalam </w:t>
      </w:r>
      <w:r w:rsidRPr="00F0006B">
        <w:rPr>
          <w:i/>
        </w:rPr>
        <w:t xml:space="preserve">microplate </w:t>
      </w:r>
      <w:r>
        <w:t>dan dihomogenkan.</w:t>
      </w:r>
      <w:proofErr w:type="gramEnd"/>
      <w:r>
        <w:t xml:space="preserve"> </w:t>
      </w:r>
      <w:proofErr w:type="gramStart"/>
      <w:r>
        <w:t>Campuran didiamkan selama 30 menit dalam</w:t>
      </w:r>
      <w:r w:rsidRPr="00F0006B">
        <w:rPr>
          <w:spacing w:val="40"/>
        </w:rPr>
        <w:t xml:space="preserve"> </w:t>
      </w:r>
      <w:r>
        <w:t>ruang gelap lalu diukur absorbansinya pada panjang gelombang 515 nm.</w:t>
      </w:r>
      <w:proofErr w:type="gramEnd"/>
      <w:r>
        <w:t xml:space="preserve"> Kurva standard dibuat menggunakan larutan Vit C dengan konsentrasi 0; 25; 50; 75; 100; 150; µM. Sebagai blanko digunakan etanol sebagai pelarut. </w:t>
      </w:r>
      <w:proofErr w:type="gramStart"/>
      <w:r>
        <w:t xml:space="preserve">Aktivitas antioksidan dinyatakan dalam µmol Vit C /g serbuk sampel (Adekola </w:t>
      </w:r>
      <w:r>
        <w:rPr>
          <w:i/>
        </w:rPr>
        <w:t>et</w:t>
      </w:r>
      <w:r>
        <w:rPr>
          <w:i/>
          <w:spacing w:val="-1"/>
        </w:rPr>
        <w:t xml:space="preserve"> </w:t>
      </w:r>
      <w:r>
        <w:rPr>
          <w:i/>
        </w:rPr>
        <w:t>al</w:t>
      </w:r>
      <w:r>
        <w:t>.,</w:t>
      </w:r>
      <w:r>
        <w:rPr>
          <w:spacing w:val="-1"/>
        </w:rPr>
        <w:t xml:space="preserve"> </w:t>
      </w:r>
      <w:r>
        <w:rPr>
          <w:spacing w:val="-2"/>
        </w:rPr>
        <w:t>2017).</w:t>
      </w:r>
      <w:proofErr w:type="gramEnd"/>
    </w:p>
    <w:p w:rsidR="00F0006B" w:rsidRDefault="00695F0F" w:rsidP="00A07151">
      <w:pPr>
        <w:pStyle w:val="ListParagraph"/>
        <w:numPr>
          <w:ilvl w:val="1"/>
          <w:numId w:val="3"/>
        </w:numPr>
        <w:spacing w:after="0" w:line="360" w:lineRule="auto"/>
        <w:ind w:left="720" w:hanging="720"/>
        <w:rPr>
          <w:rFonts w:eastAsiaTheme="minorEastAsia"/>
          <w:szCs w:val="24"/>
        </w:rPr>
      </w:pPr>
      <w:r w:rsidRPr="00391CDB">
        <w:rPr>
          <w:rFonts w:eastAsiaTheme="minorEastAsia"/>
          <w:szCs w:val="24"/>
        </w:rPr>
        <w:t>Metode CUPRAC</w:t>
      </w:r>
    </w:p>
    <w:p w:rsidR="00F0006B" w:rsidRPr="00F0006B" w:rsidRDefault="00F0006B" w:rsidP="00A07151">
      <w:pPr>
        <w:spacing w:after="0" w:line="360" w:lineRule="auto"/>
        <w:ind w:firstLine="720"/>
        <w:rPr>
          <w:rFonts w:eastAsiaTheme="minorEastAsia"/>
          <w:szCs w:val="24"/>
        </w:rPr>
      </w:pPr>
      <w:r w:rsidRPr="00F0006B">
        <w:rPr>
          <w:position w:val="2"/>
        </w:rPr>
        <w:t>Sebanyak</w:t>
      </w:r>
      <w:r w:rsidRPr="00F0006B">
        <w:rPr>
          <w:spacing w:val="6"/>
          <w:position w:val="2"/>
        </w:rPr>
        <w:t xml:space="preserve"> </w:t>
      </w:r>
      <w:r w:rsidRPr="00F0006B">
        <w:rPr>
          <w:position w:val="2"/>
        </w:rPr>
        <w:t>40</w:t>
      </w:r>
      <w:r w:rsidRPr="00F0006B">
        <w:rPr>
          <w:spacing w:val="3"/>
          <w:position w:val="2"/>
        </w:rPr>
        <w:t xml:space="preserve"> </w:t>
      </w:r>
      <w:r w:rsidRPr="00F0006B">
        <w:rPr>
          <w:position w:val="2"/>
        </w:rPr>
        <w:t>µL</w:t>
      </w:r>
      <w:r w:rsidRPr="00F0006B">
        <w:rPr>
          <w:spacing w:val="6"/>
          <w:position w:val="2"/>
        </w:rPr>
        <w:t xml:space="preserve"> </w:t>
      </w:r>
      <w:r w:rsidRPr="00F0006B">
        <w:rPr>
          <w:position w:val="2"/>
        </w:rPr>
        <w:t>sampel</w:t>
      </w:r>
      <w:r w:rsidRPr="00F0006B">
        <w:rPr>
          <w:spacing w:val="9"/>
          <w:position w:val="2"/>
        </w:rPr>
        <w:t xml:space="preserve"> </w:t>
      </w:r>
      <w:r w:rsidRPr="00F0006B">
        <w:rPr>
          <w:position w:val="2"/>
        </w:rPr>
        <w:t>ekstrak</w:t>
      </w:r>
      <w:r w:rsidRPr="00F0006B">
        <w:rPr>
          <w:spacing w:val="6"/>
          <w:position w:val="2"/>
        </w:rPr>
        <w:t xml:space="preserve"> </w:t>
      </w:r>
      <w:r w:rsidRPr="00F0006B">
        <w:rPr>
          <w:position w:val="2"/>
        </w:rPr>
        <w:t>ditambahkan</w:t>
      </w:r>
      <w:r w:rsidRPr="00F0006B">
        <w:rPr>
          <w:spacing w:val="8"/>
          <w:position w:val="2"/>
        </w:rPr>
        <w:t xml:space="preserve"> </w:t>
      </w:r>
      <w:r w:rsidRPr="00F0006B">
        <w:rPr>
          <w:position w:val="2"/>
        </w:rPr>
        <w:t>50</w:t>
      </w:r>
      <w:r w:rsidRPr="00F0006B">
        <w:rPr>
          <w:spacing w:val="6"/>
          <w:position w:val="2"/>
        </w:rPr>
        <w:t xml:space="preserve"> </w:t>
      </w:r>
      <w:r w:rsidRPr="00F0006B">
        <w:rPr>
          <w:position w:val="2"/>
        </w:rPr>
        <w:t>µL</w:t>
      </w:r>
      <w:r w:rsidRPr="00F0006B">
        <w:rPr>
          <w:spacing w:val="6"/>
          <w:position w:val="2"/>
        </w:rPr>
        <w:t xml:space="preserve"> </w:t>
      </w:r>
      <w:r w:rsidRPr="00F0006B">
        <w:rPr>
          <w:position w:val="2"/>
        </w:rPr>
        <w:t>CuCl</w:t>
      </w:r>
      <w:r w:rsidRPr="00F0006B">
        <w:rPr>
          <w:sz w:val="15"/>
        </w:rPr>
        <w:t>2</w:t>
      </w:r>
      <w:r w:rsidRPr="00F0006B">
        <w:rPr>
          <w:spacing w:val="27"/>
          <w:sz w:val="15"/>
        </w:rPr>
        <w:t xml:space="preserve"> </w:t>
      </w:r>
      <w:r w:rsidRPr="00F0006B">
        <w:rPr>
          <w:position w:val="2"/>
        </w:rPr>
        <w:t>10</w:t>
      </w:r>
      <w:r w:rsidRPr="00F0006B">
        <w:rPr>
          <w:spacing w:val="6"/>
          <w:position w:val="2"/>
        </w:rPr>
        <w:t xml:space="preserve"> </w:t>
      </w:r>
      <w:r w:rsidRPr="00F0006B">
        <w:rPr>
          <w:position w:val="2"/>
        </w:rPr>
        <w:t>mM,</w:t>
      </w:r>
      <w:r w:rsidRPr="00F0006B">
        <w:rPr>
          <w:spacing w:val="6"/>
          <w:position w:val="2"/>
        </w:rPr>
        <w:t xml:space="preserve"> </w:t>
      </w:r>
      <w:r w:rsidRPr="00F0006B">
        <w:rPr>
          <w:position w:val="2"/>
        </w:rPr>
        <w:t>50</w:t>
      </w:r>
      <w:r w:rsidRPr="00F0006B">
        <w:rPr>
          <w:spacing w:val="7"/>
          <w:position w:val="2"/>
        </w:rPr>
        <w:t xml:space="preserve"> </w:t>
      </w:r>
      <w:r w:rsidRPr="00F0006B">
        <w:rPr>
          <w:spacing w:val="-5"/>
          <w:position w:val="2"/>
        </w:rPr>
        <w:t xml:space="preserve">µL </w:t>
      </w:r>
      <w:r w:rsidRPr="00F0006B">
        <w:rPr>
          <w:position w:val="2"/>
        </w:rPr>
        <w:t>neokuproin etanolik 7,5 mM, dan 60 µL NH</w:t>
      </w:r>
      <w:r w:rsidRPr="00F0006B">
        <w:rPr>
          <w:sz w:val="15"/>
        </w:rPr>
        <w:t>4</w:t>
      </w:r>
      <w:r w:rsidRPr="00F0006B">
        <w:rPr>
          <w:position w:val="2"/>
        </w:rPr>
        <w:t>CH</w:t>
      </w:r>
      <w:r w:rsidRPr="00F0006B">
        <w:rPr>
          <w:sz w:val="15"/>
        </w:rPr>
        <w:t>3</w:t>
      </w:r>
      <w:r w:rsidRPr="00F0006B">
        <w:rPr>
          <w:position w:val="2"/>
        </w:rPr>
        <w:t xml:space="preserve">COO 1 M (pH 7). </w:t>
      </w:r>
      <w:proofErr w:type="gramStart"/>
      <w:r w:rsidRPr="00F0006B">
        <w:rPr>
          <w:position w:val="2"/>
        </w:rPr>
        <w:t xml:space="preserve">Campuran </w:t>
      </w:r>
      <w:r>
        <w:t xml:space="preserve">dihomogenkan dan dipindahkan ke dalam </w:t>
      </w:r>
      <w:r w:rsidRPr="00F0006B">
        <w:rPr>
          <w:i/>
        </w:rPr>
        <w:t>microplate</w:t>
      </w:r>
      <w:r>
        <w:t>, lalu diinkubasi selama 1 jam.</w:t>
      </w:r>
      <w:proofErr w:type="gramEnd"/>
      <w:r>
        <w:t xml:space="preserve"> </w:t>
      </w:r>
      <w:proofErr w:type="gramStart"/>
      <w:r>
        <w:t>Absorbans diukur pada panjang gelombang 450 nm.</w:t>
      </w:r>
      <w:proofErr w:type="gramEnd"/>
      <w:r>
        <w:t xml:space="preserve"> Kurva standard dibuat menggunakan</w:t>
      </w:r>
      <w:r w:rsidRPr="00F0006B">
        <w:rPr>
          <w:spacing w:val="-1"/>
        </w:rPr>
        <w:t xml:space="preserve"> </w:t>
      </w:r>
      <w:r>
        <w:t>larutan</w:t>
      </w:r>
      <w:r w:rsidRPr="00F0006B">
        <w:rPr>
          <w:spacing w:val="-1"/>
        </w:rPr>
        <w:t xml:space="preserve"> </w:t>
      </w:r>
      <w:r>
        <w:t>Vit</w:t>
      </w:r>
      <w:r w:rsidRPr="00F0006B">
        <w:rPr>
          <w:spacing w:val="-1"/>
        </w:rPr>
        <w:t xml:space="preserve"> </w:t>
      </w:r>
      <w:r>
        <w:t>C</w:t>
      </w:r>
      <w:r w:rsidRPr="00F0006B">
        <w:rPr>
          <w:spacing w:val="-1"/>
        </w:rPr>
        <w:t xml:space="preserve"> </w:t>
      </w:r>
      <w:r>
        <w:t>dengan</w:t>
      </w:r>
      <w:r w:rsidRPr="00F0006B">
        <w:rPr>
          <w:spacing w:val="-1"/>
        </w:rPr>
        <w:t xml:space="preserve"> </w:t>
      </w:r>
      <w:r>
        <w:t>konsentrasi</w:t>
      </w:r>
      <w:r w:rsidRPr="00F0006B">
        <w:rPr>
          <w:spacing w:val="-1"/>
        </w:rPr>
        <w:t xml:space="preserve"> </w:t>
      </w:r>
      <w:r>
        <w:t>10;</w:t>
      </w:r>
      <w:r w:rsidRPr="00F0006B">
        <w:rPr>
          <w:spacing w:val="-1"/>
        </w:rPr>
        <w:t xml:space="preserve"> </w:t>
      </w:r>
      <w:r>
        <w:t>50;</w:t>
      </w:r>
      <w:r w:rsidRPr="00F0006B">
        <w:rPr>
          <w:spacing w:val="-1"/>
        </w:rPr>
        <w:t xml:space="preserve"> </w:t>
      </w:r>
      <w:r>
        <w:t>90;</w:t>
      </w:r>
      <w:r w:rsidRPr="00F0006B">
        <w:rPr>
          <w:spacing w:val="-3"/>
        </w:rPr>
        <w:t xml:space="preserve"> </w:t>
      </w:r>
      <w:r>
        <w:t>130;</w:t>
      </w:r>
      <w:r w:rsidRPr="00F0006B">
        <w:rPr>
          <w:spacing w:val="-3"/>
        </w:rPr>
        <w:t xml:space="preserve"> </w:t>
      </w:r>
      <w:r>
        <w:t>170;</w:t>
      </w:r>
      <w:r w:rsidRPr="00F0006B">
        <w:rPr>
          <w:spacing w:val="-1"/>
        </w:rPr>
        <w:t xml:space="preserve"> </w:t>
      </w:r>
      <w:r>
        <w:t>210;</w:t>
      </w:r>
      <w:r w:rsidRPr="00F0006B">
        <w:rPr>
          <w:spacing w:val="-3"/>
        </w:rPr>
        <w:t xml:space="preserve"> </w:t>
      </w:r>
      <w:r w:rsidR="006117B2">
        <w:t>250</w:t>
      </w:r>
      <w:r>
        <w:t xml:space="preserve"> µM. Sebagai blanko digunakan campuran tanpa ekstrak. </w:t>
      </w:r>
      <w:proofErr w:type="gramStart"/>
      <w:r>
        <w:t xml:space="preserve">Aktivitas antioksidan dinyatakan dalam µmol Vit C /g serbuk sampel (Apak </w:t>
      </w:r>
      <w:r>
        <w:rPr>
          <w:i/>
        </w:rPr>
        <w:t>et</w:t>
      </w:r>
      <w:r>
        <w:rPr>
          <w:i/>
          <w:spacing w:val="-1"/>
        </w:rPr>
        <w:t xml:space="preserve"> </w:t>
      </w:r>
      <w:r>
        <w:rPr>
          <w:i/>
        </w:rPr>
        <w:t>al</w:t>
      </w:r>
      <w:r>
        <w:t>.,</w:t>
      </w:r>
      <w:r>
        <w:rPr>
          <w:spacing w:val="-1"/>
        </w:rPr>
        <w:t xml:space="preserve"> </w:t>
      </w:r>
      <w:r>
        <w:rPr>
          <w:spacing w:val="-2"/>
        </w:rPr>
        <w:t>2007).</w:t>
      </w:r>
      <w:proofErr w:type="gramEnd"/>
    </w:p>
    <w:p w:rsidR="00F0006B" w:rsidRDefault="00695F0F" w:rsidP="00F0006B">
      <w:pPr>
        <w:pStyle w:val="ListParagraph"/>
        <w:numPr>
          <w:ilvl w:val="1"/>
          <w:numId w:val="3"/>
        </w:numPr>
        <w:spacing w:after="0" w:line="360" w:lineRule="auto"/>
        <w:ind w:left="720" w:hanging="720"/>
        <w:rPr>
          <w:rFonts w:eastAsiaTheme="minorEastAsia"/>
          <w:szCs w:val="24"/>
        </w:rPr>
      </w:pPr>
      <w:r w:rsidRPr="00391CDB">
        <w:rPr>
          <w:rFonts w:eastAsiaTheme="minorEastAsia"/>
          <w:szCs w:val="24"/>
        </w:rPr>
        <w:t>Metode FRAP</w:t>
      </w:r>
    </w:p>
    <w:p w:rsidR="00F0006B" w:rsidRPr="00F0006B" w:rsidRDefault="00F0006B" w:rsidP="00F0006B">
      <w:pPr>
        <w:spacing w:after="0" w:line="360" w:lineRule="auto"/>
        <w:ind w:firstLine="720"/>
        <w:rPr>
          <w:rFonts w:eastAsiaTheme="minorEastAsia"/>
          <w:szCs w:val="24"/>
        </w:rPr>
      </w:pPr>
      <w:r>
        <w:t>Pereaksi FRAP dibuat dengan mencampuran buffer asetat 300 mM</w:t>
      </w:r>
      <w:r w:rsidRPr="00F0006B">
        <w:rPr>
          <w:spacing w:val="-1"/>
        </w:rPr>
        <w:t xml:space="preserve"> </w:t>
      </w:r>
      <w:r>
        <w:t>pH 3</w:t>
      </w:r>
      <w:proofErr w:type="gramStart"/>
      <w:r>
        <w:t>,6</w:t>
      </w:r>
      <w:proofErr w:type="gramEnd"/>
      <w:r>
        <w:t xml:space="preserve">; </w:t>
      </w:r>
      <w:r w:rsidRPr="00F0006B">
        <w:rPr>
          <w:position w:val="2"/>
        </w:rPr>
        <w:t>TPTZ 10 mM dalam HCl 40 mM; dan FeCl</w:t>
      </w:r>
      <w:r w:rsidRPr="00F0006B">
        <w:rPr>
          <w:sz w:val="15"/>
        </w:rPr>
        <w:t>3</w:t>
      </w:r>
      <w:r w:rsidRPr="00F0006B">
        <w:rPr>
          <w:position w:val="2"/>
        </w:rPr>
        <w:t>.6H</w:t>
      </w:r>
      <w:r w:rsidRPr="00F0006B">
        <w:rPr>
          <w:sz w:val="15"/>
        </w:rPr>
        <w:t>2</w:t>
      </w:r>
      <w:r w:rsidRPr="00F0006B">
        <w:rPr>
          <w:position w:val="2"/>
        </w:rPr>
        <w:t xml:space="preserve">O 20 mM dengan perbandingan </w:t>
      </w:r>
      <w:r>
        <w:t>10:1:1. Sebanyak 20 µL sampel ekstrak dan 180 µL pereaksi FRAP</w:t>
      </w:r>
      <w:r w:rsidRPr="00F0006B">
        <w:rPr>
          <w:spacing w:val="80"/>
        </w:rPr>
        <w:t xml:space="preserve"> </w:t>
      </w:r>
      <w:r>
        <w:t xml:space="preserve">dihomogenkan dalam </w:t>
      </w:r>
      <w:r w:rsidRPr="00F0006B">
        <w:rPr>
          <w:i/>
        </w:rPr>
        <w:t xml:space="preserve">microplate </w:t>
      </w:r>
      <w:r>
        <w:t xml:space="preserve">dan didiamkan selama 30 menit. </w:t>
      </w:r>
      <w:proofErr w:type="gramStart"/>
      <w:r>
        <w:t>Absorbans diukur</w:t>
      </w:r>
      <w:r w:rsidRPr="00F0006B">
        <w:rPr>
          <w:spacing w:val="40"/>
        </w:rPr>
        <w:t xml:space="preserve"> </w:t>
      </w:r>
      <w:r>
        <w:t>pada</w:t>
      </w:r>
      <w:r w:rsidRPr="00F0006B">
        <w:rPr>
          <w:spacing w:val="40"/>
        </w:rPr>
        <w:t xml:space="preserve"> </w:t>
      </w:r>
      <w:r>
        <w:t>panjang</w:t>
      </w:r>
      <w:r w:rsidRPr="00F0006B">
        <w:rPr>
          <w:spacing w:val="40"/>
        </w:rPr>
        <w:t xml:space="preserve"> </w:t>
      </w:r>
      <w:r>
        <w:t>gelomban</w:t>
      </w:r>
      <w:r w:rsidRPr="00F0006B">
        <w:rPr>
          <w:spacing w:val="40"/>
        </w:rPr>
        <w:t xml:space="preserve"> </w:t>
      </w:r>
      <w:r>
        <w:t>593</w:t>
      </w:r>
      <w:r w:rsidRPr="00F0006B">
        <w:rPr>
          <w:spacing w:val="40"/>
        </w:rPr>
        <w:t xml:space="preserve"> </w:t>
      </w:r>
      <w:r>
        <w:t>nm.</w:t>
      </w:r>
      <w:proofErr w:type="gramEnd"/>
      <w:r w:rsidRPr="00F0006B">
        <w:rPr>
          <w:spacing w:val="40"/>
        </w:rPr>
        <w:t xml:space="preserve"> </w:t>
      </w:r>
      <w:r>
        <w:t>Kurva</w:t>
      </w:r>
      <w:r w:rsidRPr="00F0006B">
        <w:rPr>
          <w:spacing w:val="40"/>
        </w:rPr>
        <w:t xml:space="preserve"> </w:t>
      </w:r>
      <w:r>
        <w:t>standard</w:t>
      </w:r>
      <w:r w:rsidRPr="00F0006B">
        <w:rPr>
          <w:spacing w:val="40"/>
        </w:rPr>
        <w:t xml:space="preserve"> </w:t>
      </w:r>
      <w:r>
        <w:t>dibuat</w:t>
      </w:r>
      <w:r w:rsidRPr="00F0006B">
        <w:rPr>
          <w:spacing w:val="40"/>
        </w:rPr>
        <w:t xml:space="preserve"> </w:t>
      </w:r>
      <w:r w:rsidR="00C817D2">
        <w:t xml:space="preserve">menggunakan larutan Vit C </w:t>
      </w:r>
      <w:r>
        <w:t xml:space="preserve">konsentrasi 10; 50; 70; 110; 150 µM. Aktivitas antioksidan ekstrak dinyatakan dalam µmol </w:t>
      </w:r>
      <w:r w:rsidRPr="00F0006B">
        <w:rPr>
          <w:sz w:val="22"/>
        </w:rPr>
        <w:t xml:space="preserve">Vit C /g </w:t>
      </w:r>
      <w:r>
        <w:t>serbuk sampel (Bolanos</w:t>
      </w:r>
      <w:r>
        <w:rPr>
          <w:spacing w:val="1"/>
        </w:rPr>
        <w:t xml:space="preserve"> </w:t>
      </w:r>
      <w:r>
        <w:t>de</w:t>
      </w:r>
      <w:r>
        <w:rPr>
          <w:spacing w:val="-2"/>
        </w:rPr>
        <w:t xml:space="preserve"> </w:t>
      </w:r>
      <w:r>
        <w:t>la</w:t>
      </w:r>
      <w:r>
        <w:rPr>
          <w:spacing w:val="-3"/>
        </w:rPr>
        <w:t xml:space="preserve"> </w:t>
      </w:r>
      <w:r>
        <w:t xml:space="preserve">Torre </w:t>
      </w:r>
      <w:r>
        <w:rPr>
          <w:i/>
        </w:rPr>
        <w:t>et</w:t>
      </w:r>
      <w:r>
        <w:rPr>
          <w:i/>
          <w:spacing w:val="-1"/>
        </w:rPr>
        <w:t xml:space="preserve"> </w:t>
      </w:r>
      <w:r>
        <w:rPr>
          <w:i/>
        </w:rPr>
        <w:t>al</w:t>
      </w:r>
      <w:r>
        <w:t>.,</w:t>
      </w:r>
      <w:r>
        <w:rPr>
          <w:spacing w:val="-1"/>
        </w:rPr>
        <w:t xml:space="preserve"> </w:t>
      </w:r>
      <w:r>
        <w:rPr>
          <w:spacing w:val="-2"/>
        </w:rPr>
        <w:t>2015).</w:t>
      </w:r>
    </w:p>
    <w:p w:rsidR="00DB559B" w:rsidRDefault="00695F0F" w:rsidP="00F0006B">
      <w:pPr>
        <w:pStyle w:val="Heading2"/>
        <w:numPr>
          <w:ilvl w:val="2"/>
          <w:numId w:val="7"/>
        </w:numPr>
        <w:ind w:left="360" w:hanging="360"/>
      </w:pPr>
      <w:bookmarkStart w:id="93" w:name="_Toc161097086"/>
      <w:r>
        <w:t xml:space="preserve">Uji </w:t>
      </w:r>
      <w:r w:rsidR="008C0740">
        <w:t xml:space="preserve">Toksisitas </w:t>
      </w:r>
      <w:r>
        <w:t>Menggunakan Metode BSLT</w:t>
      </w:r>
      <w:bookmarkEnd w:id="93"/>
    </w:p>
    <w:p w:rsidR="00DB559B" w:rsidRPr="00DB559B" w:rsidRDefault="00695F0F" w:rsidP="00E000D7">
      <w:pPr>
        <w:pStyle w:val="ListParagraph"/>
        <w:numPr>
          <w:ilvl w:val="4"/>
          <w:numId w:val="3"/>
        </w:numPr>
        <w:spacing w:after="0" w:line="360" w:lineRule="auto"/>
        <w:ind w:left="720" w:hanging="720"/>
        <w:rPr>
          <w:b/>
        </w:rPr>
      </w:pPr>
      <w:r w:rsidRPr="00DB559B">
        <w:rPr>
          <w:rFonts w:eastAsiaTheme="minorEastAsia"/>
          <w:szCs w:val="24"/>
        </w:rPr>
        <w:t xml:space="preserve">Penyiapan Larva udang </w:t>
      </w:r>
      <w:r w:rsidRPr="00DB559B">
        <w:rPr>
          <w:rFonts w:eastAsiaTheme="minorEastAsia"/>
          <w:i/>
          <w:szCs w:val="24"/>
        </w:rPr>
        <w:t>A. salina Leach.</w:t>
      </w:r>
    </w:p>
    <w:p w:rsidR="00DB559B" w:rsidRPr="00DB559B" w:rsidRDefault="00695F0F" w:rsidP="00B66B43">
      <w:pPr>
        <w:spacing w:after="0" w:line="360" w:lineRule="auto"/>
        <w:ind w:firstLine="720"/>
        <w:rPr>
          <w:b/>
        </w:rPr>
      </w:pPr>
      <w:r w:rsidRPr="00DB559B">
        <w:rPr>
          <w:rFonts w:eastAsiaTheme="minorEastAsia"/>
          <w:szCs w:val="24"/>
        </w:rPr>
        <w:lastRenderedPageBreak/>
        <w:t xml:space="preserve">Telur A. salina Leach ditimbang sebanyak 10 mg kemudian direndam dalam suatu wadah khusus yang diisi dengan 250 mL air laut untuk penetasan dan diberikan penerangan serta diaerasi selama 48 jam. </w:t>
      </w:r>
      <w:proofErr w:type="gramStart"/>
      <w:r w:rsidRPr="00DB559B">
        <w:rPr>
          <w:rFonts w:eastAsiaTheme="minorEastAsia"/>
          <w:szCs w:val="24"/>
        </w:rPr>
        <w:t>Lampu dalam penerangan ini berfungsi sebagai sumber cahaya dan diberi aerator untuk menyuplai oksigen dan menjaga agar telur yang didapat tidak mengendap.</w:t>
      </w:r>
      <w:proofErr w:type="gramEnd"/>
    </w:p>
    <w:p w:rsidR="00695F0F" w:rsidRPr="00DB559B" w:rsidRDefault="00695F0F" w:rsidP="00E000D7">
      <w:pPr>
        <w:pStyle w:val="ListParagraph"/>
        <w:numPr>
          <w:ilvl w:val="4"/>
          <w:numId w:val="3"/>
        </w:numPr>
        <w:spacing w:after="0" w:line="360" w:lineRule="auto"/>
        <w:ind w:left="720" w:hanging="720"/>
        <w:rPr>
          <w:b/>
        </w:rPr>
      </w:pPr>
      <w:r w:rsidRPr="00DB559B">
        <w:rPr>
          <w:rFonts w:eastAsiaTheme="minorEastAsia"/>
          <w:szCs w:val="24"/>
        </w:rPr>
        <w:t>Penyiapan Larutan Uji</w:t>
      </w:r>
    </w:p>
    <w:p w:rsidR="00DB559B" w:rsidRDefault="00695F0F" w:rsidP="00B66B43">
      <w:pPr>
        <w:spacing w:after="0" w:line="360" w:lineRule="auto"/>
        <w:ind w:firstLine="720"/>
        <w:rPr>
          <w:rFonts w:eastAsiaTheme="minorEastAsia" w:cs="Times New Roman"/>
          <w:szCs w:val="24"/>
        </w:rPr>
      </w:pPr>
      <w:r>
        <w:rPr>
          <w:rFonts w:eastAsiaTheme="minorEastAsia" w:cs="Times New Roman"/>
          <w:szCs w:val="24"/>
        </w:rPr>
        <w:t xml:space="preserve">Ekstrak sampel yang </w:t>
      </w:r>
      <w:proofErr w:type="gramStart"/>
      <w:r>
        <w:rPr>
          <w:rFonts w:eastAsiaTheme="minorEastAsia" w:cs="Times New Roman"/>
          <w:szCs w:val="24"/>
        </w:rPr>
        <w:t>akan</w:t>
      </w:r>
      <w:proofErr w:type="gramEnd"/>
      <w:r>
        <w:rPr>
          <w:rFonts w:eastAsiaTheme="minorEastAsia" w:cs="Times New Roman"/>
          <w:szCs w:val="24"/>
        </w:rPr>
        <w:t xml:space="preserve"> diuji ditimbang sebanyak 20 mg kemudian dilarutkan sampai 10 mL dengan air laut sehingga diperoleh konsentrasi sebesar 2000 ppm sebagai larutan stok, selanjutnya dibuat pengenceran menjadi 1000 ppm, 100 ppm, dan 10 ppm.</w:t>
      </w:r>
    </w:p>
    <w:p w:rsidR="00695F0F" w:rsidRPr="00DB559B" w:rsidRDefault="00695F0F" w:rsidP="00E000D7">
      <w:pPr>
        <w:pStyle w:val="ListParagraph"/>
        <w:numPr>
          <w:ilvl w:val="4"/>
          <w:numId w:val="3"/>
        </w:numPr>
        <w:spacing w:after="0" w:line="360" w:lineRule="auto"/>
        <w:ind w:left="720" w:hanging="720"/>
        <w:rPr>
          <w:rFonts w:eastAsiaTheme="minorEastAsia"/>
          <w:szCs w:val="24"/>
        </w:rPr>
      </w:pPr>
      <w:r w:rsidRPr="00DB559B">
        <w:rPr>
          <w:rFonts w:eastAsiaTheme="minorEastAsia"/>
          <w:szCs w:val="24"/>
        </w:rPr>
        <w:t>Pelaksanaan Uji</w:t>
      </w:r>
    </w:p>
    <w:p w:rsidR="00695F0F" w:rsidRDefault="00695F0F" w:rsidP="00B66B43">
      <w:pPr>
        <w:spacing w:after="0" w:line="360" w:lineRule="auto"/>
        <w:ind w:firstLine="720"/>
        <w:rPr>
          <w:rFonts w:eastAsiaTheme="minorEastAsia" w:cs="Times New Roman"/>
          <w:szCs w:val="24"/>
        </w:rPr>
      </w:pPr>
      <w:r>
        <w:rPr>
          <w:rFonts w:eastAsiaTheme="minorEastAsia" w:cs="Times New Roman"/>
          <w:szCs w:val="24"/>
        </w:rPr>
        <w:t xml:space="preserve">Masing-masing konsentrasi ekstrak sampel dimasukkan kedalam vial berisi 1000 µl air laut. Kemudian tiap konsentrasi larutan dimasukkan 10 ekor larva udang A. Salina Leach berumur 48 jam yang sehat atau bergerak aktif. Pengamatan dilakukan selama 1x24 jam pada suhu kamar terhadap kematian larva udang. Efek toksisitas dianalisis dari pengamatan persen kematian larva yang dapat dihitung dengan menggunakan </w:t>
      </w:r>
      <w:proofErr w:type="gramStart"/>
      <w:r>
        <w:rPr>
          <w:rFonts w:eastAsiaTheme="minorEastAsia" w:cs="Times New Roman"/>
          <w:szCs w:val="24"/>
        </w:rPr>
        <w:t>rumus :</w:t>
      </w:r>
      <w:proofErr w:type="gramEnd"/>
      <w:r w:rsidR="008C0740">
        <w:rPr>
          <w:rFonts w:eastAsiaTheme="minorEastAsia" w:cs="Times New Roman"/>
          <w:szCs w:val="24"/>
        </w:rPr>
        <w:t xml:space="preserve"> (Priyanto, 2009)</w:t>
      </w:r>
    </w:p>
    <w:p w:rsidR="00695F0F" w:rsidRPr="00695F0F" w:rsidRDefault="00695F0F" w:rsidP="00DB559B">
      <w:pPr>
        <w:pStyle w:val="ListParagraph"/>
        <w:spacing w:after="0" w:line="360" w:lineRule="auto"/>
        <w:ind w:left="0"/>
        <w:jc w:val="center"/>
        <w:rPr>
          <w:rFonts w:eastAsiaTheme="minorEastAsia"/>
          <w:i/>
          <w:szCs w:val="24"/>
        </w:rPr>
      </w:pPr>
      <w:r>
        <w:rPr>
          <w:rFonts w:eastAsiaTheme="minorEastAsia"/>
          <w:szCs w:val="24"/>
        </w:rPr>
        <w:t xml:space="preserve">% </w:t>
      </w:r>
      <w:proofErr w:type="gramStart"/>
      <w:r>
        <w:rPr>
          <w:rFonts w:eastAsiaTheme="minorEastAsia"/>
          <w:szCs w:val="24"/>
        </w:rPr>
        <w:t>Mortalitas :</w:t>
      </w:r>
      <w:proofErr w:type="gramEnd"/>
      <w:r>
        <w:rPr>
          <w:rFonts w:eastAsiaTheme="minorEastAsia"/>
          <w:szCs w:val="24"/>
        </w:rPr>
        <w:t xml:space="preserve"> </w:t>
      </w:r>
      <m:oMath>
        <m:f>
          <m:fPr>
            <m:ctrlPr>
              <w:rPr>
                <w:rFonts w:ascii="Cambria Math" w:hAnsi="Cambria Math"/>
                <w:szCs w:val="24"/>
              </w:rPr>
            </m:ctrlPr>
          </m:fPr>
          <m:num>
            <m:r>
              <m:rPr>
                <m:sty m:val="p"/>
              </m:rPr>
              <w:rPr>
                <w:rFonts w:ascii="Cambria Math" w:hAnsi="Cambria Math"/>
                <w:szCs w:val="24"/>
              </w:rPr>
              <m:t>Jumlah larva mati</m:t>
            </m:r>
          </m:num>
          <m:den>
            <m:r>
              <m:rPr>
                <m:sty m:val="p"/>
              </m:rPr>
              <w:rPr>
                <w:rFonts w:ascii="Cambria Math" w:hAnsi="Cambria Math"/>
                <w:szCs w:val="24"/>
              </w:rPr>
              <m:t>jumlah larva uji</m:t>
            </m:r>
          </m:den>
        </m:f>
        <m:r>
          <w:rPr>
            <w:rFonts w:ascii="Cambria Math" w:hAnsi="Cambria Math"/>
            <w:szCs w:val="24"/>
          </w:rPr>
          <m:t>x 100%</m:t>
        </m:r>
      </m:oMath>
    </w:p>
    <w:p w:rsidR="006D5769" w:rsidRDefault="00695F0F" w:rsidP="00E000D7">
      <w:pPr>
        <w:pStyle w:val="Heading2"/>
        <w:numPr>
          <w:ilvl w:val="2"/>
          <w:numId w:val="7"/>
        </w:numPr>
        <w:ind w:left="360" w:hanging="360"/>
      </w:pPr>
      <w:bookmarkStart w:id="94" w:name="_Toc161097087"/>
      <w:r w:rsidRPr="00DB559B">
        <w:t>Identifikasi Senyawa Aktif Ekstrak Menggunakan GC-MS</w:t>
      </w:r>
      <w:bookmarkEnd w:id="94"/>
    </w:p>
    <w:p w:rsidR="002F426F" w:rsidRPr="005D60DE" w:rsidRDefault="00E43249" w:rsidP="005D60DE">
      <w:pPr>
        <w:spacing w:line="360" w:lineRule="auto"/>
        <w:ind w:firstLine="720"/>
        <w:rPr>
          <w:szCs w:val="24"/>
        </w:rPr>
      </w:pPr>
      <w:proofErr w:type="gramStart"/>
      <w:r>
        <w:rPr>
          <w:szCs w:val="24"/>
        </w:rPr>
        <w:t>Gas pembawa berupa helium pada laju aliran konstan 1mL/menit.</w:t>
      </w:r>
      <w:proofErr w:type="gramEnd"/>
      <w:r>
        <w:rPr>
          <w:szCs w:val="24"/>
        </w:rPr>
        <w:t xml:space="preserve"> Volume diinjeksikan sebanyak 1</w:t>
      </w:r>
      <w:r>
        <w:rPr>
          <w:rFonts w:cs="Times New Roman"/>
          <w:szCs w:val="24"/>
        </w:rPr>
        <w:t>µ</w:t>
      </w:r>
      <w:r>
        <w:rPr>
          <w:szCs w:val="24"/>
        </w:rPr>
        <w:t xml:space="preserve">L dengan rasio </w:t>
      </w:r>
      <w:r w:rsidRPr="00E43249">
        <w:rPr>
          <w:i/>
          <w:szCs w:val="24"/>
        </w:rPr>
        <w:t>split</w:t>
      </w:r>
      <w:r>
        <w:rPr>
          <w:szCs w:val="24"/>
        </w:rPr>
        <w:t xml:space="preserve"> 20:1. Suhu oven diatur dengan suhu awal 70</w:t>
      </w:r>
      <w:r>
        <w:rPr>
          <w:rFonts w:cs="Times New Roman"/>
          <w:szCs w:val="24"/>
        </w:rPr>
        <w:t>°</w:t>
      </w:r>
      <w:r>
        <w:rPr>
          <w:szCs w:val="24"/>
        </w:rPr>
        <w:t>C lalu ditingkatkan menjadi 290</w:t>
      </w:r>
      <w:r>
        <w:rPr>
          <w:rFonts w:cs="Times New Roman"/>
          <w:szCs w:val="24"/>
        </w:rPr>
        <w:t>°</w:t>
      </w:r>
      <w:r>
        <w:rPr>
          <w:szCs w:val="24"/>
        </w:rPr>
        <w:t>C dengan kecepatan 10</w:t>
      </w:r>
      <w:r>
        <w:rPr>
          <w:rFonts w:cs="Times New Roman"/>
          <w:szCs w:val="24"/>
        </w:rPr>
        <w:t>°</w:t>
      </w:r>
      <w:r>
        <w:rPr>
          <w:szCs w:val="24"/>
        </w:rPr>
        <w:t>C/menit, suhu maksimal diatur pada 325</w:t>
      </w:r>
      <w:r>
        <w:rPr>
          <w:rFonts w:cs="Times New Roman"/>
          <w:szCs w:val="24"/>
        </w:rPr>
        <w:t>°</w:t>
      </w:r>
      <w:r>
        <w:rPr>
          <w:szCs w:val="24"/>
        </w:rPr>
        <w:t xml:space="preserve">C. </w:t>
      </w:r>
      <w:proofErr w:type="gramStart"/>
      <w:r>
        <w:rPr>
          <w:szCs w:val="24"/>
        </w:rPr>
        <w:t>total</w:t>
      </w:r>
      <w:proofErr w:type="gramEnd"/>
      <w:r>
        <w:rPr>
          <w:szCs w:val="24"/>
        </w:rPr>
        <w:t xml:space="preserve"> waktu yang dibutuhkan untuk menjalankan proses kromatografi gas yaitu 35 menit. Detektor spektrofotometri </w:t>
      </w:r>
      <w:proofErr w:type="gramStart"/>
      <w:r>
        <w:rPr>
          <w:szCs w:val="24"/>
        </w:rPr>
        <w:t>massa</w:t>
      </w:r>
      <w:proofErr w:type="gramEnd"/>
      <w:r>
        <w:rPr>
          <w:szCs w:val="24"/>
        </w:rPr>
        <w:t xml:space="preserve"> dioperasikan dengan pemindaian 35-600 m/z dan menghabiskan waktu selama 35 menit. Hasil dari GC-MS berupa kromatogram dan spectrum </w:t>
      </w:r>
      <w:proofErr w:type="gramStart"/>
      <w:r>
        <w:rPr>
          <w:szCs w:val="24"/>
        </w:rPr>
        <w:t>massa</w:t>
      </w:r>
      <w:proofErr w:type="gramEnd"/>
      <w:r>
        <w:rPr>
          <w:szCs w:val="24"/>
        </w:rPr>
        <w:t xml:space="preserve"> yang kemudian diidentifikasi menggunakan pustaka </w:t>
      </w:r>
      <w:r w:rsidRPr="00E43249">
        <w:rPr>
          <w:i/>
          <w:szCs w:val="24"/>
        </w:rPr>
        <w:t>software</w:t>
      </w:r>
      <w:r>
        <w:rPr>
          <w:szCs w:val="24"/>
        </w:rPr>
        <w:t xml:space="preserve"> WILLEY09TH</w:t>
      </w:r>
    </w:p>
    <w:p w:rsidR="005D60DE" w:rsidRDefault="005D60DE">
      <w:pPr>
        <w:jc w:val="left"/>
        <w:rPr>
          <w:b/>
        </w:rPr>
      </w:pPr>
      <w:r>
        <w:rPr>
          <w:b/>
        </w:rPr>
        <w:br w:type="page"/>
      </w:r>
    </w:p>
    <w:p w:rsidR="00F4785E" w:rsidRPr="00816662" w:rsidRDefault="00F4785E" w:rsidP="00816662">
      <w:pPr>
        <w:jc w:val="center"/>
        <w:rPr>
          <w:b/>
        </w:rPr>
      </w:pPr>
      <w:r w:rsidRPr="00816662">
        <w:rPr>
          <w:b/>
        </w:rPr>
        <w:lastRenderedPageBreak/>
        <w:t>BAB IV</w:t>
      </w:r>
    </w:p>
    <w:p w:rsidR="00F4785E" w:rsidRDefault="00F4785E" w:rsidP="003E2750">
      <w:pPr>
        <w:pStyle w:val="Heading1"/>
      </w:pPr>
      <w:bookmarkStart w:id="95" w:name="_Toc161097088"/>
      <w:r>
        <w:t>HASIL DAN PEMBAHASAN</w:t>
      </w:r>
      <w:bookmarkEnd w:id="95"/>
    </w:p>
    <w:p w:rsidR="003E2750" w:rsidRDefault="00F4785E" w:rsidP="00D95517">
      <w:pPr>
        <w:spacing w:before="120" w:after="0" w:line="360" w:lineRule="auto"/>
        <w:ind w:firstLine="720"/>
        <w:rPr>
          <w:rFonts w:cs="Times New Roman"/>
        </w:rPr>
      </w:pPr>
      <w:proofErr w:type="gramStart"/>
      <w:r w:rsidRPr="003D1855">
        <w:rPr>
          <w:rFonts w:cs="Times New Roman"/>
        </w:rPr>
        <w:t xml:space="preserve">Daun ketapang </w:t>
      </w:r>
      <w:r w:rsidRPr="003D1855">
        <w:rPr>
          <w:rFonts w:cs="Times New Roman"/>
          <w:i/>
          <w:iCs/>
        </w:rPr>
        <w:t>(Terminalia Catappa.</w:t>
      </w:r>
      <w:proofErr w:type="gramEnd"/>
      <w:r w:rsidRPr="003D1855">
        <w:rPr>
          <w:rFonts w:cs="Times New Roman"/>
          <w:i/>
          <w:iCs/>
        </w:rPr>
        <w:t xml:space="preserve"> L)</w:t>
      </w:r>
      <w:r w:rsidRPr="003D1855">
        <w:rPr>
          <w:rFonts w:cs="Times New Roman"/>
          <w:iCs/>
        </w:rPr>
        <w:t xml:space="preserve"> </w:t>
      </w:r>
      <w:proofErr w:type="gramStart"/>
      <w:r>
        <w:rPr>
          <w:rFonts w:cs="Times New Roman"/>
          <w:iCs/>
        </w:rPr>
        <w:t>yang</w:t>
      </w:r>
      <w:proofErr w:type="gramEnd"/>
      <w:r>
        <w:rPr>
          <w:rFonts w:cs="Times New Roman"/>
          <w:iCs/>
        </w:rPr>
        <w:t xml:space="preserve"> </w:t>
      </w:r>
      <w:r w:rsidRPr="003D1855">
        <w:rPr>
          <w:rFonts w:cs="Times New Roman"/>
          <w:iCs/>
        </w:rPr>
        <w:t xml:space="preserve">digunakan pada penelitian ini </w:t>
      </w:r>
      <w:r>
        <w:rPr>
          <w:rFonts w:cs="Times New Roman"/>
          <w:iCs/>
        </w:rPr>
        <w:t xml:space="preserve">diambil pada bulan Oktober 2022 </w:t>
      </w:r>
      <w:r w:rsidRPr="003D1855">
        <w:rPr>
          <w:rFonts w:cs="Times New Roman"/>
        </w:rPr>
        <w:t>diperoleh dari pinggir jalan perumahan Griya Alam Sentul kecamatan Babakan Madang Kabupaten Bogor</w:t>
      </w:r>
      <w:r>
        <w:rPr>
          <w:rFonts w:cs="Times New Roman"/>
        </w:rPr>
        <w:t xml:space="preserve">. </w:t>
      </w:r>
      <w:proofErr w:type="gramStart"/>
      <w:r>
        <w:rPr>
          <w:rFonts w:cs="Times New Roman"/>
        </w:rPr>
        <w:t>Daun ketapang mengandung senyawa metabolit sekunder flavonoid, triterpenoid dan tanin sehingga berpotensi sebagai antioksidan alami dan mempunyai sifat toksik tinggi.</w:t>
      </w:r>
      <w:proofErr w:type="gramEnd"/>
      <w:r>
        <w:rPr>
          <w:rFonts w:cs="Times New Roman"/>
        </w:rPr>
        <w:t xml:space="preserve"> </w:t>
      </w:r>
      <w:proofErr w:type="gramStart"/>
      <w:r>
        <w:rPr>
          <w:rFonts w:cs="Times New Roman"/>
        </w:rPr>
        <w:t>Daun ketapang die</w:t>
      </w:r>
      <w:r w:rsidR="00E95D53">
        <w:rPr>
          <w:rFonts w:cs="Times New Roman"/>
        </w:rPr>
        <w:t xml:space="preserve">kstrak dengan pelarut methanol dan difraksinasi menggunakan pelarut </w:t>
      </w:r>
      <w:r w:rsidRPr="00D44C37">
        <w:rPr>
          <w:rFonts w:cs="Times New Roman"/>
          <w:i/>
        </w:rPr>
        <w:t>n</w:t>
      </w:r>
      <w:r>
        <w:rPr>
          <w:rFonts w:cs="Times New Roman"/>
        </w:rPr>
        <w:t>-heksan, dan etil asetat, kemudian ditentukan uji aktivitas.</w:t>
      </w:r>
      <w:proofErr w:type="gramEnd"/>
      <w:r>
        <w:rPr>
          <w:rFonts w:cs="Times New Roman"/>
        </w:rPr>
        <w:t xml:space="preserve"> Aktivitas antioksidan dilakukan menggunakan metode DPPH, CUPRAC, dan FRAP. Hasil dari pelarut tertinggi di uji sitotoksik menggunakan metode </w:t>
      </w:r>
      <w:r w:rsidRPr="00A77C90">
        <w:rPr>
          <w:rFonts w:cs="Times New Roman"/>
          <w:szCs w:val="24"/>
        </w:rPr>
        <w:t>(</w:t>
      </w:r>
      <w:r w:rsidRPr="00A77C90">
        <w:rPr>
          <w:rFonts w:cs="Times New Roman"/>
          <w:i/>
          <w:szCs w:val="24"/>
        </w:rPr>
        <w:t>Brine Shrimp Lethality Test</w:t>
      </w:r>
      <w:r w:rsidRPr="00A77C90">
        <w:rPr>
          <w:rFonts w:cs="Times New Roman"/>
          <w:szCs w:val="24"/>
        </w:rPr>
        <w:t xml:space="preserve">) </w:t>
      </w:r>
      <w:r>
        <w:rPr>
          <w:rFonts w:cs="Times New Roman"/>
        </w:rPr>
        <w:t xml:space="preserve">BSLT metode ini yaitu skrining awal dalam upaya pencarian senyawa </w:t>
      </w:r>
      <w:proofErr w:type="gramStart"/>
      <w:r>
        <w:rPr>
          <w:rFonts w:cs="Times New Roman"/>
        </w:rPr>
        <w:t>antikanker  dan</w:t>
      </w:r>
      <w:proofErr w:type="gramEnd"/>
      <w:r>
        <w:rPr>
          <w:rFonts w:cs="Times New Roman"/>
        </w:rPr>
        <w:t xml:space="preserve"> di lanjutkan dengan mengidentifikasi senyawa aktif menggunakan </w:t>
      </w:r>
      <w:r w:rsidRPr="00A77C90">
        <w:rPr>
          <w:rFonts w:cs="Times New Roman"/>
          <w:i/>
        </w:rPr>
        <w:t>Gas C</w:t>
      </w:r>
      <w:r>
        <w:rPr>
          <w:rFonts w:cs="Times New Roman"/>
          <w:i/>
        </w:rPr>
        <w:t xml:space="preserve">hromatography-Mass Spectrometry </w:t>
      </w:r>
      <w:r w:rsidRPr="00A77C90">
        <w:t>(</w:t>
      </w:r>
      <w:r w:rsidRPr="00A77C90">
        <w:rPr>
          <w:rFonts w:cs="Times New Roman"/>
        </w:rPr>
        <w:t>GC</w:t>
      </w:r>
      <w:r>
        <w:rPr>
          <w:rFonts w:cs="Times New Roman"/>
        </w:rPr>
        <w:t>-MS).</w:t>
      </w:r>
    </w:p>
    <w:p w:rsidR="00F4785E" w:rsidRPr="003E2750" w:rsidRDefault="00F4785E" w:rsidP="00D95517">
      <w:pPr>
        <w:pStyle w:val="Heading1"/>
        <w:numPr>
          <w:ilvl w:val="0"/>
          <w:numId w:val="29"/>
        </w:numPr>
        <w:spacing w:before="120" w:after="0"/>
        <w:ind w:left="360"/>
        <w:jc w:val="both"/>
        <w:rPr>
          <w:rFonts w:cs="Times New Roman"/>
        </w:rPr>
      </w:pPr>
      <w:bookmarkStart w:id="96" w:name="_Toc161097089"/>
      <w:r w:rsidRPr="003E2750">
        <w:t>Kadar Air</w:t>
      </w:r>
      <w:bookmarkEnd w:id="96"/>
    </w:p>
    <w:p w:rsidR="00A422A9" w:rsidRDefault="00F4785E" w:rsidP="00A422A9">
      <w:pPr>
        <w:spacing w:after="0" w:line="360" w:lineRule="auto"/>
        <w:ind w:firstLine="360"/>
        <w:rPr>
          <w:szCs w:val="24"/>
        </w:rPr>
      </w:pPr>
      <w:r w:rsidRPr="00F4785E">
        <w:rPr>
          <w:szCs w:val="24"/>
        </w:rPr>
        <w:t xml:space="preserve">Daun ketapang yang sudah dihaluskan menjadi simplisia selanjutnya </w:t>
      </w:r>
      <w:proofErr w:type="gramStart"/>
      <w:r w:rsidRPr="00F4785E">
        <w:rPr>
          <w:szCs w:val="24"/>
        </w:rPr>
        <w:t>akan</w:t>
      </w:r>
      <w:proofErr w:type="gramEnd"/>
      <w:r w:rsidRPr="00F4785E">
        <w:rPr>
          <w:szCs w:val="24"/>
        </w:rPr>
        <w:t xml:space="preserve"> dilakukan penetapan kadar air. Kadar air merupakan parameter untuk menetapkan residu air setelah proses pengeringan. </w:t>
      </w:r>
      <w:r w:rsidR="00A422A9" w:rsidRPr="00F4785E">
        <w:rPr>
          <w:szCs w:val="24"/>
        </w:rPr>
        <w:t xml:space="preserve">Pada pengujian ini </w:t>
      </w:r>
      <w:proofErr w:type="gramStart"/>
      <w:r w:rsidR="00A422A9" w:rsidRPr="00F4785E">
        <w:rPr>
          <w:szCs w:val="24"/>
        </w:rPr>
        <w:t>kadar</w:t>
      </w:r>
      <w:proofErr w:type="gramEnd"/>
      <w:r w:rsidR="00A422A9" w:rsidRPr="00F4785E">
        <w:rPr>
          <w:szCs w:val="24"/>
        </w:rPr>
        <w:t xml:space="preserve"> air simplisia daun ketapang menggunakan metode gravimetri karena caranya yang sederhana. </w:t>
      </w:r>
      <w:r w:rsidR="00A422A9">
        <w:rPr>
          <w:szCs w:val="24"/>
        </w:rPr>
        <w:t xml:space="preserve">Dalam pengujian ini digunakan untuk mengetahui </w:t>
      </w:r>
      <w:proofErr w:type="gramStart"/>
      <w:r w:rsidR="00A422A9">
        <w:rPr>
          <w:szCs w:val="24"/>
        </w:rPr>
        <w:t>kadar</w:t>
      </w:r>
      <w:proofErr w:type="gramEnd"/>
      <w:r w:rsidR="00A422A9">
        <w:rPr>
          <w:szCs w:val="24"/>
        </w:rPr>
        <w:t xml:space="preserve"> air simplisia daun ketapang </w:t>
      </w:r>
      <w:r w:rsidR="00A422A9" w:rsidRPr="00F4785E">
        <w:rPr>
          <w:szCs w:val="24"/>
        </w:rPr>
        <w:t xml:space="preserve">dengan memanaskan simplisia </w:t>
      </w:r>
      <w:r w:rsidR="00A422A9">
        <w:rPr>
          <w:szCs w:val="24"/>
        </w:rPr>
        <w:t>hingga</w:t>
      </w:r>
      <w:r w:rsidR="00A422A9" w:rsidRPr="00F4785E">
        <w:rPr>
          <w:szCs w:val="24"/>
        </w:rPr>
        <w:t xml:space="preserve"> suhu 105°C. </w:t>
      </w:r>
      <w:proofErr w:type="gramStart"/>
      <w:r w:rsidR="00A422A9" w:rsidRPr="00F4785E">
        <w:rPr>
          <w:szCs w:val="24"/>
        </w:rPr>
        <w:t xml:space="preserve">Penggunaan suhu 105°C </w:t>
      </w:r>
      <w:r w:rsidR="00A422A9">
        <w:rPr>
          <w:szCs w:val="24"/>
        </w:rPr>
        <w:t xml:space="preserve">dipilih </w:t>
      </w:r>
      <w:r w:rsidR="00A422A9" w:rsidRPr="00F4785E">
        <w:rPr>
          <w:szCs w:val="24"/>
        </w:rPr>
        <w:t>karena air menguap pada suhu 100°C, dengan suhu 105°C maka kandungan air dalam sel sebagian besar sudah menguap.</w:t>
      </w:r>
      <w:proofErr w:type="gramEnd"/>
      <w:r w:rsidR="00A422A9" w:rsidRPr="00F4785E">
        <w:rPr>
          <w:szCs w:val="24"/>
        </w:rPr>
        <w:t xml:space="preserve"> Sebelum ditimbang simplisia didinginkan menggunakan desikator karena suhu yang tinggi benda </w:t>
      </w:r>
      <w:proofErr w:type="gramStart"/>
      <w:r w:rsidR="00A422A9" w:rsidRPr="00F4785E">
        <w:rPr>
          <w:szCs w:val="24"/>
        </w:rPr>
        <w:t>akan</w:t>
      </w:r>
      <w:proofErr w:type="gramEnd"/>
      <w:r w:rsidR="00A422A9" w:rsidRPr="00F4785E">
        <w:rPr>
          <w:szCs w:val="24"/>
        </w:rPr>
        <w:t xml:space="preserve"> memuai, maka dapat mempengaruhi bobot benda (Sudarmadji dkk, 2007). </w:t>
      </w:r>
      <w:proofErr w:type="gramStart"/>
      <w:r w:rsidR="00A422A9" w:rsidRPr="00F4785E">
        <w:rPr>
          <w:szCs w:val="24"/>
        </w:rPr>
        <w:t>Kadar air simplisia ditentu</w:t>
      </w:r>
      <w:r w:rsidR="00A422A9">
        <w:rPr>
          <w:szCs w:val="24"/>
        </w:rPr>
        <w:t>kan sebanyak tiga kali ulangan.</w:t>
      </w:r>
      <w:proofErr w:type="gramEnd"/>
    </w:p>
    <w:p w:rsidR="003E2750" w:rsidRPr="00412184" w:rsidRDefault="008C0362" w:rsidP="00412184">
      <w:pPr>
        <w:spacing w:after="0" w:line="360" w:lineRule="auto"/>
        <w:ind w:firstLine="360"/>
        <w:rPr>
          <w:szCs w:val="24"/>
        </w:rPr>
      </w:pPr>
      <w:r>
        <w:rPr>
          <w:rFonts w:cs="Times New Roman"/>
          <w:szCs w:val="24"/>
        </w:rPr>
        <w:t>Menurut literatur, kadar air yang ditetapkan untuk menjaga mutu simplisia adalah &lt;10%, karena untuk menghindari cepatnya pertumbuhan jamur dalam esktrak (</w:t>
      </w:r>
      <w:proofErr w:type="gramStart"/>
      <w:r>
        <w:rPr>
          <w:rFonts w:cs="Times New Roman"/>
          <w:szCs w:val="24"/>
        </w:rPr>
        <w:t>Winangsih.,</w:t>
      </w:r>
      <w:proofErr w:type="gramEnd"/>
      <w:r>
        <w:rPr>
          <w:rFonts w:cs="Times New Roman"/>
          <w:szCs w:val="24"/>
        </w:rPr>
        <w:t xml:space="preserve"> 2013). Hasil yang didapat pada uji kadar air simplisia daun ketapang </w:t>
      </w:r>
      <w:r w:rsidR="00533E1E">
        <w:rPr>
          <w:rFonts w:cs="Times New Roman"/>
          <w:szCs w:val="24"/>
        </w:rPr>
        <w:t>adalah 6</w:t>
      </w:r>
      <w:proofErr w:type="gramStart"/>
      <w:r w:rsidR="00533E1E">
        <w:rPr>
          <w:rFonts w:cs="Times New Roman"/>
          <w:szCs w:val="24"/>
        </w:rPr>
        <w:t>,77</w:t>
      </w:r>
      <w:proofErr w:type="gramEnd"/>
      <w:r>
        <w:rPr>
          <w:rFonts w:cs="Times New Roman"/>
          <w:szCs w:val="24"/>
        </w:rPr>
        <w:t xml:space="preserve">%, maka dari itu kadar air pada daun ketapang </w:t>
      </w:r>
      <w:r w:rsidR="003E2750">
        <w:rPr>
          <w:rFonts w:cs="Times New Roman"/>
          <w:szCs w:val="24"/>
        </w:rPr>
        <w:t xml:space="preserve">sudah memenuhi persyatan mutu. </w:t>
      </w:r>
    </w:p>
    <w:p w:rsidR="006E6E22" w:rsidRDefault="006E6E22">
      <w:pPr>
        <w:jc w:val="left"/>
        <w:rPr>
          <w:b/>
        </w:rPr>
      </w:pPr>
      <w:r>
        <w:br w:type="page"/>
      </w:r>
    </w:p>
    <w:p w:rsidR="008C0362" w:rsidRPr="003E2750" w:rsidRDefault="008C0362" w:rsidP="00D95517">
      <w:pPr>
        <w:pStyle w:val="Heading1"/>
        <w:numPr>
          <w:ilvl w:val="0"/>
          <w:numId w:val="29"/>
        </w:numPr>
        <w:spacing w:before="120" w:after="120"/>
        <w:ind w:left="360"/>
        <w:jc w:val="left"/>
        <w:rPr>
          <w:rFonts w:cs="Times New Roman"/>
        </w:rPr>
      </w:pPr>
      <w:bookmarkStart w:id="97" w:name="_Toc161097090"/>
      <w:r w:rsidRPr="003E2750">
        <w:lastRenderedPageBreak/>
        <w:t>Ekstrak Daun Ketapang</w:t>
      </w:r>
      <w:bookmarkEnd w:id="97"/>
    </w:p>
    <w:p w:rsidR="008C0362" w:rsidRDefault="008C0362" w:rsidP="00B929C6">
      <w:pPr>
        <w:spacing w:after="0" w:line="360" w:lineRule="auto"/>
        <w:ind w:firstLine="360"/>
        <w:rPr>
          <w:b/>
          <w:szCs w:val="24"/>
        </w:rPr>
      </w:pPr>
      <w:proofErr w:type="gramStart"/>
      <w:r w:rsidRPr="008C0362">
        <w:rPr>
          <w:szCs w:val="24"/>
        </w:rPr>
        <w:t>Tahap awal ekstraksi yaitu dengan mengumpulkan sampel Daun ketapang yang sudah di cuci hingga bersih untuk menghilangkan kotoran yang menempel pada daun, daun selanjutnya dipotong kecil-kecil dan di pisahkan pada tulang daunnya.</w:t>
      </w:r>
      <w:proofErr w:type="gramEnd"/>
      <w:r w:rsidRPr="008C0362">
        <w:rPr>
          <w:szCs w:val="24"/>
        </w:rPr>
        <w:t xml:space="preserve"> Kemudian di lanjutkan pengeringan menggunakan oven dengan suhu 50°C supaya </w:t>
      </w:r>
      <w:proofErr w:type="gramStart"/>
      <w:r w:rsidRPr="008C0362">
        <w:rPr>
          <w:szCs w:val="24"/>
        </w:rPr>
        <w:t>kadar</w:t>
      </w:r>
      <w:proofErr w:type="gramEnd"/>
      <w:r w:rsidRPr="008C0362">
        <w:rPr>
          <w:szCs w:val="24"/>
        </w:rPr>
        <w:t xml:space="preserve"> air terkandung dalam daun berkurang, pengeringan dilakukan untuk mencegah tumbuhnya jamur atau bakteri yang dapat merusak simplisia. </w:t>
      </w:r>
      <w:proofErr w:type="gramStart"/>
      <w:r w:rsidRPr="008C0362">
        <w:rPr>
          <w:szCs w:val="24"/>
        </w:rPr>
        <w:t>Daun yang sudah dikeringkan kemudian dihaluskan menggunakan blender hingga halus dan diayak, hal ini dilakukan agar memperluas permukaan sehingga pelarut agar lebih mudah mengekstrak dan menarik kandungan senyawa metabolit sekunder yang terkandung dalam daun ketapang lebih maksimal.</w:t>
      </w:r>
      <w:proofErr w:type="gramEnd"/>
    </w:p>
    <w:p w:rsidR="003E2750" w:rsidRDefault="008C0362" w:rsidP="00B929C6">
      <w:pPr>
        <w:spacing w:after="0" w:line="360" w:lineRule="auto"/>
        <w:ind w:firstLine="360"/>
        <w:rPr>
          <w:rFonts w:cs="Times New Roman"/>
          <w:szCs w:val="24"/>
        </w:rPr>
      </w:pPr>
      <w:r>
        <w:rPr>
          <w:rFonts w:cs="Times New Roman"/>
          <w:szCs w:val="24"/>
        </w:rPr>
        <w:t xml:space="preserve">Proses ekstraksi simplisia daun ketapang dilakukan dengan menggunakan metode maserasi dengan </w:t>
      </w:r>
      <w:proofErr w:type="gramStart"/>
      <w:r>
        <w:rPr>
          <w:rFonts w:cs="Times New Roman"/>
          <w:szCs w:val="24"/>
        </w:rPr>
        <w:t>cara</w:t>
      </w:r>
      <w:proofErr w:type="gramEnd"/>
      <w:r>
        <w:rPr>
          <w:rFonts w:cs="Times New Roman"/>
          <w:szCs w:val="24"/>
        </w:rPr>
        <w:t xml:space="preserve"> mengekstraksi langsung simplisia daun menggunakan pelarut methanol 96%. </w:t>
      </w:r>
      <w:proofErr w:type="gramStart"/>
      <w:r>
        <w:rPr>
          <w:rFonts w:cs="Times New Roman"/>
          <w:szCs w:val="24"/>
        </w:rPr>
        <w:t>Methanol merupakan pelarut yang bertujuan untuk melarutkan senyawa-senyawa polar dan nonpolar sehingga sangat baik untuk mengekstraksi kandungan senyawa metabolit sekunder dalam tumbuhan.</w:t>
      </w:r>
      <w:proofErr w:type="gramEnd"/>
      <w:r>
        <w:rPr>
          <w:rFonts w:cs="Times New Roman"/>
          <w:szCs w:val="24"/>
        </w:rPr>
        <w:t xml:space="preserve"> </w:t>
      </w:r>
      <w:proofErr w:type="gramStart"/>
      <w:r>
        <w:rPr>
          <w:rFonts w:cs="Times New Roman"/>
          <w:szCs w:val="24"/>
        </w:rPr>
        <w:t>Adanya gugus hidroksil pada struktur membuat methanol mampu menarik semua komponen polar, sedangkan adanya gugus metil membuat methanol mampu menarik semua komponen nonpolar yang terkandung dalam daun ketapang.</w:t>
      </w:r>
      <w:proofErr w:type="gramEnd"/>
      <w:r>
        <w:rPr>
          <w:rFonts w:cs="Times New Roman"/>
          <w:szCs w:val="24"/>
        </w:rPr>
        <w:t xml:space="preserve"> Maserasi dipilih karena proses pengerjaan yang mudah dan pelaratan yang cukup sederhana. Pada maserasi ini, digunakan simplisia daun ketapang sebanyak </w:t>
      </w:r>
      <w:r>
        <w:rPr>
          <w:rFonts w:cs="Times New Roman"/>
        </w:rPr>
        <w:t>343</w:t>
      </w:r>
      <w:proofErr w:type="gramStart"/>
      <w:r>
        <w:rPr>
          <w:rFonts w:cs="Times New Roman"/>
        </w:rPr>
        <w:t>,0145</w:t>
      </w:r>
      <w:proofErr w:type="gramEnd"/>
      <w:r>
        <w:rPr>
          <w:rFonts w:cs="Times New Roman"/>
          <w:szCs w:val="24"/>
        </w:rPr>
        <w:t xml:space="preserve"> gram dan direndam dengan pelarut methanol hingga terendam, dilakukan pada suhu ruang agar tidak merusak senyawa dalam ekstrak tersebut selama 3x24 jam. </w:t>
      </w:r>
      <w:proofErr w:type="gramStart"/>
      <w:r>
        <w:rPr>
          <w:rFonts w:cs="Times New Roman"/>
          <w:szCs w:val="24"/>
        </w:rPr>
        <w:t>Selama ekstrak dilakukan beberapa kali pengadukan agar sampel dengan pelarut merata.</w:t>
      </w:r>
      <w:proofErr w:type="gramEnd"/>
      <w:r>
        <w:rPr>
          <w:rFonts w:cs="Times New Roman"/>
          <w:szCs w:val="24"/>
        </w:rPr>
        <w:t xml:space="preserve"> </w:t>
      </w:r>
      <w:proofErr w:type="gramStart"/>
      <w:r w:rsidRPr="001842E6">
        <w:rPr>
          <w:rFonts w:cs="Times New Roman"/>
          <w:color w:val="000000" w:themeColor="text1"/>
          <w:szCs w:val="24"/>
        </w:rPr>
        <w:t xml:space="preserve">Maserat yang diperoleh dipekatkan dengan </w:t>
      </w:r>
      <w:r w:rsidRPr="001842E6">
        <w:rPr>
          <w:rFonts w:cs="Times New Roman"/>
          <w:i/>
          <w:color w:val="000000" w:themeColor="text1"/>
          <w:szCs w:val="24"/>
        </w:rPr>
        <w:t>rotary evaporator</w:t>
      </w:r>
      <w:r w:rsidRPr="001842E6">
        <w:rPr>
          <w:rFonts w:cs="Times New Roman"/>
          <w:color w:val="000000" w:themeColor="text1"/>
          <w:szCs w:val="24"/>
        </w:rPr>
        <w:t xml:space="preserve"> pada suhu 40-55</w:t>
      </w:r>
      <w:r w:rsidRPr="001842E6">
        <w:rPr>
          <w:rFonts w:cs="Times New Roman"/>
          <w:color w:val="000000" w:themeColor="text1"/>
          <w:szCs w:val="24"/>
          <w:vertAlign w:val="superscript"/>
        </w:rPr>
        <w:t>o</w:t>
      </w:r>
      <w:r w:rsidRPr="001842E6">
        <w:rPr>
          <w:rFonts w:cs="Times New Roman"/>
          <w:color w:val="000000" w:themeColor="text1"/>
          <w:szCs w:val="24"/>
        </w:rPr>
        <w:t>C hingga diperoleh ekstrak kasar berwarna hijau kehitaman, lalu ditimbang untuk mendapatkan nilai rendemen</w:t>
      </w:r>
      <w:r>
        <w:rPr>
          <w:rFonts w:cs="Times New Roman"/>
          <w:color w:val="000000" w:themeColor="text1"/>
          <w:szCs w:val="24"/>
        </w:rPr>
        <w:t>.</w:t>
      </w:r>
      <w:proofErr w:type="gramEnd"/>
      <w:r>
        <w:rPr>
          <w:rFonts w:cs="Times New Roman"/>
          <w:color w:val="000000" w:themeColor="text1"/>
          <w:szCs w:val="24"/>
        </w:rPr>
        <w:t xml:space="preserve"> Hasil ekstrak kental yang diperoleh yaitu sebesar </w:t>
      </w:r>
      <w:r w:rsidR="0097323A">
        <w:rPr>
          <w:rFonts w:cs="Times New Roman"/>
          <w:szCs w:val="24"/>
        </w:rPr>
        <w:t>58</w:t>
      </w:r>
      <w:proofErr w:type="gramStart"/>
      <w:r w:rsidR="0097323A">
        <w:rPr>
          <w:rFonts w:cs="Times New Roman"/>
          <w:szCs w:val="24"/>
        </w:rPr>
        <w:t>,33</w:t>
      </w:r>
      <w:proofErr w:type="gramEnd"/>
      <w:r>
        <w:rPr>
          <w:rFonts w:cs="Times New Roman"/>
          <w:szCs w:val="24"/>
        </w:rPr>
        <w:t xml:space="preserve"> g</w:t>
      </w:r>
      <w:r w:rsidR="0097323A">
        <w:rPr>
          <w:rFonts w:cs="Times New Roman"/>
          <w:szCs w:val="24"/>
        </w:rPr>
        <w:t>ram dengan rendemen sebesar 17</w:t>
      </w:r>
      <w:r>
        <w:rPr>
          <w:rFonts w:cs="Times New Roman"/>
          <w:szCs w:val="24"/>
        </w:rPr>
        <w:t>%.</w:t>
      </w:r>
      <w:r w:rsidR="0009036E">
        <w:rPr>
          <w:rFonts w:cs="Times New Roman"/>
          <w:szCs w:val="24"/>
        </w:rPr>
        <w:t xml:space="preserve"> </w:t>
      </w:r>
    </w:p>
    <w:p w:rsidR="0009036E" w:rsidRPr="003E2750" w:rsidRDefault="0009036E" w:rsidP="00D95517">
      <w:pPr>
        <w:pStyle w:val="Heading1"/>
        <w:numPr>
          <w:ilvl w:val="1"/>
          <w:numId w:val="31"/>
        </w:numPr>
        <w:spacing w:before="100" w:after="0"/>
        <w:ind w:left="360"/>
        <w:jc w:val="left"/>
        <w:rPr>
          <w:rFonts w:cs="Times New Roman"/>
        </w:rPr>
      </w:pPr>
      <w:bookmarkStart w:id="98" w:name="_Toc161097091"/>
      <w:r w:rsidRPr="003E2750">
        <w:t>Fraksinasi</w:t>
      </w:r>
      <w:bookmarkEnd w:id="98"/>
    </w:p>
    <w:p w:rsidR="0009036E" w:rsidRDefault="0009036E" w:rsidP="00D95517">
      <w:pPr>
        <w:spacing w:after="0" w:line="360" w:lineRule="auto"/>
        <w:ind w:firstLine="360"/>
        <w:rPr>
          <w:szCs w:val="24"/>
        </w:rPr>
      </w:pPr>
      <w:proofErr w:type="gramStart"/>
      <w:r w:rsidRPr="0009036E">
        <w:rPr>
          <w:szCs w:val="24"/>
        </w:rPr>
        <w:t>Ekstrak kental hasil dari maserasi, selanjutnya dilakukan fraksinasi menggunakan metode partisi cair-cair.</w:t>
      </w:r>
      <w:proofErr w:type="gramEnd"/>
      <w:r w:rsidRPr="0009036E">
        <w:rPr>
          <w:szCs w:val="24"/>
        </w:rPr>
        <w:t xml:space="preserve"> </w:t>
      </w:r>
      <w:proofErr w:type="gramStart"/>
      <w:r w:rsidRPr="0009036E">
        <w:rPr>
          <w:szCs w:val="24"/>
        </w:rPr>
        <w:t>Partisi dilakukan secara bertingkat, tujuannya untuk menghemat pelarut dan lebih memaksimalkan pemisahan.</w:t>
      </w:r>
      <w:proofErr w:type="gramEnd"/>
      <w:r w:rsidRPr="0009036E">
        <w:rPr>
          <w:szCs w:val="24"/>
        </w:rPr>
        <w:t xml:space="preserve"> </w:t>
      </w:r>
      <w:proofErr w:type="gramStart"/>
      <w:r w:rsidRPr="0009036E">
        <w:rPr>
          <w:szCs w:val="24"/>
        </w:rPr>
        <w:lastRenderedPageBreak/>
        <w:t>Ekstra</w:t>
      </w:r>
      <w:r w:rsidR="002535B9">
        <w:rPr>
          <w:szCs w:val="24"/>
        </w:rPr>
        <w:t>k kental dipartisi menggunakan 2</w:t>
      </w:r>
      <w:r w:rsidRPr="0009036E">
        <w:rPr>
          <w:szCs w:val="24"/>
        </w:rPr>
        <w:t xml:space="preserve"> pelarut yaitu, </w:t>
      </w:r>
      <w:r w:rsidRPr="00FA02E1">
        <w:rPr>
          <w:i/>
          <w:szCs w:val="24"/>
        </w:rPr>
        <w:t>n</w:t>
      </w:r>
      <w:r w:rsidRPr="0009036E">
        <w:rPr>
          <w:szCs w:val="24"/>
        </w:rPr>
        <w:t>-heksan dan etil asetat yang dilakukan secara berurutan sesuai dengan tingkat kepolarannya.</w:t>
      </w:r>
      <w:proofErr w:type="gramEnd"/>
      <w:r w:rsidRPr="0009036E">
        <w:rPr>
          <w:szCs w:val="24"/>
        </w:rPr>
        <w:t xml:space="preserve"> </w:t>
      </w:r>
      <w:proofErr w:type="gramStart"/>
      <w:r w:rsidRPr="0009036E">
        <w:rPr>
          <w:szCs w:val="24"/>
        </w:rPr>
        <w:t>Tujuannya agar senyawa-senyawa metabolit sekunder yang terikat pada sampel dapat terekstrak ke dalam pelarut berdasarkan tingkat kepolarannya tersebut.</w:t>
      </w:r>
      <w:proofErr w:type="gramEnd"/>
      <w:r w:rsidRPr="0009036E">
        <w:rPr>
          <w:szCs w:val="24"/>
        </w:rPr>
        <w:t xml:space="preserve"> Proses partisi dilakukann sampai filtrate yang didapat berwarna bening yang menandakan bahwa ekstrak sudah habis, partisi dilak</w:t>
      </w:r>
      <w:r>
        <w:rPr>
          <w:szCs w:val="24"/>
        </w:rPr>
        <w:t>ukan dengan 3 kali pengulangan.</w:t>
      </w:r>
    </w:p>
    <w:p w:rsidR="000F7DD8" w:rsidRPr="00C817D2" w:rsidRDefault="0009036E" w:rsidP="00C817D2">
      <w:pPr>
        <w:spacing w:after="0" w:line="360" w:lineRule="auto"/>
        <w:ind w:firstLine="360"/>
        <w:rPr>
          <w:rFonts w:cs="Times New Roman"/>
          <w:color w:val="000000" w:themeColor="text1"/>
          <w:szCs w:val="24"/>
        </w:rPr>
      </w:pPr>
      <w:r>
        <w:rPr>
          <w:rFonts w:cs="Times New Roman"/>
          <w:szCs w:val="24"/>
        </w:rPr>
        <w:t xml:space="preserve">Hasil dari proses partisi kemudian diuapkan menggunakan </w:t>
      </w:r>
      <w:r w:rsidRPr="001842E6">
        <w:rPr>
          <w:rFonts w:cs="Times New Roman"/>
          <w:i/>
          <w:color w:val="000000" w:themeColor="text1"/>
          <w:szCs w:val="24"/>
        </w:rPr>
        <w:t>rotary evaporator</w:t>
      </w:r>
      <w:r>
        <w:rPr>
          <w:rFonts w:cs="Times New Roman"/>
          <w:i/>
          <w:color w:val="000000" w:themeColor="text1"/>
          <w:szCs w:val="24"/>
        </w:rPr>
        <w:t xml:space="preserve"> </w:t>
      </w:r>
      <w:r>
        <w:rPr>
          <w:rFonts w:cs="Times New Roman"/>
          <w:color w:val="000000" w:themeColor="text1"/>
          <w:szCs w:val="24"/>
        </w:rPr>
        <w:t xml:space="preserve">dengan suhu yang berbeda-beda sesuai dengan setiap pelarutnya, sehingga mendapatkan ekstrak kental dari setiap fraksi. Diperoleh ekstrak kental fraksi </w:t>
      </w:r>
      <w:r w:rsidRPr="00FA02E1">
        <w:rPr>
          <w:rFonts w:cs="Times New Roman"/>
          <w:i/>
          <w:color w:val="000000" w:themeColor="text1"/>
          <w:szCs w:val="24"/>
        </w:rPr>
        <w:t>n</w:t>
      </w:r>
      <w:r>
        <w:rPr>
          <w:rFonts w:cs="Times New Roman"/>
          <w:color w:val="000000" w:themeColor="text1"/>
          <w:szCs w:val="24"/>
        </w:rPr>
        <w:t>-heksan sebesar 1</w:t>
      </w:r>
      <w:proofErr w:type="gramStart"/>
      <w:r>
        <w:rPr>
          <w:rFonts w:cs="Times New Roman"/>
          <w:color w:val="000000" w:themeColor="text1"/>
          <w:szCs w:val="24"/>
        </w:rPr>
        <w:t>,9518</w:t>
      </w:r>
      <w:proofErr w:type="gramEnd"/>
      <w:r>
        <w:rPr>
          <w:rFonts w:cs="Times New Roman"/>
          <w:color w:val="000000" w:themeColor="text1"/>
          <w:szCs w:val="24"/>
        </w:rPr>
        <w:t xml:space="preserve"> gram dan fraksi e</w:t>
      </w:r>
      <w:r w:rsidR="00976403">
        <w:rPr>
          <w:rFonts w:cs="Times New Roman"/>
          <w:color w:val="000000" w:themeColor="text1"/>
          <w:szCs w:val="24"/>
        </w:rPr>
        <w:t xml:space="preserve">til asetat sebesar 3,1342 gram. </w:t>
      </w:r>
      <w:proofErr w:type="gramStart"/>
      <w:r>
        <w:rPr>
          <w:rFonts w:cs="Times New Roman"/>
          <w:color w:val="000000" w:themeColor="text1"/>
          <w:szCs w:val="24"/>
        </w:rPr>
        <w:t>Hasil rendemen fraksi diperoleh dari pembagian bobot fraksi dengan bobot ekstrak yang digunakan sebanyak 30 g</w:t>
      </w:r>
      <w:r w:rsidR="00C817D2">
        <w:rPr>
          <w:rFonts w:cs="Times New Roman"/>
          <w:color w:val="000000" w:themeColor="text1"/>
          <w:szCs w:val="24"/>
        </w:rPr>
        <w:t>ram dengan 3 kali pengulangan.</w:t>
      </w:r>
      <w:proofErr w:type="gramEnd"/>
    </w:p>
    <w:p w:rsidR="00D95517" w:rsidRPr="00324D48" w:rsidRDefault="00D95517" w:rsidP="00C817D2">
      <w:pPr>
        <w:pStyle w:val="ListParagraph"/>
        <w:numPr>
          <w:ilvl w:val="1"/>
          <w:numId w:val="31"/>
        </w:numPr>
        <w:spacing w:before="240" w:after="0" w:line="360" w:lineRule="auto"/>
        <w:ind w:left="360"/>
        <w:jc w:val="left"/>
        <w:rPr>
          <w:b/>
          <w:color w:val="000000" w:themeColor="text1"/>
          <w:szCs w:val="24"/>
        </w:rPr>
      </w:pPr>
      <w:r w:rsidRPr="00324D48">
        <w:rPr>
          <w:b/>
        </w:rPr>
        <w:t>Aktivitas Antioksidan</w:t>
      </w:r>
    </w:p>
    <w:p w:rsidR="00D95517" w:rsidRDefault="00D95517" w:rsidP="00324D48">
      <w:pPr>
        <w:spacing w:after="0" w:line="360" w:lineRule="auto"/>
        <w:ind w:firstLine="360"/>
        <w:rPr>
          <w:color w:val="000000" w:themeColor="text1"/>
          <w:szCs w:val="24"/>
        </w:rPr>
      </w:pPr>
      <w:proofErr w:type="gramStart"/>
      <w:r w:rsidRPr="00D95517">
        <w:rPr>
          <w:szCs w:val="24"/>
        </w:rPr>
        <w:t>Uji aktivitas antioksidan dalam suatu tanaman sangat penting dilakukan untuk mengetahui tanaman tersebut terbukti memiliki aktivitas pengikat terhadap radikal bebas.</w:t>
      </w:r>
      <w:proofErr w:type="gramEnd"/>
      <w:r w:rsidRPr="00D95517">
        <w:rPr>
          <w:szCs w:val="24"/>
        </w:rPr>
        <w:t xml:space="preserve"> Tanaman yang digunakan pada penelitian ini yaitu Daun ketapang, salah satu manfaat dari daun ketapang yaitu aktivitas antioksidan yang ditentukan dengan menggunakan tiga metode, yaitu metode DPPH, CUPRAC dan FRAP dengan menggunakan alat spektrofotometri UV-VIS pada panjang gelombang maksimum dari masing-masing metode.</w:t>
      </w:r>
    </w:p>
    <w:p w:rsidR="00D95517" w:rsidRDefault="00D95517" w:rsidP="00D95517">
      <w:pPr>
        <w:spacing w:after="0" w:line="360" w:lineRule="auto"/>
        <w:ind w:firstLine="360"/>
        <w:rPr>
          <w:rFonts w:cs="Times New Roman"/>
          <w:szCs w:val="24"/>
        </w:rPr>
      </w:pPr>
      <w:r>
        <w:rPr>
          <w:rFonts w:cs="Times New Roman"/>
          <w:szCs w:val="24"/>
        </w:rPr>
        <w:t xml:space="preserve">Pada penelitian ini digunakan Vitamin C sebagai control positif, karena vitamin C mewakili antioksidan sintetik yang mampu menangkal berbagai penyakit, sehingga termasuk golongan vitamin yang dapat menentukan seberapa tinggi potensi antioksidan. </w:t>
      </w:r>
      <w:proofErr w:type="gramStart"/>
      <w:r>
        <w:rPr>
          <w:rFonts w:cs="Times New Roman"/>
          <w:szCs w:val="24"/>
        </w:rPr>
        <w:t>Vitamin C digunakan pembanding karena berfungsi sebagai antioksidan sekunder yaitu menangkap radikal bebas dan mencegah terjadinya reaksi berantai.</w:t>
      </w:r>
      <w:proofErr w:type="gramEnd"/>
      <w:r w:rsidR="006C6A4E">
        <w:rPr>
          <w:rFonts w:cs="Times New Roman"/>
          <w:szCs w:val="24"/>
        </w:rPr>
        <w:t xml:space="preserve"> </w:t>
      </w:r>
      <w:r w:rsidR="0007005C">
        <w:rPr>
          <w:rFonts w:cs="Times New Roman"/>
          <w:szCs w:val="24"/>
        </w:rPr>
        <w:t xml:space="preserve">Vitamin C juga sebagai zat pereduksi potensial </w:t>
      </w:r>
      <w:proofErr w:type="gramStart"/>
      <w:r w:rsidR="0007005C">
        <w:rPr>
          <w:rFonts w:cs="Times New Roman"/>
          <w:szCs w:val="24"/>
        </w:rPr>
        <w:t>karena  memiliki</w:t>
      </w:r>
      <w:proofErr w:type="gramEnd"/>
      <w:r w:rsidR="0007005C">
        <w:rPr>
          <w:rFonts w:cs="Times New Roman"/>
          <w:szCs w:val="24"/>
        </w:rPr>
        <w:t xml:space="preserve"> kemampuan untuk mereduksi banyak senyawa.</w:t>
      </w:r>
    </w:p>
    <w:p w:rsidR="00D95517" w:rsidRDefault="00D95517" w:rsidP="00D95517">
      <w:pPr>
        <w:spacing w:after="0" w:line="360" w:lineRule="auto"/>
        <w:ind w:firstLine="360"/>
        <w:rPr>
          <w:rFonts w:cs="Times New Roman"/>
          <w:szCs w:val="24"/>
        </w:rPr>
      </w:pPr>
      <w:proofErr w:type="gramStart"/>
      <w:r>
        <w:rPr>
          <w:rFonts w:cs="Times New Roman"/>
          <w:szCs w:val="24"/>
        </w:rPr>
        <w:t>Metode aktivitas antioksidan yang digunakan memiliki perbedaan mekanisme dan prinsip kerja.</w:t>
      </w:r>
      <w:proofErr w:type="gramEnd"/>
      <w:r>
        <w:rPr>
          <w:rFonts w:cs="Times New Roman"/>
          <w:szCs w:val="24"/>
        </w:rPr>
        <w:t xml:space="preserve"> Metode pertama yaitu DPPH (</w:t>
      </w:r>
      <w:r w:rsidRPr="004270FF">
        <w:rPr>
          <w:rFonts w:cs="Times New Roman"/>
          <w:i/>
          <w:szCs w:val="24"/>
        </w:rPr>
        <w:t>1</w:t>
      </w:r>
      <w:proofErr w:type="gramStart"/>
      <w:r w:rsidRPr="004270FF">
        <w:rPr>
          <w:rFonts w:cs="Times New Roman"/>
          <w:i/>
          <w:szCs w:val="24"/>
        </w:rPr>
        <w:t>,1</w:t>
      </w:r>
      <w:proofErr w:type="gramEnd"/>
      <w:r w:rsidRPr="004270FF">
        <w:rPr>
          <w:rFonts w:cs="Times New Roman"/>
          <w:i/>
          <w:szCs w:val="24"/>
        </w:rPr>
        <w:t>-Diphenyl-2-Picryhidrazyl</w:t>
      </w:r>
      <w:r>
        <w:rPr>
          <w:rFonts w:cs="Times New Roman"/>
          <w:szCs w:val="24"/>
        </w:rPr>
        <w:t xml:space="preserve">) merupakan radikal bebas yang bersifat stabil pada suhu kamar dengan panjang gelombang 515-517 nm. Salah satu senyawa bioaktif yang dapat diisolasi dan bersifat antioksidan adalah flavonoid, karena flavonoid </w:t>
      </w:r>
      <w:proofErr w:type="gramStart"/>
      <w:r>
        <w:rPr>
          <w:rFonts w:cs="Times New Roman"/>
          <w:szCs w:val="24"/>
        </w:rPr>
        <w:t>akan</w:t>
      </w:r>
      <w:proofErr w:type="gramEnd"/>
      <w:r>
        <w:rPr>
          <w:rFonts w:cs="Times New Roman"/>
          <w:szCs w:val="24"/>
        </w:rPr>
        <w:t xml:space="preserve"> menangkap radikal </w:t>
      </w:r>
      <w:r>
        <w:rPr>
          <w:rFonts w:cs="Times New Roman"/>
          <w:szCs w:val="24"/>
        </w:rPr>
        <w:lastRenderedPageBreak/>
        <w:t xml:space="preserve">bebas DPPH dan mengoksidasi flavonoid. </w:t>
      </w:r>
      <w:proofErr w:type="gramStart"/>
      <w:r>
        <w:rPr>
          <w:rFonts w:cs="Times New Roman"/>
          <w:szCs w:val="24"/>
        </w:rPr>
        <w:t>Metode DPPH merupakan metode yang sederhana, cepat, mudah dan akurat.</w:t>
      </w:r>
      <w:proofErr w:type="gramEnd"/>
      <w:r>
        <w:rPr>
          <w:rFonts w:cs="Times New Roman"/>
          <w:szCs w:val="24"/>
        </w:rPr>
        <w:t xml:space="preserve"> </w:t>
      </w:r>
      <w:proofErr w:type="gramStart"/>
      <w:r>
        <w:rPr>
          <w:rFonts w:cs="Times New Roman"/>
          <w:szCs w:val="24"/>
        </w:rPr>
        <w:t>Prinsip metode DPPH terlihat pada perubahan warna DPPH dalam larutan dari warna ungu menjadi kuning, karena sampel yang mengandung antioksidan yang mampu menangkap radikal bebas.</w:t>
      </w:r>
      <w:proofErr w:type="gramEnd"/>
      <w:r>
        <w:rPr>
          <w:rFonts w:cs="Times New Roman"/>
          <w:szCs w:val="24"/>
        </w:rPr>
        <w:t xml:space="preserve"> </w:t>
      </w:r>
      <w:proofErr w:type="gramStart"/>
      <w:r>
        <w:rPr>
          <w:rFonts w:cs="Times New Roman"/>
          <w:szCs w:val="24"/>
        </w:rPr>
        <w:t>Pengukuran antioksidan ditandai perubahan warna setelah inkubasi.</w:t>
      </w:r>
      <w:proofErr w:type="gramEnd"/>
      <w:r>
        <w:rPr>
          <w:rFonts w:cs="Times New Roman"/>
          <w:szCs w:val="24"/>
        </w:rPr>
        <w:t xml:space="preserve"> Proses inkubasi selama 30 menit, tujuannya untuk mempercepat reaksi antara radikal DPPH dengan sampel. </w:t>
      </w:r>
      <w:proofErr w:type="gramStart"/>
      <w:r>
        <w:rPr>
          <w:rFonts w:cs="Times New Roman"/>
          <w:szCs w:val="24"/>
        </w:rPr>
        <w:t>Perubahan warna dilihat secara kualitatif menggunakan spektrofotometri UV-Vis dan dinilai absorbansinya.</w:t>
      </w:r>
      <w:proofErr w:type="gramEnd"/>
      <w:r>
        <w:rPr>
          <w:rFonts w:cs="Times New Roman"/>
          <w:szCs w:val="24"/>
        </w:rPr>
        <w:t xml:space="preserve"> Absorbansi terbaik untuk larutan DPPH yaitu kurang dari satu</w:t>
      </w:r>
      <w:proofErr w:type="gramStart"/>
      <w:r>
        <w:rPr>
          <w:rFonts w:cs="Times New Roman"/>
          <w:szCs w:val="24"/>
        </w:rPr>
        <w:t>..</w:t>
      </w:r>
      <w:proofErr w:type="gramEnd"/>
    </w:p>
    <w:p w:rsidR="00D95517" w:rsidRDefault="00D95517" w:rsidP="00D95517">
      <w:pPr>
        <w:spacing w:after="0" w:line="360" w:lineRule="auto"/>
        <w:ind w:firstLine="360"/>
        <w:rPr>
          <w:rFonts w:cs="Times New Roman"/>
          <w:szCs w:val="24"/>
        </w:rPr>
      </w:pPr>
      <w:proofErr w:type="gramStart"/>
      <w:r>
        <w:rPr>
          <w:rFonts w:cs="Times New Roman"/>
          <w:szCs w:val="24"/>
        </w:rPr>
        <w:t>Metode Cuprac (</w:t>
      </w:r>
      <w:r w:rsidRPr="004270FF">
        <w:rPr>
          <w:rFonts w:cs="Times New Roman"/>
          <w:i/>
          <w:szCs w:val="24"/>
        </w:rPr>
        <w:t>cupric reducing antioxidant capacity</w:t>
      </w:r>
      <w:r>
        <w:rPr>
          <w:rFonts w:cs="Times New Roman"/>
          <w:szCs w:val="24"/>
        </w:rPr>
        <w:t>) memiliki keuntungan yaitu metode yang sederhana, cukup selektif, stabil serta dapat mengukur kemampuan senyawa fenol dalam sampel.</w:t>
      </w:r>
      <w:proofErr w:type="gramEnd"/>
      <w:r>
        <w:rPr>
          <w:rFonts w:cs="Times New Roman"/>
          <w:szCs w:val="24"/>
        </w:rPr>
        <w:t xml:space="preserve"> Pereaksi Cuprac merupakan pereaksi yang sangat selektif karena memiliki po</w:t>
      </w:r>
      <w:r w:rsidR="00A41A51">
        <w:rPr>
          <w:rFonts w:cs="Times New Roman"/>
          <w:szCs w:val="24"/>
        </w:rPr>
        <w:t>tensial yang rendah sebesar 0</w:t>
      </w:r>
      <w:proofErr w:type="gramStart"/>
      <w:r w:rsidR="00A41A51">
        <w:rPr>
          <w:rFonts w:cs="Times New Roman"/>
          <w:szCs w:val="24"/>
        </w:rPr>
        <w:t>,34</w:t>
      </w:r>
      <w:proofErr w:type="gramEnd"/>
      <w:r>
        <w:rPr>
          <w:rFonts w:cs="Times New Roman"/>
          <w:szCs w:val="24"/>
        </w:rPr>
        <w:t xml:space="preserve"> V. pereaksi Cu(Nc)</w:t>
      </w:r>
      <w:r w:rsidRPr="00471165">
        <w:rPr>
          <w:rFonts w:cs="Times New Roman"/>
          <w:szCs w:val="24"/>
          <w:vertAlign w:val="subscript"/>
        </w:rPr>
        <w:t>2</w:t>
      </w:r>
      <w:r w:rsidRPr="00471165">
        <w:rPr>
          <w:rFonts w:cs="Times New Roman"/>
          <w:szCs w:val="24"/>
          <w:vertAlign w:val="superscript"/>
        </w:rPr>
        <w:t>2+</w:t>
      </w:r>
      <w:r>
        <w:rPr>
          <w:rFonts w:cs="Times New Roman"/>
          <w:szCs w:val="24"/>
        </w:rPr>
        <w:t xml:space="preserve"> yang berwarna biru akan mengalami reduksi menjadi Cu(Nc)</w:t>
      </w:r>
      <w:r w:rsidRPr="00471165">
        <w:rPr>
          <w:rFonts w:cs="Times New Roman"/>
          <w:szCs w:val="24"/>
          <w:vertAlign w:val="subscript"/>
        </w:rPr>
        <w:t>2+</w:t>
      </w:r>
      <w:r>
        <w:rPr>
          <w:rFonts w:cs="Times New Roman"/>
          <w:szCs w:val="24"/>
        </w:rPr>
        <w:t xml:space="preserve"> yang berwarna kuning. Reagen </w:t>
      </w:r>
      <w:proofErr w:type="gramStart"/>
      <w:r>
        <w:rPr>
          <w:rFonts w:cs="Times New Roman"/>
          <w:szCs w:val="24"/>
        </w:rPr>
        <w:t>Cu(</w:t>
      </w:r>
      <w:proofErr w:type="gramEnd"/>
      <w:r>
        <w:rPr>
          <w:rFonts w:cs="Times New Roman"/>
          <w:szCs w:val="24"/>
        </w:rPr>
        <w:t>II)-neukuproin (Cu(II)-(Nc)</w:t>
      </w:r>
      <w:r w:rsidRPr="00474492">
        <w:rPr>
          <w:rFonts w:cs="Times New Roman"/>
          <w:szCs w:val="24"/>
          <w:vertAlign w:val="subscript"/>
        </w:rPr>
        <w:t>2</w:t>
      </w:r>
      <w:r>
        <w:rPr>
          <w:rFonts w:cs="Times New Roman"/>
          <w:szCs w:val="24"/>
        </w:rPr>
        <w:t xml:space="preserve">) digunakan sebagai agen kromogenik karena mereduksi ion Cu(II). </w:t>
      </w:r>
      <w:proofErr w:type="gramStart"/>
      <w:r>
        <w:rPr>
          <w:rFonts w:cs="Times New Roman"/>
          <w:szCs w:val="24"/>
        </w:rPr>
        <w:t>NH4CH3COO dengan pH 7 berfungsi memberikan kondisi pH stabil pada larutan.</w:t>
      </w:r>
      <w:proofErr w:type="gramEnd"/>
      <w:r>
        <w:rPr>
          <w:rFonts w:cs="Times New Roman"/>
          <w:szCs w:val="24"/>
        </w:rPr>
        <w:t xml:space="preserve"> Karena (</w:t>
      </w:r>
      <w:proofErr w:type="gramStart"/>
      <w:r>
        <w:rPr>
          <w:rFonts w:cs="Times New Roman"/>
          <w:szCs w:val="24"/>
        </w:rPr>
        <w:t>Cu(</w:t>
      </w:r>
      <w:proofErr w:type="gramEnd"/>
      <w:r>
        <w:rPr>
          <w:rFonts w:cs="Times New Roman"/>
          <w:szCs w:val="24"/>
        </w:rPr>
        <w:t>Nc)</w:t>
      </w:r>
      <w:r w:rsidRPr="00474492">
        <w:rPr>
          <w:rFonts w:cs="Times New Roman"/>
          <w:szCs w:val="24"/>
          <w:vertAlign w:val="subscript"/>
        </w:rPr>
        <w:t>2</w:t>
      </w:r>
      <w:r w:rsidRPr="00474492">
        <w:rPr>
          <w:rFonts w:cs="Times New Roman"/>
          <w:szCs w:val="24"/>
          <w:vertAlign w:val="superscript"/>
        </w:rPr>
        <w:t>2+</w:t>
      </w:r>
      <w:r>
        <w:rPr>
          <w:rFonts w:cs="Times New Roman"/>
          <w:szCs w:val="24"/>
        </w:rPr>
        <w:t xml:space="preserve">) dapat bekerja pada pH tersebut (Apak, </w:t>
      </w:r>
      <w:r w:rsidRPr="00D95517">
        <w:rPr>
          <w:rFonts w:cs="Times New Roman"/>
          <w:i/>
          <w:szCs w:val="24"/>
        </w:rPr>
        <w:t>et al.,</w:t>
      </w:r>
      <w:r>
        <w:rPr>
          <w:rFonts w:cs="Times New Roman"/>
          <w:szCs w:val="24"/>
        </w:rPr>
        <w:t xml:space="preserve"> 2007)</w:t>
      </w:r>
    </w:p>
    <w:p w:rsidR="00D95517" w:rsidRDefault="00D95517" w:rsidP="00D95517">
      <w:pPr>
        <w:spacing w:after="0" w:line="360" w:lineRule="auto"/>
        <w:ind w:firstLine="360"/>
        <w:rPr>
          <w:rFonts w:cs="Times New Roman"/>
          <w:szCs w:val="24"/>
        </w:rPr>
      </w:pPr>
      <w:proofErr w:type="gramStart"/>
      <w:r>
        <w:rPr>
          <w:rFonts w:cs="Times New Roman"/>
          <w:szCs w:val="24"/>
        </w:rPr>
        <w:t>Metode FRAP (</w:t>
      </w:r>
      <w:r w:rsidRPr="0077211A">
        <w:rPr>
          <w:rFonts w:cs="Times New Roman"/>
          <w:i/>
          <w:szCs w:val="24"/>
        </w:rPr>
        <w:t>ferric reducing ability of plasma</w:t>
      </w:r>
      <w:r>
        <w:rPr>
          <w:rFonts w:cs="Times New Roman"/>
          <w:szCs w:val="24"/>
        </w:rPr>
        <w:t>) memiliki keuntungan yaitu memberikan hasil yang cepat serta menunjukkan antioksidan dalam kompleks matriks.</w:t>
      </w:r>
      <w:proofErr w:type="gramEnd"/>
      <w:r>
        <w:rPr>
          <w:rFonts w:cs="Times New Roman"/>
          <w:szCs w:val="24"/>
        </w:rPr>
        <w:t xml:space="preserve"> Metode frap didasarkan pada reduksi kompleks besi (II) triptidiltriazin (Fe</w:t>
      </w:r>
      <w:r w:rsidRPr="0077211A">
        <w:rPr>
          <w:rFonts w:cs="Times New Roman"/>
          <w:szCs w:val="24"/>
          <w:vertAlign w:val="superscript"/>
        </w:rPr>
        <w:t>3+</w:t>
      </w:r>
      <w:r>
        <w:rPr>
          <w:rFonts w:cs="Times New Roman"/>
          <w:szCs w:val="24"/>
        </w:rPr>
        <w:t xml:space="preserve">-TPTZ) yang </w:t>
      </w:r>
      <w:proofErr w:type="gramStart"/>
      <w:r>
        <w:rPr>
          <w:rFonts w:cs="Times New Roman"/>
          <w:szCs w:val="24"/>
        </w:rPr>
        <w:t>akan</w:t>
      </w:r>
      <w:proofErr w:type="gramEnd"/>
      <w:r>
        <w:rPr>
          <w:rFonts w:cs="Times New Roman"/>
          <w:szCs w:val="24"/>
        </w:rPr>
        <w:t xml:space="preserve"> direduksi menjadi Fe</w:t>
      </w:r>
      <w:r w:rsidRPr="0077211A">
        <w:rPr>
          <w:rFonts w:cs="Times New Roman"/>
          <w:szCs w:val="24"/>
          <w:vertAlign w:val="superscript"/>
        </w:rPr>
        <w:t>2+</w:t>
      </w:r>
      <w:r>
        <w:rPr>
          <w:rFonts w:cs="Times New Roman"/>
          <w:szCs w:val="24"/>
        </w:rPr>
        <w:t xml:space="preserve">-TPTZ yang berwarna biru. </w:t>
      </w:r>
      <w:proofErr w:type="gramStart"/>
      <w:r>
        <w:rPr>
          <w:rFonts w:cs="Times New Roman"/>
          <w:szCs w:val="24"/>
        </w:rPr>
        <w:t>Kompleks Fe</w:t>
      </w:r>
      <w:r w:rsidRPr="00CF2319">
        <w:rPr>
          <w:rFonts w:cs="Times New Roman"/>
          <w:szCs w:val="24"/>
          <w:vertAlign w:val="superscript"/>
        </w:rPr>
        <w:t>3+</w:t>
      </w:r>
      <w:r>
        <w:rPr>
          <w:rFonts w:cs="Times New Roman"/>
          <w:szCs w:val="24"/>
        </w:rPr>
        <w:t>-TPTZ terbentuk dengan penambahan FeCl</w:t>
      </w:r>
      <w:r w:rsidRPr="00187EDB">
        <w:rPr>
          <w:rFonts w:cs="Times New Roman"/>
          <w:szCs w:val="24"/>
          <w:vertAlign w:val="subscript"/>
        </w:rPr>
        <w:t>3</w:t>
      </w:r>
      <w:r>
        <w:rPr>
          <w:rFonts w:cs="Times New Roman"/>
          <w:szCs w:val="24"/>
        </w:rPr>
        <w:t>.</w:t>
      </w:r>
      <w:r w:rsidRPr="00187EDB">
        <w:rPr>
          <w:rFonts w:cs="Times New Roman"/>
          <w:szCs w:val="24"/>
        </w:rPr>
        <w:t>6</w:t>
      </w:r>
      <w:r>
        <w:rPr>
          <w:rFonts w:cs="Times New Roman"/>
          <w:szCs w:val="24"/>
        </w:rPr>
        <w:t>H</w:t>
      </w:r>
      <w:r w:rsidRPr="00187EDB">
        <w:rPr>
          <w:rFonts w:cs="Times New Roman"/>
          <w:szCs w:val="24"/>
          <w:vertAlign w:val="subscript"/>
        </w:rPr>
        <w:t>2</w:t>
      </w:r>
      <w:r>
        <w:rPr>
          <w:rFonts w:cs="Times New Roman"/>
          <w:szCs w:val="24"/>
        </w:rPr>
        <w:t>O dan TPTZ pada pembuatan reagen.</w:t>
      </w:r>
      <w:proofErr w:type="gramEnd"/>
      <w:r>
        <w:rPr>
          <w:rFonts w:cs="Times New Roman"/>
          <w:szCs w:val="24"/>
        </w:rPr>
        <w:t xml:space="preserve"> Daya reduksi </w:t>
      </w:r>
      <w:proofErr w:type="gramStart"/>
      <w:r>
        <w:rPr>
          <w:rFonts w:cs="Times New Roman"/>
          <w:szCs w:val="24"/>
        </w:rPr>
        <w:t>akan</w:t>
      </w:r>
      <w:proofErr w:type="gramEnd"/>
      <w:r>
        <w:rPr>
          <w:rFonts w:cs="Times New Roman"/>
          <w:szCs w:val="24"/>
        </w:rPr>
        <w:t xml:space="preserve"> berbanding lurus dengan terbentuknya Fe</w:t>
      </w:r>
      <w:r w:rsidRPr="0077211A">
        <w:rPr>
          <w:rFonts w:cs="Times New Roman"/>
          <w:szCs w:val="24"/>
          <w:vertAlign w:val="superscript"/>
        </w:rPr>
        <w:t>2+</w:t>
      </w:r>
      <w:r w:rsidRPr="0077211A">
        <w:rPr>
          <w:rFonts w:cs="Times New Roman"/>
          <w:szCs w:val="24"/>
        </w:rPr>
        <w:t>.</w:t>
      </w:r>
      <w:r>
        <w:rPr>
          <w:rFonts w:cs="Times New Roman"/>
          <w:szCs w:val="24"/>
        </w:rPr>
        <w:t xml:space="preserve"> Maka semakin banyak Fe</w:t>
      </w:r>
      <w:r w:rsidRPr="0077211A">
        <w:rPr>
          <w:rFonts w:cs="Times New Roman"/>
          <w:szCs w:val="24"/>
          <w:vertAlign w:val="superscript"/>
        </w:rPr>
        <w:t>2+</w:t>
      </w:r>
      <w:r>
        <w:rPr>
          <w:rFonts w:cs="Times New Roman"/>
          <w:szCs w:val="24"/>
        </w:rPr>
        <w:t xml:space="preserve"> maka warna Fe</w:t>
      </w:r>
      <w:r w:rsidRPr="0077211A">
        <w:rPr>
          <w:rFonts w:cs="Times New Roman"/>
          <w:szCs w:val="24"/>
          <w:vertAlign w:val="superscript"/>
        </w:rPr>
        <w:t>2+</w:t>
      </w:r>
      <w:r>
        <w:rPr>
          <w:rFonts w:cs="Times New Roman"/>
          <w:szCs w:val="24"/>
        </w:rPr>
        <w:t xml:space="preserve">-TPTZ </w:t>
      </w:r>
      <w:proofErr w:type="gramStart"/>
      <w:r>
        <w:rPr>
          <w:rFonts w:cs="Times New Roman"/>
          <w:szCs w:val="24"/>
        </w:rPr>
        <w:t>akan</w:t>
      </w:r>
      <w:proofErr w:type="gramEnd"/>
      <w:r>
        <w:rPr>
          <w:rFonts w:cs="Times New Roman"/>
          <w:szCs w:val="24"/>
        </w:rPr>
        <w:t xml:space="preserve"> semakin pekat dan antioksidannya tinggi. Kompleks akan lebih stabil dalam pH asam, maka ditambahkan buffer asetat pada pH 3</w:t>
      </w:r>
      <w:proofErr w:type="gramStart"/>
      <w:r>
        <w:rPr>
          <w:rFonts w:cs="Times New Roman"/>
          <w:szCs w:val="24"/>
        </w:rPr>
        <w:t>,6</w:t>
      </w:r>
      <w:proofErr w:type="gramEnd"/>
      <w:r>
        <w:rPr>
          <w:rFonts w:cs="Times New Roman"/>
          <w:szCs w:val="24"/>
        </w:rPr>
        <w:t xml:space="preserve"> untuk memudahkan proses reduksi Fe</w:t>
      </w:r>
      <w:r w:rsidRPr="0077211A">
        <w:rPr>
          <w:rFonts w:cs="Times New Roman"/>
          <w:szCs w:val="24"/>
          <w:vertAlign w:val="superscript"/>
        </w:rPr>
        <w:t>3+</w:t>
      </w:r>
      <w:r>
        <w:rPr>
          <w:rFonts w:cs="Times New Roman"/>
          <w:szCs w:val="24"/>
          <w:vertAlign w:val="superscript"/>
        </w:rPr>
        <w:t xml:space="preserve"> </w:t>
      </w:r>
      <w:r>
        <w:rPr>
          <w:rFonts w:cs="Times New Roman"/>
          <w:szCs w:val="24"/>
        </w:rPr>
        <w:t>oleh agen antioksidan.</w:t>
      </w:r>
    </w:p>
    <w:p w:rsidR="00886E9C" w:rsidRDefault="00886E9C">
      <w:pPr>
        <w:jc w:val="left"/>
        <w:rPr>
          <w:b/>
          <w:bCs/>
          <w:szCs w:val="18"/>
          <w:lang w:val="id-ID"/>
        </w:rPr>
      </w:pPr>
      <w:bookmarkStart w:id="99" w:name="_Toc151007742"/>
      <w:r>
        <w:br w:type="page"/>
      </w:r>
    </w:p>
    <w:p w:rsidR="00D95517" w:rsidRPr="00C035D2" w:rsidRDefault="00280BAE" w:rsidP="00280BAE">
      <w:pPr>
        <w:pStyle w:val="Caption"/>
        <w:rPr>
          <w:rFonts w:cs="Times New Roman"/>
          <w:color w:val="auto"/>
          <w:sz w:val="24"/>
          <w:szCs w:val="24"/>
        </w:rPr>
      </w:pPr>
      <w:bookmarkStart w:id="100" w:name="_Toc161849028"/>
      <w:r w:rsidRPr="00280BAE">
        <w:rPr>
          <w:color w:val="auto"/>
          <w:sz w:val="24"/>
          <w:szCs w:val="24"/>
        </w:rPr>
        <w:lastRenderedPageBreak/>
        <w:t xml:space="preserve">Tabel </w:t>
      </w:r>
      <w:r w:rsidRPr="00280BAE">
        <w:rPr>
          <w:color w:val="auto"/>
          <w:sz w:val="24"/>
          <w:szCs w:val="24"/>
        </w:rPr>
        <w:fldChar w:fldCharType="begin"/>
      </w:r>
      <w:r w:rsidRPr="00280BAE">
        <w:rPr>
          <w:color w:val="auto"/>
          <w:sz w:val="24"/>
          <w:szCs w:val="24"/>
        </w:rPr>
        <w:instrText xml:space="preserve"> SEQ Tabel \* ARABIC </w:instrText>
      </w:r>
      <w:r w:rsidRPr="00280BAE">
        <w:rPr>
          <w:color w:val="auto"/>
          <w:sz w:val="24"/>
          <w:szCs w:val="24"/>
        </w:rPr>
        <w:fldChar w:fldCharType="separate"/>
      </w:r>
      <w:r>
        <w:rPr>
          <w:noProof/>
          <w:color w:val="auto"/>
          <w:sz w:val="24"/>
          <w:szCs w:val="24"/>
        </w:rPr>
        <w:t>4</w:t>
      </w:r>
      <w:r w:rsidRPr="00280BAE">
        <w:rPr>
          <w:color w:val="auto"/>
          <w:sz w:val="24"/>
          <w:szCs w:val="24"/>
        </w:rPr>
        <w:fldChar w:fldCharType="end"/>
      </w:r>
      <w:r>
        <w:rPr>
          <w:lang w:val="en-US"/>
        </w:rPr>
        <w:t xml:space="preserve"> </w:t>
      </w:r>
      <w:r w:rsidR="000F7DD8" w:rsidRPr="00816662">
        <w:rPr>
          <w:b w:val="0"/>
          <w:color w:val="auto"/>
          <w:sz w:val="24"/>
          <w:lang w:val="en-US"/>
        </w:rPr>
        <w:t xml:space="preserve">Kadar Antioksidan Ekstrak </w:t>
      </w:r>
      <w:r w:rsidR="002535B9">
        <w:rPr>
          <w:b w:val="0"/>
          <w:color w:val="auto"/>
          <w:sz w:val="24"/>
          <w:lang w:val="en-US"/>
        </w:rPr>
        <w:t xml:space="preserve">dan Fraksi </w:t>
      </w:r>
      <w:r w:rsidR="000F7DD8" w:rsidRPr="00816662">
        <w:rPr>
          <w:b w:val="0"/>
          <w:color w:val="auto"/>
          <w:sz w:val="24"/>
          <w:lang w:val="en-US"/>
        </w:rPr>
        <w:t>daun Ketapang Metode DPPH, CUPRAC, dan FRAP</w:t>
      </w:r>
      <w:bookmarkEnd w:id="99"/>
      <w:bookmarkEnd w:id="100"/>
      <w:r w:rsidR="000F7DD8" w:rsidRPr="00C035D2">
        <w:rPr>
          <w:color w:val="auto"/>
          <w:sz w:val="24"/>
          <w:lang w:val="en-US"/>
        </w:rPr>
        <w:t xml:space="preserve"> </w:t>
      </w:r>
    </w:p>
    <w:tbl>
      <w:tblPr>
        <w:tblStyle w:val="TableGrid"/>
        <w:tblW w:w="0" w:type="auto"/>
        <w:jc w:val="center"/>
        <w:tblInd w:w="257" w:type="dxa"/>
        <w:tblLook w:val="04A0" w:firstRow="1" w:lastRow="0" w:firstColumn="1" w:lastColumn="0" w:noHBand="0" w:noVBand="1"/>
      </w:tblPr>
      <w:tblGrid>
        <w:gridCol w:w="1362"/>
        <w:gridCol w:w="1968"/>
        <w:gridCol w:w="1980"/>
        <w:gridCol w:w="1993"/>
      </w:tblGrid>
      <w:tr w:rsidR="00B929C6" w:rsidTr="002D2264">
        <w:trPr>
          <w:jc w:val="center"/>
        </w:trPr>
        <w:tc>
          <w:tcPr>
            <w:tcW w:w="1362" w:type="dxa"/>
          </w:tcPr>
          <w:p w:rsidR="00B929C6" w:rsidRPr="007757D1" w:rsidRDefault="00B929C6" w:rsidP="00FE0FA3">
            <w:pPr>
              <w:spacing w:line="360" w:lineRule="auto"/>
              <w:jc w:val="center"/>
              <w:rPr>
                <w:rFonts w:cs="Times New Roman"/>
                <w:b/>
                <w:sz w:val="22"/>
                <w:szCs w:val="24"/>
              </w:rPr>
            </w:pPr>
            <w:r w:rsidRPr="007757D1">
              <w:rPr>
                <w:rFonts w:cs="Times New Roman"/>
                <w:b/>
                <w:sz w:val="22"/>
                <w:szCs w:val="24"/>
              </w:rPr>
              <w:t>Pelarut</w:t>
            </w:r>
          </w:p>
        </w:tc>
        <w:tc>
          <w:tcPr>
            <w:tcW w:w="1968" w:type="dxa"/>
          </w:tcPr>
          <w:p w:rsidR="004A28FD" w:rsidRDefault="004A28FD" w:rsidP="00FE0FA3">
            <w:pPr>
              <w:spacing w:line="360" w:lineRule="auto"/>
              <w:jc w:val="center"/>
              <w:rPr>
                <w:rFonts w:cs="Times New Roman"/>
                <w:b/>
                <w:sz w:val="22"/>
                <w:szCs w:val="24"/>
              </w:rPr>
            </w:pPr>
            <w:r>
              <w:rPr>
                <w:rFonts w:cs="Times New Roman"/>
                <w:b/>
                <w:sz w:val="22"/>
                <w:szCs w:val="24"/>
              </w:rPr>
              <w:t>DPPH</w:t>
            </w:r>
          </w:p>
          <w:p w:rsidR="001441DE" w:rsidRDefault="001441DE" w:rsidP="00FE0FA3">
            <w:pPr>
              <w:spacing w:line="360" w:lineRule="auto"/>
              <w:jc w:val="center"/>
              <w:rPr>
                <w:rFonts w:cs="Times New Roman"/>
                <w:b/>
                <w:sz w:val="22"/>
                <w:szCs w:val="24"/>
              </w:rPr>
            </w:pPr>
            <w:r>
              <w:rPr>
                <w:rFonts w:cs="Times New Roman"/>
                <w:b/>
                <w:sz w:val="22"/>
                <w:szCs w:val="24"/>
              </w:rPr>
              <w:t>AAE</w:t>
            </w:r>
          </w:p>
          <w:p w:rsidR="00B929C6" w:rsidRPr="007757D1" w:rsidRDefault="004A28FD" w:rsidP="00FE0FA3">
            <w:pPr>
              <w:spacing w:line="360" w:lineRule="auto"/>
              <w:jc w:val="center"/>
              <w:rPr>
                <w:rFonts w:cs="Times New Roman"/>
                <w:b/>
                <w:sz w:val="22"/>
                <w:szCs w:val="24"/>
              </w:rPr>
            </w:pPr>
            <w:r w:rsidRPr="007757D1">
              <w:rPr>
                <w:rFonts w:cs="Times New Roman"/>
                <w:b/>
                <w:sz w:val="22"/>
                <w:szCs w:val="24"/>
              </w:rPr>
              <w:t xml:space="preserve"> </w:t>
            </w:r>
            <w:r w:rsidR="002D2264" w:rsidRPr="007757D1">
              <w:rPr>
                <w:rFonts w:cs="Times New Roman"/>
                <w:b/>
                <w:sz w:val="22"/>
                <w:szCs w:val="24"/>
              </w:rPr>
              <w:t>(</w:t>
            </w:r>
            <w:r w:rsidR="00492232">
              <w:rPr>
                <w:rFonts w:cs="Times New Roman"/>
                <w:b/>
                <w:i/>
                <w:sz w:val="22"/>
                <w:szCs w:val="24"/>
              </w:rPr>
              <w:t>µg</w:t>
            </w:r>
            <w:r w:rsidR="002D2264" w:rsidRPr="007757D1">
              <w:rPr>
                <w:rFonts w:cs="Times New Roman"/>
                <w:b/>
                <w:sz w:val="22"/>
                <w:szCs w:val="24"/>
              </w:rPr>
              <w:t xml:space="preserve"> /</w:t>
            </w:r>
            <w:r w:rsidR="00492232">
              <w:rPr>
                <w:rFonts w:cs="Times New Roman"/>
                <w:b/>
                <w:sz w:val="22"/>
                <w:szCs w:val="24"/>
              </w:rPr>
              <w:t>m</w:t>
            </w:r>
            <w:r w:rsidR="002D2264" w:rsidRPr="007757D1">
              <w:rPr>
                <w:rFonts w:cs="Times New Roman"/>
                <w:b/>
                <w:sz w:val="22"/>
                <w:szCs w:val="24"/>
              </w:rPr>
              <w:t>g ekstrak)</w:t>
            </w:r>
          </w:p>
        </w:tc>
        <w:tc>
          <w:tcPr>
            <w:tcW w:w="1980" w:type="dxa"/>
          </w:tcPr>
          <w:p w:rsidR="00B929C6" w:rsidRDefault="00B929C6" w:rsidP="00FE0FA3">
            <w:pPr>
              <w:spacing w:line="360" w:lineRule="auto"/>
              <w:jc w:val="center"/>
              <w:rPr>
                <w:rFonts w:cs="Times New Roman"/>
                <w:b/>
                <w:sz w:val="22"/>
                <w:szCs w:val="24"/>
              </w:rPr>
            </w:pPr>
            <w:r w:rsidRPr="007757D1">
              <w:rPr>
                <w:rFonts w:cs="Times New Roman"/>
                <w:b/>
                <w:sz w:val="22"/>
                <w:szCs w:val="24"/>
              </w:rPr>
              <w:t>CUPRAC</w:t>
            </w:r>
          </w:p>
          <w:p w:rsidR="001441DE" w:rsidRPr="007757D1" w:rsidRDefault="001441DE" w:rsidP="00FE0FA3">
            <w:pPr>
              <w:spacing w:line="360" w:lineRule="auto"/>
              <w:jc w:val="center"/>
              <w:rPr>
                <w:rFonts w:cs="Times New Roman"/>
                <w:b/>
                <w:sz w:val="22"/>
                <w:szCs w:val="24"/>
              </w:rPr>
            </w:pPr>
            <w:r>
              <w:rPr>
                <w:rFonts w:cs="Times New Roman"/>
                <w:b/>
                <w:sz w:val="22"/>
                <w:szCs w:val="24"/>
              </w:rPr>
              <w:t>AAE</w:t>
            </w:r>
          </w:p>
          <w:p w:rsidR="00B929C6" w:rsidRPr="007757D1" w:rsidRDefault="00B929C6" w:rsidP="00FE0FA3">
            <w:pPr>
              <w:spacing w:line="360" w:lineRule="auto"/>
              <w:jc w:val="center"/>
              <w:rPr>
                <w:rFonts w:cs="Times New Roman"/>
                <w:b/>
                <w:sz w:val="22"/>
                <w:szCs w:val="24"/>
              </w:rPr>
            </w:pPr>
            <w:r w:rsidRPr="007757D1">
              <w:rPr>
                <w:rFonts w:cs="Times New Roman"/>
                <w:b/>
                <w:sz w:val="22"/>
                <w:szCs w:val="24"/>
              </w:rPr>
              <w:t xml:space="preserve"> (</w:t>
            </w:r>
            <w:r w:rsidR="00492232">
              <w:rPr>
                <w:rFonts w:cs="Times New Roman"/>
                <w:b/>
                <w:i/>
                <w:sz w:val="22"/>
                <w:szCs w:val="24"/>
              </w:rPr>
              <w:t>µg</w:t>
            </w:r>
            <w:r w:rsidR="00492232">
              <w:rPr>
                <w:rFonts w:cs="Times New Roman"/>
                <w:b/>
                <w:sz w:val="22"/>
                <w:szCs w:val="24"/>
              </w:rPr>
              <w:t>/mg</w:t>
            </w:r>
            <w:r w:rsidRPr="007757D1">
              <w:rPr>
                <w:rFonts w:cs="Times New Roman"/>
                <w:b/>
                <w:sz w:val="22"/>
                <w:szCs w:val="24"/>
              </w:rPr>
              <w:t xml:space="preserve"> ekstrak)</w:t>
            </w:r>
          </w:p>
        </w:tc>
        <w:tc>
          <w:tcPr>
            <w:tcW w:w="1993" w:type="dxa"/>
          </w:tcPr>
          <w:p w:rsidR="00B929C6" w:rsidRDefault="00B929C6" w:rsidP="00FE0FA3">
            <w:pPr>
              <w:spacing w:line="360" w:lineRule="auto"/>
              <w:jc w:val="center"/>
              <w:rPr>
                <w:rFonts w:cs="Times New Roman"/>
                <w:b/>
                <w:sz w:val="22"/>
                <w:szCs w:val="24"/>
              </w:rPr>
            </w:pPr>
            <w:r w:rsidRPr="007757D1">
              <w:rPr>
                <w:rFonts w:cs="Times New Roman"/>
                <w:b/>
                <w:sz w:val="22"/>
                <w:szCs w:val="24"/>
              </w:rPr>
              <w:t>FRAP</w:t>
            </w:r>
          </w:p>
          <w:p w:rsidR="001441DE" w:rsidRPr="007757D1" w:rsidRDefault="001441DE" w:rsidP="00FE0FA3">
            <w:pPr>
              <w:spacing w:line="360" w:lineRule="auto"/>
              <w:jc w:val="center"/>
              <w:rPr>
                <w:rFonts w:cs="Times New Roman"/>
                <w:b/>
                <w:sz w:val="22"/>
                <w:szCs w:val="24"/>
              </w:rPr>
            </w:pPr>
            <w:r>
              <w:rPr>
                <w:rFonts w:cs="Times New Roman"/>
                <w:b/>
                <w:sz w:val="22"/>
                <w:szCs w:val="24"/>
              </w:rPr>
              <w:t>AAE</w:t>
            </w:r>
          </w:p>
          <w:p w:rsidR="00B929C6" w:rsidRPr="007757D1" w:rsidRDefault="00B929C6" w:rsidP="00FE0FA3">
            <w:pPr>
              <w:spacing w:line="360" w:lineRule="auto"/>
              <w:jc w:val="center"/>
              <w:rPr>
                <w:rFonts w:cs="Times New Roman"/>
                <w:b/>
                <w:sz w:val="22"/>
                <w:szCs w:val="24"/>
              </w:rPr>
            </w:pPr>
            <w:r w:rsidRPr="007757D1">
              <w:rPr>
                <w:rFonts w:cs="Times New Roman"/>
                <w:b/>
                <w:sz w:val="22"/>
                <w:szCs w:val="24"/>
              </w:rPr>
              <w:t xml:space="preserve"> (</w:t>
            </w:r>
            <w:r w:rsidR="00492232">
              <w:rPr>
                <w:rFonts w:cs="Times New Roman"/>
                <w:b/>
                <w:i/>
                <w:sz w:val="22"/>
                <w:szCs w:val="24"/>
              </w:rPr>
              <w:t>µg</w:t>
            </w:r>
            <w:r w:rsidRPr="007757D1">
              <w:rPr>
                <w:rFonts w:cs="Times New Roman"/>
                <w:b/>
                <w:sz w:val="22"/>
                <w:szCs w:val="24"/>
              </w:rPr>
              <w:t>/</w:t>
            </w:r>
            <w:r w:rsidR="00492232">
              <w:rPr>
                <w:rFonts w:cs="Times New Roman"/>
                <w:b/>
                <w:sz w:val="22"/>
                <w:szCs w:val="24"/>
              </w:rPr>
              <w:t>m</w:t>
            </w:r>
            <w:r w:rsidRPr="007757D1">
              <w:rPr>
                <w:rFonts w:cs="Times New Roman"/>
                <w:b/>
                <w:sz w:val="22"/>
                <w:szCs w:val="24"/>
              </w:rPr>
              <w:t>g ekstrak)</w:t>
            </w:r>
          </w:p>
        </w:tc>
      </w:tr>
      <w:tr w:rsidR="00B929C6" w:rsidTr="002D2264">
        <w:trPr>
          <w:jc w:val="center"/>
        </w:trPr>
        <w:tc>
          <w:tcPr>
            <w:tcW w:w="1362" w:type="dxa"/>
          </w:tcPr>
          <w:p w:rsidR="00B929C6" w:rsidRPr="007757D1" w:rsidRDefault="00B929C6" w:rsidP="00FE0FA3">
            <w:pPr>
              <w:spacing w:line="360" w:lineRule="auto"/>
              <w:jc w:val="center"/>
              <w:rPr>
                <w:rFonts w:cs="Times New Roman"/>
                <w:sz w:val="22"/>
                <w:szCs w:val="24"/>
              </w:rPr>
            </w:pPr>
            <w:r w:rsidRPr="007757D1">
              <w:rPr>
                <w:rFonts w:cs="Times New Roman"/>
                <w:sz w:val="22"/>
                <w:szCs w:val="24"/>
              </w:rPr>
              <w:t>Methanol</w:t>
            </w:r>
          </w:p>
        </w:tc>
        <w:tc>
          <w:tcPr>
            <w:tcW w:w="1968" w:type="dxa"/>
          </w:tcPr>
          <w:p w:rsidR="00B929C6" w:rsidRPr="007757D1" w:rsidRDefault="00886E9C" w:rsidP="00FE0FA3">
            <w:pPr>
              <w:spacing w:line="360" w:lineRule="auto"/>
              <w:jc w:val="center"/>
              <w:rPr>
                <w:rFonts w:cs="Times New Roman"/>
                <w:sz w:val="22"/>
                <w:szCs w:val="24"/>
              </w:rPr>
            </w:pPr>
            <w:r>
              <w:rPr>
                <w:rFonts w:cs="Times New Roman"/>
                <w:sz w:val="22"/>
                <w:szCs w:val="24"/>
              </w:rPr>
              <w:t>18,2855</w:t>
            </w:r>
            <w:r w:rsidR="00D46A2F">
              <w:rPr>
                <w:rFonts w:cs="Times New Roman"/>
                <w:sz w:val="22"/>
                <w:szCs w:val="24"/>
              </w:rPr>
              <w:t xml:space="preserve"> ± </w:t>
            </w:r>
            <w:r w:rsidR="00D40776">
              <w:rPr>
                <w:rFonts w:cs="Times New Roman"/>
                <w:sz w:val="22"/>
                <w:szCs w:val="24"/>
              </w:rPr>
              <w:t>0,34</w:t>
            </w:r>
          </w:p>
        </w:tc>
        <w:tc>
          <w:tcPr>
            <w:tcW w:w="1980" w:type="dxa"/>
          </w:tcPr>
          <w:p w:rsidR="00B929C6" w:rsidRPr="007757D1" w:rsidRDefault="00886E9C" w:rsidP="00FE0FA3">
            <w:pPr>
              <w:spacing w:line="360" w:lineRule="auto"/>
              <w:jc w:val="center"/>
              <w:rPr>
                <w:rFonts w:cs="Times New Roman"/>
                <w:sz w:val="22"/>
                <w:szCs w:val="24"/>
              </w:rPr>
            </w:pPr>
            <w:r>
              <w:rPr>
                <w:rFonts w:cs="Times New Roman"/>
                <w:sz w:val="22"/>
                <w:szCs w:val="24"/>
              </w:rPr>
              <w:t>302,7199</w:t>
            </w:r>
            <w:r w:rsidR="00D40776">
              <w:rPr>
                <w:rFonts w:cs="Times New Roman"/>
                <w:sz w:val="22"/>
                <w:szCs w:val="24"/>
              </w:rPr>
              <w:t xml:space="preserve"> ± 2,17</w:t>
            </w:r>
          </w:p>
        </w:tc>
        <w:tc>
          <w:tcPr>
            <w:tcW w:w="1993" w:type="dxa"/>
          </w:tcPr>
          <w:p w:rsidR="00B929C6" w:rsidRPr="007757D1" w:rsidRDefault="00AA637D" w:rsidP="00FE0FA3">
            <w:pPr>
              <w:spacing w:line="360" w:lineRule="auto"/>
              <w:jc w:val="center"/>
              <w:rPr>
                <w:rFonts w:cs="Times New Roman"/>
                <w:sz w:val="22"/>
                <w:szCs w:val="24"/>
              </w:rPr>
            </w:pPr>
            <w:r>
              <w:rPr>
                <w:rFonts w:cs="Times New Roman"/>
                <w:sz w:val="22"/>
                <w:szCs w:val="24"/>
              </w:rPr>
              <w:t>180,4672</w:t>
            </w:r>
            <w:r w:rsidR="00FB499B">
              <w:rPr>
                <w:rFonts w:cs="Times New Roman"/>
                <w:sz w:val="22"/>
                <w:szCs w:val="24"/>
              </w:rPr>
              <w:t xml:space="preserve"> ± 1,68</w:t>
            </w:r>
          </w:p>
        </w:tc>
      </w:tr>
      <w:tr w:rsidR="00B929C6" w:rsidTr="002D2264">
        <w:trPr>
          <w:jc w:val="center"/>
        </w:trPr>
        <w:tc>
          <w:tcPr>
            <w:tcW w:w="1362" w:type="dxa"/>
          </w:tcPr>
          <w:p w:rsidR="00B929C6" w:rsidRPr="007757D1" w:rsidRDefault="00B929C6" w:rsidP="00FE0FA3">
            <w:pPr>
              <w:spacing w:line="360" w:lineRule="auto"/>
              <w:jc w:val="center"/>
              <w:rPr>
                <w:rFonts w:cs="Times New Roman"/>
                <w:sz w:val="22"/>
                <w:szCs w:val="24"/>
              </w:rPr>
            </w:pPr>
            <w:r w:rsidRPr="00950D6F">
              <w:rPr>
                <w:rFonts w:cs="Times New Roman"/>
                <w:i/>
                <w:sz w:val="22"/>
                <w:szCs w:val="24"/>
              </w:rPr>
              <w:t>n</w:t>
            </w:r>
            <w:r w:rsidRPr="007757D1">
              <w:rPr>
                <w:rFonts w:cs="Times New Roman"/>
                <w:sz w:val="22"/>
                <w:szCs w:val="24"/>
              </w:rPr>
              <w:t>-Heksan</w:t>
            </w:r>
          </w:p>
        </w:tc>
        <w:tc>
          <w:tcPr>
            <w:tcW w:w="1968" w:type="dxa"/>
          </w:tcPr>
          <w:p w:rsidR="00B929C6" w:rsidRPr="007757D1" w:rsidRDefault="00886E9C" w:rsidP="00FE0FA3">
            <w:pPr>
              <w:spacing w:line="360" w:lineRule="auto"/>
              <w:jc w:val="center"/>
              <w:rPr>
                <w:rFonts w:cs="Times New Roman"/>
                <w:sz w:val="22"/>
                <w:szCs w:val="24"/>
              </w:rPr>
            </w:pPr>
            <w:r>
              <w:rPr>
                <w:rFonts w:cs="Times New Roman"/>
                <w:sz w:val="22"/>
                <w:szCs w:val="24"/>
              </w:rPr>
              <w:t>10,6941</w:t>
            </w:r>
            <w:r w:rsidR="00D40776">
              <w:rPr>
                <w:rFonts w:cs="Times New Roman"/>
                <w:sz w:val="22"/>
                <w:szCs w:val="24"/>
              </w:rPr>
              <w:t xml:space="preserve"> ± 2,40</w:t>
            </w:r>
          </w:p>
        </w:tc>
        <w:tc>
          <w:tcPr>
            <w:tcW w:w="1980" w:type="dxa"/>
          </w:tcPr>
          <w:p w:rsidR="00B929C6" w:rsidRPr="007757D1" w:rsidRDefault="007B2F38" w:rsidP="00FE0FA3">
            <w:pPr>
              <w:spacing w:line="360" w:lineRule="auto"/>
              <w:jc w:val="center"/>
              <w:rPr>
                <w:rFonts w:cs="Times New Roman"/>
                <w:sz w:val="22"/>
                <w:szCs w:val="24"/>
              </w:rPr>
            </w:pPr>
            <w:r>
              <w:rPr>
                <w:rFonts w:cs="Times New Roman"/>
                <w:sz w:val="22"/>
                <w:szCs w:val="24"/>
              </w:rPr>
              <w:t>165,3414 ± 3,97</w:t>
            </w:r>
          </w:p>
        </w:tc>
        <w:tc>
          <w:tcPr>
            <w:tcW w:w="1993" w:type="dxa"/>
          </w:tcPr>
          <w:p w:rsidR="00B929C6" w:rsidRPr="007757D1" w:rsidRDefault="00AA637D" w:rsidP="00FE0FA3">
            <w:pPr>
              <w:spacing w:line="360" w:lineRule="auto"/>
              <w:jc w:val="center"/>
              <w:rPr>
                <w:rFonts w:cs="Times New Roman"/>
                <w:sz w:val="22"/>
                <w:szCs w:val="24"/>
              </w:rPr>
            </w:pPr>
            <w:r>
              <w:rPr>
                <w:rFonts w:cs="Times New Roman"/>
                <w:sz w:val="22"/>
                <w:szCs w:val="24"/>
              </w:rPr>
              <w:t>89,4067</w:t>
            </w:r>
            <w:r w:rsidR="00FB499B">
              <w:rPr>
                <w:rFonts w:cs="Times New Roman"/>
                <w:sz w:val="22"/>
                <w:szCs w:val="24"/>
              </w:rPr>
              <w:t xml:space="preserve"> ± 2,77</w:t>
            </w:r>
          </w:p>
        </w:tc>
      </w:tr>
      <w:tr w:rsidR="00B929C6" w:rsidTr="002D2264">
        <w:trPr>
          <w:jc w:val="center"/>
        </w:trPr>
        <w:tc>
          <w:tcPr>
            <w:tcW w:w="1362" w:type="dxa"/>
          </w:tcPr>
          <w:p w:rsidR="00B929C6" w:rsidRPr="007757D1" w:rsidRDefault="00B929C6" w:rsidP="00FE0FA3">
            <w:pPr>
              <w:spacing w:line="360" w:lineRule="auto"/>
              <w:jc w:val="center"/>
              <w:rPr>
                <w:rFonts w:cs="Times New Roman"/>
                <w:sz w:val="22"/>
                <w:szCs w:val="24"/>
              </w:rPr>
            </w:pPr>
            <w:r w:rsidRPr="007757D1">
              <w:rPr>
                <w:rFonts w:cs="Times New Roman"/>
                <w:sz w:val="22"/>
                <w:szCs w:val="24"/>
              </w:rPr>
              <w:t>Etil Asetat</w:t>
            </w:r>
          </w:p>
        </w:tc>
        <w:tc>
          <w:tcPr>
            <w:tcW w:w="1968" w:type="dxa"/>
          </w:tcPr>
          <w:p w:rsidR="00B929C6" w:rsidRPr="007757D1" w:rsidRDefault="00886E9C" w:rsidP="00FE0FA3">
            <w:pPr>
              <w:spacing w:line="360" w:lineRule="auto"/>
              <w:jc w:val="center"/>
              <w:rPr>
                <w:rFonts w:cs="Times New Roman"/>
                <w:sz w:val="22"/>
                <w:szCs w:val="24"/>
              </w:rPr>
            </w:pPr>
            <w:r>
              <w:rPr>
                <w:rFonts w:cs="Times New Roman"/>
                <w:sz w:val="22"/>
                <w:szCs w:val="24"/>
              </w:rPr>
              <w:t>13,6328</w:t>
            </w:r>
            <w:r w:rsidR="00D40776">
              <w:rPr>
                <w:rFonts w:cs="Times New Roman"/>
                <w:sz w:val="22"/>
                <w:szCs w:val="24"/>
              </w:rPr>
              <w:t xml:space="preserve"> ± 0,26</w:t>
            </w:r>
          </w:p>
        </w:tc>
        <w:tc>
          <w:tcPr>
            <w:tcW w:w="1980" w:type="dxa"/>
          </w:tcPr>
          <w:p w:rsidR="00B929C6" w:rsidRPr="007757D1" w:rsidRDefault="007B2F38" w:rsidP="007B2F38">
            <w:pPr>
              <w:spacing w:line="360" w:lineRule="auto"/>
              <w:jc w:val="center"/>
              <w:rPr>
                <w:rFonts w:cs="Times New Roman"/>
                <w:sz w:val="22"/>
                <w:szCs w:val="24"/>
              </w:rPr>
            </w:pPr>
            <w:r>
              <w:rPr>
                <w:rFonts w:cs="Times New Roman"/>
                <w:sz w:val="22"/>
                <w:szCs w:val="24"/>
              </w:rPr>
              <w:t>212,3671 ± 16,78</w:t>
            </w:r>
          </w:p>
        </w:tc>
        <w:tc>
          <w:tcPr>
            <w:tcW w:w="1993" w:type="dxa"/>
          </w:tcPr>
          <w:p w:rsidR="00B929C6" w:rsidRPr="007757D1" w:rsidRDefault="00AA637D" w:rsidP="00FE0FA3">
            <w:pPr>
              <w:spacing w:line="360" w:lineRule="auto"/>
              <w:jc w:val="center"/>
              <w:rPr>
                <w:rFonts w:cs="Times New Roman"/>
                <w:sz w:val="22"/>
                <w:szCs w:val="24"/>
              </w:rPr>
            </w:pPr>
            <w:r>
              <w:rPr>
                <w:rFonts w:cs="Times New Roman"/>
                <w:sz w:val="22"/>
                <w:szCs w:val="24"/>
              </w:rPr>
              <w:t>126,3181</w:t>
            </w:r>
            <w:r w:rsidR="00FB499B">
              <w:rPr>
                <w:rFonts w:cs="Times New Roman"/>
                <w:sz w:val="22"/>
                <w:szCs w:val="24"/>
              </w:rPr>
              <w:t xml:space="preserve"> ± 3,23</w:t>
            </w:r>
          </w:p>
        </w:tc>
      </w:tr>
    </w:tbl>
    <w:p w:rsidR="006D40E8" w:rsidRDefault="000E690E" w:rsidP="006D40E8">
      <w:pPr>
        <w:spacing w:after="0" w:line="360" w:lineRule="auto"/>
        <w:ind w:firstLine="360"/>
        <w:rPr>
          <w:rFonts w:cs="Times New Roman"/>
          <w:szCs w:val="24"/>
        </w:rPr>
      </w:pPr>
      <w:proofErr w:type="gramStart"/>
      <w:r>
        <w:rPr>
          <w:rFonts w:cs="Times New Roman"/>
          <w:szCs w:val="24"/>
        </w:rPr>
        <w:t>Dapat dilihat dari tabel</w:t>
      </w:r>
      <w:r w:rsidR="000E5EB0">
        <w:rPr>
          <w:rFonts w:cs="Times New Roman"/>
          <w:szCs w:val="24"/>
        </w:rPr>
        <w:t xml:space="preserve"> diatas</w:t>
      </w:r>
      <w:r w:rsidR="00A86017">
        <w:rPr>
          <w:rFonts w:cs="Times New Roman"/>
          <w:szCs w:val="24"/>
        </w:rPr>
        <w:t xml:space="preserve"> dan </w:t>
      </w:r>
      <w:r w:rsidR="000E5EB0">
        <w:rPr>
          <w:rFonts w:cs="Times New Roman"/>
          <w:szCs w:val="24"/>
        </w:rPr>
        <w:t>k</w:t>
      </w:r>
      <w:r w:rsidR="00ED521A">
        <w:rPr>
          <w:rFonts w:cs="Times New Roman"/>
          <w:szCs w:val="24"/>
        </w:rPr>
        <w:t>etiga metode yang digunakan, didapatkan hasil aktivitas antioksidan tertinggi dengan menggunakan metode CUPRAC diba</w:t>
      </w:r>
      <w:r w:rsidR="006E6E22">
        <w:rPr>
          <w:rFonts w:cs="Times New Roman"/>
          <w:szCs w:val="24"/>
        </w:rPr>
        <w:t>ndingkan dengan metode lainnya.</w:t>
      </w:r>
      <w:proofErr w:type="gramEnd"/>
      <w:r w:rsidR="006E6E22">
        <w:rPr>
          <w:rFonts w:cs="Times New Roman"/>
          <w:szCs w:val="24"/>
        </w:rPr>
        <w:t xml:space="preserve"> P</w:t>
      </w:r>
      <w:r w:rsidR="00B929C6">
        <w:rPr>
          <w:rFonts w:cs="Times New Roman"/>
          <w:szCs w:val="24"/>
        </w:rPr>
        <w:t xml:space="preserve">ada metode </w:t>
      </w:r>
      <w:r w:rsidR="006D40E8">
        <w:rPr>
          <w:rFonts w:cs="Times New Roman"/>
          <w:szCs w:val="24"/>
        </w:rPr>
        <w:t xml:space="preserve">DPPH </w:t>
      </w:r>
      <w:r w:rsidR="00B929C6">
        <w:rPr>
          <w:rFonts w:cs="Times New Roman"/>
          <w:szCs w:val="24"/>
        </w:rPr>
        <w:t xml:space="preserve">menunjukkan nilai kapasitas antioksidan yang kecil dibandingkan dengan metode CUPRAC dan </w:t>
      </w:r>
      <w:r w:rsidR="006D40E8">
        <w:rPr>
          <w:rFonts w:cs="Times New Roman"/>
          <w:szCs w:val="24"/>
        </w:rPr>
        <w:t>FRAP</w:t>
      </w:r>
      <w:r w:rsidR="00B929C6">
        <w:rPr>
          <w:rFonts w:cs="Times New Roman"/>
          <w:szCs w:val="24"/>
        </w:rPr>
        <w:t>.</w:t>
      </w:r>
      <w:r w:rsidR="006D40E8">
        <w:rPr>
          <w:rFonts w:cs="Times New Roman"/>
          <w:szCs w:val="24"/>
        </w:rPr>
        <w:t xml:space="preserve"> </w:t>
      </w:r>
      <w:proofErr w:type="gramStart"/>
      <w:r w:rsidR="006D40E8">
        <w:rPr>
          <w:rFonts w:cs="Times New Roman"/>
          <w:szCs w:val="24"/>
        </w:rPr>
        <w:t>Karena pada DPPH memiliki kemampuan penangkal radikal bebas umum merupakan pendonor atom hydrogen (H) tersebut ditangkap oleh radikal DPPH (Hidrazil) untuk berubah menjadi bentuk netral, maka bersifat stabil dalam bentuk radikal bebas.</w:t>
      </w:r>
      <w:proofErr w:type="gramEnd"/>
    </w:p>
    <w:p w:rsidR="006D40E8" w:rsidRDefault="00B929C6" w:rsidP="006D40E8">
      <w:pPr>
        <w:spacing w:after="0" w:line="360" w:lineRule="auto"/>
        <w:ind w:firstLine="360"/>
        <w:rPr>
          <w:rFonts w:cs="Times New Roman"/>
          <w:szCs w:val="24"/>
        </w:rPr>
      </w:pPr>
      <w:r>
        <w:rPr>
          <w:rFonts w:cs="Times New Roman"/>
          <w:szCs w:val="24"/>
        </w:rPr>
        <w:t xml:space="preserve">Metode </w:t>
      </w:r>
      <w:r w:rsidR="006D40E8">
        <w:rPr>
          <w:rFonts w:cs="Times New Roman"/>
          <w:szCs w:val="24"/>
        </w:rPr>
        <w:t>CUPRAC</w:t>
      </w:r>
      <w:r>
        <w:rPr>
          <w:rFonts w:cs="Times New Roman"/>
          <w:szCs w:val="24"/>
        </w:rPr>
        <w:t xml:space="preserve"> dan </w:t>
      </w:r>
      <w:r w:rsidR="006D40E8">
        <w:rPr>
          <w:rFonts w:cs="Times New Roman"/>
          <w:szCs w:val="24"/>
        </w:rPr>
        <w:t>FRAP</w:t>
      </w:r>
      <w:r>
        <w:rPr>
          <w:rFonts w:cs="Times New Roman"/>
          <w:szCs w:val="24"/>
        </w:rPr>
        <w:t xml:space="preserve"> memiliki nilai aktivitas antioksidan yang cukup kuat, karena pada metode CUPRAC pengukurannya pada pH 7, yang merupakan pH fisiologis. Metode CUPRAC yang berdasarkan reduksi Cu</w:t>
      </w:r>
      <w:r w:rsidRPr="001C52F2">
        <w:rPr>
          <w:rFonts w:cs="Times New Roman"/>
          <w:szCs w:val="24"/>
          <w:vertAlign w:val="superscript"/>
        </w:rPr>
        <w:t>2+</w:t>
      </w:r>
      <w:r>
        <w:rPr>
          <w:rFonts w:cs="Times New Roman"/>
          <w:szCs w:val="24"/>
        </w:rPr>
        <w:t xml:space="preserve"> menjadi Cu</w:t>
      </w:r>
      <w:r w:rsidRPr="001C52F2">
        <w:rPr>
          <w:rFonts w:cs="Times New Roman"/>
          <w:szCs w:val="24"/>
          <w:vertAlign w:val="superscript"/>
        </w:rPr>
        <w:t xml:space="preserve">+ </w:t>
      </w:r>
      <w:r>
        <w:rPr>
          <w:rFonts w:cs="Times New Roman"/>
          <w:szCs w:val="24"/>
        </w:rPr>
        <w:t>juga memiliki potensial reduksi yang rendah (0</w:t>
      </w:r>
      <w:proofErr w:type="gramStart"/>
      <w:r>
        <w:rPr>
          <w:rFonts w:cs="Times New Roman"/>
          <w:szCs w:val="24"/>
        </w:rPr>
        <w:t>,</w:t>
      </w:r>
      <w:r w:rsidR="0018078D">
        <w:rPr>
          <w:rFonts w:cs="Times New Roman"/>
          <w:szCs w:val="24"/>
        </w:rPr>
        <w:t>34</w:t>
      </w:r>
      <w:proofErr w:type="gramEnd"/>
      <w:r w:rsidR="0018078D">
        <w:rPr>
          <w:rFonts w:cs="Times New Roman"/>
          <w:szCs w:val="24"/>
        </w:rPr>
        <w:t xml:space="preserve"> V). </w:t>
      </w:r>
      <w:r w:rsidR="006D40E8">
        <w:rPr>
          <w:rFonts w:cs="Times New Roman"/>
          <w:szCs w:val="24"/>
        </w:rPr>
        <w:t xml:space="preserve">Pengukuran aktivitas antioksidan pada metode FRAP mampu berjalan dengan akurat apabila senyawa antiokisdan dapat mereduksi </w:t>
      </w:r>
      <w:proofErr w:type="gramStart"/>
      <w:r w:rsidR="006D40E8">
        <w:rPr>
          <w:rFonts w:cs="Times New Roman"/>
          <w:szCs w:val="24"/>
        </w:rPr>
        <w:t>Fe(</w:t>
      </w:r>
      <w:proofErr w:type="gramEnd"/>
      <w:r w:rsidR="006D40E8">
        <w:rPr>
          <w:rFonts w:cs="Times New Roman"/>
          <w:szCs w:val="24"/>
        </w:rPr>
        <w:t xml:space="preserve">II)-TPTZ pada kondisi reaksi secara termodinamika dan memiliki laju reaksi yang cepat. Sehingga antioksidan yang teroksidasi dan semua produk reaksi sekundernya harus memiliki serapan maksimum pada absorbansi serapan Fe(III)-TPTZ (Apak </w:t>
      </w:r>
      <w:r w:rsidR="006D40E8" w:rsidRPr="00B929C6">
        <w:rPr>
          <w:rFonts w:cs="Times New Roman"/>
          <w:i/>
          <w:szCs w:val="24"/>
        </w:rPr>
        <w:t>et al.,</w:t>
      </w:r>
      <w:r w:rsidR="006D40E8">
        <w:rPr>
          <w:rFonts w:cs="Times New Roman"/>
          <w:szCs w:val="24"/>
        </w:rPr>
        <w:t xml:space="preserve"> 2007) dapat diasumsikan bahwa ekstrak yang diperoleh tidak memiliki senyawa antioksidan yang dapat mereduksi Fe(III)-TPTZ pada kondisi reaksi secara termodinamika dan memilik</w:t>
      </w:r>
      <w:r w:rsidR="001C52F2">
        <w:rPr>
          <w:rFonts w:cs="Times New Roman"/>
          <w:szCs w:val="24"/>
        </w:rPr>
        <w:t>i laju reaksi yang cukup cepat, potensi reduksi Fe</w:t>
      </w:r>
      <w:r w:rsidR="001C52F2" w:rsidRPr="001C52F2">
        <w:rPr>
          <w:rFonts w:cs="Times New Roman"/>
          <w:szCs w:val="24"/>
          <w:vertAlign w:val="superscript"/>
        </w:rPr>
        <w:t>3+</w:t>
      </w:r>
      <w:r w:rsidR="001C52F2">
        <w:rPr>
          <w:rFonts w:cs="Times New Roman"/>
          <w:szCs w:val="24"/>
        </w:rPr>
        <w:t xml:space="preserve"> menjadi Fe</w:t>
      </w:r>
      <w:r w:rsidR="001C52F2" w:rsidRPr="001C52F2">
        <w:rPr>
          <w:rFonts w:cs="Times New Roman"/>
          <w:szCs w:val="24"/>
          <w:vertAlign w:val="superscript"/>
        </w:rPr>
        <w:t>2+</w:t>
      </w:r>
      <w:r w:rsidR="001C52F2">
        <w:rPr>
          <w:rFonts w:cs="Times New Roman"/>
          <w:szCs w:val="24"/>
        </w:rPr>
        <w:t xml:space="preserve"> (0,77 V) sehingga selektif sebab kemungkinan besar berpengaruh potensial gula dan asam nitrat tidak terdeteksi (Choirunnisa </w:t>
      </w:r>
      <w:r w:rsidR="001C52F2" w:rsidRPr="001C52F2">
        <w:rPr>
          <w:rFonts w:cs="Times New Roman"/>
          <w:i/>
          <w:szCs w:val="24"/>
        </w:rPr>
        <w:t>et al.,</w:t>
      </w:r>
      <w:r w:rsidR="001C52F2">
        <w:rPr>
          <w:rFonts w:cs="Times New Roman"/>
          <w:szCs w:val="24"/>
        </w:rPr>
        <w:t xml:space="preserve"> 2016)</w:t>
      </w:r>
    </w:p>
    <w:p w:rsidR="000C492C" w:rsidRDefault="00B929C6" w:rsidP="00E91DCE">
      <w:pPr>
        <w:spacing w:after="0" w:line="360" w:lineRule="auto"/>
        <w:ind w:firstLine="360"/>
        <w:rPr>
          <w:rFonts w:cs="Times New Roman"/>
          <w:szCs w:val="24"/>
        </w:rPr>
      </w:pPr>
      <w:proofErr w:type="gramStart"/>
      <w:r>
        <w:rPr>
          <w:rFonts w:cs="Times New Roman"/>
          <w:szCs w:val="24"/>
        </w:rPr>
        <w:t>Ketiga metode yang digunakan pada penelitian kali ini memiliki kelebihan dan kekurangan yang berbeda.</w:t>
      </w:r>
      <w:proofErr w:type="gramEnd"/>
      <w:r>
        <w:rPr>
          <w:rFonts w:cs="Times New Roman"/>
          <w:szCs w:val="24"/>
        </w:rPr>
        <w:t xml:space="preserve"> </w:t>
      </w:r>
      <w:proofErr w:type="gramStart"/>
      <w:r>
        <w:rPr>
          <w:rFonts w:cs="Times New Roman"/>
          <w:szCs w:val="24"/>
        </w:rPr>
        <w:t xml:space="preserve">Kelebihan metode DPPH yaitu cukup sederhana, cepat, mudah, dan sensitif terhadap sampel dengan konsentrasi yang kecil, kekurangan </w:t>
      </w:r>
      <w:r>
        <w:rPr>
          <w:rFonts w:cs="Times New Roman"/>
          <w:szCs w:val="24"/>
        </w:rPr>
        <w:lastRenderedPageBreak/>
        <w:t>pada metode DPPH yaitu seperti reagen yang digunakan hanya dapat larut pada pelarut organic untuk mendapatkan hasil pengukuran yang tinggi.</w:t>
      </w:r>
      <w:proofErr w:type="gramEnd"/>
      <w:r>
        <w:rPr>
          <w:rFonts w:cs="Times New Roman"/>
          <w:szCs w:val="24"/>
        </w:rPr>
        <w:t xml:space="preserve"> </w:t>
      </w:r>
      <w:proofErr w:type="gramStart"/>
      <w:r>
        <w:rPr>
          <w:rFonts w:cs="Times New Roman"/>
          <w:szCs w:val="24"/>
        </w:rPr>
        <w:t>Kemudian kelebihan pada metode CUPRAC memiliki kelebihan dengan metode pengukuran antioksidan yang lainnya yaitu reagen CUPRAC cukup cepat untuk mengoksidasi tiap jenis antioksidan.</w:t>
      </w:r>
      <w:proofErr w:type="gramEnd"/>
      <w:r>
        <w:rPr>
          <w:rFonts w:cs="Times New Roman"/>
          <w:szCs w:val="24"/>
        </w:rPr>
        <w:t xml:space="preserve"> Reagen CUPRAC lebih stabil dan dapat diakses dari reagen kromogenik lainnya </w:t>
      </w:r>
      <w:r w:rsidR="00E91DCE">
        <w:rPr>
          <w:rFonts w:cs="Times New Roman"/>
          <w:szCs w:val="24"/>
        </w:rPr>
        <w:t>(</w:t>
      </w:r>
      <w:proofErr w:type="gramStart"/>
      <w:r w:rsidR="000C492C">
        <w:rPr>
          <w:rFonts w:cs="Times New Roman"/>
          <w:szCs w:val="24"/>
        </w:rPr>
        <w:t>Maryam</w:t>
      </w:r>
      <w:r>
        <w:rPr>
          <w:rFonts w:cs="Times New Roman"/>
          <w:szCs w:val="24"/>
        </w:rPr>
        <w:t>.,</w:t>
      </w:r>
      <w:proofErr w:type="gramEnd"/>
      <w:r>
        <w:rPr>
          <w:rFonts w:cs="Times New Roman"/>
          <w:szCs w:val="24"/>
        </w:rPr>
        <w:t xml:space="preserve"> 2016). Metode CUPRAC mempunyai kemampuan secara simultan uji antioksidan hidrofilik dan lipofilik, metode yang sederhana, mudah diaplikasikan pada instrument dan ket</w:t>
      </w:r>
      <w:r w:rsidR="00E91DCE">
        <w:rPr>
          <w:rFonts w:cs="Times New Roman"/>
          <w:szCs w:val="24"/>
        </w:rPr>
        <w:t>erulangan uji cukup baik (</w:t>
      </w:r>
      <w:proofErr w:type="gramStart"/>
      <w:r w:rsidR="000C492C">
        <w:rPr>
          <w:rFonts w:cs="Times New Roman"/>
          <w:szCs w:val="24"/>
        </w:rPr>
        <w:t>Wahyuni</w:t>
      </w:r>
      <w:r>
        <w:rPr>
          <w:rFonts w:cs="Times New Roman"/>
          <w:szCs w:val="24"/>
        </w:rPr>
        <w:t>.,</w:t>
      </w:r>
      <w:proofErr w:type="gramEnd"/>
      <w:r>
        <w:rPr>
          <w:rFonts w:cs="Times New Roman"/>
          <w:szCs w:val="24"/>
        </w:rPr>
        <w:t xml:space="preserve"> 2015). Selanjutnya kelebihan pada metode FRAP metodenya murah, reagen mudah disiapkan dan cukup sederhana</w:t>
      </w:r>
      <w:proofErr w:type="gramStart"/>
      <w:r>
        <w:rPr>
          <w:rFonts w:cs="Times New Roman"/>
          <w:szCs w:val="24"/>
        </w:rPr>
        <w:t>,  dan</w:t>
      </w:r>
      <w:proofErr w:type="gramEnd"/>
      <w:r>
        <w:rPr>
          <w:rFonts w:cs="Times New Roman"/>
          <w:szCs w:val="24"/>
        </w:rPr>
        <w:t xml:space="preserve"> cepat. Metode ini dapat menentukan kandungan antioksidan total dari suatu bahan berdasarkan kemampuan senyawa antioksidan untuk mereduksi ion Fe3+ menjadi Fe2+, kekurangannya yaitu tidak dapat bereaksi cepat dengan beberapa antioksidan dan kurang spesifik.</w:t>
      </w:r>
      <w:r w:rsidR="000F4C87">
        <w:rPr>
          <w:rFonts w:cs="Times New Roman"/>
          <w:szCs w:val="24"/>
        </w:rPr>
        <w:t xml:space="preserve"> </w:t>
      </w:r>
      <w:r w:rsidR="000F4C87">
        <w:rPr>
          <w:rFonts w:cs="Times New Roman"/>
        </w:rPr>
        <w:t>Pada penilitian sebelumnya Tasneem &amp; Narsegowda (2019) ekstrak methanol daun ketapang menunjukkan hasil aktivitas antioksidan yang kuat dengan nilai IC</w:t>
      </w:r>
      <w:r w:rsidR="000F4C87" w:rsidRPr="008A08FD">
        <w:rPr>
          <w:rFonts w:cs="Times New Roman"/>
          <w:vertAlign w:val="subscript"/>
        </w:rPr>
        <w:t>50</w:t>
      </w:r>
      <w:r w:rsidR="000F4C87">
        <w:rPr>
          <w:rFonts w:cs="Times New Roman"/>
        </w:rPr>
        <w:t xml:space="preserve"> sebesar 3</w:t>
      </w:r>
      <w:proofErr w:type="gramStart"/>
      <w:r w:rsidR="000F4C87">
        <w:rPr>
          <w:rFonts w:cs="Times New Roman"/>
        </w:rPr>
        <w:t>,54</w:t>
      </w:r>
      <w:proofErr w:type="gramEnd"/>
      <w:r w:rsidR="000F4C87">
        <w:rPr>
          <w:rFonts w:cs="Times New Roman"/>
        </w:rPr>
        <w:t>-5,52 µg/mL.</w:t>
      </w:r>
    </w:p>
    <w:p w:rsidR="000C492C" w:rsidRPr="000C492C" w:rsidRDefault="000C492C" w:rsidP="000C492C">
      <w:pPr>
        <w:pStyle w:val="Heading1"/>
        <w:numPr>
          <w:ilvl w:val="1"/>
          <w:numId w:val="31"/>
        </w:numPr>
        <w:spacing w:before="100" w:after="0"/>
        <w:ind w:left="360"/>
        <w:jc w:val="both"/>
      </w:pPr>
      <w:bookmarkStart w:id="101" w:name="_Toc161097092"/>
      <w:r w:rsidRPr="000C492C">
        <w:t>Toksisitas Metode BLST</w:t>
      </w:r>
      <w:bookmarkEnd w:id="101"/>
    </w:p>
    <w:p w:rsidR="00E02E3B" w:rsidRPr="00E02E3B" w:rsidRDefault="00E02E3B" w:rsidP="00E02E3B">
      <w:pPr>
        <w:spacing w:after="0" w:line="360" w:lineRule="auto"/>
        <w:ind w:firstLine="360"/>
        <w:rPr>
          <w:szCs w:val="24"/>
        </w:rPr>
      </w:pPr>
      <w:proofErr w:type="gramStart"/>
      <w:r w:rsidRPr="00E02E3B">
        <w:rPr>
          <w:szCs w:val="24"/>
        </w:rPr>
        <w:t>Menurut Wyllie (2010) Sitotoksik adalah kematian sel oleh komponen-komponen kimia atau mediator sel, untuk mengetahui senyawa antikanker.</w:t>
      </w:r>
      <w:proofErr w:type="gramEnd"/>
      <w:r w:rsidRPr="00E02E3B">
        <w:rPr>
          <w:szCs w:val="24"/>
        </w:rPr>
        <w:t xml:space="preserve"> </w:t>
      </w:r>
      <w:proofErr w:type="gramStart"/>
      <w:r w:rsidRPr="00E02E3B">
        <w:rPr>
          <w:szCs w:val="24"/>
        </w:rPr>
        <w:t>Uji sitotoksik menggunakan metode BSLT (</w:t>
      </w:r>
      <w:r w:rsidRPr="00E02E3B">
        <w:rPr>
          <w:i/>
          <w:szCs w:val="24"/>
        </w:rPr>
        <w:t>Brine Shrimp</w:t>
      </w:r>
      <w:r w:rsidRPr="00E02E3B">
        <w:rPr>
          <w:szCs w:val="24"/>
        </w:rPr>
        <w:t xml:space="preserve"> </w:t>
      </w:r>
      <w:r w:rsidRPr="00E02E3B">
        <w:rPr>
          <w:i/>
          <w:szCs w:val="24"/>
        </w:rPr>
        <w:t>Lethality Test</w:t>
      </w:r>
      <w:r w:rsidRPr="00E02E3B">
        <w:rPr>
          <w:szCs w:val="24"/>
        </w:rPr>
        <w:t xml:space="preserve">) terhadap larva udang </w:t>
      </w:r>
      <w:r w:rsidRPr="00E02E3B">
        <w:rPr>
          <w:i/>
          <w:szCs w:val="24"/>
        </w:rPr>
        <w:t>Artemia salina Leach</w:t>
      </w:r>
      <w:r w:rsidRPr="00E02E3B">
        <w:rPr>
          <w:szCs w:val="24"/>
        </w:rPr>
        <w:t xml:space="preserve"> dengan menghitung nilai LC</w:t>
      </w:r>
      <w:r w:rsidRPr="00E02E3B">
        <w:rPr>
          <w:szCs w:val="24"/>
          <w:vertAlign w:val="subscript"/>
        </w:rPr>
        <w:t>50</w:t>
      </w:r>
      <w:r w:rsidRPr="00E02E3B">
        <w:rPr>
          <w:szCs w:val="24"/>
        </w:rPr>
        <w:t>.</w:t>
      </w:r>
      <w:proofErr w:type="gramEnd"/>
      <w:r w:rsidRPr="00E02E3B">
        <w:rPr>
          <w:szCs w:val="24"/>
        </w:rPr>
        <w:t xml:space="preserve"> </w:t>
      </w:r>
    </w:p>
    <w:p w:rsidR="000C492C" w:rsidRPr="00E02E3B" w:rsidRDefault="00E02E3B" w:rsidP="00E02E3B">
      <w:pPr>
        <w:spacing w:after="0" w:line="360" w:lineRule="auto"/>
        <w:ind w:firstLine="360"/>
        <w:rPr>
          <w:szCs w:val="24"/>
        </w:rPr>
      </w:pPr>
      <w:r w:rsidRPr="00E02E3B">
        <w:rPr>
          <w:szCs w:val="24"/>
        </w:rPr>
        <w:t xml:space="preserve">Pengujian menggunakan </w:t>
      </w:r>
      <w:r w:rsidRPr="00E02E3B">
        <w:rPr>
          <w:i/>
          <w:szCs w:val="24"/>
        </w:rPr>
        <w:t>Artemia Salina Leach</w:t>
      </w:r>
      <w:r w:rsidRPr="00E02E3B">
        <w:rPr>
          <w:szCs w:val="24"/>
        </w:rPr>
        <w:t xml:space="preserve"> ini adalah uji pendahuluan antikanker dengan biaya yang cukup murah, sederhana, dan proses pengerjaan yang cepat, karena beberapa penelitian yang menghambat pertumbuhan sel kanker memerlukan biaya yang besar. </w:t>
      </w:r>
      <w:proofErr w:type="gramStart"/>
      <w:r w:rsidRPr="00E02E3B">
        <w:rPr>
          <w:szCs w:val="24"/>
        </w:rPr>
        <w:t xml:space="preserve">Sehingga dalam pengujian menggunakan larva udang </w:t>
      </w:r>
      <w:r w:rsidRPr="00E02E3B">
        <w:rPr>
          <w:i/>
          <w:szCs w:val="24"/>
        </w:rPr>
        <w:t>Artemia salina Leach</w:t>
      </w:r>
      <w:r w:rsidRPr="00E02E3B">
        <w:rPr>
          <w:szCs w:val="24"/>
        </w:rPr>
        <w:t xml:space="preserve"> ini mendapatkan hasil yang cukup baik, maka dapat dilakukan pengujian lebih lanjut</w:t>
      </w:r>
      <w:r w:rsidR="000C492C" w:rsidRPr="00E02E3B">
        <w:rPr>
          <w:szCs w:val="24"/>
        </w:rPr>
        <w:t>.</w:t>
      </w:r>
      <w:proofErr w:type="gramEnd"/>
      <w:r w:rsidR="000C492C" w:rsidRPr="00E02E3B">
        <w:rPr>
          <w:szCs w:val="24"/>
        </w:rPr>
        <w:t xml:space="preserve"> </w:t>
      </w:r>
    </w:p>
    <w:p w:rsidR="00E52737" w:rsidRDefault="000C492C" w:rsidP="00E52737">
      <w:pPr>
        <w:spacing w:after="0" w:line="360" w:lineRule="auto"/>
        <w:ind w:firstLine="360"/>
        <w:rPr>
          <w:rFonts w:cs="Times New Roman"/>
          <w:szCs w:val="24"/>
        </w:rPr>
      </w:pPr>
      <w:proofErr w:type="gramStart"/>
      <w:r>
        <w:rPr>
          <w:rFonts w:cs="Times New Roman"/>
          <w:szCs w:val="24"/>
        </w:rPr>
        <w:t>Penggunaan larva udang sebagai hewan uji ketoksikan disebabkan karena ukurannya yang sangat kecil sehingga tidak membutuhkan sampel yang banyak dan tidak sulit dalam penanganan.</w:t>
      </w:r>
      <w:proofErr w:type="gramEnd"/>
      <w:r>
        <w:rPr>
          <w:rFonts w:cs="Times New Roman"/>
          <w:szCs w:val="24"/>
        </w:rPr>
        <w:t xml:space="preserve"> Larva </w:t>
      </w:r>
      <w:r w:rsidRPr="0066586E">
        <w:rPr>
          <w:rFonts w:cs="Times New Roman"/>
          <w:i/>
          <w:szCs w:val="24"/>
        </w:rPr>
        <w:t>Artemia salina Leach</w:t>
      </w:r>
      <w:r>
        <w:rPr>
          <w:rFonts w:cs="Times New Roman"/>
          <w:szCs w:val="24"/>
        </w:rPr>
        <w:t xml:space="preserve"> diuji pada saat berumur 48 jam karena dapat mengalami pertumbuhan sel abnormal dan organ-</w:t>
      </w:r>
      <w:r>
        <w:rPr>
          <w:rFonts w:cs="Times New Roman"/>
          <w:szCs w:val="24"/>
        </w:rPr>
        <w:lastRenderedPageBreak/>
        <w:t>organ pada Artemia salina telah terbentuk dengan sempurna dan lengkap seperti mulut dan saluran pencernaa</w:t>
      </w:r>
      <w:r w:rsidR="00E52737">
        <w:rPr>
          <w:rFonts w:cs="Times New Roman"/>
          <w:szCs w:val="24"/>
        </w:rPr>
        <w:t>n</w:t>
      </w:r>
      <w:r>
        <w:rPr>
          <w:rFonts w:cs="Times New Roman"/>
          <w:szCs w:val="24"/>
        </w:rPr>
        <w:t xml:space="preserve"> (Rani </w:t>
      </w:r>
      <w:r w:rsidRPr="000C492C">
        <w:rPr>
          <w:rFonts w:cs="Times New Roman"/>
          <w:i/>
          <w:szCs w:val="24"/>
        </w:rPr>
        <w:t>et al.,</w:t>
      </w:r>
      <w:r>
        <w:rPr>
          <w:rFonts w:cs="Times New Roman"/>
          <w:szCs w:val="24"/>
        </w:rPr>
        <w:t xml:space="preserve"> 2022)</w:t>
      </w:r>
      <w:r w:rsidR="00E52737">
        <w:rPr>
          <w:rFonts w:cs="Times New Roman"/>
          <w:szCs w:val="24"/>
        </w:rPr>
        <w:t>.</w:t>
      </w:r>
    </w:p>
    <w:p w:rsidR="000C492C" w:rsidRDefault="00E52737" w:rsidP="00E52737">
      <w:pPr>
        <w:spacing w:after="0" w:line="360" w:lineRule="auto"/>
        <w:ind w:firstLine="360"/>
        <w:rPr>
          <w:rFonts w:cs="Times New Roman"/>
          <w:szCs w:val="24"/>
        </w:rPr>
      </w:pPr>
      <w:proofErr w:type="gramStart"/>
      <w:r>
        <w:rPr>
          <w:rFonts w:cs="Times New Roman"/>
          <w:szCs w:val="24"/>
        </w:rPr>
        <w:t>Uji</w:t>
      </w:r>
      <w:r w:rsidR="00BB094F">
        <w:rPr>
          <w:rFonts w:cs="Times New Roman"/>
          <w:szCs w:val="24"/>
        </w:rPr>
        <w:t xml:space="preserve"> toksisitas dilakukan terhadap Ekstrak M</w:t>
      </w:r>
      <w:r>
        <w:rPr>
          <w:rFonts w:cs="Times New Roman"/>
          <w:szCs w:val="24"/>
        </w:rPr>
        <w:t>ethanol yang sebelumnya sudah dilakukan uji aktivitas antioksidan dengan nilai aktivitas antioksidan tertinggi.</w:t>
      </w:r>
      <w:proofErr w:type="gramEnd"/>
      <w:r>
        <w:rPr>
          <w:rFonts w:cs="Times New Roman"/>
          <w:szCs w:val="24"/>
        </w:rPr>
        <w:t xml:space="preserve"> Esktrak methanol </w:t>
      </w:r>
      <w:r w:rsidR="001D6231">
        <w:rPr>
          <w:rFonts w:cs="Times New Roman"/>
          <w:szCs w:val="24"/>
        </w:rPr>
        <w:t xml:space="preserve">yang telah dipekatkan dengan </w:t>
      </w:r>
      <w:r w:rsidR="001D6231" w:rsidRPr="001D6231">
        <w:rPr>
          <w:rFonts w:cs="Times New Roman"/>
          <w:i/>
          <w:szCs w:val="24"/>
        </w:rPr>
        <w:t>rotary evaporator</w:t>
      </w:r>
      <w:r w:rsidR="001D6231">
        <w:rPr>
          <w:rFonts w:cs="Times New Roman"/>
          <w:szCs w:val="24"/>
        </w:rPr>
        <w:t xml:space="preserve">, ekstrak </w:t>
      </w:r>
      <w:r>
        <w:rPr>
          <w:rFonts w:cs="Times New Roman"/>
          <w:szCs w:val="24"/>
        </w:rPr>
        <w:t xml:space="preserve">dibuat larutan uji dengan beberapa konsentrasi dari larutan induk 10.000 ppm, dengan konsentrasi 10 ppm, 100 ppm, 500 ppm dan 1000 ppm. Selanjutnya botol vial yang berisi larutan uji dikeringkan pada suhu kamar sampai semua pelarut menguap selama 24 </w:t>
      </w:r>
      <w:proofErr w:type="gramStart"/>
      <w:r>
        <w:rPr>
          <w:rFonts w:cs="Times New Roman"/>
          <w:szCs w:val="24"/>
        </w:rPr>
        <w:t>jam</w:t>
      </w:r>
      <w:proofErr w:type="gramEnd"/>
      <w:r>
        <w:rPr>
          <w:rFonts w:cs="Times New Roman"/>
          <w:szCs w:val="24"/>
        </w:rPr>
        <w:t>, pada esktrak methanol membutuhkan waktu 3 ha</w:t>
      </w:r>
      <w:r w:rsidR="001D6231">
        <w:rPr>
          <w:rFonts w:cs="Times New Roman"/>
          <w:szCs w:val="24"/>
        </w:rPr>
        <w:t xml:space="preserve">ri untuk menguapkan pelarutnya. </w:t>
      </w:r>
      <w:proofErr w:type="gramStart"/>
      <w:r w:rsidR="001D6231">
        <w:rPr>
          <w:rFonts w:cs="Times New Roman"/>
          <w:szCs w:val="24"/>
        </w:rPr>
        <w:t>H</w:t>
      </w:r>
      <w:r>
        <w:rPr>
          <w:rFonts w:cs="Times New Roman"/>
          <w:szCs w:val="24"/>
        </w:rPr>
        <w:t>al ini bertujuan agar kematian larva tidak dipengaruhi oleh pelarut.</w:t>
      </w:r>
      <w:proofErr w:type="gramEnd"/>
      <w:r>
        <w:rPr>
          <w:rFonts w:cs="Times New Roman"/>
          <w:szCs w:val="24"/>
        </w:rPr>
        <w:t xml:space="preserve"> </w:t>
      </w:r>
      <w:r w:rsidR="001D6231">
        <w:rPr>
          <w:rFonts w:cs="Times New Roman"/>
          <w:szCs w:val="24"/>
        </w:rPr>
        <w:t>Adapun control dibuat 3 yaitu k</w:t>
      </w:r>
      <w:r>
        <w:rPr>
          <w:rFonts w:cs="Times New Roman"/>
          <w:szCs w:val="24"/>
        </w:rPr>
        <w:t>ontrol media (DMSO tanpa ekstrak), control pelarut (methanol)</w:t>
      </w:r>
      <w:r w:rsidR="00FE2874">
        <w:rPr>
          <w:rFonts w:cs="Times New Roman"/>
          <w:szCs w:val="24"/>
        </w:rPr>
        <w:t xml:space="preserve"> dan kontrol air laut</w:t>
      </w:r>
      <w:r w:rsidR="001D6231">
        <w:rPr>
          <w:rFonts w:cs="Times New Roman"/>
          <w:szCs w:val="24"/>
        </w:rPr>
        <w:t>, hal ini dilakukan untuk mengetahui ada tidaknya pengaruh penggunaan DMSO</w:t>
      </w:r>
      <w:r w:rsidR="00FE2874">
        <w:rPr>
          <w:rFonts w:cs="Times New Roman"/>
          <w:szCs w:val="24"/>
        </w:rPr>
        <w:t>.</w:t>
      </w:r>
    </w:p>
    <w:p w:rsidR="00E52737" w:rsidRDefault="00E52737" w:rsidP="00E52737">
      <w:pPr>
        <w:spacing w:after="0" w:line="360" w:lineRule="auto"/>
        <w:ind w:firstLine="360"/>
        <w:rPr>
          <w:rFonts w:cs="Times New Roman"/>
          <w:szCs w:val="24"/>
        </w:rPr>
      </w:pPr>
      <w:proofErr w:type="gramStart"/>
      <w:r>
        <w:rPr>
          <w:rFonts w:cs="Times New Roman"/>
          <w:szCs w:val="24"/>
        </w:rPr>
        <w:t>Setelah pelarut menguap dan kering ditambahkan 100 µL DMSO (dimetil sulfoksida), sedikit air laut sampai volume 10 mL.</w:t>
      </w:r>
      <w:proofErr w:type="gramEnd"/>
      <w:r>
        <w:rPr>
          <w:rFonts w:cs="Times New Roman"/>
          <w:szCs w:val="24"/>
        </w:rPr>
        <w:t xml:space="preserve"> </w:t>
      </w:r>
      <w:proofErr w:type="gramStart"/>
      <w:r>
        <w:rPr>
          <w:rFonts w:cs="Times New Roman"/>
          <w:szCs w:val="24"/>
        </w:rPr>
        <w:t>pelarut</w:t>
      </w:r>
      <w:proofErr w:type="gramEnd"/>
      <w:r>
        <w:rPr>
          <w:rFonts w:cs="Times New Roman"/>
          <w:szCs w:val="24"/>
        </w:rPr>
        <w:t xml:space="preserve"> esktrak dengan air laut sering menimbulkan masalah karena adanya perbedaan tingkat kepolaran, ekstrak sukar air laut sehingga digunakan DMSO untuk membantu melarutkannya. </w:t>
      </w:r>
      <w:proofErr w:type="gramStart"/>
      <w:r>
        <w:rPr>
          <w:rFonts w:cs="Times New Roman"/>
          <w:szCs w:val="24"/>
        </w:rPr>
        <w:t>DMSO digunakan sebagai surfaktan yang memiliki ujung hidrofilik (larut dalam pelarut polar dan hidrofibik (larut dalam pelarut non polar).</w:t>
      </w:r>
      <w:proofErr w:type="gramEnd"/>
    </w:p>
    <w:p w:rsidR="00DE240D" w:rsidRDefault="00E52737" w:rsidP="00DE240D">
      <w:pPr>
        <w:spacing w:after="0" w:line="360" w:lineRule="auto"/>
        <w:ind w:firstLine="360"/>
        <w:rPr>
          <w:rFonts w:cs="Times New Roman"/>
          <w:szCs w:val="24"/>
        </w:rPr>
      </w:pPr>
      <w:r>
        <w:rPr>
          <w:rFonts w:cs="Times New Roman"/>
          <w:szCs w:val="24"/>
        </w:rPr>
        <w:t xml:space="preserve">Ekstrak yang sudah larut dengan air laut dalam botol vial 10 mL. </w:t>
      </w:r>
      <w:proofErr w:type="gramStart"/>
      <w:r>
        <w:rPr>
          <w:rFonts w:cs="Times New Roman"/>
          <w:szCs w:val="24"/>
        </w:rPr>
        <w:t>kemudian</w:t>
      </w:r>
      <w:proofErr w:type="gramEnd"/>
      <w:r>
        <w:rPr>
          <w:rFonts w:cs="Times New Roman"/>
          <w:szCs w:val="24"/>
        </w:rPr>
        <w:t xml:space="preserve"> ditambahkan dengan 10 ekor larva </w:t>
      </w:r>
      <w:r w:rsidRPr="00E52737">
        <w:rPr>
          <w:rFonts w:cs="Times New Roman"/>
          <w:i/>
          <w:szCs w:val="24"/>
        </w:rPr>
        <w:t>Artemia salina</w:t>
      </w:r>
      <w:r>
        <w:rPr>
          <w:rFonts w:cs="Times New Roman"/>
          <w:szCs w:val="24"/>
        </w:rPr>
        <w:t xml:space="preserve">. Pengamatan dilakukan selama 24 jam terhadap kematian </w:t>
      </w:r>
      <w:r w:rsidRPr="001A2D31">
        <w:rPr>
          <w:rFonts w:cs="Times New Roman"/>
          <w:i/>
          <w:szCs w:val="24"/>
        </w:rPr>
        <w:t>Artemia salina</w:t>
      </w:r>
      <w:r>
        <w:rPr>
          <w:rFonts w:cs="Times New Roman"/>
          <w:szCs w:val="24"/>
        </w:rPr>
        <w:t xml:space="preserve"> (Kristanti, </w:t>
      </w:r>
      <w:r w:rsidRPr="00E52737">
        <w:rPr>
          <w:rFonts w:cs="Times New Roman"/>
          <w:i/>
          <w:szCs w:val="24"/>
        </w:rPr>
        <w:t>et al.,</w:t>
      </w:r>
      <w:r>
        <w:rPr>
          <w:rFonts w:cs="Times New Roman"/>
          <w:szCs w:val="24"/>
        </w:rPr>
        <w:t xml:space="preserve"> 2006). </w:t>
      </w:r>
      <w:proofErr w:type="gramStart"/>
      <w:r w:rsidR="00A42AD2">
        <w:t>Tingkat kematian atau mortalitas (%) diperoleh dengan membandingkan jumlah larva mati dibagi dengan total larva.</w:t>
      </w:r>
      <w:proofErr w:type="gramEnd"/>
      <w:r w:rsidR="00A42AD2">
        <w:t xml:space="preserve"> </w:t>
      </w:r>
      <w:proofErr w:type="gramStart"/>
      <w:r w:rsidR="00A42AD2">
        <w:t>Nilai LC</w:t>
      </w:r>
      <w:r w:rsidR="00A42AD2" w:rsidRPr="00A42AD2">
        <w:rPr>
          <w:vertAlign w:val="subscript"/>
        </w:rPr>
        <w:t>50</w:t>
      </w:r>
      <w:r w:rsidR="00A42AD2">
        <w:t xml:space="preserve"> diperoleh dari penentuan nilai probit, yaitu mengkonversi nilai prosen kematian dengan tabel probit.</w:t>
      </w:r>
      <w:proofErr w:type="gramEnd"/>
      <w:r w:rsidR="00A42AD2">
        <w:t xml:space="preserve"> </w:t>
      </w:r>
      <w:proofErr w:type="gramStart"/>
      <w:r>
        <w:rPr>
          <w:rFonts w:cs="Times New Roman"/>
          <w:szCs w:val="24"/>
        </w:rPr>
        <w:t xml:space="preserve">Hasil </w:t>
      </w:r>
      <w:r w:rsidR="00961BBA">
        <w:rPr>
          <w:rFonts w:cs="Times New Roman"/>
          <w:szCs w:val="24"/>
        </w:rPr>
        <w:t>tersebut</w:t>
      </w:r>
      <w:r>
        <w:rPr>
          <w:rFonts w:cs="Times New Roman"/>
          <w:szCs w:val="24"/>
        </w:rPr>
        <w:t xml:space="preserve"> kemudian dianalisis probit menggunakan SPSS dan disajikan dalam bentuk mortalitas.</w:t>
      </w:r>
      <w:proofErr w:type="gramEnd"/>
      <w:r>
        <w:rPr>
          <w:rFonts w:cs="Times New Roman"/>
          <w:szCs w:val="24"/>
        </w:rPr>
        <w:t xml:space="preserve"> </w:t>
      </w:r>
      <w:proofErr w:type="gramStart"/>
      <w:r>
        <w:rPr>
          <w:rFonts w:cs="Times New Roman"/>
          <w:szCs w:val="24"/>
        </w:rPr>
        <w:t xml:space="preserve">Hasil pengujian ekstrak methanol pada daun ketapang dengan metode BSLT ditunjukan pada </w:t>
      </w:r>
      <w:r w:rsidRPr="00324D48">
        <w:rPr>
          <w:rFonts w:cs="Times New Roman"/>
          <w:b/>
          <w:szCs w:val="24"/>
        </w:rPr>
        <w:t>Lampiran 6.</w:t>
      </w:r>
      <w:proofErr w:type="gramEnd"/>
      <w:r w:rsidR="000B1765">
        <w:rPr>
          <w:rFonts w:cs="Times New Roman"/>
          <w:b/>
          <w:szCs w:val="24"/>
        </w:rPr>
        <w:t xml:space="preserve"> </w:t>
      </w:r>
      <w:proofErr w:type="gramStart"/>
      <w:r w:rsidR="000B1765">
        <w:rPr>
          <w:rFonts w:cs="Times New Roman"/>
          <w:szCs w:val="24"/>
        </w:rPr>
        <w:t>Dengan nilai LC</w:t>
      </w:r>
      <w:r w:rsidR="000B1765" w:rsidRPr="006D40E8">
        <w:rPr>
          <w:rFonts w:cs="Times New Roman"/>
          <w:szCs w:val="24"/>
          <w:vertAlign w:val="subscript"/>
        </w:rPr>
        <w:t>50</w:t>
      </w:r>
      <w:r w:rsidR="000B1765">
        <w:rPr>
          <w:rFonts w:cs="Times New Roman"/>
          <w:szCs w:val="24"/>
        </w:rPr>
        <w:t xml:space="preserve"> sebesar 410.96</w:t>
      </w:r>
      <w:r w:rsidR="00A42AD2">
        <w:rPr>
          <w:rFonts w:cs="Times New Roman"/>
          <w:szCs w:val="24"/>
        </w:rPr>
        <w:t>1</w:t>
      </w:r>
      <w:r w:rsidR="000B1765">
        <w:rPr>
          <w:rFonts w:cs="Times New Roman"/>
          <w:szCs w:val="24"/>
        </w:rPr>
        <w:t xml:space="preserve"> ppm</w:t>
      </w:r>
      <w:r w:rsidR="00C817D2">
        <w:rPr>
          <w:rFonts w:cs="Times New Roman"/>
          <w:szCs w:val="24"/>
        </w:rPr>
        <w:t>.</w:t>
      </w:r>
      <w:proofErr w:type="gramEnd"/>
      <w:r w:rsidR="00C817D2">
        <w:rPr>
          <w:rFonts w:cs="Times New Roman"/>
          <w:szCs w:val="24"/>
        </w:rPr>
        <w:t xml:space="preserve"> </w:t>
      </w:r>
    </w:p>
    <w:p w:rsidR="00324D48" w:rsidRPr="00DE240D" w:rsidRDefault="00C817D2" w:rsidP="00DE240D">
      <w:pPr>
        <w:spacing w:after="0" w:line="360" w:lineRule="auto"/>
        <w:ind w:firstLine="360"/>
        <w:rPr>
          <w:rFonts w:cs="Times New Roman"/>
          <w:szCs w:val="24"/>
        </w:rPr>
      </w:pPr>
      <w:proofErr w:type="gramStart"/>
      <w:r>
        <w:rPr>
          <w:rFonts w:cs="Times New Roman"/>
          <w:szCs w:val="24"/>
        </w:rPr>
        <w:t>Pada penelitian sebelumnya yang dilakukan oleh Alfin dan Wira (2018) melaporkan bahwa ekstrak methanol daun ketapang bersifat sangat toksik dengan nilai LC</w:t>
      </w:r>
      <w:r w:rsidRPr="00AD3C57">
        <w:rPr>
          <w:rFonts w:cs="Times New Roman"/>
          <w:szCs w:val="24"/>
          <w:vertAlign w:val="subscript"/>
        </w:rPr>
        <w:t>50</w:t>
      </w:r>
      <w:r>
        <w:rPr>
          <w:rFonts w:cs="Times New Roman"/>
          <w:szCs w:val="24"/>
        </w:rPr>
        <w:t xml:space="preserve"> sebesar 56 ppm.</w:t>
      </w:r>
      <w:proofErr w:type="gramEnd"/>
      <w:r>
        <w:rPr>
          <w:rFonts w:cs="Times New Roman"/>
          <w:szCs w:val="24"/>
        </w:rPr>
        <w:t xml:space="preserve"> </w:t>
      </w:r>
      <w:proofErr w:type="gramStart"/>
      <w:r w:rsidR="00976403">
        <w:rPr>
          <w:rFonts w:cs="Times New Roman"/>
          <w:szCs w:val="24"/>
        </w:rPr>
        <w:t xml:space="preserve">Ekstrak methanol bersifat </w:t>
      </w:r>
      <w:r w:rsidR="00E52737">
        <w:rPr>
          <w:rFonts w:cs="Times New Roman"/>
          <w:szCs w:val="24"/>
        </w:rPr>
        <w:t xml:space="preserve">toksik terhadap terhadap </w:t>
      </w:r>
      <w:r w:rsidR="00E52737" w:rsidRPr="00E52737">
        <w:rPr>
          <w:rFonts w:cs="Times New Roman"/>
          <w:i/>
          <w:szCs w:val="24"/>
        </w:rPr>
        <w:t>Artemia salina</w:t>
      </w:r>
      <w:r w:rsidR="00E52737">
        <w:rPr>
          <w:rFonts w:cs="Times New Roman"/>
          <w:szCs w:val="24"/>
        </w:rPr>
        <w:t xml:space="preserve"> karena memiliki nilai LC</w:t>
      </w:r>
      <w:r w:rsidR="00E52737" w:rsidRPr="00BB094F">
        <w:rPr>
          <w:rFonts w:cs="Times New Roman"/>
          <w:szCs w:val="24"/>
          <w:vertAlign w:val="subscript"/>
        </w:rPr>
        <w:t>50</w:t>
      </w:r>
      <w:r w:rsidR="00E52737">
        <w:rPr>
          <w:rFonts w:cs="Times New Roman"/>
          <w:szCs w:val="24"/>
        </w:rPr>
        <w:t xml:space="preserve"> &lt; 1000 ppm yang dapat menyebabkan </w:t>
      </w:r>
      <w:r w:rsidR="00E52737">
        <w:rPr>
          <w:rFonts w:cs="Times New Roman"/>
          <w:szCs w:val="24"/>
        </w:rPr>
        <w:lastRenderedPageBreak/>
        <w:t xml:space="preserve">kematian 50% hewan uji (Meyer, </w:t>
      </w:r>
      <w:r w:rsidR="00E52737" w:rsidRPr="000B1765">
        <w:rPr>
          <w:rFonts w:cs="Times New Roman"/>
          <w:i/>
          <w:szCs w:val="24"/>
        </w:rPr>
        <w:t>et al.,</w:t>
      </w:r>
      <w:r w:rsidR="00E52737">
        <w:rPr>
          <w:rFonts w:cs="Times New Roman"/>
          <w:szCs w:val="24"/>
        </w:rPr>
        <w:t xml:space="preserve"> 1982).</w:t>
      </w:r>
      <w:proofErr w:type="gramEnd"/>
      <w:r w:rsidR="00E52737">
        <w:rPr>
          <w:rFonts w:cs="Times New Roman"/>
          <w:szCs w:val="24"/>
        </w:rPr>
        <w:t xml:space="preserve"> </w:t>
      </w:r>
      <w:proofErr w:type="gramStart"/>
      <w:r w:rsidR="00E02E3B">
        <w:rPr>
          <w:rFonts w:cs="Times New Roman"/>
          <w:szCs w:val="24"/>
        </w:rPr>
        <w:t>menyatakan</w:t>
      </w:r>
      <w:proofErr w:type="gramEnd"/>
      <w:r w:rsidR="00E02E3B">
        <w:rPr>
          <w:rFonts w:cs="Times New Roman"/>
          <w:szCs w:val="24"/>
        </w:rPr>
        <w:t xml:space="preserve"> bahwa senyawa bioaktif hampir selalu toksik pada konsentrasi tinggi. </w:t>
      </w:r>
      <w:proofErr w:type="gramStart"/>
      <w:r w:rsidR="00E02E3B">
        <w:rPr>
          <w:rFonts w:cs="Times New Roman"/>
          <w:szCs w:val="24"/>
        </w:rPr>
        <w:t xml:space="preserve">Daya bunuh </w:t>
      </w:r>
      <w:r w:rsidR="00E02E3B" w:rsidRPr="00E52737">
        <w:rPr>
          <w:rFonts w:cs="Times New Roman"/>
          <w:i/>
          <w:szCs w:val="24"/>
        </w:rPr>
        <w:t>in vivo</w:t>
      </w:r>
      <w:r w:rsidR="00E02E3B">
        <w:rPr>
          <w:rFonts w:cs="Times New Roman"/>
          <w:szCs w:val="24"/>
        </w:rPr>
        <w:t xml:space="preserve"> dari senyawa terhadap organisme hewan dapat digunakan untuk menguji ekstrak tumbuhan yang mempunyai bioaktifitas dan untuk memonitor fraksi bioaktif selama fraksinasi dan pemurnian.</w:t>
      </w:r>
      <w:proofErr w:type="gramEnd"/>
      <w:r w:rsidR="00E02E3B">
        <w:rPr>
          <w:rFonts w:cs="Times New Roman"/>
          <w:szCs w:val="24"/>
        </w:rPr>
        <w:t xml:space="preserve"> </w:t>
      </w:r>
      <w:proofErr w:type="gramStart"/>
      <w:r w:rsidR="00E02E3B">
        <w:rPr>
          <w:rFonts w:cs="Times New Roman"/>
          <w:szCs w:val="24"/>
        </w:rPr>
        <w:t xml:space="preserve">Salah satu organisme yang berguna untuk hewan uji tersebut adalah </w:t>
      </w:r>
      <w:r w:rsidR="00E02E3B" w:rsidRPr="00327971">
        <w:rPr>
          <w:rFonts w:cs="Times New Roman"/>
          <w:i/>
          <w:szCs w:val="24"/>
        </w:rPr>
        <w:t>Brine Shrimp</w:t>
      </w:r>
      <w:r w:rsidR="00E02E3B">
        <w:rPr>
          <w:rFonts w:cs="Times New Roman"/>
          <w:szCs w:val="24"/>
        </w:rPr>
        <w:t xml:space="preserve"> (Larva udang)</w:t>
      </w:r>
      <w:r w:rsidR="00324D48">
        <w:rPr>
          <w:rFonts w:cs="Times New Roman"/>
          <w:szCs w:val="24"/>
        </w:rPr>
        <w:t>.</w:t>
      </w:r>
      <w:proofErr w:type="gramEnd"/>
    </w:p>
    <w:p w:rsidR="00F2519A" w:rsidRDefault="00F2519A" w:rsidP="005271A2">
      <w:pPr>
        <w:pStyle w:val="Heading1"/>
        <w:numPr>
          <w:ilvl w:val="1"/>
          <w:numId w:val="31"/>
        </w:numPr>
        <w:spacing w:after="0" w:line="360" w:lineRule="auto"/>
        <w:ind w:left="360"/>
        <w:jc w:val="both"/>
      </w:pPr>
      <w:bookmarkStart w:id="102" w:name="_Toc161097093"/>
      <w:r w:rsidRPr="00F2519A">
        <w:t>Identifikasi Senyawa Aktif dengan GC-MS</w:t>
      </w:r>
      <w:bookmarkEnd w:id="102"/>
    </w:p>
    <w:p w:rsidR="00FC57CD" w:rsidRDefault="00FC57CD" w:rsidP="00FC57CD">
      <w:pPr>
        <w:spacing w:after="0" w:line="360" w:lineRule="auto"/>
        <w:ind w:firstLine="360"/>
        <w:rPr>
          <w:szCs w:val="24"/>
        </w:rPr>
      </w:pPr>
      <w:proofErr w:type="gramStart"/>
      <w:r w:rsidRPr="00FC57CD">
        <w:rPr>
          <w:szCs w:val="24"/>
        </w:rPr>
        <w:t>Analisis GC-MS (</w:t>
      </w:r>
      <w:r w:rsidRPr="00FC57CD">
        <w:rPr>
          <w:i/>
          <w:szCs w:val="24"/>
        </w:rPr>
        <w:t xml:space="preserve">Gas </w:t>
      </w:r>
      <w:r>
        <w:rPr>
          <w:i/>
          <w:szCs w:val="24"/>
        </w:rPr>
        <w:t>Chromatography-Mass Spectrometry</w:t>
      </w:r>
      <w:r w:rsidRPr="00FC57CD">
        <w:rPr>
          <w:szCs w:val="24"/>
        </w:rPr>
        <w:t>)</w:t>
      </w:r>
      <w:r>
        <w:rPr>
          <w:szCs w:val="24"/>
        </w:rPr>
        <w:t xml:space="preserve"> </w:t>
      </w:r>
      <w:r w:rsidRPr="00FC57CD">
        <w:rPr>
          <w:szCs w:val="24"/>
        </w:rPr>
        <w:t>bertujuan untuk mengidentifikasi rumus molekul dan struktur senyawa aktif dalam ekstrak yang berperan dalam antioksidan dan sitotoksik.</w:t>
      </w:r>
      <w:proofErr w:type="gramEnd"/>
      <w:r w:rsidRPr="00FC57CD">
        <w:rPr>
          <w:szCs w:val="24"/>
        </w:rPr>
        <w:t xml:space="preserve"> </w:t>
      </w:r>
      <w:proofErr w:type="gramStart"/>
      <w:r w:rsidRPr="00FC57CD">
        <w:rPr>
          <w:szCs w:val="24"/>
        </w:rPr>
        <w:t>GC-MS merupakan gabungan dari dua teknik mikroanalitik yang kuat.</w:t>
      </w:r>
      <w:proofErr w:type="gramEnd"/>
      <w:r w:rsidRPr="00FC57CD">
        <w:rPr>
          <w:szCs w:val="24"/>
        </w:rPr>
        <w:t xml:space="preserve"> </w:t>
      </w:r>
      <w:proofErr w:type="gramStart"/>
      <w:r w:rsidRPr="00FC57CD">
        <w:rPr>
          <w:szCs w:val="24"/>
        </w:rPr>
        <w:t>GC berfungsi untuk memisahkan komponen campuran dan MS berfungsi memberikan informasi yang membantu dalam identifikasi senyawa (Sparkman et al., 2011).</w:t>
      </w:r>
      <w:proofErr w:type="gramEnd"/>
      <w:r w:rsidRPr="00FC57CD">
        <w:rPr>
          <w:szCs w:val="24"/>
        </w:rPr>
        <w:t xml:space="preserve"> Uji GC-MS (</w:t>
      </w:r>
      <w:r w:rsidRPr="00FC57CD">
        <w:rPr>
          <w:i/>
          <w:szCs w:val="24"/>
        </w:rPr>
        <w:t>Gas Chromatography-Mass Spectroscopy</w:t>
      </w:r>
      <w:r w:rsidRPr="00FC57CD">
        <w:rPr>
          <w:szCs w:val="24"/>
        </w:rPr>
        <w:t xml:space="preserve">) dilakukan </w:t>
      </w:r>
      <w:proofErr w:type="gramStart"/>
      <w:r w:rsidRPr="00FC57CD">
        <w:rPr>
          <w:szCs w:val="24"/>
        </w:rPr>
        <w:t>untuk  mengetahui</w:t>
      </w:r>
      <w:proofErr w:type="gramEnd"/>
      <w:r w:rsidRPr="00FC57CD">
        <w:rPr>
          <w:szCs w:val="24"/>
        </w:rPr>
        <w:t xml:space="preserve"> jenis senyawa berdasarkan berat molekulnya. </w:t>
      </w:r>
      <w:proofErr w:type="gramStart"/>
      <w:r w:rsidRPr="00FC57CD">
        <w:rPr>
          <w:szCs w:val="24"/>
        </w:rPr>
        <w:t>Sampel ekstrak methanol diidentifikasi terlebih dahulu menggunakan GC (</w:t>
      </w:r>
      <w:r w:rsidRPr="00FC57CD">
        <w:rPr>
          <w:i/>
          <w:szCs w:val="24"/>
        </w:rPr>
        <w:t>Gas Chromatography</w:t>
      </w:r>
      <w:r w:rsidRPr="00FC57CD">
        <w:rPr>
          <w:szCs w:val="24"/>
        </w:rPr>
        <w:t>) kemudian dilanjut dengan alat MS (</w:t>
      </w:r>
      <w:r>
        <w:rPr>
          <w:i/>
          <w:szCs w:val="24"/>
        </w:rPr>
        <w:t>Mass Spektrometry</w:t>
      </w:r>
      <w:r w:rsidRPr="00FC57CD">
        <w:rPr>
          <w:szCs w:val="24"/>
        </w:rPr>
        <w:t>).</w:t>
      </w:r>
      <w:proofErr w:type="gramEnd"/>
      <w:r w:rsidRPr="00FC57CD">
        <w:rPr>
          <w:szCs w:val="24"/>
        </w:rPr>
        <w:t xml:space="preserve"> </w:t>
      </w:r>
    </w:p>
    <w:p w:rsidR="00A353BA" w:rsidRDefault="00FC57CD" w:rsidP="00D677C1">
      <w:pPr>
        <w:spacing w:after="0" w:line="360" w:lineRule="auto"/>
        <w:ind w:firstLine="360"/>
        <w:rPr>
          <w:rFonts w:cs="Times New Roman"/>
          <w:szCs w:val="24"/>
        </w:rPr>
      </w:pPr>
      <w:r>
        <w:rPr>
          <w:rFonts w:cs="Times New Roman"/>
          <w:szCs w:val="24"/>
        </w:rPr>
        <w:t xml:space="preserve">Hasil GC-MS berupa kromatogram dan spektrum </w:t>
      </w:r>
      <w:proofErr w:type="gramStart"/>
      <w:r>
        <w:rPr>
          <w:rFonts w:cs="Times New Roman"/>
          <w:szCs w:val="24"/>
        </w:rPr>
        <w:t>massa</w:t>
      </w:r>
      <w:proofErr w:type="gramEnd"/>
      <w:r>
        <w:rPr>
          <w:rFonts w:cs="Times New Roman"/>
          <w:szCs w:val="24"/>
        </w:rPr>
        <w:t xml:space="preserve">. </w:t>
      </w:r>
      <w:proofErr w:type="gramStart"/>
      <w:r>
        <w:rPr>
          <w:rFonts w:cs="Times New Roman"/>
          <w:szCs w:val="24"/>
        </w:rPr>
        <w:t xml:space="preserve">Hasil tersebut dicocokan dengan data </w:t>
      </w:r>
      <w:r w:rsidRPr="00FC57CD">
        <w:rPr>
          <w:rFonts w:cs="Times New Roman"/>
          <w:i/>
          <w:szCs w:val="24"/>
        </w:rPr>
        <w:t>library</w:t>
      </w:r>
      <w:r>
        <w:rPr>
          <w:rFonts w:cs="Times New Roman"/>
          <w:szCs w:val="24"/>
        </w:rPr>
        <w:t xml:space="preserve"> yang ada pada computer, sehingga dapat diketahui kompenen senyawa yang teridentifikasi pada ekstrak methanol daun ketapang.</w:t>
      </w:r>
      <w:proofErr w:type="gramEnd"/>
      <w:r>
        <w:rPr>
          <w:rFonts w:cs="Times New Roman"/>
          <w:szCs w:val="24"/>
        </w:rPr>
        <w:t xml:space="preserve"> </w:t>
      </w:r>
      <w:proofErr w:type="gramStart"/>
      <w:r>
        <w:rPr>
          <w:rFonts w:cs="Times New Roman"/>
          <w:szCs w:val="24"/>
        </w:rPr>
        <w:t xml:space="preserve">Hasil analisis ekstrak methanol menggunakan GC-MS menunjukkan bahwa ekstrak methanol mengandung senyawa paling banyak adalah asam </w:t>
      </w:r>
      <w:r w:rsidR="00B56433">
        <w:rPr>
          <w:rFonts w:cs="Times New Roman"/>
          <w:szCs w:val="24"/>
        </w:rPr>
        <w:t xml:space="preserve">amino </w:t>
      </w:r>
      <w:r>
        <w:rPr>
          <w:rFonts w:cs="Times New Roman"/>
          <w:szCs w:val="24"/>
        </w:rPr>
        <w:t xml:space="preserve">dan </w:t>
      </w:r>
      <w:r w:rsidR="00B56433">
        <w:rPr>
          <w:rFonts w:cs="Times New Roman"/>
          <w:szCs w:val="24"/>
        </w:rPr>
        <w:t xml:space="preserve">ada beberapa senyawa major dari golongan flavonoid, sehingga memperoleh </w:t>
      </w:r>
      <w:r w:rsidR="00A538CB">
        <w:rPr>
          <w:rFonts w:cs="Times New Roman"/>
          <w:szCs w:val="24"/>
        </w:rPr>
        <w:t xml:space="preserve">sebanyak </w:t>
      </w:r>
      <w:r w:rsidR="00B56433">
        <w:rPr>
          <w:rFonts w:cs="Times New Roman"/>
          <w:szCs w:val="24"/>
        </w:rPr>
        <w:t>23 senyawa.</w:t>
      </w:r>
      <w:proofErr w:type="gramEnd"/>
    </w:p>
    <w:p w:rsidR="00A353BA" w:rsidRPr="00280BAE" w:rsidRDefault="00280BAE" w:rsidP="00280BAE">
      <w:pPr>
        <w:pStyle w:val="Caption"/>
        <w:rPr>
          <w:rFonts w:cs="Times New Roman"/>
          <w:b w:val="0"/>
          <w:color w:val="auto"/>
          <w:sz w:val="24"/>
          <w:szCs w:val="24"/>
        </w:rPr>
      </w:pPr>
      <w:bookmarkStart w:id="103" w:name="_Toc161849029"/>
      <w:r w:rsidRPr="00280BAE">
        <w:rPr>
          <w:color w:val="auto"/>
          <w:sz w:val="24"/>
          <w:szCs w:val="24"/>
        </w:rPr>
        <w:t xml:space="preserve">Tabel </w:t>
      </w:r>
      <w:r w:rsidRPr="00280BAE">
        <w:rPr>
          <w:color w:val="auto"/>
          <w:sz w:val="24"/>
          <w:szCs w:val="24"/>
        </w:rPr>
        <w:fldChar w:fldCharType="begin"/>
      </w:r>
      <w:r w:rsidRPr="00280BAE">
        <w:rPr>
          <w:color w:val="auto"/>
          <w:sz w:val="24"/>
          <w:szCs w:val="24"/>
        </w:rPr>
        <w:instrText xml:space="preserve"> SEQ Tabel \* ARABIC </w:instrText>
      </w:r>
      <w:r w:rsidRPr="00280BAE">
        <w:rPr>
          <w:color w:val="auto"/>
          <w:sz w:val="24"/>
          <w:szCs w:val="24"/>
        </w:rPr>
        <w:fldChar w:fldCharType="separate"/>
      </w:r>
      <w:r w:rsidRPr="00280BAE">
        <w:rPr>
          <w:noProof/>
          <w:color w:val="auto"/>
          <w:sz w:val="24"/>
          <w:szCs w:val="24"/>
        </w:rPr>
        <w:t>5</w:t>
      </w:r>
      <w:r w:rsidRPr="00280BAE">
        <w:rPr>
          <w:color w:val="auto"/>
          <w:sz w:val="24"/>
          <w:szCs w:val="24"/>
        </w:rPr>
        <w:fldChar w:fldCharType="end"/>
      </w:r>
      <w:r w:rsidR="000E690E" w:rsidRPr="00280BAE">
        <w:rPr>
          <w:rFonts w:cs="Times New Roman"/>
          <w:color w:val="auto"/>
          <w:sz w:val="24"/>
          <w:szCs w:val="24"/>
        </w:rPr>
        <w:t xml:space="preserve"> </w:t>
      </w:r>
      <w:r w:rsidR="00A538CB" w:rsidRPr="00280BAE">
        <w:rPr>
          <w:rFonts w:cs="Times New Roman"/>
          <w:b w:val="0"/>
          <w:color w:val="auto"/>
          <w:sz w:val="24"/>
          <w:szCs w:val="24"/>
        </w:rPr>
        <w:t>Hasil Identifikasi Senyawa GC-MS</w:t>
      </w:r>
      <w:bookmarkEnd w:id="103"/>
    </w:p>
    <w:tbl>
      <w:tblPr>
        <w:tblStyle w:val="TableGrid"/>
        <w:tblW w:w="0" w:type="auto"/>
        <w:tblInd w:w="0" w:type="dxa"/>
        <w:tblLayout w:type="fixed"/>
        <w:tblLook w:val="04A0" w:firstRow="1" w:lastRow="0" w:firstColumn="1" w:lastColumn="0" w:noHBand="0" w:noVBand="1"/>
      </w:tblPr>
      <w:tblGrid>
        <w:gridCol w:w="465"/>
        <w:gridCol w:w="993"/>
        <w:gridCol w:w="720"/>
        <w:gridCol w:w="1880"/>
        <w:gridCol w:w="2601"/>
        <w:gridCol w:w="1495"/>
      </w:tblGrid>
      <w:tr w:rsidR="00D677C1" w:rsidTr="00E03D6A">
        <w:trPr>
          <w:tblHeader/>
        </w:trPr>
        <w:tc>
          <w:tcPr>
            <w:tcW w:w="465" w:type="dxa"/>
          </w:tcPr>
          <w:p w:rsidR="00D677C1" w:rsidRPr="005925B4" w:rsidRDefault="00D677C1" w:rsidP="00DA51F5">
            <w:pPr>
              <w:jc w:val="center"/>
              <w:rPr>
                <w:rFonts w:cs="Times New Roman"/>
                <w:b/>
                <w:szCs w:val="24"/>
              </w:rPr>
            </w:pPr>
            <w:r w:rsidRPr="005925B4">
              <w:rPr>
                <w:rFonts w:cs="Times New Roman"/>
                <w:b/>
                <w:szCs w:val="24"/>
              </w:rPr>
              <w:t>No</w:t>
            </w:r>
          </w:p>
        </w:tc>
        <w:tc>
          <w:tcPr>
            <w:tcW w:w="993" w:type="dxa"/>
          </w:tcPr>
          <w:p w:rsidR="00D677C1" w:rsidRPr="005925B4" w:rsidRDefault="00D677C1" w:rsidP="00DA51F5">
            <w:pPr>
              <w:jc w:val="center"/>
              <w:rPr>
                <w:rFonts w:cs="Times New Roman"/>
                <w:b/>
                <w:szCs w:val="24"/>
              </w:rPr>
            </w:pPr>
            <w:r w:rsidRPr="005925B4">
              <w:rPr>
                <w:rFonts w:cs="Times New Roman"/>
                <w:b/>
                <w:szCs w:val="24"/>
              </w:rPr>
              <w:t>Retention time</w:t>
            </w:r>
          </w:p>
        </w:tc>
        <w:tc>
          <w:tcPr>
            <w:tcW w:w="720" w:type="dxa"/>
          </w:tcPr>
          <w:p w:rsidR="00D677C1" w:rsidRPr="005925B4" w:rsidRDefault="00D677C1" w:rsidP="00DA51F5">
            <w:pPr>
              <w:jc w:val="center"/>
              <w:rPr>
                <w:rFonts w:cs="Times New Roman"/>
                <w:b/>
                <w:szCs w:val="24"/>
              </w:rPr>
            </w:pPr>
            <w:r w:rsidRPr="005925B4">
              <w:rPr>
                <w:rFonts w:cs="Times New Roman"/>
                <w:b/>
                <w:szCs w:val="24"/>
              </w:rPr>
              <w:t>m/z</w:t>
            </w:r>
          </w:p>
        </w:tc>
        <w:tc>
          <w:tcPr>
            <w:tcW w:w="1880" w:type="dxa"/>
          </w:tcPr>
          <w:p w:rsidR="00D677C1" w:rsidRPr="005925B4" w:rsidRDefault="00D677C1" w:rsidP="00DA51F5">
            <w:pPr>
              <w:jc w:val="center"/>
              <w:rPr>
                <w:rFonts w:cs="Times New Roman"/>
                <w:b/>
                <w:szCs w:val="24"/>
              </w:rPr>
            </w:pPr>
            <w:r w:rsidRPr="005925B4">
              <w:rPr>
                <w:rFonts w:cs="Times New Roman"/>
                <w:b/>
                <w:szCs w:val="24"/>
              </w:rPr>
              <w:t>Senyawa</w:t>
            </w:r>
          </w:p>
        </w:tc>
        <w:tc>
          <w:tcPr>
            <w:tcW w:w="2601" w:type="dxa"/>
          </w:tcPr>
          <w:p w:rsidR="00D677C1" w:rsidRPr="005925B4" w:rsidRDefault="00D677C1" w:rsidP="00DA51F5">
            <w:pPr>
              <w:jc w:val="center"/>
              <w:rPr>
                <w:rFonts w:cs="Times New Roman"/>
                <w:b/>
                <w:szCs w:val="24"/>
              </w:rPr>
            </w:pPr>
            <w:r w:rsidRPr="005925B4">
              <w:rPr>
                <w:rFonts w:cs="Times New Roman"/>
                <w:b/>
                <w:szCs w:val="24"/>
              </w:rPr>
              <w:t>Stuktur</w:t>
            </w:r>
          </w:p>
        </w:tc>
        <w:tc>
          <w:tcPr>
            <w:tcW w:w="1495" w:type="dxa"/>
          </w:tcPr>
          <w:p w:rsidR="00D677C1" w:rsidRPr="005925B4" w:rsidRDefault="00D677C1" w:rsidP="00DA51F5">
            <w:pPr>
              <w:jc w:val="center"/>
              <w:rPr>
                <w:rFonts w:cs="Times New Roman"/>
                <w:b/>
                <w:szCs w:val="24"/>
              </w:rPr>
            </w:pPr>
            <w:r w:rsidRPr="005925B4">
              <w:rPr>
                <w:rFonts w:cs="Times New Roman"/>
                <w:b/>
                <w:szCs w:val="24"/>
              </w:rPr>
              <w:t>Golongan</w:t>
            </w:r>
          </w:p>
        </w:tc>
      </w:tr>
      <w:tr w:rsidR="00D677C1" w:rsidTr="00D677C1">
        <w:tc>
          <w:tcPr>
            <w:tcW w:w="465" w:type="dxa"/>
          </w:tcPr>
          <w:p w:rsidR="00D677C1" w:rsidRDefault="00D677C1" w:rsidP="00DA51F5">
            <w:pPr>
              <w:rPr>
                <w:rFonts w:cs="Times New Roman"/>
                <w:szCs w:val="24"/>
              </w:rPr>
            </w:pPr>
            <w:r>
              <w:rPr>
                <w:rFonts w:cs="Times New Roman"/>
                <w:szCs w:val="24"/>
              </w:rPr>
              <w:t>1</w:t>
            </w:r>
          </w:p>
        </w:tc>
        <w:tc>
          <w:tcPr>
            <w:tcW w:w="993" w:type="dxa"/>
          </w:tcPr>
          <w:p w:rsidR="00D677C1" w:rsidRDefault="00D677C1" w:rsidP="00DA51F5">
            <w:pPr>
              <w:rPr>
                <w:rFonts w:cs="Times New Roman"/>
                <w:szCs w:val="24"/>
              </w:rPr>
            </w:pPr>
            <w:r>
              <w:rPr>
                <w:rFonts w:cs="Times New Roman"/>
                <w:szCs w:val="24"/>
              </w:rPr>
              <w:t>3.151</w:t>
            </w:r>
          </w:p>
        </w:tc>
        <w:tc>
          <w:tcPr>
            <w:tcW w:w="720" w:type="dxa"/>
          </w:tcPr>
          <w:p w:rsidR="00D677C1" w:rsidRDefault="00D677C1" w:rsidP="00DA51F5">
            <w:pPr>
              <w:rPr>
                <w:rFonts w:cs="Times New Roman"/>
                <w:szCs w:val="24"/>
              </w:rPr>
            </w:pPr>
            <w:r>
              <w:rPr>
                <w:rFonts w:cs="Times New Roman"/>
                <w:szCs w:val="24"/>
              </w:rPr>
              <w:t>102</w:t>
            </w:r>
          </w:p>
        </w:tc>
        <w:tc>
          <w:tcPr>
            <w:tcW w:w="1880" w:type="dxa"/>
          </w:tcPr>
          <w:p w:rsidR="00D677C1" w:rsidRPr="005925B4" w:rsidRDefault="00D677C1" w:rsidP="00DA51F5">
            <w:pPr>
              <w:rPr>
                <w:rFonts w:cs="Times New Roman"/>
                <w:i/>
                <w:szCs w:val="24"/>
              </w:rPr>
            </w:pPr>
            <w:r w:rsidRPr="005925B4">
              <w:rPr>
                <w:rFonts w:cs="Times New Roman"/>
                <w:i/>
                <w:szCs w:val="24"/>
              </w:rPr>
              <w:t xml:space="preserve">Epicatechin </w:t>
            </w:r>
            <w:r w:rsidR="00465F34" w:rsidRPr="00E91442">
              <w:rPr>
                <w:rFonts w:cs="Times New Roman"/>
                <w:szCs w:val="24"/>
              </w:rPr>
              <w:t>(C</w:t>
            </w:r>
            <w:r w:rsidR="00465F34" w:rsidRPr="00E91442">
              <w:rPr>
                <w:rFonts w:cs="Times New Roman"/>
                <w:szCs w:val="24"/>
                <w:vertAlign w:val="subscript"/>
              </w:rPr>
              <w:t>15</w:t>
            </w:r>
            <w:r w:rsidR="00465F34" w:rsidRPr="00E91442">
              <w:rPr>
                <w:rFonts w:cs="Times New Roman"/>
                <w:szCs w:val="24"/>
              </w:rPr>
              <w:t>H</w:t>
            </w:r>
            <w:r w:rsidR="00465F34" w:rsidRPr="00E91442">
              <w:rPr>
                <w:rFonts w:cs="Times New Roman"/>
                <w:szCs w:val="24"/>
                <w:vertAlign w:val="subscript"/>
              </w:rPr>
              <w:t>14</w:t>
            </w:r>
            <w:r w:rsidR="00465F34" w:rsidRPr="00E91442">
              <w:rPr>
                <w:rFonts w:cs="Times New Roman"/>
                <w:szCs w:val="24"/>
              </w:rPr>
              <w:t>O</w:t>
            </w:r>
            <w:r w:rsidR="00465F34" w:rsidRPr="00E91442">
              <w:rPr>
                <w:rFonts w:cs="Times New Roman"/>
                <w:szCs w:val="24"/>
                <w:vertAlign w:val="subscript"/>
              </w:rPr>
              <w:t>6</w:t>
            </w:r>
            <w:r w:rsidR="00465F34" w:rsidRPr="00E91442">
              <w:rPr>
                <w:rFonts w:cs="Times New Roman"/>
                <w:szCs w:val="24"/>
              </w:rPr>
              <w:t>)</w:t>
            </w:r>
            <w:r w:rsidRPr="005925B4">
              <w:rPr>
                <w:rFonts w:cs="Times New Roman"/>
                <w:i/>
                <w:szCs w:val="24"/>
              </w:rPr>
              <w:t xml:space="preserve"> </w:t>
            </w:r>
          </w:p>
        </w:tc>
        <w:tc>
          <w:tcPr>
            <w:tcW w:w="2601" w:type="dxa"/>
          </w:tcPr>
          <w:p w:rsidR="00D677C1" w:rsidRDefault="00D677C1" w:rsidP="00DA51F5">
            <w:pPr>
              <w:rPr>
                <w:rFonts w:cs="Times New Roman"/>
                <w:szCs w:val="24"/>
              </w:rPr>
            </w:pPr>
            <w:r>
              <w:object w:dxaOrig="2807" w:dyaOrig="1171">
                <v:shape id="_x0000_i1044" type="#_x0000_t75" style="width:140.65pt;height:58.6pt" o:ole="">
                  <v:imagedata r:id="rId61" o:title=""/>
                </v:shape>
                <o:OLEObject Type="Embed" ProgID="ChemDraw.Document.6.0" ShapeID="_x0000_i1044" DrawAspect="Content" ObjectID="_1776215679" r:id="rId62"/>
              </w:object>
            </w:r>
          </w:p>
        </w:tc>
        <w:tc>
          <w:tcPr>
            <w:tcW w:w="1495" w:type="dxa"/>
          </w:tcPr>
          <w:p w:rsidR="00D677C1" w:rsidRDefault="00D677C1" w:rsidP="00DA51F5">
            <w:pPr>
              <w:rPr>
                <w:rFonts w:cs="Times New Roman"/>
                <w:szCs w:val="24"/>
              </w:rPr>
            </w:pPr>
            <w:r>
              <w:rPr>
                <w:rFonts w:cs="Times New Roman"/>
                <w:szCs w:val="24"/>
              </w:rPr>
              <w:t xml:space="preserve">Flavonoid </w:t>
            </w:r>
          </w:p>
        </w:tc>
      </w:tr>
      <w:tr w:rsidR="00D677C1" w:rsidTr="00D677C1">
        <w:tc>
          <w:tcPr>
            <w:tcW w:w="465" w:type="dxa"/>
          </w:tcPr>
          <w:p w:rsidR="00D677C1" w:rsidRDefault="00D677C1" w:rsidP="00DA51F5">
            <w:pPr>
              <w:rPr>
                <w:rFonts w:cs="Times New Roman"/>
                <w:szCs w:val="24"/>
              </w:rPr>
            </w:pPr>
            <w:r>
              <w:rPr>
                <w:rFonts w:cs="Times New Roman"/>
                <w:szCs w:val="24"/>
              </w:rPr>
              <w:t>2</w:t>
            </w:r>
          </w:p>
        </w:tc>
        <w:tc>
          <w:tcPr>
            <w:tcW w:w="993" w:type="dxa"/>
          </w:tcPr>
          <w:p w:rsidR="00D677C1" w:rsidRDefault="00D677C1" w:rsidP="00DA51F5">
            <w:pPr>
              <w:rPr>
                <w:rFonts w:cs="Times New Roman"/>
                <w:szCs w:val="24"/>
              </w:rPr>
            </w:pPr>
            <w:r>
              <w:rPr>
                <w:rFonts w:cs="Times New Roman"/>
                <w:szCs w:val="24"/>
              </w:rPr>
              <w:t>3.741</w:t>
            </w:r>
          </w:p>
        </w:tc>
        <w:tc>
          <w:tcPr>
            <w:tcW w:w="720" w:type="dxa"/>
          </w:tcPr>
          <w:p w:rsidR="00D677C1" w:rsidRDefault="00D677C1" w:rsidP="00DA51F5">
            <w:pPr>
              <w:rPr>
                <w:rFonts w:cs="Times New Roman"/>
                <w:szCs w:val="24"/>
              </w:rPr>
            </w:pPr>
            <w:r>
              <w:rPr>
                <w:rFonts w:cs="Times New Roman"/>
                <w:szCs w:val="24"/>
              </w:rPr>
              <w:t>96</w:t>
            </w:r>
          </w:p>
        </w:tc>
        <w:tc>
          <w:tcPr>
            <w:tcW w:w="1880" w:type="dxa"/>
          </w:tcPr>
          <w:p w:rsidR="00D677C1" w:rsidRPr="005925B4" w:rsidRDefault="00D677C1" w:rsidP="00DA51F5">
            <w:pPr>
              <w:rPr>
                <w:rFonts w:cs="Times New Roman"/>
                <w:i/>
                <w:szCs w:val="24"/>
              </w:rPr>
            </w:pPr>
            <w:r w:rsidRPr="005925B4">
              <w:rPr>
                <w:rFonts w:cs="Times New Roman"/>
                <w:i/>
                <w:szCs w:val="24"/>
              </w:rPr>
              <w:t>2-furanmetanol</w:t>
            </w:r>
            <w:r w:rsidR="00E91442">
              <w:rPr>
                <w:rFonts w:cs="Times New Roman"/>
                <w:i/>
                <w:szCs w:val="24"/>
              </w:rPr>
              <w:t xml:space="preserve"> </w:t>
            </w:r>
            <w:r w:rsidR="00E91442">
              <w:rPr>
                <w:rFonts w:cs="Times New Roman"/>
                <w:szCs w:val="24"/>
              </w:rPr>
              <w:t>(C</w:t>
            </w:r>
            <w:r w:rsidR="00E91442" w:rsidRPr="00E91442">
              <w:rPr>
                <w:rFonts w:cs="Times New Roman"/>
                <w:szCs w:val="24"/>
                <w:vertAlign w:val="subscript"/>
              </w:rPr>
              <w:t>5</w:t>
            </w:r>
            <w:r w:rsidR="00E91442">
              <w:rPr>
                <w:rFonts w:cs="Times New Roman"/>
                <w:szCs w:val="24"/>
              </w:rPr>
              <w:t>H</w:t>
            </w:r>
            <w:r w:rsidR="00E91442" w:rsidRPr="00E91442">
              <w:rPr>
                <w:rFonts w:cs="Times New Roman"/>
                <w:szCs w:val="24"/>
                <w:vertAlign w:val="subscript"/>
              </w:rPr>
              <w:t>6</w:t>
            </w:r>
            <w:r w:rsidR="00E91442">
              <w:rPr>
                <w:rFonts w:cs="Times New Roman"/>
                <w:szCs w:val="24"/>
              </w:rPr>
              <w:t>O</w:t>
            </w:r>
            <w:r w:rsidR="00E91442" w:rsidRPr="00E91442">
              <w:rPr>
                <w:rFonts w:cs="Times New Roman"/>
                <w:szCs w:val="24"/>
                <w:vertAlign w:val="subscript"/>
              </w:rPr>
              <w:t>2</w:t>
            </w:r>
            <w:r w:rsidR="00E91442">
              <w:rPr>
                <w:rFonts w:cs="Times New Roman"/>
                <w:szCs w:val="24"/>
              </w:rPr>
              <w:t>)</w:t>
            </w:r>
            <w:r w:rsidRPr="005925B4">
              <w:rPr>
                <w:rFonts w:cs="Times New Roman"/>
                <w:i/>
                <w:szCs w:val="24"/>
              </w:rPr>
              <w:t xml:space="preserve"> </w:t>
            </w:r>
          </w:p>
        </w:tc>
        <w:tc>
          <w:tcPr>
            <w:tcW w:w="2601" w:type="dxa"/>
          </w:tcPr>
          <w:p w:rsidR="00D677C1" w:rsidRDefault="00D677C1" w:rsidP="00DA51F5">
            <w:pPr>
              <w:rPr>
                <w:rFonts w:cs="Times New Roman"/>
                <w:szCs w:val="24"/>
              </w:rPr>
            </w:pPr>
            <w:r>
              <w:object w:dxaOrig="1201" w:dyaOrig="590">
                <v:shape id="_x0000_i1045" type="#_x0000_t75" style="width:60.3pt;height:29.3pt" o:ole="">
                  <v:imagedata r:id="rId63" o:title=""/>
                </v:shape>
                <o:OLEObject Type="Embed" ProgID="ChemDraw.Document.6.0" ShapeID="_x0000_i1045" DrawAspect="Content" ObjectID="_1776215680" r:id="rId64"/>
              </w:object>
            </w:r>
          </w:p>
        </w:tc>
        <w:tc>
          <w:tcPr>
            <w:tcW w:w="1495" w:type="dxa"/>
          </w:tcPr>
          <w:p w:rsidR="00D677C1" w:rsidRDefault="00D677C1" w:rsidP="00DA51F5">
            <w:pPr>
              <w:rPr>
                <w:rFonts w:cs="Times New Roman"/>
                <w:szCs w:val="24"/>
              </w:rPr>
            </w:pPr>
            <w:r>
              <w:rPr>
                <w:rFonts w:cs="Times New Roman"/>
                <w:szCs w:val="24"/>
              </w:rPr>
              <w:t>Heteroaromatik</w:t>
            </w:r>
          </w:p>
        </w:tc>
      </w:tr>
      <w:tr w:rsidR="00D677C1" w:rsidTr="00D677C1">
        <w:tc>
          <w:tcPr>
            <w:tcW w:w="465" w:type="dxa"/>
          </w:tcPr>
          <w:p w:rsidR="00D677C1" w:rsidRDefault="00D677C1" w:rsidP="00DA51F5">
            <w:pPr>
              <w:rPr>
                <w:rFonts w:cs="Times New Roman"/>
                <w:szCs w:val="24"/>
              </w:rPr>
            </w:pPr>
            <w:r>
              <w:rPr>
                <w:rFonts w:cs="Times New Roman"/>
                <w:szCs w:val="24"/>
              </w:rPr>
              <w:lastRenderedPageBreak/>
              <w:t>3</w:t>
            </w:r>
          </w:p>
        </w:tc>
        <w:tc>
          <w:tcPr>
            <w:tcW w:w="993" w:type="dxa"/>
          </w:tcPr>
          <w:p w:rsidR="00D677C1" w:rsidRDefault="00D677C1" w:rsidP="00DA51F5">
            <w:pPr>
              <w:rPr>
                <w:rFonts w:cs="Times New Roman"/>
                <w:szCs w:val="24"/>
              </w:rPr>
            </w:pPr>
            <w:r>
              <w:rPr>
                <w:rFonts w:cs="Times New Roman"/>
                <w:szCs w:val="24"/>
              </w:rPr>
              <w:t>4.151</w:t>
            </w:r>
          </w:p>
        </w:tc>
        <w:tc>
          <w:tcPr>
            <w:tcW w:w="720" w:type="dxa"/>
          </w:tcPr>
          <w:p w:rsidR="00D677C1" w:rsidRDefault="00D677C1" w:rsidP="00DA51F5">
            <w:pPr>
              <w:rPr>
                <w:rFonts w:cs="Times New Roman"/>
                <w:szCs w:val="24"/>
              </w:rPr>
            </w:pPr>
            <w:r>
              <w:rPr>
                <w:rFonts w:cs="Times New Roman"/>
                <w:szCs w:val="24"/>
              </w:rPr>
              <w:t>103</w:t>
            </w:r>
          </w:p>
        </w:tc>
        <w:tc>
          <w:tcPr>
            <w:tcW w:w="1880" w:type="dxa"/>
          </w:tcPr>
          <w:p w:rsidR="00D677C1" w:rsidRPr="00E91442" w:rsidRDefault="00D677C1" w:rsidP="00DA51F5">
            <w:pPr>
              <w:rPr>
                <w:rFonts w:cs="Times New Roman"/>
                <w:szCs w:val="24"/>
              </w:rPr>
            </w:pPr>
            <w:r w:rsidRPr="005925B4">
              <w:rPr>
                <w:rFonts w:cs="Times New Roman"/>
                <w:i/>
                <w:szCs w:val="24"/>
              </w:rPr>
              <w:t>Pantothenic acid</w:t>
            </w:r>
            <w:r w:rsidR="00E91442">
              <w:rPr>
                <w:rFonts w:cs="Times New Roman"/>
                <w:i/>
                <w:szCs w:val="24"/>
              </w:rPr>
              <w:t xml:space="preserve"> </w:t>
            </w:r>
            <w:r w:rsidR="00E91442">
              <w:rPr>
                <w:rFonts w:cs="Times New Roman"/>
                <w:szCs w:val="24"/>
              </w:rPr>
              <w:t>(C</w:t>
            </w:r>
            <w:r w:rsidR="00E91442" w:rsidRPr="00E91442">
              <w:rPr>
                <w:rFonts w:cs="Times New Roman"/>
                <w:szCs w:val="24"/>
                <w:vertAlign w:val="subscript"/>
              </w:rPr>
              <w:t>9</w:t>
            </w:r>
            <w:r w:rsidR="00E91442">
              <w:rPr>
                <w:rFonts w:cs="Times New Roman"/>
                <w:szCs w:val="24"/>
              </w:rPr>
              <w:t>H</w:t>
            </w:r>
            <w:r w:rsidR="00E91442" w:rsidRPr="00E91442">
              <w:rPr>
                <w:rFonts w:cs="Times New Roman"/>
                <w:szCs w:val="24"/>
                <w:vertAlign w:val="subscript"/>
              </w:rPr>
              <w:t>17</w:t>
            </w:r>
            <w:r w:rsidR="00E91442">
              <w:rPr>
                <w:rFonts w:cs="Times New Roman"/>
                <w:szCs w:val="24"/>
              </w:rPr>
              <w:t>NO</w:t>
            </w:r>
            <w:r w:rsidR="00E91442" w:rsidRPr="00E91442">
              <w:rPr>
                <w:rFonts w:cs="Times New Roman"/>
                <w:szCs w:val="24"/>
                <w:vertAlign w:val="subscript"/>
              </w:rPr>
              <w:t>5</w:t>
            </w:r>
            <w:r w:rsidR="00E91442">
              <w:rPr>
                <w:rFonts w:cs="Times New Roman"/>
                <w:szCs w:val="24"/>
              </w:rPr>
              <w:t>)</w:t>
            </w:r>
          </w:p>
        </w:tc>
        <w:tc>
          <w:tcPr>
            <w:tcW w:w="2601" w:type="dxa"/>
          </w:tcPr>
          <w:p w:rsidR="00D677C1" w:rsidRDefault="00D677C1" w:rsidP="00DA51F5">
            <w:pPr>
              <w:rPr>
                <w:rFonts w:cs="Times New Roman"/>
                <w:szCs w:val="24"/>
              </w:rPr>
            </w:pPr>
            <w:r>
              <w:object w:dxaOrig="2434" w:dyaOrig="843">
                <v:shape id="_x0000_i1046" type="#_x0000_t75" style="width:121.4pt;height:41.85pt" o:ole="">
                  <v:imagedata r:id="rId65" o:title=""/>
                </v:shape>
                <o:OLEObject Type="Embed" ProgID="ChemDraw.Document.6.0" ShapeID="_x0000_i1046" DrawAspect="Content" ObjectID="_1776215681" r:id="rId66"/>
              </w:object>
            </w:r>
          </w:p>
        </w:tc>
        <w:tc>
          <w:tcPr>
            <w:tcW w:w="1495" w:type="dxa"/>
          </w:tcPr>
          <w:p w:rsidR="00D677C1" w:rsidRDefault="00D677C1" w:rsidP="00DA51F5">
            <w:pPr>
              <w:rPr>
                <w:rFonts w:cs="Times New Roman"/>
                <w:szCs w:val="24"/>
              </w:rPr>
            </w:pPr>
            <w:r>
              <w:rPr>
                <w:rFonts w:cs="Times New Roman"/>
                <w:szCs w:val="24"/>
              </w:rPr>
              <w:t>Asam pentatonat</w:t>
            </w:r>
          </w:p>
        </w:tc>
      </w:tr>
      <w:tr w:rsidR="00D677C1" w:rsidTr="00D677C1">
        <w:tc>
          <w:tcPr>
            <w:tcW w:w="465" w:type="dxa"/>
          </w:tcPr>
          <w:p w:rsidR="00D677C1" w:rsidRDefault="00D677C1" w:rsidP="00DA51F5">
            <w:pPr>
              <w:rPr>
                <w:rFonts w:cs="Times New Roman"/>
                <w:szCs w:val="24"/>
              </w:rPr>
            </w:pPr>
            <w:r>
              <w:rPr>
                <w:rFonts w:cs="Times New Roman"/>
                <w:szCs w:val="24"/>
              </w:rPr>
              <w:t>4</w:t>
            </w:r>
          </w:p>
        </w:tc>
        <w:tc>
          <w:tcPr>
            <w:tcW w:w="993" w:type="dxa"/>
          </w:tcPr>
          <w:p w:rsidR="00D677C1" w:rsidRDefault="00D677C1" w:rsidP="00DA51F5">
            <w:pPr>
              <w:rPr>
                <w:rFonts w:cs="Times New Roman"/>
                <w:szCs w:val="24"/>
              </w:rPr>
            </w:pPr>
            <w:r>
              <w:rPr>
                <w:rFonts w:cs="Times New Roman"/>
                <w:szCs w:val="24"/>
              </w:rPr>
              <w:t>5.471</w:t>
            </w:r>
          </w:p>
        </w:tc>
        <w:tc>
          <w:tcPr>
            <w:tcW w:w="720" w:type="dxa"/>
          </w:tcPr>
          <w:p w:rsidR="00D677C1" w:rsidRDefault="00D677C1" w:rsidP="00DA51F5">
            <w:pPr>
              <w:rPr>
                <w:rFonts w:cs="Times New Roman"/>
                <w:szCs w:val="24"/>
              </w:rPr>
            </w:pPr>
            <w:r>
              <w:rPr>
                <w:rFonts w:cs="Times New Roman"/>
                <w:szCs w:val="24"/>
              </w:rPr>
              <w:t>114</w:t>
            </w:r>
          </w:p>
        </w:tc>
        <w:tc>
          <w:tcPr>
            <w:tcW w:w="1880" w:type="dxa"/>
          </w:tcPr>
          <w:p w:rsidR="00D677C1" w:rsidRPr="00E91442" w:rsidRDefault="00D677C1" w:rsidP="00DA51F5">
            <w:pPr>
              <w:rPr>
                <w:rFonts w:cs="Times New Roman"/>
                <w:szCs w:val="24"/>
              </w:rPr>
            </w:pPr>
            <w:r w:rsidRPr="005925B4">
              <w:rPr>
                <w:rFonts w:cs="Times New Roman"/>
                <w:i/>
                <w:szCs w:val="24"/>
              </w:rPr>
              <w:t>2’-deoxyinosine</w:t>
            </w:r>
            <w:r w:rsidR="00E91442">
              <w:rPr>
                <w:rFonts w:cs="Times New Roman"/>
                <w:i/>
                <w:szCs w:val="24"/>
              </w:rPr>
              <w:t xml:space="preserve"> </w:t>
            </w:r>
            <w:r w:rsidR="00E91442">
              <w:rPr>
                <w:rFonts w:cs="Times New Roman"/>
                <w:szCs w:val="24"/>
              </w:rPr>
              <w:t>(C</w:t>
            </w:r>
            <w:r w:rsidR="00E91442" w:rsidRPr="00E91442">
              <w:rPr>
                <w:rFonts w:cs="Times New Roman"/>
                <w:szCs w:val="24"/>
                <w:vertAlign w:val="subscript"/>
              </w:rPr>
              <w:t>10</w:t>
            </w:r>
            <w:r w:rsidR="00E91442">
              <w:rPr>
                <w:rFonts w:cs="Times New Roman"/>
                <w:szCs w:val="24"/>
              </w:rPr>
              <w:t>H</w:t>
            </w:r>
            <w:r w:rsidR="00E91442" w:rsidRPr="00E91442">
              <w:rPr>
                <w:rFonts w:cs="Times New Roman"/>
                <w:szCs w:val="24"/>
                <w:vertAlign w:val="subscript"/>
              </w:rPr>
              <w:t>12</w:t>
            </w:r>
            <w:r w:rsidR="00E91442">
              <w:rPr>
                <w:rFonts w:cs="Times New Roman"/>
                <w:szCs w:val="24"/>
              </w:rPr>
              <w:t>N</w:t>
            </w:r>
            <w:r w:rsidR="00E91442" w:rsidRPr="00E91442">
              <w:rPr>
                <w:rFonts w:cs="Times New Roman"/>
                <w:szCs w:val="24"/>
                <w:vertAlign w:val="subscript"/>
              </w:rPr>
              <w:t>4</w:t>
            </w:r>
            <w:r w:rsidR="00E91442">
              <w:rPr>
                <w:rFonts w:cs="Times New Roman"/>
                <w:szCs w:val="24"/>
              </w:rPr>
              <w:t>O</w:t>
            </w:r>
            <w:r w:rsidR="00E91442" w:rsidRPr="00E91442">
              <w:rPr>
                <w:rFonts w:cs="Times New Roman"/>
                <w:szCs w:val="24"/>
                <w:vertAlign w:val="subscript"/>
              </w:rPr>
              <w:t>4</w:t>
            </w:r>
            <w:r w:rsidR="00E91442">
              <w:rPr>
                <w:rFonts w:cs="Times New Roman"/>
                <w:szCs w:val="24"/>
              </w:rPr>
              <w:t>)</w:t>
            </w:r>
          </w:p>
        </w:tc>
        <w:tc>
          <w:tcPr>
            <w:tcW w:w="2601" w:type="dxa"/>
          </w:tcPr>
          <w:p w:rsidR="00D677C1" w:rsidRDefault="00D677C1" w:rsidP="00DA51F5">
            <w:pPr>
              <w:rPr>
                <w:rFonts w:cs="Times New Roman"/>
                <w:szCs w:val="24"/>
              </w:rPr>
            </w:pPr>
            <w:r>
              <w:object w:dxaOrig="1251" w:dyaOrig="2064">
                <v:shape id="_x0000_i1047" type="#_x0000_t75" style="width:62.8pt;height:103pt" o:ole="">
                  <v:imagedata r:id="rId67" o:title=""/>
                </v:shape>
                <o:OLEObject Type="Embed" ProgID="ChemDraw.Document.6.0" ShapeID="_x0000_i1047" DrawAspect="Content" ObjectID="_1776215682" r:id="rId68"/>
              </w:object>
            </w:r>
          </w:p>
        </w:tc>
        <w:tc>
          <w:tcPr>
            <w:tcW w:w="1495" w:type="dxa"/>
          </w:tcPr>
          <w:p w:rsidR="00D677C1" w:rsidRDefault="00D677C1" w:rsidP="00DA51F5">
            <w:pPr>
              <w:rPr>
                <w:rFonts w:cs="Times New Roman"/>
                <w:szCs w:val="24"/>
              </w:rPr>
            </w:pPr>
            <w:r>
              <w:rPr>
                <w:rFonts w:cs="Times New Roman"/>
                <w:szCs w:val="24"/>
              </w:rPr>
              <w:t>Asam nukleat</w:t>
            </w:r>
          </w:p>
        </w:tc>
      </w:tr>
      <w:tr w:rsidR="00D677C1" w:rsidTr="00D677C1">
        <w:tc>
          <w:tcPr>
            <w:tcW w:w="465" w:type="dxa"/>
          </w:tcPr>
          <w:p w:rsidR="00D677C1" w:rsidRDefault="00D677C1" w:rsidP="00DA51F5">
            <w:pPr>
              <w:rPr>
                <w:rFonts w:cs="Times New Roman"/>
                <w:szCs w:val="24"/>
              </w:rPr>
            </w:pPr>
            <w:r>
              <w:rPr>
                <w:rFonts w:cs="Times New Roman"/>
                <w:szCs w:val="24"/>
              </w:rPr>
              <w:t>5</w:t>
            </w:r>
          </w:p>
        </w:tc>
        <w:tc>
          <w:tcPr>
            <w:tcW w:w="993" w:type="dxa"/>
          </w:tcPr>
          <w:p w:rsidR="00D677C1" w:rsidRDefault="00D677C1" w:rsidP="00DA51F5">
            <w:pPr>
              <w:rPr>
                <w:rFonts w:cs="Times New Roman"/>
                <w:szCs w:val="24"/>
              </w:rPr>
            </w:pPr>
            <w:r>
              <w:rPr>
                <w:rFonts w:cs="Times New Roman"/>
                <w:szCs w:val="24"/>
              </w:rPr>
              <w:t>5.663</w:t>
            </w:r>
          </w:p>
        </w:tc>
        <w:tc>
          <w:tcPr>
            <w:tcW w:w="720" w:type="dxa"/>
          </w:tcPr>
          <w:p w:rsidR="00D677C1" w:rsidRDefault="00D677C1" w:rsidP="00DA51F5">
            <w:pPr>
              <w:rPr>
                <w:rFonts w:cs="Times New Roman"/>
                <w:szCs w:val="24"/>
              </w:rPr>
            </w:pPr>
            <w:r>
              <w:rPr>
                <w:rFonts w:cs="Times New Roman"/>
                <w:szCs w:val="24"/>
              </w:rPr>
              <w:t>128</w:t>
            </w:r>
          </w:p>
        </w:tc>
        <w:tc>
          <w:tcPr>
            <w:tcW w:w="1880" w:type="dxa"/>
          </w:tcPr>
          <w:p w:rsidR="00D677C1" w:rsidRPr="00E91442" w:rsidRDefault="00D677C1" w:rsidP="00DA51F5">
            <w:pPr>
              <w:rPr>
                <w:rFonts w:cs="Times New Roman"/>
                <w:szCs w:val="24"/>
              </w:rPr>
            </w:pPr>
            <w:r w:rsidRPr="005925B4">
              <w:rPr>
                <w:rFonts w:cs="Times New Roman"/>
                <w:i/>
                <w:szCs w:val="24"/>
              </w:rPr>
              <w:t>2’-acetaminaflavanone</w:t>
            </w:r>
            <w:r w:rsidR="00E91442">
              <w:rPr>
                <w:rFonts w:cs="Times New Roman"/>
                <w:i/>
                <w:szCs w:val="24"/>
              </w:rPr>
              <w:t xml:space="preserve"> </w:t>
            </w:r>
            <w:r w:rsidR="00E91442">
              <w:rPr>
                <w:rFonts w:cs="Times New Roman"/>
                <w:szCs w:val="24"/>
              </w:rPr>
              <w:t>(C</w:t>
            </w:r>
            <w:r w:rsidR="00E91442" w:rsidRPr="00E91442">
              <w:rPr>
                <w:rFonts w:cs="Times New Roman"/>
                <w:szCs w:val="24"/>
                <w:vertAlign w:val="subscript"/>
              </w:rPr>
              <w:t>17</w:t>
            </w:r>
            <w:r w:rsidR="00E91442">
              <w:rPr>
                <w:rFonts w:cs="Times New Roman"/>
                <w:szCs w:val="24"/>
              </w:rPr>
              <w:t>H</w:t>
            </w:r>
            <w:r w:rsidR="00E91442" w:rsidRPr="00E91442">
              <w:rPr>
                <w:rFonts w:cs="Times New Roman"/>
                <w:szCs w:val="24"/>
                <w:vertAlign w:val="subscript"/>
              </w:rPr>
              <w:t>15</w:t>
            </w:r>
            <w:r w:rsidR="00E91442">
              <w:rPr>
                <w:rFonts w:cs="Times New Roman"/>
                <w:szCs w:val="24"/>
              </w:rPr>
              <w:t>O</w:t>
            </w:r>
            <w:r w:rsidR="00E91442" w:rsidRPr="00E91442">
              <w:rPr>
                <w:rFonts w:cs="Times New Roman"/>
                <w:szCs w:val="24"/>
                <w:vertAlign w:val="subscript"/>
              </w:rPr>
              <w:t>3</w:t>
            </w:r>
            <w:r w:rsidR="00E91442">
              <w:rPr>
                <w:rFonts w:cs="Times New Roman"/>
                <w:szCs w:val="24"/>
              </w:rPr>
              <w:t>)</w:t>
            </w:r>
          </w:p>
        </w:tc>
        <w:tc>
          <w:tcPr>
            <w:tcW w:w="2601" w:type="dxa"/>
          </w:tcPr>
          <w:p w:rsidR="00D677C1" w:rsidRDefault="00D677C1" w:rsidP="00DA51F5">
            <w:pPr>
              <w:rPr>
                <w:rFonts w:cs="Times New Roman"/>
                <w:szCs w:val="24"/>
              </w:rPr>
            </w:pPr>
            <w:r>
              <w:object w:dxaOrig="1756" w:dyaOrig="1202">
                <v:shape id="_x0000_i1048" type="#_x0000_t75" style="width:87.9pt;height:60.3pt" o:ole="">
                  <v:imagedata r:id="rId69" o:title=""/>
                </v:shape>
                <o:OLEObject Type="Embed" ProgID="ChemDraw.Document.6.0" ShapeID="_x0000_i1048" DrawAspect="Content" ObjectID="_1776215683" r:id="rId70"/>
              </w:object>
            </w:r>
          </w:p>
        </w:tc>
        <w:tc>
          <w:tcPr>
            <w:tcW w:w="1495" w:type="dxa"/>
          </w:tcPr>
          <w:p w:rsidR="00D677C1" w:rsidRDefault="00D677C1" w:rsidP="00DA51F5">
            <w:pPr>
              <w:rPr>
                <w:rFonts w:cs="Times New Roman"/>
                <w:szCs w:val="24"/>
              </w:rPr>
            </w:pPr>
            <w:r>
              <w:rPr>
                <w:rFonts w:cs="Times New Roman"/>
                <w:szCs w:val="24"/>
              </w:rPr>
              <w:t xml:space="preserve">Flavonoid </w:t>
            </w:r>
          </w:p>
        </w:tc>
      </w:tr>
      <w:tr w:rsidR="00D677C1" w:rsidTr="00D677C1">
        <w:tc>
          <w:tcPr>
            <w:tcW w:w="465" w:type="dxa"/>
          </w:tcPr>
          <w:p w:rsidR="00D677C1" w:rsidRDefault="00D677C1" w:rsidP="00DA51F5">
            <w:pPr>
              <w:rPr>
                <w:rFonts w:cs="Times New Roman"/>
                <w:szCs w:val="24"/>
              </w:rPr>
            </w:pPr>
            <w:r>
              <w:rPr>
                <w:rFonts w:cs="Times New Roman"/>
                <w:szCs w:val="24"/>
              </w:rPr>
              <w:t>6</w:t>
            </w:r>
          </w:p>
        </w:tc>
        <w:tc>
          <w:tcPr>
            <w:tcW w:w="993" w:type="dxa"/>
          </w:tcPr>
          <w:p w:rsidR="00D677C1" w:rsidRDefault="00D677C1" w:rsidP="00DA51F5">
            <w:pPr>
              <w:rPr>
                <w:rFonts w:cs="Times New Roman"/>
                <w:szCs w:val="24"/>
              </w:rPr>
            </w:pPr>
            <w:r>
              <w:rPr>
                <w:rFonts w:cs="Times New Roman"/>
                <w:szCs w:val="24"/>
              </w:rPr>
              <w:t>6.035</w:t>
            </w:r>
          </w:p>
        </w:tc>
        <w:tc>
          <w:tcPr>
            <w:tcW w:w="720" w:type="dxa"/>
          </w:tcPr>
          <w:p w:rsidR="00D677C1" w:rsidRDefault="00D677C1" w:rsidP="00DA51F5">
            <w:pPr>
              <w:rPr>
                <w:rFonts w:cs="Times New Roman"/>
                <w:szCs w:val="24"/>
              </w:rPr>
            </w:pPr>
            <w:r>
              <w:rPr>
                <w:rFonts w:cs="Times New Roman"/>
                <w:szCs w:val="24"/>
              </w:rPr>
              <w:t>126</w:t>
            </w:r>
          </w:p>
        </w:tc>
        <w:tc>
          <w:tcPr>
            <w:tcW w:w="1880" w:type="dxa"/>
          </w:tcPr>
          <w:p w:rsidR="00D677C1" w:rsidRPr="00E91442" w:rsidRDefault="00F41AD1" w:rsidP="00DA51F5">
            <w:pPr>
              <w:rPr>
                <w:rFonts w:cs="Times New Roman"/>
                <w:szCs w:val="24"/>
              </w:rPr>
            </w:pPr>
            <w:r>
              <w:rPr>
                <w:rFonts w:cs="Times New Roman"/>
                <w:i/>
                <w:szCs w:val="24"/>
              </w:rPr>
              <w:t>Epigallocate</w:t>
            </w:r>
            <w:r w:rsidR="00D677C1" w:rsidRPr="005925B4">
              <w:rPr>
                <w:rFonts w:cs="Times New Roman"/>
                <w:i/>
                <w:szCs w:val="24"/>
              </w:rPr>
              <w:t>chin gallate</w:t>
            </w:r>
            <w:r w:rsidR="00E91442">
              <w:rPr>
                <w:rFonts w:cs="Times New Roman"/>
                <w:i/>
                <w:szCs w:val="24"/>
              </w:rPr>
              <w:t xml:space="preserve"> </w:t>
            </w:r>
            <w:r w:rsidR="00E91442">
              <w:rPr>
                <w:rFonts w:cs="Times New Roman"/>
                <w:szCs w:val="24"/>
              </w:rPr>
              <w:t>(C</w:t>
            </w:r>
            <w:r w:rsidR="00E91442" w:rsidRPr="00E91442">
              <w:rPr>
                <w:rFonts w:cs="Times New Roman"/>
                <w:szCs w:val="24"/>
                <w:vertAlign w:val="subscript"/>
              </w:rPr>
              <w:t>22</w:t>
            </w:r>
            <w:r w:rsidR="00E91442">
              <w:rPr>
                <w:rFonts w:cs="Times New Roman"/>
                <w:szCs w:val="24"/>
              </w:rPr>
              <w:t>H</w:t>
            </w:r>
            <w:r w:rsidR="00E91442" w:rsidRPr="00E91442">
              <w:rPr>
                <w:rFonts w:cs="Times New Roman"/>
                <w:szCs w:val="24"/>
                <w:vertAlign w:val="subscript"/>
              </w:rPr>
              <w:t>18</w:t>
            </w:r>
            <w:r w:rsidR="00E91442">
              <w:rPr>
                <w:rFonts w:cs="Times New Roman"/>
                <w:szCs w:val="24"/>
              </w:rPr>
              <w:t>O</w:t>
            </w:r>
            <w:r w:rsidR="00E91442" w:rsidRPr="00E91442">
              <w:rPr>
                <w:rFonts w:cs="Times New Roman"/>
                <w:szCs w:val="24"/>
                <w:vertAlign w:val="subscript"/>
              </w:rPr>
              <w:t>11</w:t>
            </w:r>
            <w:r w:rsidR="00E91442">
              <w:rPr>
                <w:rFonts w:cs="Times New Roman"/>
                <w:szCs w:val="24"/>
              </w:rPr>
              <w:t>)</w:t>
            </w:r>
          </w:p>
        </w:tc>
        <w:tc>
          <w:tcPr>
            <w:tcW w:w="2601" w:type="dxa"/>
          </w:tcPr>
          <w:p w:rsidR="00D677C1" w:rsidRDefault="00D677C1" w:rsidP="00DA51F5">
            <w:r>
              <w:object w:dxaOrig="1772" w:dyaOrig="1646">
                <v:shape id="_x0000_i1049" type="#_x0000_t75" style="width:88.75pt;height:82.05pt" o:ole="">
                  <v:imagedata r:id="rId71" o:title=""/>
                </v:shape>
                <o:OLEObject Type="Embed" ProgID="ChemDraw.Document.6.0" ShapeID="_x0000_i1049" DrawAspect="Content" ObjectID="_1776215684" r:id="rId72"/>
              </w:object>
            </w:r>
          </w:p>
        </w:tc>
        <w:tc>
          <w:tcPr>
            <w:tcW w:w="1495" w:type="dxa"/>
          </w:tcPr>
          <w:p w:rsidR="00D677C1" w:rsidRDefault="00D677C1" w:rsidP="00DA51F5">
            <w:pPr>
              <w:rPr>
                <w:rFonts w:cs="Times New Roman"/>
                <w:szCs w:val="24"/>
              </w:rPr>
            </w:pPr>
            <w:r>
              <w:rPr>
                <w:rFonts w:cs="Times New Roman"/>
                <w:szCs w:val="24"/>
              </w:rPr>
              <w:t xml:space="preserve">Flavonoid </w:t>
            </w:r>
          </w:p>
        </w:tc>
      </w:tr>
      <w:tr w:rsidR="00D677C1" w:rsidTr="00D677C1">
        <w:tc>
          <w:tcPr>
            <w:tcW w:w="465" w:type="dxa"/>
          </w:tcPr>
          <w:p w:rsidR="00D677C1" w:rsidRDefault="00D677C1" w:rsidP="00DA51F5">
            <w:pPr>
              <w:rPr>
                <w:rFonts w:cs="Times New Roman"/>
                <w:szCs w:val="24"/>
              </w:rPr>
            </w:pPr>
            <w:r>
              <w:rPr>
                <w:rFonts w:cs="Times New Roman"/>
                <w:szCs w:val="24"/>
              </w:rPr>
              <w:t>7</w:t>
            </w:r>
          </w:p>
        </w:tc>
        <w:tc>
          <w:tcPr>
            <w:tcW w:w="993" w:type="dxa"/>
          </w:tcPr>
          <w:p w:rsidR="00D677C1" w:rsidRDefault="00D677C1" w:rsidP="00DA51F5">
            <w:pPr>
              <w:rPr>
                <w:rFonts w:cs="Times New Roman"/>
                <w:szCs w:val="24"/>
              </w:rPr>
            </w:pPr>
            <w:r>
              <w:rPr>
                <w:rFonts w:cs="Times New Roman"/>
                <w:szCs w:val="24"/>
              </w:rPr>
              <w:t>6.612</w:t>
            </w:r>
          </w:p>
        </w:tc>
        <w:tc>
          <w:tcPr>
            <w:tcW w:w="720" w:type="dxa"/>
          </w:tcPr>
          <w:p w:rsidR="00D677C1" w:rsidRDefault="00D677C1" w:rsidP="00DA51F5">
            <w:pPr>
              <w:rPr>
                <w:rFonts w:cs="Times New Roman"/>
                <w:szCs w:val="24"/>
              </w:rPr>
            </w:pPr>
            <w:r>
              <w:rPr>
                <w:rFonts w:cs="Times New Roman"/>
                <w:szCs w:val="24"/>
              </w:rPr>
              <w:t>144</w:t>
            </w:r>
          </w:p>
        </w:tc>
        <w:tc>
          <w:tcPr>
            <w:tcW w:w="1880" w:type="dxa"/>
          </w:tcPr>
          <w:p w:rsidR="00D677C1" w:rsidRPr="00E91442" w:rsidRDefault="00D677C1" w:rsidP="00DA51F5">
            <w:pPr>
              <w:rPr>
                <w:rFonts w:cs="Times New Roman"/>
                <w:szCs w:val="24"/>
              </w:rPr>
            </w:pPr>
            <w:r w:rsidRPr="005925B4">
              <w:rPr>
                <w:rFonts w:cs="Times New Roman"/>
                <w:i/>
              </w:rPr>
              <w:t>2,3-dihydro-3,5-dihydroxy-6-methyl-4H-pyran-4</w:t>
            </w:r>
            <w:r w:rsidR="00E91442">
              <w:rPr>
                <w:rFonts w:cs="Times New Roman"/>
                <w:i/>
              </w:rPr>
              <w:t xml:space="preserve"> </w:t>
            </w:r>
            <w:r w:rsidR="00E91442">
              <w:rPr>
                <w:rFonts w:cs="Times New Roman"/>
              </w:rPr>
              <w:t>(C</w:t>
            </w:r>
            <w:r w:rsidR="00E91442" w:rsidRPr="00E91442">
              <w:rPr>
                <w:rFonts w:cs="Times New Roman"/>
                <w:vertAlign w:val="subscript"/>
              </w:rPr>
              <w:t>7</w:t>
            </w:r>
            <w:r w:rsidR="00E91442">
              <w:rPr>
                <w:rFonts w:cs="Times New Roman"/>
              </w:rPr>
              <w:t>H</w:t>
            </w:r>
            <w:r w:rsidR="00E91442" w:rsidRPr="00E91442">
              <w:rPr>
                <w:rFonts w:cs="Times New Roman"/>
                <w:vertAlign w:val="subscript"/>
              </w:rPr>
              <w:t>10</w:t>
            </w:r>
            <w:r w:rsidR="00E91442">
              <w:rPr>
                <w:rFonts w:cs="Times New Roman"/>
              </w:rPr>
              <w:t>O</w:t>
            </w:r>
            <w:r w:rsidR="00E91442" w:rsidRPr="00E91442">
              <w:rPr>
                <w:rFonts w:cs="Times New Roman"/>
                <w:vertAlign w:val="subscript"/>
              </w:rPr>
              <w:t>4</w:t>
            </w:r>
            <w:r w:rsidR="00E91442">
              <w:rPr>
                <w:rFonts w:cs="Times New Roman"/>
              </w:rPr>
              <w:t>)</w:t>
            </w:r>
          </w:p>
        </w:tc>
        <w:tc>
          <w:tcPr>
            <w:tcW w:w="2601" w:type="dxa"/>
          </w:tcPr>
          <w:p w:rsidR="00D677C1" w:rsidRDefault="00EC49E9" w:rsidP="00DA51F5">
            <w:r>
              <w:object w:dxaOrig="966" w:dyaOrig="979">
                <v:shape id="_x0000_i1050" type="#_x0000_t75" style="width:47.7pt;height:48.55pt" o:ole="">
                  <v:imagedata r:id="rId73" o:title=""/>
                </v:shape>
                <o:OLEObject Type="Embed" ProgID="ChemDraw.Document.6.0" ShapeID="_x0000_i1050" DrawAspect="Content" ObjectID="_1776215685" r:id="rId74"/>
              </w:object>
            </w:r>
          </w:p>
        </w:tc>
        <w:tc>
          <w:tcPr>
            <w:tcW w:w="1495" w:type="dxa"/>
          </w:tcPr>
          <w:p w:rsidR="00D677C1" w:rsidRDefault="00D677C1" w:rsidP="00DA51F5">
            <w:pPr>
              <w:rPr>
                <w:rFonts w:cs="Times New Roman"/>
                <w:szCs w:val="24"/>
              </w:rPr>
            </w:pPr>
            <w:r>
              <w:rPr>
                <w:rFonts w:cs="Times New Roman"/>
                <w:szCs w:val="24"/>
              </w:rPr>
              <w:t>Senyawa aromatic</w:t>
            </w:r>
          </w:p>
        </w:tc>
      </w:tr>
      <w:tr w:rsidR="00D677C1" w:rsidTr="00D677C1">
        <w:tc>
          <w:tcPr>
            <w:tcW w:w="465" w:type="dxa"/>
          </w:tcPr>
          <w:p w:rsidR="00D677C1" w:rsidRDefault="00D677C1" w:rsidP="00DA51F5">
            <w:pPr>
              <w:rPr>
                <w:rFonts w:cs="Times New Roman"/>
                <w:szCs w:val="24"/>
              </w:rPr>
            </w:pPr>
            <w:r>
              <w:rPr>
                <w:rFonts w:cs="Times New Roman"/>
                <w:szCs w:val="24"/>
              </w:rPr>
              <w:t>8</w:t>
            </w:r>
          </w:p>
        </w:tc>
        <w:tc>
          <w:tcPr>
            <w:tcW w:w="993" w:type="dxa"/>
          </w:tcPr>
          <w:p w:rsidR="00D677C1" w:rsidRDefault="00D677C1" w:rsidP="00DA51F5">
            <w:pPr>
              <w:rPr>
                <w:rFonts w:cs="Times New Roman"/>
                <w:szCs w:val="24"/>
              </w:rPr>
            </w:pPr>
            <w:r>
              <w:rPr>
                <w:rFonts w:cs="Times New Roman"/>
                <w:szCs w:val="24"/>
              </w:rPr>
              <w:t>7.035</w:t>
            </w:r>
          </w:p>
        </w:tc>
        <w:tc>
          <w:tcPr>
            <w:tcW w:w="720" w:type="dxa"/>
          </w:tcPr>
          <w:p w:rsidR="00D677C1" w:rsidRDefault="00D677C1" w:rsidP="00DA51F5">
            <w:pPr>
              <w:rPr>
                <w:rFonts w:cs="Times New Roman"/>
                <w:szCs w:val="24"/>
              </w:rPr>
            </w:pPr>
            <w:r>
              <w:rPr>
                <w:rFonts w:cs="Times New Roman"/>
                <w:szCs w:val="24"/>
              </w:rPr>
              <w:t>142</w:t>
            </w:r>
          </w:p>
        </w:tc>
        <w:tc>
          <w:tcPr>
            <w:tcW w:w="1880" w:type="dxa"/>
          </w:tcPr>
          <w:p w:rsidR="00D677C1" w:rsidRPr="00E91442" w:rsidRDefault="00D677C1" w:rsidP="00DA51F5">
            <w:pPr>
              <w:rPr>
                <w:rFonts w:cs="Times New Roman"/>
              </w:rPr>
            </w:pPr>
            <w:r w:rsidRPr="005925B4">
              <w:rPr>
                <w:rFonts w:cs="Times New Roman"/>
                <w:i/>
              </w:rPr>
              <w:t>2-isopropylmalic acid</w:t>
            </w:r>
            <w:r w:rsidR="00E91442">
              <w:rPr>
                <w:rFonts w:cs="Times New Roman"/>
                <w:i/>
              </w:rPr>
              <w:t xml:space="preserve"> </w:t>
            </w:r>
            <w:r w:rsidR="00E91442">
              <w:rPr>
                <w:rFonts w:cs="Times New Roman"/>
              </w:rPr>
              <w:t>(C</w:t>
            </w:r>
            <w:r w:rsidR="00E91442" w:rsidRPr="00E91442">
              <w:rPr>
                <w:rFonts w:cs="Times New Roman"/>
                <w:vertAlign w:val="subscript"/>
              </w:rPr>
              <w:t>7</w:t>
            </w:r>
            <w:r w:rsidR="00E91442">
              <w:rPr>
                <w:rFonts w:cs="Times New Roman"/>
              </w:rPr>
              <w:t>H</w:t>
            </w:r>
            <w:r w:rsidR="00E91442" w:rsidRPr="00E91442">
              <w:rPr>
                <w:rFonts w:cs="Times New Roman"/>
                <w:vertAlign w:val="subscript"/>
              </w:rPr>
              <w:t>12</w:t>
            </w:r>
            <w:r w:rsidR="00E91442">
              <w:rPr>
                <w:rFonts w:cs="Times New Roman"/>
              </w:rPr>
              <w:t>O</w:t>
            </w:r>
            <w:r w:rsidR="00E91442" w:rsidRPr="00E91442">
              <w:rPr>
                <w:rFonts w:cs="Times New Roman"/>
                <w:vertAlign w:val="subscript"/>
              </w:rPr>
              <w:t>5</w:t>
            </w:r>
            <w:r w:rsidR="00E91442">
              <w:rPr>
                <w:rFonts w:cs="Times New Roman"/>
              </w:rPr>
              <w:t>)</w:t>
            </w:r>
          </w:p>
        </w:tc>
        <w:tc>
          <w:tcPr>
            <w:tcW w:w="2601" w:type="dxa"/>
          </w:tcPr>
          <w:p w:rsidR="00D677C1" w:rsidRDefault="00DA51F5" w:rsidP="00DA51F5">
            <w:r>
              <w:object w:dxaOrig="1181" w:dyaOrig="1144">
                <v:shape id="_x0000_i1051" type="#_x0000_t75" style="width:59.45pt;height:56.95pt" o:ole="">
                  <v:imagedata r:id="rId75" o:title=""/>
                </v:shape>
                <o:OLEObject Type="Embed" ProgID="ChemDraw.Document.6.0" ShapeID="_x0000_i1051" DrawAspect="Content" ObjectID="_1776215686" r:id="rId76"/>
              </w:object>
            </w:r>
          </w:p>
        </w:tc>
        <w:tc>
          <w:tcPr>
            <w:tcW w:w="1495" w:type="dxa"/>
          </w:tcPr>
          <w:p w:rsidR="00D677C1" w:rsidRDefault="00D677C1" w:rsidP="00DA51F5">
            <w:pPr>
              <w:rPr>
                <w:rFonts w:cs="Times New Roman"/>
                <w:szCs w:val="24"/>
              </w:rPr>
            </w:pPr>
            <w:r>
              <w:rPr>
                <w:rFonts w:cs="Times New Roman"/>
                <w:szCs w:val="24"/>
              </w:rPr>
              <w:t>Asam lemak</w:t>
            </w:r>
          </w:p>
        </w:tc>
      </w:tr>
      <w:tr w:rsidR="00D677C1" w:rsidTr="00D677C1">
        <w:tc>
          <w:tcPr>
            <w:tcW w:w="465" w:type="dxa"/>
          </w:tcPr>
          <w:p w:rsidR="00D677C1" w:rsidRDefault="00D677C1" w:rsidP="00DA51F5">
            <w:pPr>
              <w:rPr>
                <w:rFonts w:cs="Times New Roman"/>
                <w:szCs w:val="24"/>
              </w:rPr>
            </w:pPr>
            <w:r>
              <w:rPr>
                <w:rFonts w:cs="Times New Roman"/>
                <w:szCs w:val="24"/>
              </w:rPr>
              <w:t>9</w:t>
            </w:r>
          </w:p>
        </w:tc>
        <w:tc>
          <w:tcPr>
            <w:tcW w:w="993" w:type="dxa"/>
          </w:tcPr>
          <w:p w:rsidR="00D677C1" w:rsidRDefault="00D677C1" w:rsidP="00DA51F5">
            <w:pPr>
              <w:rPr>
                <w:rFonts w:cs="Times New Roman"/>
                <w:szCs w:val="24"/>
              </w:rPr>
            </w:pPr>
            <w:r>
              <w:rPr>
                <w:rFonts w:cs="Times New Roman"/>
                <w:szCs w:val="24"/>
              </w:rPr>
              <w:t>7.419</w:t>
            </w:r>
          </w:p>
        </w:tc>
        <w:tc>
          <w:tcPr>
            <w:tcW w:w="720" w:type="dxa"/>
          </w:tcPr>
          <w:p w:rsidR="00D677C1" w:rsidRDefault="00D677C1" w:rsidP="00DA51F5">
            <w:pPr>
              <w:rPr>
                <w:rFonts w:cs="Times New Roman"/>
                <w:szCs w:val="24"/>
              </w:rPr>
            </w:pPr>
            <w:r>
              <w:rPr>
                <w:rFonts w:cs="Times New Roman"/>
                <w:szCs w:val="24"/>
              </w:rPr>
              <w:t>97</w:t>
            </w:r>
          </w:p>
        </w:tc>
        <w:tc>
          <w:tcPr>
            <w:tcW w:w="1880" w:type="dxa"/>
          </w:tcPr>
          <w:p w:rsidR="00D677C1" w:rsidRPr="00E91442" w:rsidRDefault="00D677C1" w:rsidP="00DA51F5">
            <w:pPr>
              <w:rPr>
                <w:rFonts w:cs="Times New Roman"/>
              </w:rPr>
            </w:pPr>
            <w:r w:rsidRPr="005925B4">
              <w:rPr>
                <w:rFonts w:cs="Times New Roman"/>
                <w:i/>
              </w:rPr>
              <w:t>16-hydroxyhexadecanoic acid</w:t>
            </w:r>
            <w:r w:rsidR="00E91442">
              <w:rPr>
                <w:rFonts w:cs="Times New Roman"/>
                <w:i/>
              </w:rPr>
              <w:t xml:space="preserve"> </w:t>
            </w:r>
            <w:r w:rsidR="00E91442">
              <w:rPr>
                <w:rFonts w:cs="Times New Roman"/>
              </w:rPr>
              <w:t>(C</w:t>
            </w:r>
            <w:r w:rsidR="00E91442" w:rsidRPr="00E91442">
              <w:rPr>
                <w:rFonts w:cs="Times New Roman"/>
                <w:vertAlign w:val="subscript"/>
              </w:rPr>
              <w:t>16</w:t>
            </w:r>
            <w:r w:rsidR="00E91442">
              <w:rPr>
                <w:rFonts w:cs="Times New Roman"/>
              </w:rPr>
              <w:t>H</w:t>
            </w:r>
            <w:r w:rsidR="00E91442" w:rsidRPr="00E91442">
              <w:rPr>
                <w:rFonts w:cs="Times New Roman"/>
                <w:vertAlign w:val="subscript"/>
              </w:rPr>
              <w:t>32</w:t>
            </w:r>
            <w:r w:rsidR="00E91442">
              <w:rPr>
                <w:rFonts w:cs="Times New Roman"/>
              </w:rPr>
              <w:t>O</w:t>
            </w:r>
            <w:r w:rsidR="00E91442" w:rsidRPr="00E91442">
              <w:rPr>
                <w:rFonts w:cs="Times New Roman"/>
                <w:vertAlign w:val="subscript"/>
              </w:rPr>
              <w:t>3</w:t>
            </w:r>
            <w:r w:rsidR="00E91442">
              <w:rPr>
                <w:rFonts w:cs="Times New Roman"/>
              </w:rPr>
              <w:t>)</w:t>
            </w:r>
          </w:p>
        </w:tc>
        <w:tc>
          <w:tcPr>
            <w:tcW w:w="2601" w:type="dxa"/>
          </w:tcPr>
          <w:p w:rsidR="00D677C1" w:rsidRDefault="00D677C1" w:rsidP="00DA51F5">
            <w:r>
              <w:object w:dxaOrig="2169" w:dyaOrig="320">
                <v:shape id="_x0000_i1052" type="#_x0000_t75" style="width:108.85pt;height:15.9pt" o:ole="">
                  <v:imagedata r:id="rId77" o:title=""/>
                </v:shape>
                <o:OLEObject Type="Embed" ProgID="ChemDraw.Document.6.0" ShapeID="_x0000_i1052" DrawAspect="Content" ObjectID="_1776215687" r:id="rId78"/>
              </w:object>
            </w:r>
          </w:p>
        </w:tc>
        <w:tc>
          <w:tcPr>
            <w:tcW w:w="1495" w:type="dxa"/>
          </w:tcPr>
          <w:p w:rsidR="00D677C1" w:rsidRDefault="00D677C1" w:rsidP="00DA51F5">
            <w:pPr>
              <w:rPr>
                <w:rFonts w:cs="Times New Roman"/>
                <w:szCs w:val="24"/>
              </w:rPr>
            </w:pPr>
            <w:r>
              <w:rPr>
                <w:rFonts w:cs="Times New Roman"/>
                <w:szCs w:val="24"/>
              </w:rPr>
              <w:t>Asam lemak</w:t>
            </w:r>
          </w:p>
        </w:tc>
      </w:tr>
      <w:tr w:rsidR="00D677C1" w:rsidTr="00D677C1">
        <w:tc>
          <w:tcPr>
            <w:tcW w:w="465" w:type="dxa"/>
          </w:tcPr>
          <w:p w:rsidR="00D677C1" w:rsidRDefault="00D677C1" w:rsidP="00DA51F5">
            <w:pPr>
              <w:rPr>
                <w:rFonts w:cs="Times New Roman"/>
                <w:szCs w:val="24"/>
              </w:rPr>
            </w:pPr>
            <w:r>
              <w:rPr>
                <w:rFonts w:cs="Times New Roman"/>
                <w:szCs w:val="24"/>
              </w:rPr>
              <w:t>10</w:t>
            </w:r>
          </w:p>
        </w:tc>
        <w:tc>
          <w:tcPr>
            <w:tcW w:w="993" w:type="dxa"/>
          </w:tcPr>
          <w:p w:rsidR="00D677C1" w:rsidRDefault="00D677C1" w:rsidP="00DA51F5">
            <w:pPr>
              <w:rPr>
                <w:rFonts w:cs="Times New Roman"/>
                <w:szCs w:val="24"/>
              </w:rPr>
            </w:pPr>
            <w:r>
              <w:rPr>
                <w:rFonts w:cs="Times New Roman"/>
                <w:szCs w:val="24"/>
              </w:rPr>
              <w:t>7.957</w:t>
            </w:r>
          </w:p>
        </w:tc>
        <w:tc>
          <w:tcPr>
            <w:tcW w:w="720" w:type="dxa"/>
          </w:tcPr>
          <w:p w:rsidR="00D677C1" w:rsidRDefault="00D677C1" w:rsidP="00DA51F5">
            <w:pPr>
              <w:rPr>
                <w:rFonts w:cs="Times New Roman"/>
                <w:szCs w:val="24"/>
              </w:rPr>
            </w:pPr>
            <w:r>
              <w:rPr>
                <w:rFonts w:cs="Times New Roman"/>
                <w:szCs w:val="24"/>
              </w:rPr>
              <w:t>110</w:t>
            </w:r>
          </w:p>
        </w:tc>
        <w:tc>
          <w:tcPr>
            <w:tcW w:w="1880" w:type="dxa"/>
          </w:tcPr>
          <w:p w:rsidR="00D677C1" w:rsidRPr="00E91442" w:rsidRDefault="00D677C1" w:rsidP="00DA51F5">
            <w:pPr>
              <w:rPr>
                <w:rFonts w:cs="Times New Roman"/>
              </w:rPr>
            </w:pPr>
            <w:r w:rsidRPr="005925B4">
              <w:rPr>
                <w:rFonts w:cs="Times New Roman"/>
                <w:i/>
              </w:rPr>
              <w:t>1,3-benzenediol</w:t>
            </w:r>
            <w:r w:rsidR="00E91442">
              <w:rPr>
                <w:rFonts w:cs="Times New Roman"/>
                <w:i/>
              </w:rPr>
              <w:t xml:space="preserve"> </w:t>
            </w:r>
            <w:r w:rsidR="00E91442">
              <w:rPr>
                <w:rFonts w:cs="Times New Roman"/>
              </w:rPr>
              <w:t>(C</w:t>
            </w:r>
            <w:r w:rsidR="00E91442" w:rsidRPr="00E91442">
              <w:rPr>
                <w:rFonts w:cs="Times New Roman"/>
                <w:vertAlign w:val="subscript"/>
              </w:rPr>
              <w:t>16</w:t>
            </w:r>
            <w:r w:rsidR="00E91442">
              <w:rPr>
                <w:rFonts w:cs="Times New Roman"/>
              </w:rPr>
              <w:t>H</w:t>
            </w:r>
            <w:r w:rsidR="00E91442" w:rsidRPr="00E91442">
              <w:rPr>
                <w:rFonts w:cs="Times New Roman"/>
                <w:vertAlign w:val="subscript"/>
              </w:rPr>
              <w:t>32</w:t>
            </w:r>
            <w:r w:rsidR="00E91442">
              <w:rPr>
                <w:rFonts w:cs="Times New Roman"/>
              </w:rPr>
              <w:t>O</w:t>
            </w:r>
            <w:r w:rsidR="00E91442" w:rsidRPr="00E91442">
              <w:rPr>
                <w:rFonts w:cs="Times New Roman"/>
                <w:vertAlign w:val="subscript"/>
              </w:rPr>
              <w:t>3</w:t>
            </w:r>
            <w:r w:rsidR="00E91442">
              <w:rPr>
                <w:rFonts w:cs="Times New Roman"/>
              </w:rPr>
              <w:t>)</w:t>
            </w:r>
          </w:p>
        </w:tc>
        <w:tc>
          <w:tcPr>
            <w:tcW w:w="2601" w:type="dxa"/>
          </w:tcPr>
          <w:p w:rsidR="00D677C1" w:rsidRDefault="00D677C1" w:rsidP="00DA51F5">
            <w:r>
              <w:object w:dxaOrig="1149" w:dyaOrig="865">
                <v:shape id="_x0000_i1053" type="#_x0000_t75" style="width:57.75pt;height:43.55pt" o:ole="">
                  <v:imagedata r:id="rId79" o:title=""/>
                </v:shape>
                <o:OLEObject Type="Embed" ProgID="ChemDraw.Document.6.0" ShapeID="_x0000_i1053" DrawAspect="Content" ObjectID="_1776215688" r:id="rId80"/>
              </w:object>
            </w:r>
          </w:p>
        </w:tc>
        <w:tc>
          <w:tcPr>
            <w:tcW w:w="1495" w:type="dxa"/>
          </w:tcPr>
          <w:p w:rsidR="00D677C1" w:rsidRDefault="00D677C1" w:rsidP="00DA51F5">
            <w:pPr>
              <w:rPr>
                <w:rFonts w:cs="Times New Roman"/>
                <w:szCs w:val="24"/>
              </w:rPr>
            </w:pPr>
            <w:r>
              <w:rPr>
                <w:rFonts w:cs="Times New Roman"/>
                <w:szCs w:val="24"/>
              </w:rPr>
              <w:t xml:space="preserve">Benzene </w:t>
            </w:r>
          </w:p>
        </w:tc>
      </w:tr>
      <w:tr w:rsidR="00D677C1" w:rsidTr="00D677C1">
        <w:tc>
          <w:tcPr>
            <w:tcW w:w="465" w:type="dxa"/>
          </w:tcPr>
          <w:p w:rsidR="00D677C1" w:rsidRDefault="00D677C1" w:rsidP="00DA51F5">
            <w:pPr>
              <w:rPr>
                <w:rFonts w:cs="Times New Roman"/>
                <w:szCs w:val="24"/>
              </w:rPr>
            </w:pPr>
            <w:r>
              <w:rPr>
                <w:rFonts w:cs="Times New Roman"/>
                <w:szCs w:val="24"/>
              </w:rPr>
              <w:t>11</w:t>
            </w:r>
          </w:p>
        </w:tc>
        <w:tc>
          <w:tcPr>
            <w:tcW w:w="993" w:type="dxa"/>
          </w:tcPr>
          <w:p w:rsidR="00D677C1" w:rsidRDefault="00D677C1" w:rsidP="00DA51F5">
            <w:pPr>
              <w:rPr>
                <w:rFonts w:cs="Times New Roman"/>
                <w:szCs w:val="24"/>
              </w:rPr>
            </w:pPr>
            <w:r>
              <w:rPr>
                <w:rFonts w:cs="Times New Roman"/>
                <w:szCs w:val="24"/>
              </w:rPr>
              <w:t>8.163</w:t>
            </w:r>
          </w:p>
        </w:tc>
        <w:tc>
          <w:tcPr>
            <w:tcW w:w="720" w:type="dxa"/>
          </w:tcPr>
          <w:p w:rsidR="00D677C1" w:rsidRDefault="00D677C1" w:rsidP="00DA51F5">
            <w:pPr>
              <w:rPr>
                <w:rFonts w:cs="Times New Roman"/>
                <w:szCs w:val="24"/>
              </w:rPr>
            </w:pPr>
            <w:r>
              <w:rPr>
                <w:rFonts w:cs="Times New Roman"/>
                <w:szCs w:val="24"/>
              </w:rPr>
              <w:t>124</w:t>
            </w:r>
          </w:p>
        </w:tc>
        <w:tc>
          <w:tcPr>
            <w:tcW w:w="1880" w:type="dxa"/>
          </w:tcPr>
          <w:p w:rsidR="00D677C1" w:rsidRPr="00E91442" w:rsidRDefault="00D677C1" w:rsidP="00DA51F5">
            <w:pPr>
              <w:rPr>
                <w:rFonts w:cs="Times New Roman"/>
              </w:rPr>
            </w:pPr>
            <w:r w:rsidRPr="005925B4">
              <w:rPr>
                <w:rFonts w:cs="Times New Roman"/>
                <w:i/>
              </w:rPr>
              <w:t>3’choloflavonol</w:t>
            </w:r>
            <w:r w:rsidR="00E91442">
              <w:rPr>
                <w:rFonts w:cs="Times New Roman"/>
                <w:i/>
              </w:rPr>
              <w:t xml:space="preserve"> </w:t>
            </w:r>
            <w:r w:rsidR="00E91442">
              <w:rPr>
                <w:rFonts w:cs="Times New Roman"/>
              </w:rPr>
              <w:t>(C</w:t>
            </w:r>
            <w:r w:rsidR="00E91442" w:rsidRPr="00E91442">
              <w:rPr>
                <w:rFonts w:cs="Times New Roman"/>
                <w:vertAlign w:val="subscript"/>
              </w:rPr>
              <w:t>15</w:t>
            </w:r>
            <w:r w:rsidR="00E91442">
              <w:rPr>
                <w:rFonts w:cs="Times New Roman"/>
              </w:rPr>
              <w:t>H</w:t>
            </w:r>
            <w:r w:rsidR="00E91442" w:rsidRPr="00E91442">
              <w:rPr>
                <w:rFonts w:cs="Times New Roman"/>
                <w:vertAlign w:val="subscript"/>
              </w:rPr>
              <w:t>9</w:t>
            </w:r>
            <w:r w:rsidR="00E91442">
              <w:rPr>
                <w:rFonts w:cs="Times New Roman"/>
              </w:rPr>
              <w:t>CIO</w:t>
            </w:r>
            <w:r w:rsidR="00E91442" w:rsidRPr="00E91442">
              <w:rPr>
                <w:rFonts w:cs="Times New Roman"/>
                <w:vertAlign w:val="subscript"/>
              </w:rPr>
              <w:t>3</w:t>
            </w:r>
            <w:r w:rsidR="00E91442">
              <w:rPr>
                <w:rFonts w:cs="Times New Roman"/>
              </w:rPr>
              <w:t>)</w:t>
            </w:r>
          </w:p>
        </w:tc>
        <w:tc>
          <w:tcPr>
            <w:tcW w:w="2601" w:type="dxa"/>
          </w:tcPr>
          <w:p w:rsidR="00D677C1" w:rsidRDefault="00DA51F5" w:rsidP="00DA51F5">
            <w:r>
              <w:object w:dxaOrig="1675" w:dyaOrig="1587">
                <v:shape id="_x0000_i1054" type="#_x0000_t75" style="width:83.7pt;height:79.55pt" o:ole="">
                  <v:imagedata r:id="rId81" o:title=""/>
                </v:shape>
                <o:OLEObject Type="Embed" ProgID="ChemDraw.Document.6.0" ShapeID="_x0000_i1054" DrawAspect="Content" ObjectID="_1776215689" r:id="rId82"/>
              </w:object>
            </w:r>
          </w:p>
        </w:tc>
        <w:tc>
          <w:tcPr>
            <w:tcW w:w="1495" w:type="dxa"/>
          </w:tcPr>
          <w:p w:rsidR="00D677C1" w:rsidRDefault="00D677C1" w:rsidP="00DA51F5">
            <w:pPr>
              <w:rPr>
                <w:rFonts w:cs="Times New Roman"/>
                <w:szCs w:val="24"/>
              </w:rPr>
            </w:pPr>
            <w:r>
              <w:rPr>
                <w:rFonts w:cs="Times New Roman"/>
                <w:szCs w:val="24"/>
              </w:rPr>
              <w:t xml:space="preserve">Flavonoid </w:t>
            </w:r>
          </w:p>
        </w:tc>
      </w:tr>
      <w:tr w:rsidR="00D677C1" w:rsidTr="00D677C1">
        <w:tc>
          <w:tcPr>
            <w:tcW w:w="465" w:type="dxa"/>
          </w:tcPr>
          <w:p w:rsidR="00D677C1" w:rsidRDefault="00D677C1" w:rsidP="00DA51F5">
            <w:pPr>
              <w:rPr>
                <w:rFonts w:cs="Times New Roman"/>
                <w:szCs w:val="24"/>
              </w:rPr>
            </w:pPr>
            <w:r>
              <w:rPr>
                <w:rFonts w:cs="Times New Roman"/>
                <w:szCs w:val="24"/>
              </w:rPr>
              <w:lastRenderedPageBreak/>
              <w:t>12</w:t>
            </w:r>
          </w:p>
        </w:tc>
        <w:tc>
          <w:tcPr>
            <w:tcW w:w="993" w:type="dxa"/>
          </w:tcPr>
          <w:p w:rsidR="00D677C1" w:rsidRDefault="00D677C1" w:rsidP="00DA51F5">
            <w:pPr>
              <w:rPr>
                <w:rFonts w:cs="Times New Roman"/>
                <w:szCs w:val="24"/>
              </w:rPr>
            </w:pPr>
            <w:r>
              <w:rPr>
                <w:rFonts w:cs="Times New Roman"/>
                <w:szCs w:val="24"/>
              </w:rPr>
              <w:t>8.816</w:t>
            </w:r>
          </w:p>
        </w:tc>
        <w:tc>
          <w:tcPr>
            <w:tcW w:w="720" w:type="dxa"/>
          </w:tcPr>
          <w:p w:rsidR="00D677C1" w:rsidRDefault="00D677C1" w:rsidP="00DA51F5">
            <w:pPr>
              <w:rPr>
                <w:rFonts w:cs="Times New Roman"/>
                <w:szCs w:val="24"/>
              </w:rPr>
            </w:pPr>
            <w:r>
              <w:rPr>
                <w:rFonts w:cs="Times New Roman"/>
                <w:szCs w:val="24"/>
              </w:rPr>
              <w:t>136</w:t>
            </w:r>
          </w:p>
        </w:tc>
        <w:tc>
          <w:tcPr>
            <w:tcW w:w="1880" w:type="dxa"/>
          </w:tcPr>
          <w:p w:rsidR="00D677C1" w:rsidRPr="00E91442" w:rsidRDefault="00D677C1" w:rsidP="00DA51F5">
            <w:pPr>
              <w:rPr>
                <w:rFonts w:cs="Times New Roman"/>
              </w:rPr>
            </w:pPr>
            <w:r w:rsidRPr="005925B4">
              <w:rPr>
                <w:rFonts w:cs="Times New Roman"/>
                <w:i/>
              </w:rPr>
              <w:t>ɑ-muurolene</w:t>
            </w:r>
            <w:r w:rsidR="00E91442">
              <w:rPr>
                <w:rFonts w:cs="Times New Roman"/>
                <w:i/>
              </w:rPr>
              <w:t xml:space="preserve"> </w:t>
            </w:r>
            <w:r w:rsidR="00E91442">
              <w:rPr>
                <w:rFonts w:cs="Times New Roman"/>
              </w:rPr>
              <w:t>(C</w:t>
            </w:r>
            <w:r w:rsidR="00E91442" w:rsidRPr="00E91442">
              <w:rPr>
                <w:rFonts w:cs="Times New Roman"/>
                <w:vertAlign w:val="subscript"/>
              </w:rPr>
              <w:t>15</w:t>
            </w:r>
            <w:r w:rsidR="00E91442">
              <w:rPr>
                <w:rFonts w:cs="Times New Roman"/>
              </w:rPr>
              <w:t>H</w:t>
            </w:r>
            <w:r w:rsidR="00E91442" w:rsidRPr="00E91442">
              <w:rPr>
                <w:rFonts w:cs="Times New Roman"/>
                <w:vertAlign w:val="subscript"/>
              </w:rPr>
              <w:t>24</w:t>
            </w:r>
            <w:r w:rsidR="00E91442">
              <w:rPr>
                <w:rFonts w:cs="Times New Roman"/>
              </w:rPr>
              <w:t>)</w:t>
            </w:r>
          </w:p>
        </w:tc>
        <w:tc>
          <w:tcPr>
            <w:tcW w:w="2601" w:type="dxa"/>
          </w:tcPr>
          <w:p w:rsidR="00D677C1" w:rsidRDefault="00BA2242" w:rsidP="00DA51F5">
            <w:r>
              <w:object w:dxaOrig="1220" w:dyaOrig="1262">
                <v:shape id="_x0000_i1055" type="#_x0000_t75" style="width:61.1pt;height:62.8pt" o:ole="">
                  <v:imagedata r:id="rId83" o:title=""/>
                </v:shape>
                <o:OLEObject Type="Embed" ProgID="ChemDraw.Document.6.0" ShapeID="_x0000_i1055" DrawAspect="Content" ObjectID="_1776215690" r:id="rId84"/>
              </w:object>
            </w:r>
          </w:p>
        </w:tc>
        <w:tc>
          <w:tcPr>
            <w:tcW w:w="1495" w:type="dxa"/>
          </w:tcPr>
          <w:p w:rsidR="00D677C1" w:rsidRDefault="00BA2242" w:rsidP="00DA51F5">
            <w:pPr>
              <w:rPr>
                <w:rFonts w:cs="Times New Roman"/>
                <w:szCs w:val="24"/>
              </w:rPr>
            </w:pPr>
            <w:r>
              <w:rPr>
                <w:rFonts w:cs="Times New Roman"/>
                <w:szCs w:val="24"/>
              </w:rPr>
              <w:t>Seskuiterpene</w:t>
            </w:r>
          </w:p>
        </w:tc>
      </w:tr>
      <w:tr w:rsidR="00BA2242" w:rsidTr="00D677C1">
        <w:tc>
          <w:tcPr>
            <w:tcW w:w="465" w:type="dxa"/>
          </w:tcPr>
          <w:p w:rsidR="00BA2242" w:rsidRDefault="00BA2242" w:rsidP="00DA51F5">
            <w:pPr>
              <w:rPr>
                <w:rFonts w:cs="Times New Roman"/>
                <w:szCs w:val="24"/>
              </w:rPr>
            </w:pPr>
            <w:r>
              <w:rPr>
                <w:rFonts w:cs="Times New Roman"/>
                <w:szCs w:val="24"/>
              </w:rPr>
              <w:t>13</w:t>
            </w:r>
          </w:p>
        </w:tc>
        <w:tc>
          <w:tcPr>
            <w:tcW w:w="993" w:type="dxa"/>
          </w:tcPr>
          <w:p w:rsidR="00BA2242" w:rsidRDefault="00BA2242" w:rsidP="00DA51F5">
            <w:pPr>
              <w:rPr>
                <w:rFonts w:cs="Times New Roman"/>
                <w:szCs w:val="24"/>
              </w:rPr>
            </w:pPr>
            <w:r>
              <w:rPr>
                <w:rFonts w:cs="Times New Roman"/>
                <w:szCs w:val="24"/>
              </w:rPr>
              <w:t>9.431</w:t>
            </w:r>
          </w:p>
        </w:tc>
        <w:tc>
          <w:tcPr>
            <w:tcW w:w="720" w:type="dxa"/>
          </w:tcPr>
          <w:p w:rsidR="00BA2242" w:rsidRDefault="00BA2242" w:rsidP="00DA51F5">
            <w:pPr>
              <w:rPr>
                <w:rFonts w:cs="Times New Roman"/>
                <w:szCs w:val="24"/>
              </w:rPr>
            </w:pPr>
            <w:r>
              <w:rPr>
                <w:rFonts w:cs="Times New Roman"/>
                <w:szCs w:val="24"/>
              </w:rPr>
              <w:t>129</w:t>
            </w:r>
          </w:p>
        </w:tc>
        <w:tc>
          <w:tcPr>
            <w:tcW w:w="1880" w:type="dxa"/>
          </w:tcPr>
          <w:p w:rsidR="00BA2242" w:rsidRPr="00E91442" w:rsidRDefault="00BA2242" w:rsidP="00DA51F5">
            <w:pPr>
              <w:rPr>
                <w:rFonts w:cs="Times New Roman"/>
              </w:rPr>
            </w:pPr>
            <w:r>
              <w:rPr>
                <w:rFonts w:cs="Times New Roman"/>
                <w:i/>
              </w:rPr>
              <w:t>ɑ-ketoglutaric acid</w:t>
            </w:r>
            <w:r w:rsidR="00E91442">
              <w:rPr>
                <w:rFonts w:cs="Times New Roman"/>
                <w:i/>
              </w:rPr>
              <w:t xml:space="preserve"> </w:t>
            </w:r>
            <w:r w:rsidR="00E91442">
              <w:rPr>
                <w:rFonts w:cs="Times New Roman"/>
              </w:rPr>
              <w:t>(C</w:t>
            </w:r>
            <w:r w:rsidR="00E91442" w:rsidRPr="00E91442">
              <w:rPr>
                <w:rFonts w:cs="Times New Roman"/>
                <w:vertAlign w:val="subscript"/>
              </w:rPr>
              <w:t>5</w:t>
            </w:r>
            <w:r w:rsidR="00E91442">
              <w:rPr>
                <w:rFonts w:cs="Times New Roman"/>
              </w:rPr>
              <w:t>H</w:t>
            </w:r>
            <w:r w:rsidR="00E91442" w:rsidRPr="00E91442">
              <w:rPr>
                <w:rFonts w:cs="Times New Roman"/>
                <w:vertAlign w:val="subscript"/>
              </w:rPr>
              <w:t>6</w:t>
            </w:r>
            <w:r w:rsidR="00E91442">
              <w:rPr>
                <w:rFonts w:cs="Times New Roman"/>
              </w:rPr>
              <w:t>O</w:t>
            </w:r>
            <w:r w:rsidR="00E91442" w:rsidRPr="00E91442">
              <w:rPr>
                <w:rFonts w:cs="Times New Roman"/>
                <w:vertAlign w:val="subscript"/>
              </w:rPr>
              <w:t>5</w:t>
            </w:r>
            <w:r w:rsidR="00E91442">
              <w:rPr>
                <w:rFonts w:cs="Times New Roman"/>
              </w:rPr>
              <w:t>)</w:t>
            </w:r>
          </w:p>
        </w:tc>
        <w:tc>
          <w:tcPr>
            <w:tcW w:w="2601" w:type="dxa"/>
          </w:tcPr>
          <w:p w:rsidR="00BA2242" w:rsidRDefault="00BA2242" w:rsidP="00DA51F5">
            <w:r>
              <w:object w:dxaOrig="1633" w:dyaOrig="803">
                <v:shape id="_x0000_i1056" type="#_x0000_t75" style="width:82.05pt;height:40.2pt" o:ole="">
                  <v:imagedata r:id="rId85" o:title=""/>
                </v:shape>
                <o:OLEObject Type="Embed" ProgID="ChemDraw.Document.6.0" ShapeID="_x0000_i1056" DrawAspect="Content" ObjectID="_1776215691" r:id="rId86"/>
              </w:object>
            </w:r>
          </w:p>
        </w:tc>
        <w:tc>
          <w:tcPr>
            <w:tcW w:w="1495" w:type="dxa"/>
          </w:tcPr>
          <w:p w:rsidR="00BA2242" w:rsidRDefault="00BA2242" w:rsidP="00DA51F5">
            <w:pPr>
              <w:rPr>
                <w:rFonts w:cs="Times New Roman"/>
                <w:szCs w:val="24"/>
              </w:rPr>
            </w:pPr>
            <w:r>
              <w:rPr>
                <w:rFonts w:cs="Times New Roman"/>
                <w:szCs w:val="24"/>
              </w:rPr>
              <w:t>Asam glutarat</w:t>
            </w:r>
          </w:p>
        </w:tc>
      </w:tr>
      <w:tr w:rsidR="00BA2242" w:rsidTr="00D677C1">
        <w:tc>
          <w:tcPr>
            <w:tcW w:w="465" w:type="dxa"/>
          </w:tcPr>
          <w:p w:rsidR="00BA2242" w:rsidRDefault="00BA2242" w:rsidP="00DA51F5">
            <w:pPr>
              <w:rPr>
                <w:rFonts w:cs="Times New Roman"/>
                <w:szCs w:val="24"/>
              </w:rPr>
            </w:pPr>
            <w:r>
              <w:rPr>
                <w:rFonts w:cs="Times New Roman"/>
                <w:szCs w:val="24"/>
              </w:rPr>
              <w:t>14</w:t>
            </w:r>
          </w:p>
        </w:tc>
        <w:tc>
          <w:tcPr>
            <w:tcW w:w="993" w:type="dxa"/>
          </w:tcPr>
          <w:p w:rsidR="00BA2242" w:rsidRDefault="00BA2242" w:rsidP="00DA51F5">
            <w:pPr>
              <w:rPr>
                <w:rFonts w:cs="Times New Roman"/>
                <w:szCs w:val="24"/>
              </w:rPr>
            </w:pPr>
            <w:r>
              <w:rPr>
                <w:rFonts w:cs="Times New Roman"/>
                <w:szCs w:val="24"/>
              </w:rPr>
              <w:t>9.872</w:t>
            </w:r>
          </w:p>
        </w:tc>
        <w:tc>
          <w:tcPr>
            <w:tcW w:w="720" w:type="dxa"/>
          </w:tcPr>
          <w:p w:rsidR="00BA2242" w:rsidRDefault="00BA2242" w:rsidP="00DA51F5">
            <w:pPr>
              <w:rPr>
                <w:rFonts w:cs="Times New Roman"/>
                <w:szCs w:val="24"/>
              </w:rPr>
            </w:pPr>
            <w:r>
              <w:rPr>
                <w:rFonts w:cs="Times New Roman"/>
                <w:szCs w:val="24"/>
              </w:rPr>
              <w:t>73</w:t>
            </w:r>
          </w:p>
        </w:tc>
        <w:tc>
          <w:tcPr>
            <w:tcW w:w="1880" w:type="dxa"/>
          </w:tcPr>
          <w:p w:rsidR="00BA2242" w:rsidRPr="00E91442" w:rsidRDefault="00BA2242" w:rsidP="00DA51F5">
            <w:pPr>
              <w:rPr>
                <w:rFonts w:cs="Times New Roman"/>
              </w:rPr>
            </w:pPr>
            <w:r>
              <w:rPr>
                <w:rFonts w:cs="Times New Roman"/>
                <w:i/>
              </w:rPr>
              <w:t>ɑ-D-Glucopyranoside</w:t>
            </w:r>
            <w:r w:rsidR="00E91442">
              <w:rPr>
                <w:rFonts w:cs="Times New Roman"/>
                <w:i/>
              </w:rPr>
              <w:t xml:space="preserve"> </w:t>
            </w:r>
            <w:r w:rsidR="00E91442">
              <w:rPr>
                <w:rFonts w:cs="Times New Roman"/>
              </w:rPr>
              <w:t>(C</w:t>
            </w:r>
            <w:r w:rsidR="00E91442" w:rsidRPr="00E91442">
              <w:rPr>
                <w:rFonts w:cs="Times New Roman"/>
                <w:vertAlign w:val="subscript"/>
              </w:rPr>
              <w:t>12</w:t>
            </w:r>
            <w:r w:rsidR="00E91442">
              <w:rPr>
                <w:rFonts w:cs="Times New Roman"/>
              </w:rPr>
              <w:t>H</w:t>
            </w:r>
            <w:r w:rsidR="00E91442" w:rsidRPr="00E91442">
              <w:rPr>
                <w:rFonts w:cs="Times New Roman"/>
                <w:vertAlign w:val="subscript"/>
              </w:rPr>
              <w:t>22</w:t>
            </w:r>
            <w:r w:rsidR="00E91442">
              <w:rPr>
                <w:rFonts w:cs="Times New Roman"/>
              </w:rPr>
              <w:t>O</w:t>
            </w:r>
            <w:r w:rsidR="00E91442" w:rsidRPr="00E91442">
              <w:rPr>
                <w:rFonts w:cs="Times New Roman"/>
                <w:vertAlign w:val="subscript"/>
              </w:rPr>
              <w:t>11</w:t>
            </w:r>
            <w:r w:rsidR="00E91442">
              <w:rPr>
                <w:rFonts w:cs="Times New Roman"/>
              </w:rPr>
              <w:t>)</w:t>
            </w:r>
          </w:p>
        </w:tc>
        <w:tc>
          <w:tcPr>
            <w:tcW w:w="2601" w:type="dxa"/>
          </w:tcPr>
          <w:p w:rsidR="00BA2242" w:rsidRDefault="00BA2242" w:rsidP="00DA51F5">
            <w:r>
              <w:object w:dxaOrig="1886" w:dyaOrig="1805">
                <v:shape id="_x0000_i1057" type="#_x0000_t75" style="width:94.6pt;height:90.4pt" o:ole="">
                  <v:imagedata r:id="rId87" o:title=""/>
                </v:shape>
                <o:OLEObject Type="Embed" ProgID="ChemDraw.Document.6.0" ShapeID="_x0000_i1057" DrawAspect="Content" ObjectID="_1776215692" r:id="rId88"/>
              </w:object>
            </w:r>
          </w:p>
        </w:tc>
        <w:tc>
          <w:tcPr>
            <w:tcW w:w="1495" w:type="dxa"/>
          </w:tcPr>
          <w:p w:rsidR="00BA2242" w:rsidRDefault="008575F2" w:rsidP="00DA51F5">
            <w:pPr>
              <w:rPr>
                <w:rFonts w:cs="Times New Roman"/>
                <w:szCs w:val="24"/>
              </w:rPr>
            </w:pPr>
            <w:r>
              <w:rPr>
                <w:rFonts w:cs="Times New Roman"/>
                <w:szCs w:val="24"/>
              </w:rPr>
              <w:t>Glukosa</w:t>
            </w:r>
          </w:p>
        </w:tc>
      </w:tr>
      <w:tr w:rsidR="008575F2" w:rsidTr="00D677C1">
        <w:tc>
          <w:tcPr>
            <w:tcW w:w="465" w:type="dxa"/>
          </w:tcPr>
          <w:p w:rsidR="008575F2" w:rsidRDefault="008575F2" w:rsidP="00DA51F5">
            <w:pPr>
              <w:rPr>
                <w:rFonts w:cs="Times New Roman"/>
                <w:szCs w:val="24"/>
              </w:rPr>
            </w:pPr>
            <w:r>
              <w:rPr>
                <w:rFonts w:cs="Times New Roman"/>
                <w:szCs w:val="24"/>
              </w:rPr>
              <w:t>15</w:t>
            </w:r>
          </w:p>
        </w:tc>
        <w:tc>
          <w:tcPr>
            <w:tcW w:w="993" w:type="dxa"/>
          </w:tcPr>
          <w:p w:rsidR="008575F2" w:rsidRDefault="008575F2" w:rsidP="00DA51F5">
            <w:pPr>
              <w:rPr>
                <w:rFonts w:cs="Times New Roman"/>
                <w:szCs w:val="24"/>
              </w:rPr>
            </w:pPr>
            <w:r>
              <w:rPr>
                <w:rFonts w:cs="Times New Roman"/>
                <w:szCs w:val="24"/>
              </w:rPr>
              <w:t>10.367</w:t>
            </w:r>
          </w:p>
        </w:tc>
        <w:tc>
          <w:tcPr>
            <w:tcW w:w="720" w:type="dxa"/>
          </w:tcPr>
          <w:p w:rsidR="008575F2" w:rsidRDefault="008575F2" w:rsidP="00DA51F5">
            <w:pPr>
              <w:rPr>
                <w:rFonts w:cs="Times New Roman"/>
                <w:szCs w:val="24"/>
              </w:rPr>
            </w:pPr>
            <w:r>
              <w:rPr>
                <w:rFonts w:cs="Times New Roman"/>
                <w:szCs w:val="24"/>
              </w:rPr>
              <w:t>116</w:t>
            </w:r>
          </w:p>
        </w:tc>
        <w:tc>
          <w:tcPr>
            <w:tcW w:w="1880" w:type="dxa"/>
          </w:tcPr>
          <w:p w:rsidR="008575F2" w:rsidRPr="00E91442" w:rsidRDefault="008575F2" w:rsidP="00DA51F5">
            <w:pPr>
              <w:rPr>
                <w:rFonts w:cs="Times New Roman"/>
              </w:rPr>
            </w:pPr>
            <w:r>
              <w:rPr>
                <w:rFonts w:cs="Times New Roman"/>
                <w:i/>
              </w:rPr>
              <w:t>l-sirine,O-(penymetyl)</w:t>
            </w:r>
            <w:r w:rsidR="00E91442">
              <w:rPr>
                <w:rFonts w:cs="Times New Roman"/>
                <w:i/>
              </w:rPr>
              <w:t xml:space="preserve"> </w:t>
            </w:r>
            <w:r w:rsidR="00E91442">
              <w:rPr>
                <w:rFonts w:cs="Times New Roman"/>
              </w:rPr>
              <w:t>(C</w:t>
            </w:r>
            <w:r w:rsidR="00E91442" w:rsidRPr="00E91442">
              <w:rPr>
                <w:rFonts w:cs="Times New Roman"/>
                <w:vertAlign w:val="subscript"/>
              </w:rPr>
              <w:t>3</w:t>
            </w:r>
            <w:r w:rsidR="00E91442">
              <w:rPr>
                <w:rFonts w:cs="Times New Roman"/>
              </w:rPr>
              <w:t>H</w:t>
            </w:r>
            <w:r w:rsidR="00E91442" w:rsidRPr="00E91442">
              <w:rPr>
                <w:rFonts w:cs="Times New Roman"/>
                <w:vertAlign w:val="subscript"/>
              </w:rPr>
              <w:t>7</w:t>
            </w:r>
            <w:r w:rsidR="00E91442">
              <w:rPr>
                <w:rFonts w:cs="Times New Roman"/>
              </w:rPr>
              <w:t>NO</w:t>
            </w:r>
            <w:r w:rsidR="00E91442" w:rsidRPr="00E91442">
              <w:rPr>
                <w:rFonts w:cs="Times New Roman"/>
                <w:vertAlign w:val="subscript"/>
              </w:rPr>
              <w:t>3</w:t>
            </w:r>
            <w:r w:rsidR="00E91442">
              <w:rPr>
                <w:rFonts w:cs="Times New Roman"/>
              </w:rPr>
              <w:t>)</w:t>
            </w:r>
          </w:p>
        </w:tc>
        <w:tc>
          <w:tcPr>
            <w:tcW w:w="2601" w:type="dxa"/>
          </w:tcPr>
          <w:p w:rsidR="008575F2" w:rsidRDefault="008575F2" w:rsidP="00DA51F5">
            <w:r>
              <w:object w:dxaOrig="1119" w:dyaOrig="931">
                <v:shape id="_x0000_i1058" type="#_x0000_t75" style="width:56.1pt;height:46.9pt" o:ole="">
                  <v:imagedata r:id="rId89" o:title=""/>
                </v:shape>
                <o:OLEObject Type="Embed" ProgID="ChemDraw.Document.6.0" ShapeID="_x0000_i1058" DrawAspect="Content" ObjectID="_1776215693" r:id="rId90"/>
              </w:object>
            </w:r>
          </w:p>
        </w:tc>
        <w:tc>
          <w:tcPr>
            <w:tcW w:w="1495" w:type="dxa"/>
          </w:tcPr>
          <w:p w:rsidR="008575F2" w:rsidRDefault="008575F2" w:rsidP="00DA51F5">
            <w:pPr>
              <w:rPr>
                <w:rFonts w:cs="Times New Roman"/>
                <w:szCs w:val="24"/>
              </w:rPr>
            </w:pPr>
            <w:r>
              <w:rPr>
                <w:rFonts w:cs="Times New Roman"/>
                <w:szCs w:val="24"/>
              </w:rPr>
              <w:t>Asam amino</w:t>
            </w:r>
          </w:p>
        </w:tc>
      </w:tr>
      <w:tr w:rsidR="008575F2" w:rsidTr="00D677C1">
        <w:tc>
          <w:tcPr>
            <w:tcW w:w="465" w:type="dxa"/>
          </w:tcPr>
          <w:p w:rsidR="008575F2" w:rsidRDefault="008575F2" w:rsidP="00DA51F5">
            <w:pPr>
              <w:rPr>
                <w:rFonts w:cs="Times New Roman"/>
                <w:szCs w:val="24"/>
              </w:rPr>
            </w:pPr>
            <w:r>
              <w:rPr>
                <w:rFonts w:cs="Times New Roman"/>
                <w:szCs w:val="24"/>
              </w:rPr>
              <w:t>16</w:t>
            </w:r>
          </w:p>
        </w:tc>
        <w:tc>
          <w:tcPr>
            <w:tcW w:w="993" w:type="dxa"/>
          </w:tcPr>
          <w:p w:rsidR="008575F2" w:rsidRDefault="008575F2" w:rsidP="00DA51F5">
            <w:pPr>
              <w:rPr>
                <w:rFonts w:cs="Times New Roman"/>
                <w:szCs w:val="24"/>
              </w:rPr>
            </w:pPr>
            <w:r>
              <w:rPr>
                <w:rFonts w:cs="Times New Roman"/>
                <w:szCs w:val="24"/>
              </w:rPr>
              <w:t>10.649</w:t>
            </w:r>
          </w:p>
        </w:tc>
        <w:tc>
          <w:tcPr>
            <w:tcW w:w="720" w:type="dxa"/>
          </w:tcPr>
          <w:p w:rsidR="008575F2" w:rsidRDefault="008575F2" w:rsidP="00DA51F5">
            <w:pPr>
              <w:rPr>
                <w:rFonts w:cs="Times New Roman"/>
                <w:szCs w:val="24"/>
              </w:rPr>
            </w:pPr>
            <w:r>
              <w:rPr>
                <w:rFonts w:cs="Times New Roman"/>
                <w:szCs w:val="24"/>
              </w:rPr>
              <w:t>129</w:t>
            </w:r>
          </w:p>
        </w:tc>
        <w:tc>
          <w:tcPr>
            <w:tcW w:w="1880" w:type="dxa"/>
          </w:tcPr>
          <w:p w:rsidR="008575F2" w:rsidRPr="00E91442" w:rsidRDefault="008575F2" w:rsidP="00DA51F5">
            <w:pPr>
              <w:rPr>
                <w:rFonts w:cs="Times New Roman"/>
              </w:rPr>
            </w:pPr>
            <w:r>
              <w:rPr>
                <w:rFonts w:cs="Times New Roman"/>
                <w:i/>
              </w:rPr>
              <w:t>2,6-Diaminopirine</w:t>
            </w:r>
            <w:r w:rsidR="00E91442">
              <w:rPr>
                <w:rFonts w:cs="Times New Roman"/>
                <w:i/>
              </w:rPr>
              <w:t xml:space="preserve"> </w:t>
            </w:r>
            <w:r w:rsidR="00E91442">
              <w:rPr>
                <w:rFonts w:cs="Times New Roman"/>
              </w:rPr>
              <w:t>(C</w:t>
            </w:r>
            <w:r w:rsidR="00E91442" w:rsidRPr="00E91442">
              <w:rPr>
                <w:rFonts w:cs="Times New Roman"/>
                <w:vertAlign w:val="subscript"/>
              </w:rPr>
              <w:t>5</w:t>
            </w:r>
            <w:r w:rsidR="00E91442">
              <w:rPr>
                <w:rFonts w:cs="Times New Roman"/>
              </w:rPr>
              <w:t>H</w:t>
            </w:r>
            <w:r w:rsidR="00E91442" w:rsidRPr="00E91442">
              <w:rPr>
                <w:rFonts w:cs="Times New Roman"/>
                <w:vertAlign w:val="subscript"/>
              </w:rPr>
              <w:t>5</w:t>
            </w:r>
            <w:r w:rsidR="00E91442">
              <w:rPr>
                <w:rFonts w:cs="Times New Roman"/>
              </w:rPr>
              <w:t>N</w:t>
            </w:r>
            <w:r w:rsidR="00E91442" w:rsidRPr="00E91442">
              <w:rPr>
                <w:rFonts w:cs="Times New Roman"/>
                <w:vertAlign w:val="subscript"/>
              </w:rPr>
              <w:t>6</w:t>
            </w:r>
            <w:r w:rsidR="00E91442">
              <w:rPr>
                <w:rFonts w:cs="Times New Roman"/>
              </w:rPr>
              <w:t>)</w:t>
            </w:r>
          </w:p>
        </w:tc>
        <w:tc>
          <w:tcPr>
            <w:tcW w:w="2601" w:type="dxa"/>
          </w:tcPr>
          <w:p w:rsidR="008575F2" w:rsidRDefault="008575F2" w:rsidP="00DA51F5">
            <w:r>
              <w:object w:dxaOrig="1161" w:dyaOrig="1082">
                <v:shape id="_x0000_i1059" type="#_x0000_t75" style="width:57.75pt;height:54.4pt" o:ole="">
                  <v:imagedata r:id="rId91" o:title=""/>
                </v:shape>
                <o:OLEObject Type="Embed" ProgID="ChemDraw.Document.6.0" ShapeID="_x0000_i1059" DrawAspect="Content" ObjectID="_1776215694" r:id="rId92"/>
              </w:object>
            </w:r>
          </w:p>
        </w:tc>
        <w:tc>
          <w:tcPr>
            <w:tcW w:w="1495" w:type="dxa"/>
          </w:tcPr>
          <w:p w:rsidR="008575F2" w:rsidRDefault="008575F2" w:rsidP="00DA51F5">
            <w:pPr>
              <w:rPr>
                <w:rFonts w:cs="Times New Roman"/>
                <w:szCs w:val="24"/>
              </w:rPr>
            </w:pPr>
            <w:r>
              <w:rPr>
                <w:rFonts w:cs="Times New Roman"/>
                <w:szCs w:val="24"/>
              </w:rPr>
              <w:t xml:space="preserve">Purin </w:t>
            </w:r>
          </w:p>
        </w:tc>
      </w:tr>
      <w:tr w:rsidR="008575F2" w:rsidTr="00D677C1">
        <w:tc>
          <w:tcPr>
            <w:tcW w:w="465" w:type="dxa"/>
          </w:tcPr>
          <w:p w:rsidR="008575F2" w:rsidRDefault="008575F2" w:rsidP="00DA51F5">
            <w:pPr>
              <w:rPr>
                <w:rFonts w:cs="Times New Roman"/>
                <w:szCs w:val="24"/>
              </w:rPr>
            </w:pPr>
            <w:r>
              <w:rPr>
                <w:rFonts w:cs="Times New Roman"/>
                <w:szCs w:val="24"/>
              </w:rPr>
              <w:t>17</w:t>
            </w:r>
          </w:p>
        </w:tc>
        <w:tc>
          <w:tcPr>
            <w:tcW w:w="993" w:type="dxa"/>
          </w:tcPr>
          <w:p w:rsidR="008575F2" w:rsidRDefault="00FE412A" w:rsidP="00DA51F5">
            <w:pPr>
              <w:rPr>
                <w:rFonts w:cs="Times New Roman"/>
                <w:szCs w:val="24"/>
              </w:rPr>
            </w:pPr>
            <w:r>
              <w:rPr>
                <w:rFonts w:cs="Times New Roman"/>
                <w:szCs w:val="24"/>
              </w:rPr>
              <w:t>10.892</w:t>
            </w:r>
          </w:p>
        </w:tc>
        <w:tc>
          <w:tcPr>
            <w:tcW w:w="720" w:type="dxa"/>
          </w:tcPr>
          <w:p w:rsidR="008575F2" w:rsidRDefault="00FE412A" w:rsidP="00DA51F5">
            <w:pPr>
              <w:rPr>
                <w:rFonts w:cs="Times New Roman"/>
                <w:szCs w:val="24"/>
              </w:rPr>
            </w:pPr>
            <w:r>
              <w:rPr>
                <w:rFonts w:cs="Times New Roman"/>
                <w:szCs w:val="24"/>
              </w:rPr>
              <w:t>84</w:t>
            </w:r>
          </w:p>
        </w:tc>
        <w:tc>
          <w:tcPr>
            <w:tcW w:w="1880" w:type="dxa"/>
          </w:tcPr>
          <w:p w:rsidR="008575F2" w:rsidRPr="00E91442" w:rsidRDefault="00E91442" w:rsidP="00DA51F5">
            <w:pPr>
              <w:rPr>
                <w:rFonts w:cs="Times New Roman"/>
              </w:rPr>
            </w:pPr>
            <w:r>
              <w:rPr>
                <w:rFonts w:cs="Times New Roman"/>
                <w:i/>
              </w:rPr>
              <w:t>P</w:t>
            </w:r>
            <w:r w:rsidR="00FE412A">
              <w:rPr>
                <w:rFonts w:cs="Times New Roman"/>
                <w:i/>
              </w:rPr>
              <w:t>iperidine</w:t>
            </w:r>
            <w:r>
              <w:rPr>
                <w:rFonts w:cs="Times New Roman"/>
                <w:i/>
              </w:rPr>
              <w:t xml:space="preserve"> </w:t>
            </w:r>
            <w:r>
              <w:rPr>
                <w:rFonts w:cs="Times New Roman"/>
              </w:rPr>
              <w:t>(C</w:t>
            </w:r>
            <w:r w:rsidRPr="00E91442">
              <w:rPr>
                <w:rFonts w:cs="Times New Roman"/>
                <w:vertAlign w:val="subscript"/>
              </w:rPr>
              <w:t>5</w:t>
            </w:r>
            <w:r>
              <w:rPr>
                <w:rFonts w:cs="Times New Roman"/>
              </w:rPr>
              <w:t>H</w:t>
            </w:r>
            <w:r w:rsidRPr="00E91442">
              <w:rPr>
                <w:rFonts w:cs="Times New Roman"/>
                <w:vertAlign w:val="subscript"/>
              </w:rPr>
              <w:t>11</w:t>
            </w:r>
            <w:r>
              <w:rPr>
                <w:rFonts w:cs="Times New Roman"/>
              </w:rPr>
              <w:t>N)</w:t>
            </w:r>
          </w:p>
        </w:tc>
        <w:tc>
          <w:tcPr>
            <w:tcW w:w="2601" w:type="dxa"/>
          </w:tcPr>
          <w:p w:rsidR="008575F2" w:rsidRDefault="00FE412A" w:rsidP="00DA51F5">
            <w:r>
              <w:object w:dxaOrig="822" w:dyaOrig="764">
                <v:shape id="_x0000_i1060" type="#_x0000_t75" style="width:41pt;height:38.5pt" o:ole="">
                  <v:imagedata r:id="rId93" o:title=""/>
                </v:shape>
                <o:OLEObject Type="Embed" ProgID="ChemDraw.Document.6.0" ShapeID="_x0000_i1060" DrawAspect="Content" ObjectID="_1776215695" r:id="rId94"/>
              </w:object>
            </w:r>
          </w:p>
        </w:tc>
        <w:tc>
          <w:tcPr>
            <w:tcW w:w="1495" w:type="dxa"/>
          </w:tcPr>
          <w:p w:rsidR="008575F2" w:rsidRDefault="00FE412A" w:rsidP="00DA51F5">
            <w:pPr>
              <w:rPr>
                <w:rFonts w:cs="Times New Roman"/>
                <w:szCs w:val="24"/>
              </w:rPr>
            </w:pPr>
            <w:r>
              <w:rPr>
                <w:rFonts w:cs="Times New Roman"/>
                <w:szCs w:val="24"/>
              </w:rPr>
              <w:t xml:space="preserve">Heterosiklik </w:t>
            </w:r>
          </w:p>
        </w:tc>
      </w:tr>
      <w:tr w:rsidR="00FE412A" w:rsidTr="00D677C1">
        <w:tc>
          <w:tcPr>
            <w:tcW w:w="465" w:type="dxa"/>
          </w:tcPr>
          <w:p w:rsidR="00FE412A" w:rsidRDefault="00FE412A" w:rsidP="00DA51F5">
            <w:pPr>
              <w:rPr>
                <w:rFonts w:cs="Times New Roman"/>
                <w:szCs w:val="24"/>
              </w:rPr>
            </w:pPr>
            <w:r>
              <w:rPr>
                <w:rFonts w:cs="Times New Roman"/>
                <w:szCs w:val="24"/>
              </w:rPr>
              <w:t>18</w:t>
            </w:r>
          </w:p>
        </w:tc>
        <w:tc>
          <w:tcPr>
            <w:tcW w:w="993" w:type="dxa"/>
          </w:tcPr>
          <w:p w:rsidR="00FE412A" w:rsidRDefault="00FE412A" w:rsidP="00DA51F5">
            <w:pPr>
              <w:rPr>
                <w:rFonts w:cs="Times New Roman"/>
                <w:szCs w:val="24"/>
              </w:rPr>
            </w:pPr>
            <w:r>
              <w:rPr>
                <w:rFonts w:cs="Times New Roman"/>
                <w:szCs w:val="24"/>
              </w:rPr>
              <w:t>12.969</w:t>
            </w:r>
          </w:p>
        </w:tc>
        <w:tc>
          <w:tcPr>
            <w:tcW w:w="720" w:type="dxa"/>
          </w:tcPr>
          <w:p w:rsidR="00FE412A" w:rsidRDefault="00FE412A" w:rsidP="00DA51F5">
            <w:pPr>
              <w:rPr>
                <w:rFonts w:cs="Times New Roman"/>
                <w:szCs w:val="24"/>
              </w:rPr>
            </w:pPr>
            <w:r>
              <w:rPr>
                <w:rFonts w:cs="Times New Roman"/>
                <w:szCs w:val="24"/>
              </w:rPr>
              <w:t>82</w:t>
            </w:r>
          </w:p>
        </w:tc>
        <w:tc>
          <w:tcPr>
            <w:tcW w:w="1880" w:type="dxa"/>
          </w:tcPr>
          <w:p w:rsidR="00FE412A" w:rsidRDefault="00FE412A" w:rsidP="00DA51F5">
            <w:pPr>
              <w:rPr>
                <w:rFonts w:cs="Times New Roman"/>
                <w:i/>
              </w:rPr>
            </w:pPr>
            <w:r>
              <w:rPr>
                <w:rFonts w:cs="Times New Roman"/>
                <w:i/>
              </w:rPr>
              <w:t>Acetamide</w:t>
            </w:r>
            <w:r w:rsidR="00E91442">
              <w:rPr>
                <w:rFonts w:cs="Times New Roman"/>
                <w:i/>
              </w:rPr>
              <w:t xml:space="preserve"> </w:t>
            </w:r>
            <w:r w:rsidR="00E91442">
              <w:rPr>
                <w:rFonts w:cs="Times New Roman"/>
              </w:rPr>
              <w:t>(</w:t>
            </w:r>
            <w:r w:rsidR="00FD40BD">
              <w:rPr>
                <w:rFonts w:cs="Times New Roman"/>
              </w:rPr>
              <w:t>C</w:t>
            </w:r>
            <w:r w:rsidR="00FD40BD" w:rsidRPr="00FD40BD">
              <w:rPr>
                <w:rFonts w:cs="Times New Roman"/>
                <w:vertAlign w:val="subscript"/>
              </w:rPr>
              <w:t>5</w:t>
            </w:r>
            <w:r w:rsidR="00FD40BD">
              <w:rPr>
                <w:rFonts w:cs="Times New Roman"/>
              </w:rPr>
              <w:t>H</w:t>
            </w:r>
            <w:r w:rsidR="00FD40BD" w:rsidRPr="00FD40BD">
              <w:rPr>
                <w:rFonts w:cs="Times New Roman"/>
                <w:vertAlign w:val="subscript"/>
              </w:rPr>
              <w:t>5</w:t>
            </w:r>
            <w:r w:rsidR="00FD40BD">
              <w:rPr>
                <w:rFonts w:cs="Times New Roman"/>
              </w:rPr>
              <w:t>)</w:t>
            </w:r>
            <w:r>
              <w:rPr>
                <w:rFonts w:cs="Times New Roman"/>
                <w:i/>
              </w:rPr>
              <w:t xml:space="preserve"> </w:t>
            </w:r>
          </w:p>
        </w:tc>
        <w:tc>
          <w:tcPr>
            <w:tcW w:w="2601" w:type="dxa"/>
          </w:tcPr>
          <w:p w:rsidR="00FE412A" w:rsidRDefault="00FE412A" w:rsidP="00DA51F5">
            <w:r>
              <w:object w:dxaOrig="833" w:dyaOrig="698">
                <v:shape id="_x0000_i1061" type="#_x0000_t75" style="width:41.85pt;height:35.15pt" o:ole="">
                  <v:imagedata r:id="rId95" o:title=""/>
                </v:shape>
                <o:OLEObject Type="Embed" ProgID="ChemDraw.Document.6.0" ShapeID="_x0000_i1061" DrawAspect="Content" ObjectID="_1776215696" r:id="rId96"/>
              </w:object>
            </w:r>
          </w:p>
        </w:tc>
        <w:tc>
          <w:tcPr>
            <w:tcW w:w="1495" w:type="dxa"/>
          </w:tcPr>
          <w:p w:rsidR="00FE412A" w:rsidRDefault="00FE412A" w:rsidP="00DA51F5">
            <w:pPr>
              <w:rPr>
                <w:rFonts w:cs="Times New Roman"/>
                <w:szCs w:val="24"/>
              </w:rPr>
            </w:pPr>
            <w:r>
              <w:rPr>
                <w:rFonts w:cs="Times New Roman"/>
                <w:szCs w:val="24"/>
              </w:rPr>
              <w:t>Asam amino</w:t>
            </w:r>
          </w:p>
        </w:tc>
      </w:tr>
      <w:tr w:rsidR="00FE412A" w:rsidTr="00D677C1">
        <w:tc>
          <w:tcPr>
            <w:tcW w:w="465" w:type="dxa"/>
          </w:tcPr>
          <w:p w:rsidR="00FE412A" w:rsidRDefault="00FE412A" w:rsidP="00DA51F5">
            <w:pPr>
              <w:rPr>
                <w:rFonts w:cs="Times New Roman"/>
                <w:szCs w:val="24"/>
              </w:rPr>
            </w:pPr>
            <w:r>
              <w:rPr>
                <w:rFonts w:cs="Times New Roman"/>
                <w:szCs w:val="24"/>
              </w:rPr>
              <w:t>19</w:t>
            </w:r>
          </w:p>
        </w:tc>
        <w:tc>
          <w:tcPr>
            <w:tcW w:w="993" w:type="dxa"/>
          </w:tcPr>
          <w:p w:rsidR="00FE412A" w:rsidRDefault="00FE412A" w:rsidP="00DA51F5">
            <w:pPr>
              <w:rPr>
                <w:rFonts w:cs="Times New Roman"/>
                <w:szCs w:val="24"/>
              </w:rPr>
            </w:pPr>
            <w:r>
              <w:rPr>
                <w:rFonts w:cs="Times New Roman"/>
                <w:szCs w:val="24"/>
              </w:rPr>
              <w:t>13.725</w:t>
            </w:r>
          </w:p>
        </w:tc>
        <w:tc>
          <w:tcPr>
            <w:tcW w:w="720" w:type="dxa"/>
          </w:tcPr>
          <w:p w:rsidR="00FE412A" w:rsidRDefault="00FE412A" w:rsidP="00DA51F5">
            <w:pPr>
              <w:rPr>
                <w:rFonts w:cs="Times New Roman"/>
                <w:szCs w:val="24"/>
              </w:rPr>
            </w:pPr>
            <w:r>
              <w:rPr>
                <w:rFonts w:cs="Times New Roman"/>
                <w:szCs w:val="24"/>
              </w:rPr>
              <w:t>83</w:t>
            </w:r>
          </w:p>
        </w:tc>
        <w:tc>
          <w:tcPr>
            <w:tcW w:w="1880" w:type="dxa"/>
          </w:tcPr>
          <w:p w:rsidR="00FE412A" w:rsidRPr="00FD40BD" w:rsidRDefault="00FE412A" w:rsidP="00DA51F5">
            <w:pPr>
              <w:rPr>
                <w:rFonts w:cs="Times New Roman"/>
              </w:rPr>
            </w:pPr>
            <w:r>
              <w:rPr>
                <w:rFonts w:cs="Times New Roman"/>
                <w:i/>
              </w:rPr>
              <w:t>Thiosulfuric acid</w:t>
            </w:r>
            <w:r w:rsidR="00FD40BD">
              <w:rPr>
                <w:rFonts w:cs="Times New Roman"/>
                <w:i/>
              </w:rPr>
              <w:t xml:space="preserve"> </w:t>
            </w:r>
            <w:r w:rsidR="00FD40BD">
              <w:rPr>
                <w:rFonts w:cs="Times New Roman"/>
              </w:rPr>
              <w:t>(H</w:t>
            </w:r>
            <w:r w:rsidR="00FD40BD" w:rsidRPr="00FD40BD">
              <w:rPr>
                <w:rFonts w:cs="Times New Roman"/>
                <w:vertAlign w:val="subscript"/>
              </w:rPr>
              <w:t>2</w:t>
            </w:r>
            <w:r w:rsidR="00FD40BD">
              <w:rPr>
                <w:rFonts w:cs="Times New Roman"/>
              </w:rPr>
              <w:t>S</w:t>
            </w:r>
            <w:r w:rsidR="00FD40BD" w:rsidRPr="00FD40BD">
              <w:rPr>
                <w:rFonts w:cs="Times New Roman"/>
                <w:vertAlign w:val="subscript"/>
              </w:rPr>
              <w:t>2</w:t>
            </w:r>
            <w:r w:rsidR="00FD40BD">
              <w:rPr>
                <w:rFonts w:cs="Times New Roman"/>
              </w:rPr>
              <w:t>O</w:t>
            </w:r>
            <w:r w:rsidR="00FD40BD" w:rsidRPr="00FD40BD">
              <w:rPr>
                <w:rFonts w:cs="Times New Roman"/>
                <w:vertAlign w:val="subscript"/>
              </w:rPr>
              <w:t>3</w:t>
            </w:r>
            <w:r w:rsidR="00FD40BD">
              <w:rPr>
                <w:rFonts w:cs="Times New Roman"/>
              </w:rPr>
              <w:t>)</w:t>
            </w:r>
          </w:p>
        </w:tc>
        <w:tc>
          <w:tcPr>
            <w:tcW w:w="2601" w:type="dxa"/>
          </w:tcPr>
          <w:p w:rsidR="00FE412A" w:rsidRDefault="00FE412A" w:rsidP="00DA51F5">
            <w:r>
              <w:object w:dxaOrig="1017" w:dyaOrig="861">
                <v:shape id="_x0000_i1062" type="#_x0000_t75" style="width:51.05pt;height:42.7pt" o:ole="">
                  <v:imagedata r:id="rId97" o:title=""/>
                </v:shape>
                <o:OLEObject Type="Embed" ProgID="ChemDraw.Document.6.0" ShapeID="_x0000_i1062" DrawAspect="Content" ObjectID="_1776215697" r:id="rId98"/>
              </w:object>
            </w:r>
          </w:p>
        </w:tc>
        <w:tc>
          <w:tcPr>
            <w:tcW w:w="1495" w:type="dxa"/>
          </w:tcPr>
          <w:p w:rsidR="00FE412A" w:rsidRDefault="00FE412A" w:rsidP="00DA51F5">
            <w:pPr>
              <w:rPr>
                <w:rFonts w:cs="Times New Roman"/>
                <w:szCs w:val="24"/>
              </w:rPr>
            </w:pPr>
            <w:r>
              <w:rPr>
                <w:rFonts w:cs="Times New Roman"/>
                <w:szCs w:val="24"/>
              </w:rPr>
              <w:t>Asam amino</w:t>
            </w:r>
          </w:p>
        </w:tc>
      </w:tr>
      <w:tr w:rsidR="00FE412A" w:rsidTr="00D677C1">
        <w:tc>
          <w:tcPr>
            <w:tcW w:w="465" w:type="dxa"/>
          </w:tcPr>
          <w:p w:rsidR="00FE412A" w:rsidRDefault="00FE412A" w:rsidP="00DA51F5">
            <w:pPr>
              <w:rPr>
                <w:rFonts w:cs="Times New Roman"/>
                <w:szCs w:val="24"/>
              </w:rPr>
            </w:pPr>
            <w:r>
              <w:rPr>
                <w:rFonts w:cs="Times New Roman"/>
                <w:szCs w:val="24"/>
              </w:rPr>
              <w:t>20</w:t>
            </w:r>
          </w:p>
        </w:tc>
        <w:tc>
          <w:tcPr>
            <w:tcW w:w="993" w:type="dxa"/>
          </w:tcPr>
          <w:p w:rsidR="00FE412A" w:rsidRDefault="00FE412A" w:rsidP="00DA51F5">
            <w:pPr>
              <w:rPr>
                <w:rFonts w:cs="Times New Roman"/>
                <w:szCs w:val="24"/>
              </w:rPr>
            </w:pPr>
            <w:r>
              <w:rPr>
                <w:rFonts w:cs="Times New Roman"/>
                <w:szCs w:val="24"/>
              </w:rPr>
              <w:t>14.792</w:t>
            </w:r>
          </w:p>
        </w:tc>
        <w:tc>
          <w:tcPr>
            <w:tcW w:w="720" w:type="dxa"/>
          </w:tcPr>
          <w:p w:rsidR="00FE412A" w:rsidRDefault="004821B3" w:rsidP="00DA51F5">
            <w:pPr>
              <w:rPr>
                <w:rFonts w:cs="Times New Roman"/>
                <w:szCs w:val="24"/>
              </w:rPr>
            </w:pPr>
            <w:r>
              <w:rPr>
                <w:rFonts w:cs="Times New Roman"/>
                <w:szCs w:val="24"/>
              </w:rPr>
              <w:t>129</w:t>
            </w:r>
          </w:p>
        </w:tc>
        <w:tc>
          <w:tcPr>
            <w:tcW w:w="1880" w:type="dxa"/>
          </w:tcPr>
          <w:p w:rsidR="00FE412A" w:rsidRPr="00FD40BD" w:rsidRDefault="00FE412A" w:rsidP="00DA51F5">
            <w:pPr>
              <w:rPr>
                <w:rFonts w:cs="Times New Roman"/>
              </w:rPr>
            </w:pPr>
            <w:r>
              <w:rPr>
                <w:rFonts w:cs="Times New Roman"/>
                <w:i/>
              </w:rPr>
              <w:t>9,12,15-octadecatrien</w:t>
            </w:r>
            <w:r w:rsidR="00D91416">
              <w:rPr>
                <w:rFonts w:cs="Times New Roman"/>
                <w:i/>
              </w:rPr>
              <w:t>oic acid</w:t>
            </w:r>
            <w:r w:rsidR="00FD40BD">
              <w:rPr>
                <w:rFonts w:cs="Times New Roman"/>
                <w:i/>
              </w:rPr>
              <w:t xml:space="preserve"> </w:t>
            </w:r>
            <w:r w:rsidR="00FD40BD">
              <w:rPr>
                <w:rFonts w:cs="Times New Roman"/>
              </w:rPr>
              <w:t>(C</w:t>
            </w:r>
            <w:r w:rsidR="00FD40BD" w:rsidRPr="00FD40BD">
              <w:rPr>
                <w:rFonts w:cs="Times New Roman"/>
                <w:vertAlign w:val="subscript"/>
              </w:rPr>
              <w:t>18</w:t>
            </w:r>
            <w:r w:rsidR="00FD40BD">
              <w:rPr>
                <w:rFonts w:cs="Times New Roman"/>
              </w:rPr>
              <w:t>H</w:t>
            </w:r>
            <w:r w:rsidR="00FD40BD" w:rsidRPr="00FD40BD">
              <w:rPr>
                <w:rFonts w:cs="Times New Roman"/>
                <w:vertAlign w:val="subscript"/>
              </w:rPr>
              <w:t>30</w:t>
            </w:r>
            <w:r w:rsidR="00FD40BD">
              <w:rPr>
                <w:rFonts w:cs="Times New Roman"/>
              </w:rPr>
              <w:t>O</w:t>
            </w:r>
            <w:r w:rsidR="00FD40BD" w:rsidRPr="00FD40BD">
              <w:rPr>
                <w:rFonts w:cs="Times New Roman"/>
                <w:vertAlign w:val="subscript"/>
              </w:rPr>
              <w:t>3</w:t>
            </w:r>
            <w:r w:rsidR="00FD40BD">
              <w:rPr>
                <w:rFonts w:cs="Times New Roman"/>
              </w:rPr>
              <w:t>)</w:t>
            </w:r>
          </w:p>
        </w:tc>
        <w:tc>
          <w:tcPr>
            <w:tcW w:w="2601" w:type="dxa"/>
          </w:tcPr>
          <w:p w:rsidR="00FE412A" w:rsidRDefault="0009524B" w:rsidP="00DA51F5">
            <w:r>
              <w:object w:dxaOrig="2083" w:dyaOrig="315">
                <v:shape id="_x0000_i1063" type="#_x0000_t75" style="width:103.8pt;height:15.9pt" o:ole="">
                  <v:imagedata r:id="rId99" o:title=""/>
                </v:shape>
                <o:OLEObject Type="Embed" ProgID="ChemDraw.Document.6.0" ShapeID="_x0000_i1063" DrawAspect="Content" ObjectID="_1776215698" r:id="rId100"/>
              </w:object>
            </w:r>
          </w:p>
        </w:tc>
        <w:tc>
          <w:tcPr>
            <w:tcW w:w="1495" w:type="dxa"/>
          </w:tcPr>
          <w:p w:rsidR="00FE412A" w:rsidRDefault="0009524B" w:rsidP="00DA51F5">
            <w:pPr>
              <w:rPr>
                <w:rFonts w:cs="Times New Roman"/>
                <w:szCs w:val="24"/>
              </w:rPr>
            </w:pPr>
            <w:r>
              <w:rPr>
                <w:rFonts w:cs="Times New Roman"/>
                <w:szCs w:val="24"/>
              </w:rPr>
              <w:t>Asam lemak</w:t>
            </w:r>
          </w:p>
        </w:tc>
      </w:tr>
      <w:tr w:rsidR="0009524B" w:rsidTr="00D677C1">
        <w:tc>
          <w:tcPr>
            <w:tcW w:w="465" w:type="dxa"/>
          </w:tcPr>
          <w:p w:rsidR="0009524B" w:rsidRDefault="0009524B" w:rsidP="00DA51F5">
            <w:pPr>
              <w:rPr>
                <w:rFonts w:cs="Times New Roman"/>
                <w:szCs w:val="24"/>
              </w:rPr>
            </w:pPr>
            <w:r>
              <w:rPr>
                <w:rFonts w:cs="Times New Roman"/>
                <w:szCs w:val="24"/>
              </w:rPr>
              <w:t>21</w:t>
            </w:r>
          </w:p>
        </w:tc>
        <w:tc>
          <w:tcPr>
            <w:tcW w:w="993" w:type="dxa"/>
          </w:tcPr>
          <w:p w:rsidR="0009524B" w:rsidRDefault="0009524B" w:rsidP="00DA51F5">
            <w:pPr>
              <w:rPr>
                <w:rFonts w:cs="Times New Roman"/>
                <w:szCs w:val="24"/>
              </w:rPr>
            </w:pPr>
            <w:r>
              <w:rPr>
                <w:rFonts w:cs="Times New Roman"/>
                <w:szCs w:val="24"/>
              </w:rPr>
              <w:t>15.891</w:t>
            </w:r>
          </w:p>
        </w:tc>
        <w:tc>
          <w:tcPr>
            <w:tcW w:w="720" w:type="dxa"/>
          </w:tcPr>
          <w:p w:rsidR="0009524B" w:rsidRDefault="0009524B" w:rsidP="00DA51F5">
            <w:pPr>
              <w:rPr>
                <w:rFonts w:cs="Times New Roman"/>
                <w:szCs w:val="24"/>
              </w:rPr>
            </w:pPr>
            <w:r>
              <w:rPr>
                <w:rFonts w:cs="Times New Roman"/>
                <w:szCs w:val="24"/>
              </w:rPr>
              <w:t>147</w:t>
            </w:r>
          </w:p>
        </w:tc>
        <w:tc>
          <w:tcPr>
            <w:tcW w:w="1880" w:type="dxa"/>
          </w:tcPr>
          <w:p w:rsidR="0009524B" w:rsidRPr="00FD40BD" w:rsidRDefault="0009524B" w:rsidP="00DA51F5">
            <w:pPr>
              <w:rPr>
                <w:rFonts w:cs="Times New Roman"/>
              </w:rPr>
            </w:pPr>
            <w:r>
              <w:rPr>
                <w:rFonts w:cs="Times New Roman"/>
                <w:i/>
              </w:rPr>
              <w:t>3-amino-2,3-dihydrobenzoic acid</w:t>
            </w:r>
            <w:r w:rsidR="00FD40BD">
              <w:rPr>
                <w:rFonts w:cs="Times New Roman"/>
                <w:i/>
              </w:rPr>
              <w:t xml:space="preserve"> </w:t>
            </w:r>
            <w:r w:rsidR="00FD40BD">
              <w:rPr>
                <w:rFonts w:cs="Times New Roman"/>
              </w:rPr>
              <w:t>(C</w:t>
            </w:r>
            <w:r w:rsidR="00FD40BD" w:rsidRPr="00FD40BD">
              <w:rPr>
                <w:rFonts w:cs="Times New Roman"/>
                <w:vertAlign w:val="subscript"/>
              </w:rPr>
              <w:t>7</w:t>
            </w:r>
            <w:r w:rsidR="00FD40BD">
              <w:rPr>
                <w:rFonts w:cs="Times New Roman"/>
              </w:rPr>
              <w:t>H</w:t>
            </w:r>
            <w:r w:rsidR="00FD40BD" w:rsidRPr="00FD40BD">
              <w:rPr>
                <w:rFonts w:cs="Times New Roman"/>
                <w:vertAlign w:val="subscript"/>
              </w:rPr>
              <w:t>9</w:t>
            </w:r>
            <w:r w:rsidR="00FD40BD">
              <w:rPr>
                <w:rFonts w:cs="Times New Roman"/>
              </w:rPr>
              <w:t>NO</w:t>
            </w:r>
            <w:r w:rsidR="00FD40BD" w:rsidRPr="00FD40BD">
              <w:rPr>
                <w:rFonts w:cs="Times New Roman"/>
                <w:vertAlign w:val="subscript"/>
              </w:rPr>
              <w:t>2</w:t>
            </w:r>
            <w:r w:rsidR="00FD40BD">
              <w:rPr>
                <w:rFonts w:cs="Times New Roman"/>
              </w:rPr>
              <w:t>)</w:t>
            </w:r>
          </w:p>
        </w:tc>
        <w:tc>
          <w:tcPr>
            <w:tcW w:w="2601" w:type="dxa"/>
          </w:tcPr>
          <w:p w:rsidR="0009524B" w:rsidRDefault="0009524B" w:rsidP="00DA51F5">
            <w:r>
              <w:object w:dxaOrig="751" w:dyaOrig="824">
                <v:shape id="_x0000_i1064" type="#_x0000_t75" style="width:37.65pt;height:41pt" o:ole="">
                  <v:imagedata r:id="rId101" o:title=""/>
                </v:shape>
                <o:OLEObject Type="Embed" ProgID="ChemDraw.Document.6.0" ShapeID="_x0000_i1064" DrawAspect="Content" ObjectID="_1776215699" r:id="rId102"/>
              </w:object>
            </w:r>
          </w:p>
        </w:tc>
        <w:tc>
          <w:tcPr>
            <w:tcW w:w="1495" w:type="dxa"/>
          </w:tcPr>
          <w:p w:rsidR="0009524B" w:rsidRDefault="0009524B" w:rsidP="00DA51F5">
            <w:pPr>
              <w:rPr>
                <w:rFonts w:cs="Times New Roman"/>
                <w:szCs w:val="24"/>
              </w:rPr>
            </w:pPr>
            <w:r>
              <w:rPr>
                <w:rFonts w:cs="Times New Roman"/>
                <w:szCs w:val="24"/>
              </w:rPr>
              <w:t>Asam amino</w:t>
            </w:r>
          </w:p>
        </w:tc>
      </w:tr>
      <w:tr w:rsidR="0009524B" w:rsidTr="00D677C1">
        <w:tc>
          <w:tcPr>
            <w:tcW w:w="465" w:type="dxa"/>
          </w:tcPr>
          <w:p w:rsidR="0009524B" w:rsidRDefault="0009524B" w:rsidP="00DA51F5">
            <w:pPr>
              <w:rPr>
                <w:rFonts w:cs="Times New Roman"/>
                <w:szCs w:val="24"/>
              </w:rPr>
            </w:pPr>
            <w:r>
              <w:rPr>
                <w:rFonts w:cs="Times New Roman"/>
                <w:szCs w:val="24"/>
              </w:rPr>
              <w:t>22</w:t>
            </w:r>
          </w:p>
        </w:tc>
        <w:tc>
          <w:tcPr>
            <w:tcW w:w="993" w:type="dxa"/>
          </w:tcPr>
          <w:p w:rsidR="0009524B" w:rsidRDefault="0009524B" w:rsidP="00DA51F5">
            <w:pPr>
              <w:rPr>
                <w:rFonts w:cs="Times New Roman"/>
                <w:szCs w:val="24"/>
              </w:rPr>
            </w:pPr>
            <w:r>
              <w:rPr>
                <w:rFonts w:cs="Times New Roman"/>
                <w:szCs w:val="24"/>
              </w:rPr>
              <w:t>16.673</w:t>
            </w:r>
          </w:p>
        </w:tc>
        <w:tc>
          <w:tcPr>
            <w:tcW w:w="720" w:type="dxa"/>
          </w:tcPr>
          <w:p w:rsidR="0009524B" w:rsidRDefault="0009524B" w:rsidP="00DA51F5">
            <w:pPr>
              <w:rPr>
                <w:rFonts w:cs="Times New Roman"/>
                <w:szCs w:val="24"/>
              </w:rPr>
            </w:pPr>
            <w:r>
              <w:rPr>
                <w:rFonts w:cs="Times New Roman"/>
                <w:szCs w:val="24"/>
              </w:rPr>
              <w:t>281</w:t>
            </w:r>
          </w:p>
        </w:tc>
        <w:tc>
          <w:tcPr>
            <w:tcW w:w="1880" w:type="dxa"/>
          </w:tcPr>
          <w:p w:rsidR="0009524B" w:rsidRPr="00FD40BD" w:rsidRDefault="0009524B" w:rsidP="00DA51F5">
            <w:pPr>
              <w:rPr>
                <w:rFonts w:cs="Times New Roman"/>
              </w:rPr>
            </w:pPr>
            <w:r>
              <w:rPr>
                <w:rFonts w:cs="Times New Roman"/>
                <w:i/>
              </w:rPr>
              <w:t>7-hydroxyflavone</w:t>
            </w:r>
            <w:r w:rsidR="00FD40BD">
              <w:rPr>
                <w:rFonts w:cs="Times New Roman"/>
                <w:i/>
              </w:rPr>
              <w:t xml:space="preserve"> </w:t>
            </w:r>
            <w:r w:rsidR="00FD40BD">
              <w:rPr>
                <w:rFonts w:cs="Times New Roman"/>
              </w:rPr>
              <w:t>(C</w:t>
            </w:r>
            <w:r w:rsidR="00FD40BD" w:rsidRPr="00FD40BD">
              <w:rPr>
                <w:rFonts w:cs="Times New Roman"/>
                <w:vertAlign w:val="subscript"/>
              </w:rPr>
              <w:t>15</w:t>
            </w:r>
            <w:r w:rsidR="00FD40BD">
              <w:rPr>
                <w:rFonts w:cs="Times New Roman"/>
              </w:rPr>
              <w:t>H</w:t>
            </w:r>
            <w:r w:rsidR="00FD40BD" w:rsidRPr="00FD40BD">
              <w:rPr>
                <w:rFonts w:cs="Times New Roman"/>
                <w:vertAlign w:val="subscript"/>
              </w:rPr>
              <w:t>10</w:t>
            </w:r>
            <w:r w:rsidR="00FD40BD">
              <w:rPr>
                <w:rFonts w:cs="Times New Roman"/>
              </w:rPr>
              <w:t>O</w:t>
            </w:r>
            <w:r w:rsidR="00FD40BD" w:rsidRPr="00FD40BD">
              <w:rPr>
                <w:rFonts w:cs="Times New Roman"/>
                <w:vertAlign w:val="subscript"/>
              </w:rPr>
              <w:t>3</w:t>
            </w:r>
            <w:r w:rsidR="00FD40BD">
              <w:rPr>
                <w:rFonts w:cs="Times New Roman"/>
              </w:rPr>
              <w:t>)</w:t>
            </w:r>
          </w:p>
        </w:tc>
        <w:tc>
          <w:tcPr>
            <w:tcW w:w="2601" w:type="dxa"/>
          </w:tcPr>
          <w:p w:rsidR="0009524B" w:rsidRDefault="004821B3" w:rsidP="00DA51F5">
            <w:r>
              <w:object w:dxaOrig="1486" w:dyaOrig="975">
                <v:shape id="_x0000_i1065" type="#_x0000_t75" style="width:74.5pt;height:48.55pt" o:ole="">
                  <v:imagedata r:id="rId103" o:title=""/>
                </v:shape>
                <o:OLEObject Type="Embed" ProgID="ChemDraw.Document.6.0" ShapeID="_x0000_i1065" DrawAspect="Content" ObjectID="_1776215700" r:id="rId104"/>
              </w:object>
            </w:r>
          </w:p>
        </w:tc>
        <w:tc>
          <w:tcPr>
            <w:tcW w:w="1495" w:type="dxa"/>
          </w:tcPr>
          <w:p w:rsidR="0009524B" w:rsidRDefault="004821B3" w:rsidP="00DA51F5">
            <w:pPr>
              <w:rPr>
                <w:rFonts w:cs="Times New Roman"/>
                <w:szCs w:val="24"/>
              </w:rPr>
            </w:pPr>
            <w:r>
              <w:rPr>
                <w:rFonts w:cs="Times New Roman"/>
                <w:szCs w:val="24"/>
              </w:rPr>
              <w:t xml:space="preserve">Flavonoid </w:t>
            </w:r>
          </w:p>
        </w:tc>
      </w:tr>
      <w:tr w:rsidR="004821B3" w:rsidTr="00D677C1">
        <w:tc>
          <w:tcPr>
            <w:tcW w:w="465" w:type="dxa"/>
          </w:tcPr>
          <w:p w:rsidR="004821B3" w:rsidRDefault="004821B3" w:rsidP="00DA51F5">
            <w:pPr>
              <w:rPr>
                <w:rFonts w:cs="Times New Roman"/>
                <w:szCs w:val="24"/>
              </w:rPr>
            </w:pPr>
            <w:r>
              <w:rPr>
                <w:rFonts w:cs="Times New Roman"/>
                <w:szCs w:val="24"/>
              </w:rPr>
              <w:t>23</w:t>
            </w:r>
          </w:p>
        </w:tc>
        <w:tc>
          <w:tcPr>
            <w:tcW w:w="993" w:type="dxa"/>
          </w:tcPr>
          <w:p w:rsidR="004821B3" w:rsidRDefault="004821B3" w:rsidP="00DA51F5">
            <w:pPr>
              <w:rPr>
                <w:rFonts w:cs="Times New Roman"/>
                <w:szCs w:val="24"/>
              </w:rPr>
            </w:pPr>
            <w:r>
              <w:rPr>
                <w:rFonts w:cs="Times New Roman"/>
                <w:szCs w:val="24"/>
              </w:rPr>
              <w:t>17.544</w:t>
            </w:r>
          </w:p>
        </w:tc>
        <w:tc>
          <w:tcPr>
            <w:tcW w:w="720" w:type="dxa"/>
          </w:tcPr>
          <w:p w:rsidR="004821B3" w:rsidRDefault="004821B3" w:rsidP="00DA51F5">
            <w:pPr>
              <w:rPr>
                <w:rFonts w:cs="Times New Roman"/>
                <w:szCs w:val="24"/>
              </w:rPr>
            </w:pPr>
            <w:r>
              <w:rPr>
                <w:rFonts w:cs="Times New Roman"/>
                <w:szCs w:val="24"/>
              </w:rPr>
              <w:t>207</w:t>
            </w:r>
          </w:p>
        </w:tc>
        <w:tc>
          <w:tcPr>
            <w:tcW w:w="1880" w:type="dxa"/>
          </w:tcPr>
          <w:p w:rsidR="004821B3" w:rsidRPr="00FD40BD" w:rsidRDefault="004821B3" w:rsidP="00FD40BD">
            <w:pPr>
              <w:jc w:val="left"/>
              <w:rPr>
                <w:rFonts w:cs="Times New Roman"/>
              </w:rPr>
            </w:pPr>
            <w:r>
              <w:rPr>
                <w:rFonts w:cs="Times New Roman"/>
                <w:i/>
              </w:rPr>
              <w:t>Uric acid</w:t>
            </w:r>
            <w:r w:rsidR="00FD40BD">
              <w:rPr>
                <w:rFonts w:cs="Times New Roman"/>
                <w:i/>
              </w:rPr>
              <w:t xml:space="preserve"> </w:t>
            </w:r>
            <w:r w:rsidR="00FD40BD">
              <w:rPr>
                <w:rFonts w:cs="Times New Roman"/>
              </w:rPr>
              <w:t>(C</w:t>
            </w:r>
            <w:r w:rsidR="00FD40BD" w:rsidRPr="00FD40BD">
              <w:rPr>
                <w:rFonts w:cs="Times New Roman"/>
                <w:vertAlign w:val="subscript"/>
              </w:rPr>
              <w:t>5</w:t>
            </w:r>
            <w:r w:rsidR="00FD40BD">
              <w:rPr>
                <w:rFonts w:cs="Times New Roman"/>
              </w:rPr>
              <w:t>H</w:t>
            </w:r>
            <w:r w:rsidR="00FD40BD" w:rsidRPr="00FD40BD">
              <w:rPr>
                <w:rFonts w:cs="Times New Roman"/>
                <w:vertAlign w:val="subscript"/>
              </w:rPr>
              <w:t>5</w:t>
            </w:r>
            <w:r w:rsidR="00FD40BD">
              <w:rPr>
                <w:rFonts w:cs="Times New Roman"/>
              </w:rPr>
              <w:t>N</w:t>
            </w:r>
            <w:r w:rsidR="00FD40BD" w:rsidRPr="00FD40BD">
              <w:rPr>
                <w:rFonts w:cs="Times New Roman"/>
                <w:vertAlign w:val="subscript"/>
              </w:rPr>
              <w:t>4</w:t>
            </w:r>
            <w:r w:rsidR="00FD40BD">
              <w:rPr>
                <w:rFonts w:cs="Times New Roman"/>
              </w:rPr>
              <w:t>O</w:t>
            </w:r>
            <w:r w:rsidR="00FD40BD" w:rsidRPr="00FD40BD">
              <w:rPr>
                <w:rFonts w:cs="Times New Roman"/>
                <w:vertAlign w:val="subscript"/>
              </w:rPr>
              <w:t>3</w:t>
            </w:r>
            <w:r w:rsidR="00FD40BD">
              <w:rPr>
                <w:rFonts w:cs="Times New Roman"/>
              </w:rPr>
              <w:t>)</w:t>
            </w:r>
          </w:p>
        </w:tc>
        <w:tc>
          <w:tcPr>
            <w:tcW w:w="2601" w:type="dxa"/>
          </w:tcPr>
          <w:p w:rsidR="004821B3" w:rsidRDefault="004821B3" w:rsidP="00DA51F5">
            <w:r>
              <w:object w:dxaOrig="1287" w:dyaOrig="1137">
                <v:shape id="_x0000_i1066" type="#_x0000_t75" style="width:64.45pt;height:56.95pt" o:ole="">
                  <v:imagedata r:id="rId105" o:title=""/>
                </v:shape>
                <o:OLEObject Type="Embed" ProgID="ChemDraw.Document.6.0" ShapeID="_x0000_i1066" DrawAspect="Content" ObjectID="_1776215701" r:id="rId106"/>
              </w:object>
            </w:r>
          </w:p>
        </w:tc>
        <w:tc>
          <w:tcPr>
            <w:tcW w:w="1495" w:type="dxa"/>
          </w:tcPr>
          <w:p w:rsidR="004821B3" w:rsidRDefault="004821B3" w:rsidP="00DA51F5">
            <w:pPr>
              <w:rPr>
                <w:rFonts w:cs="Times New Roman"/>
                <w:szCs w:val="24"/>
              </w:rPr>
            </w:pPr>
            <w:r>
              <w:rPr>
                <w:rFonts w:cs="Times New Roman"/>
                <w:szCs w:val="24"/>
              </w:rPr>
              <w:t>Purin heterosiklik</w:t>
            </w:r>
          </w:p>
        </w:tc>
      </w:tr>
    </w:tbl>
    <w:p w:rsidR="00D677C1" w:rsidRDefault="00AA1772" w:rsidP="004821B3">
      <w:pPr>
        <w:spacing w:line="360" w:lineRule="auto"/>
        <w:ind w:firstLine="360"/>
      </w:pPr>
      <w:proofErr w:type="gramStart"/>
      <w:r>
        <w:t>Senyawa yang teridentifikasi pada ekstrak methanol sebanyak 23 senyawa dengan waktu retensi yang berbeda-beda.</w:t>
      </w:r>
      <w:proofErr w:type="gramEnd"/>
      <w:r>
        <w:t xml:space="preserve"> Senyawa yang berpoten</w:t>
      </w:r>
      <w:r w:rsidR="001F188D">
        <w:t xml:space="preserve">si sebagai </w:t>
      </w:r>
      <w:r w:rsidR="001F188D">
        <w:lastRenderedPageBreak/>
        <w:t>antikanker yaitu</w:t>
      </w:r>
      <w:r>
        <w:t xml:space="preserve"> senyawa </w:t>
      </w:r>
      <w:r w:rsidRPr="008F1F7F">
        <w:rPr>
          <w:i/>
        </w:rPr>
        <w:t>epicat</w:t>
      </w:r>
      <w:r w:rsidR="001F188D" w:rsidRPr="008F1F7F">
        <w:rPr>
          <w:i/>
        </w:rPr>
        <w:t>echin</w:t>
      </w:r>
      <w:r w:rsidR="001F188D">
        <w:t xml:space="preserve"> termasuk pada golongan senyawa polif</w:t>
      </w:r>
      <w:r w:rsidR="00D677C1">
        <w:t xml:space="preserve">enol menurut penelitian </w:t>
      </w:r>
      <w:r w:rsidR="00202CF0">
        <w:t xml:space="preserve">Yoon </w:t>
      </w:r>
      <w:r w:rsidR="00202CF0" w:rsidRPr="00202CF0">
        <w:rPr>
          <w:i/>
        </w:rPr>
        <w:t>et al.,</w:t>
      </w:r>
      <w:r w:rsidR="00202CF0">
        <w:t xml:space="preserve"> 2012</w:t>
      </w:r>
      <w:r w:rsidR="001F188D">
        <w:t xml:space="preserve"> terbukti </w:t>
      </w:r>
      <w:r w:rsidR="006424C0">
        <w:t xml:space="preserve">bersifat toksik dan mampu </w:t>
      </w:r>
      <w:r w:rsidR="001F188D">
        <w:t>menghambat kanker prostat proliferasi sel, berpotensi dengan menekan aktivasi reseptor androgen yang bergantung pada agonis dan transkipsi gen yang diatur oleh reseptor androgen.</w:t>
      </w:r>
    </w:p>
    <w:p w:rsidR="00E03D6A" w:rsidRDefault="001F188D" w:rsidP="00E03D6A">
      <w:pPr>
        <w:spacing w:after="0" w:line="360" w:lineRule="auto"/>
        <w:ind w:firstLine="360"/>
      </w:pPr>
      <w:r>
        <w:t xml:space="preserve">Selanjutnya yaitu pada senyawa </w:t>
      </w:r>
      <w:r w:rsidR="00112BCD">
        <w:rPr>
          <w:i/>
        </w:rPr>
        <w:t>Epigallocetachin</w:t>
      </w:r>
      <w:r w:rsidRPr="008F1F7F">
        <w:rPr>
          <w:i/>
        </w:rPr>
        <w:t xml:space="preserve"> gallate </w:t>
      </w:r>
      <w:r>
        <w:t xml:space="preserve">yang paling melimpah pada tumbuhan, dan implikasinya dalam perawatan kesehatan dan pecegahan terhadap penyakit kanker salah satunya yaitu pada penelitian (chen, </w:t>
      </w:r>
      <w:r w:rsidRPr="00261B92">
        <w:rPr>
          <w:i/>
        </w:rPr>
        <w:t xml:space="preserve">et </w:t>
      </w:r>
      <w:r w:rsidR="00D677C1" w:rsidRPr="00261B92">
        <w:rPr>
          <w:i/>
        </w:rPr>
        <w:t>al.,</w:t>
      </w:r>
      <w:r w:rsidR="00D677C1">
        <w:t xml:space="preserve"> 201</w:t>
      </w:r>
      <w:r>
        <w:t xml:space="preserve">6) </w:t>
      </w:r>
      <w:r w:rsidR="00112BCD">
        <w:rPr>
          <w:i/>
        </w:rPr>
        <w:t>Epigallocetachin</w:t>
      </w:r>
      <w:r w:rsidRPr="008F1F7F">
        <w:rPr>
          <w:i/>
        </w:rPr>
        <w:t xml:space="preserve"> gallate</w:t>
      </w:r>
      <w:r>
        <w:t xml:space="preserve"> menunjukkan potensi menghambat proliferasi sel karsinoma, mendorong apoptosis dan secara efisie</w:t>
      </w:r>
      <w:r w:rsidR="00AD33B6">
        <w:t xml:space="preserve">n menekan migrasi dan invasi karsinoma </w:t>
      </w:r>
      <w:r>
        <w:t xml:space="preserve">sel ginjal. </w:t>
      </w:r>
      <w:proofErr w:type="gramStart"/>
      <w:r>
        <w:t>Selain it</w:t>
      </w:r>
      <w:r w:rsidR="00112BCD">
        <w:t xml:space="preserve">u, pengobatan </w:t>
      </w:r>
      <w:r w:rsidR="00112BCD" w:rsidRPr="00112BCD">
        <w:rPr>
          <w:i/>
        </w:rPr>
        <w:t>Epigallocetachin</w:t>
      </w:r>
      <w:r w:rsidRPr="00112BCD">
        <w:rPr>
          <w:i/>
        </w:rPr>
        <w:t xml:space="preserve"> gallate</w:t>
      </w:r>
      <w:r>
        <w:t xml:space="preserve"> menyebabkan penurunan regulasi metalloproteinase-2 dan metalloproteinase-9 pada sel karsinoma sel ginjal, dan efek antikanker yang terkait dengan </w:t>
      </w:r>
      <w:r w:rsidRPr="006424C0">
        <w:rPr>
          <w:i/>
        </w:rPr>
        <w:t>Epigallocationchin gallate</w:t>
      </w:r>
      <w:r>
        <w:t xml:space="preserve"> mungkin melibatkan penurunan regul</w:t>
      </w:r>
      <w:r w:rsidR="0071317E">
        <w:t>asi matriks metalloproteinase-2 dan metalloproteinase-9.</w:t>
      </w:r>
      <w:proofErr w:type="gramEnd"/>
      <w:r w:rsidR="0071317E">
        <w:t xml:space="preserve"> </w:t>
      </w:r>
      <w:proofErr w:type="gramStart"/>
      <w:r w:rsidRPr="00112BCD">
        <w:rPr>
          <w:i/>
        </w:rPr>
        <w:t>Epigalloc</w:t>
      </w:r>
      <w:r w:rsidR="00112BCD" w:rsidRPr="00112BCD">
        <w:rPr>
          <w:i/>
        </w:rPr>
        <w:t>etachin</w:t>
      </w:r>
      <w:r>
        <w:t xml:space="preserve"> dilaporkan</w:t>
      </w:r>
      <w:r w:rsidR="00112BCD">
        <w:t xml:space="preserve"> memiliki aktivitas antioksidan,</w:t>
      </w:r>
      <w:r>
        <w:t xml:space="preserve"> antiinflamasi dan antikanker.</w:t>
      </w:r>
      <w:proofErr w:type="gramEnd"/>
      <w:r>
        <w:t xml:space="preserve"> </w:t>
      </w:r>
      <w:proofErr w:type="gramStart"/>
      <w:r>
        <w:t xml:space="preserve">Bukti praklinis dan klinis di jelaskan bahwa </w:t>
      </w:r>
      <w:r w:rsidRPr="00112BCD">
        <w:rPr>
          <w:i/>
        </w:rPr>
        <w:t>epigallo</w:t>
      </w:r>
      <w:r w:rsidR="00112BCD" w:rsidRPr="00112BCD">
        <w:rPr>
          <w:i/>
        </w:rPr>
        <w:t>cetachin</w:t>
      </w:r>
      <w:r w:rsidRPr="00112BCD">
        <w:rPr>
          <w:i/>
        </w:rPr>
        <w:t xml:space="preserve"> gallate</w:t>
      </w:r>
      <w:r>
        <w:t xml:space="preserve"> memainkan peran penting dalam penghambatan dan pencegahan kanker.</w:t>
      </w:r>
      <w:proofErr w:type="gramEnd"/>
      <w:r>
        <w:t xml:space="preserve"> Perkembangan kanker adalah proses multilangkah dan sel-sel normal diubah ke tahap metastasis melalui karsinogenesis, agen kemopreventif telah terbukti me</w:t>
      </w:r>
      <w:r w:rsidR="006424C0">
        <w:t>ningkatkan aktivitas antikanker dan memiliki aktivitas sitotoksik.</w:t>
      </w:r>
    </w:p>
    <w:p w:rsidR="002762DF" w:rsidRDefault="001341AA" w:rsidP="00E03D6A">
      <w:pPr>
        <w:spacing w:after="0" w:line="360" w:lineRule="auto"/>
        <w:ind w:firstLine="360"/>
      </w:pPr>
      <w:proofErr w:type="gramStart"/>
      <w:r>
        <w:t xml:space="preserve">Pada senyawa </w:t>
      </w:r>
      <w:r w:rsidRPr="00CF4EC1">
        <w:rPr>
          <w:i/>
        </w:rPr>
        <w:t>piperidi</w:t>
      </w:r>
      <w:r w:rsidR="00573FB5" w:rsidRPr="00CF4EC1">
        <w:rPr>
          <w:i/>
        </w:rPr>
        <w:t>ne</w:t>
      </w:r>
      <w:r w:rsidR="00573FB5">
        <w:t xml:space="preserve"> dengan golongan heterosiklik.</w:t>
      </w:r>
      <w:proofErr w:type="gramEnd"/>
      <w:r w:rsidR="00573FB5">
        <w:t xml:space="preserve"> </w:t>
      </w:r>
      <w:proofErr w:type="gramStart"/>
      <w:r w:rsidR="00573FB5" w:rsidRPr="00112BCD">
        <w:rPr>
          <w:i/>
        </w:rPr>
        <w:t>P</w:t>
      </w:r>
      <w:r w:rsidRPr="00112BCD">
        <w:rPr>
          <w:i/>
        </w:rPr>
        <w:t>iperidine</w:t>
      </w:r>
      <w:r>
        <w:t xml:space="preserve"> bertindak sebagai agen klinis yang potensial melawan kanker, seperti kanker payudara, kanker prostat, kanker usus besar, dan kanker ovarium.</w:t>
      </w:r>
      <w:proofErr w:type="gramEnd"/>
      <w:r>
        <w:t xml:space="preserve"> </w:t>
      </w:r>
      <w:proofErr w:type="gramStart"/>
      <w:r>
        <w:t>Bila diobati sendiri atau dikombinasikan dengan beberapa obat baru</w:t>
      </w:r>
      <w:r w:rsidR="00D677C1">
        <w:t>.</w:t>
      </w:r>
      <w:proofErr w:type="gramEnd"/>
      <w:r w:rsidR="00D677C1">
        <w:t xml:space="preserve"> </w:t>
      </w:r>
      <w:proofErr w:type="gramStart"/>
      <w:r w:rsidR="00D677C1">
        <w:t xml:space="preserve">Menurut penelitian Arun </w:t>
      </w:r>
      <w:r w:rsidR="00D677C1" w:rsidRPr="00261B92">
        <w:rPr>
          <w:i/>
        </w:rPr>
        <w:t>et al.,</w:t>
      </w:r>
      <w:r>
        <w:t xml:space="preserve"> (2018), </w:t>
      </w:r>
      <w:r w:rsidRPr="008F1F7F">
        <w:rPr>
          <w:i/>
        </w:rPr>
        <w:t>piperidine</w:t>
      </w:r>
      <w:r>
        <w:t xml:space="preserve"> </w:t>
      </w:r>
      <w:r w:rsidR="006424C0">
        <w:t xml:space="preserve">memiliki efek toksisitas </w:t>
      </w:r>
      <w:r>
        <w:t>sebagai agen klinis dan mekanisme kerjanya melawan berbagai jenis kanker efek antikanker payudara.</w:t>
      </w:r>
      <w:proofErr w:type="gramEnd"/>
    </w:p>
    <w:p w:rsidR="00FC57CD" w:rsidRPr="00D677C1" w:rsidRDefault="002762DF" w:rsidP="00D677C1">
      <w:pPr>
        <w:spacing w:line="360" w:lineRule="auto"/>
        <w:ind w:firstLine="360"/>
      </w:pPr>
      <w:r>
        <w:t xml:space="preserve">Selanjutnya yaitu senyawa yang berpotensi sebagai antioksidan, menurut penelitian (Xiangying, 2013) bahwa ekstrak metanol pada senyawa </w:t>
      </w:r>
      <w:r w:rsidRPr="002762DF">
        <w:rPr>
          <w:i/>
        </w:rPr>
        <w:t>2</w:t>
      </w:r>
      <w:proofErr w:type="gramStart"/>
      <w:r w:rsidRPr="002762DF">
        <w:rPr>
          <w:i/>
        </w:rPr>
        <w:t>,3</w:t>
      </w:r>
      <w:proofErr w:type="gramEnd"/>
      <w:r w:rsidRPr="002762DF">
        <w:rPr>
          <w:i/>
        </w:rPr>
        <w:t>-dihydro-3,5-dihydroxy-6-methyl-4H-pyran-4</w:t>
      </w:r>
      <w:r>
        <w:t xml:space="preserve"> merupakan senyawa antioksidan yang kuat pada tumbuhan. Kemudian pada senyawa </w:t>
      </w:r>
      <w:r w:rsidRPr="00CF4EC1">
        <w:rPr>
          <w:rFonts w:cs="Times New Roman"/>
          <w:i/>
        </w:rPr>
        <w:t>ɑ</w:t>
      </w:r>
      <w:r w:rsidRPr="00CF4EC1">
        <w:rPr>
          <w:i/>
        </w:rPr>
        <w:t>-ketoglutaric acid</w:t>
      </w:r>
      <w:r>
        <w:t xml:space="preserve"> pada metabolit penting dari setiap organisme dan memainkan peran dalam berbagai system </w:t>
      </w:r>
      <w:r>
        <w:lastRenderedPageBreak/>
        <w:t>biologis</w:t>
      </w:r>
      <w:r w:rsidR="00CF4EC1">
        <w:t xml:space="preserve">, tidak hanya sebagai metabolit sentral, tetapi </w:t>
      </w:r>
      <w:r w:rsidR="00CF4EC1" w:rsidRPr="00CF4EC1">
        <w:rPr>
          <w:rFonts w:cs="Times New Roman"/>
          <w:i/>
        </w:rPr>
        <w:t>ɑ</w:t>
      </w:r>
      <w:r w:rsidR="00CF4EC1" w:rsidRPr="00CF4EC1">
        <w:rPr>
          <w:i/>
        </w:rPr>
        <w:t>-ketoglutaric acid</w:t>
      </w:r>
      <w:r w:rsidR="00CF4EC1">
        <w:t xml:space="preserve"> penting dan melakukan banyak fungsi, termasuk metabolism</w:t>
      </w:r>
      <w:r w:rsidR="00EC49E9">
        <w:t>e</w:t>
      </w:r>
      <w:r w:rsidR="00CF4EC1">
        <w:t xml:space="preserve"> energi, pertahanan antioksidan, transduksi sin</w:t>
      </w:r>
      <w:r w:rsidR="00E03D6A">
        <w:t>yal, dan regulasi genetic (Hel</w:t>
      </w:r>
      <w:r w:rsidR="00CF4EC1" w:rsidRPr="00CF4EC1">
        <w:rPr>
          <w:i/>
        </w:rPr>
        <w:t xml:space="preserve"> et al.,</w:t>
      </w:r>
      <w:r w:rsidR="00CF4EC1">
        <w:t xml:space="preserve"> 2018)</w:t>
      </w:r>
      <w:r w:rsidR="00FC57CD" w:rsidRPr="00C9731B">
        <w:rPr>
          <w:b/>
        </w:rPr>
        <w:br w:type="page"/>
      </w:r>
    </w:p>
    <w:p w:rsidR="00B0225A" w:rsidRDefault="00B0225A" w:rsidP="000A0227">
      <w:pPr>
        <w:pStyle w:val="Heading1"/>
      </w:pPr>
      <w:bookmarkStart w:id="104" w:name="_Toc153131539"/>
      <w:bookmarkStart w:id="105" w:name="_Toc156241755"/>
      <w:bookmarkStart w:id="106" w:name="_Toc157187255"/>
      <w:bookmarkStart w:id="107" w:name="_Toc161097094"/>
      <w:r>
        <w:lastRenderedPageBreak/>
        <w:t>BAB V</w:t>
      </w:r>
      <w:bookmarkEnd w:id="104"/>
      <w:bookmarkEnd w:id="105"/>
      <w:bookmarkEnd w:id="106"/>
      <w:bookmarkEnd w:id="107"/>
    </w:p>
    <w:p w:rsidR="00B0225A" w:rsidRDefault="00B0225A" w:rsidP="000A0227">
      <w:pPr>
        <w:pStyle w:val="Heading1"/>
      </w:pPr>
      <w:bookmarkStart w:id="108" w:name="_Toc161097095"/>
      <w:r>
        <w:t>KESIMPULAN DAN SARAN</w:t>
      </w:r>
      <w:bookmarkEnd w:id="108"/>
    </w:p>
    <w:p w:rsidR="00157115" w:rsidRPr="005E15CD" w:rsidRDefault="00B0225A" w:rsidP="00985F03">
      <w:pPr>
        <w:pStyle w:val="ListParagraph"/>
        <w:numPr>
          <w:ilvl w:val="1"/>
          <w:numId w:val="42"/>
        </w:numPr>
        <w:spacing w:after="0" w:line="360" w:lineRule="auto"/>
        <w:ind w:left="360"/>
        <w:rPr>
          <w:b/>
        </w:rPr>
      </w:pPr>
      <w:r w:rsidRPr="005E15CD">
        <w:rPr>
          <w:b/>
        </w:rPr>
        <w:t>Kesimpulan</w:t>
      </w:r>
    </w:p>
    <w:p w:rsidR="00976403" w:rsidRDefault="00FA2688" w:rsidP="00976403">
      <w:pPr>
        <w:pStyle w:val="ListParagraph"/>
        <w:numPr>
          <w:ilvl w:val="0"/>
          <w:numId w:val="35"/>
        </w:numPr>
        <w:spacing w:after="0" w:line="360" w:lineRule="auto"/>
      </w:pPr>
      <w:r>
        <w:t xml:space="preserve">Ekstrak methanol, </w:t>
      </w:r>
      <w:r w:rsidR="00157115">
        <w:t xml:space="preserve">daun ketapang memberikan aktivitas antioksidan paling tinggi dengan menggunakan metode DPPH, CUPRAC dan FRAP dengan kadar </w:t>
      </w:r>
      <w:r w:rsidR="00E03D6A">
        <w:t xml:space="preserve">masing-masing </w:t>
      </w:r>
      <w:r w:rsidR="006D40E8">
        <w:t>18</w:t>
      </w:r>
      <w:proofErr w:type="gramStart"/>
      <w:r w:rsidR="006D40E8">
        <w:t>,2855</w:t>
      </w:r>
      <w:proofErr w:type="gramEnd"/>
      <w:r w:rsidR="006D40E8">
        <w:t>; 302,7199</w:t>
      </w:r>
      <w:r w:rsidR="0018252D">
        <w:t xml:space="preserve">; dan </w:t>
      </w:r>
      <w:r w:rsidR="000E5EB0">
        <w:t>180,4672</w:t>
      </w:r>
      <w:r w:rsidR="0018252D">
        <w:t xml:space="preserve"> </w:t>
      </w:r>
      <w:r w:rsidR="0018252D" w:rsidRPr="00976403">
        <w:t>µ</w:t>
      </w:r>
      <w:r w:rsidR="00D677C1">
        <w:t xml:space="preserve">g </w:t>
      </w:r>
      <w:r w:rsidR="00E03D6A">
        <w:t>AAE</w:t>
      </w:r>
      <w:r w:rsidR="00D677C1">
        <w:t>/mg</w:t>
      </w:r>
      <w:r w:rsidR="00E03D6A">
        <w:t xml:space="preserve"> ekstrak.</w:t>
      </w:r>
    </w:p>
    <w:p w:rsidR="00085F55" w:rsidRDefault="00976403" w:rsidP="00085F55">
      <w:pPr>
        <w:pStyle w:val="ListParagraph"/>
        <w:numPr>
          <w:ilvl w:val="0"/>
          <w:numId w:val="35"/>
        </w:numPr>
        <w:spacing w:after="0" w:line="360" w:lineRule="auto"/>
      </w:pPr>
      <w:r>
        <w:t xml:space="preserve">Hasil Uji BSLT </w:t>
      </w:r>
      <w:r w:rsidR="0018252D">
        <w:t>analisis probit menunjukkan ekstrak methanol memiliki nilai LC</w:t>
      </w:r>
      <w:r w:rsidR="0018252D" w:rsidRPr="00976403">
        <w:rPr>
          <w:vertAlign w:val="subscript"/>
        </w:rPr>
        <w:t>50</w:t>
      </w:r>
      <w:r>
        <w:t xml:space="preserve"> yaitu 410</w:t>
      </w:r>
      <w:proofErr w:type="gramStart"/>
      <w:r w:rsidR="006D40E8">
        <w:t>,96</w:t>
      </w:r>
      <w:proofErr w:type="gramEnd"/>
      <w:r>
        <w:t xml:space="preserve"> ppm</w:t>
      </w:r>
      <w:r w:rsidR="0018252D">
        <w:t xml:space="preserve"> </w:t>
      </w:r>
      <w:r w:rsidR="00E03D6A">
        <w:t>yang termasuk kategori toksik</w:t>
      </w:r>
      <w:r w:rsidR="0018252D">
        <w:t xml:space="preserve">. </w:t>
      </w:r>
    </w:p>
    <w:p w:rsidR="00D677C1" w:rsidRPr="00D677C1" w:rsidRDefault="000E5EB0" w:rsidP="00085F55">
      <w:pPr>
        <w:pStyle w:val="ListParagraph"/>
        <w:numPr>
          <w:ilvl w:val="0"/>
          <w:numId w:val="35"/>
        </w:numPr>
        <w:spacing w:after="0" w:line="360" w:lineRule="auto"/>
      </w:pPr>
      <w:r>
        <w:t>Terdapat 2</w:t>
      </w:r>
      <w:r w:rsidR="003C1DC1">
        <w:t>3 senyawa berdasarkan u</w:t>
      </w:r>
      <w:r w:rsidR="00D677C1">
        <w:t>ji GC-MS pada ekstrak methanol</w:t>
      </w:r>
      <w:r w:rsidR="00997005">
        <w:t xml:space="preserve"> daun ketapang</w:t>
      </w:r>
      <w:r w:rsidR="00085F55">
        <w:t xml:space="preserve">, terdapat 5 senyawa </w:t>
      </w:r>
      <w:r w:rsidR="00997005">
        <w:t xml:space="preserve">termasuk golongan </w:t>
      </w:r>
      <w:r w:rsidR="00085F55">
        <w:t xml:space="preserve">metabolit sekunder </w:t>
      </w:r>
      <w:r w:rsidR="0081120E">
        <w:t xml:space="preserve">yaitu </w:t>
      </w:r>
      <w:r w:rsidR="00D677C1" w:rsidRPr="00085F55">
        <w:rPr>
          <w:i/>
        </w:rPr>
        <w:t xml:space="preserve">epicatechin, </w:t>
      </w:r>
      <w:r w:rsidR="00FD60F7">
        <w:rPr>
          <w:i/>
        </w:rPr>
        <w:t>2’acetaminoflavanone, Epigallocate</w:t>
      </w:r>
      <w:r w:rsidR="00D677C1" w:rsidRPr="00085F55">
        <w:rPr>
          <w:i/>
        </w:rPr>
        <w:t>chin gallate, 3’choloflavonol, 7-hydroxyflavone</w:t>
      </w:r>
      <w:r w:rsidR="00085F55">
        <w:t>.</w:t>
      </w:r>
    </w:p>
    <w:p w:rsidR="001929A9" w:rsidRPr="005E15CD" w:rsidRDefault="003C1DC1" w:rsidP="00985F03">
      <w:pPr>
        <w:pStyle w:val="ListParagraph"/>
        <w:numPr>
          <w:ilvl w:val="1"/>
          <w:numId w:val="42"/>
        </w:numPr>
        <w:spacing w:after="0" w:line="360" w:lineRule="auto"/>
        <w:ind w:left="360"/>
        <w:rPr>
          <w:b/>
        </w:rPr>
      </w:pPr>
      <w:r w:rsidRPr="005E15CD">
        <w:rPr>
          <w:b/>
        </w:rPr>
        <w:t xml:space="preserve">Saran </w:t>
      </w:r>
    </w:p>
    <w:p w:rsidR="003C1DC1" w:rsidRPr="001929A9" w:rsidRDefault="00D677C1" w:rsidP="001929A9">
      <w:pPr>
        <w:spacing w:after="0" w:line="360" w:lineRule="auto"/>
        <w:ind w:firstLine="360"/>
        <w:rPr>
          <w:b/>
        </w:rPr>
      </w:pPr>
      <w:r>
        <w:t xml:space="preserve">Perlu </w:t>
      </w:r>
      <w:r w:rsidR="001929A9">
        <w:t>penelitian lebih</w:t>
      </w:r>
      <w:r w:rsidR="00997005">
        <w:t xml:space="preserve"> lanjut mengenai u</w:t>
      </w:r>
      <w:r w:rsidR="00F33EF3">
        <w:t xml:space="preserve">ji </w:t>
      </w:r>
      <w:r w:rsidR="00997005">
        <w:t>a</w:t>
      </w:r>
      <w:r>
        <w:t xml:space="preserve">ktivitas </w:t>
      </w:r>
      <w:r w:rsidR="00997005">
        <w:t>a</w:t>
      </w:r>
      <w:r w:rsidR="00F33EF3">
        <w:t>ntika</w:t>
      </w:r>
      <w:r>
        <w:t xml:space="preserve">nker dan </w:t>
      </w:r>
      <w:r w:rsidR="00F33EF3">
        <w:t xml:space="preserve">identifikasi </w:t>
      </w:r>
      <w:r>
        <w:t xml:space="preserve">serta </w:t>
      </w:r>
      <w:r w:rsidR="00F33EF3">
        <w:t xml:space="preserve">isolasi kandungan senyawa, </w:t>
      </w:r>
      <w:r>
        <w:t xml:space="preserve">pada masing-masing ekstrak, sehingga </w:t>
      </w:r>
      <w:proofErr w:type="gramStart"/>
      <w:r>
        <w:t>akan</w:t>
      </w:r>
      <w:proofErr w:type="gramEnd"/>
      <w:r>
        <w:t xml:space="preserve"> diketahui senyawa aktif yang berpotensi sebagai antikanker</w:t>
      </w:r>
    </w:p>
    <w:p w:rsidR="00B0225A" w:rsidRDefault="00B0225A">
      <w:pPr>
        <w:jc w:val="left"/>
        <w:rPr>
          <w:b/>
        </w:rPr>
      </w:pPr>
      <w:r>
        <w:br w:type="page"/>
      </w:r>
    </w:p>
    <w:p w:rsidR="00AC79CB" w:rsidRDefault="00AC79CB" w:rsidP="000A0227">
      <w:pPr>
        <w:pStyle w:val="Heading1"/>
      </w:pPr>
      <w:bookmarkStart w:id="109" w:name="_Toc161097096"/>
      <w:r>
        <w:lastRenderedPageBreak/>
        <w:t>DAFTAR PUSTAKA</w:t>
      </w:r>
      <w:bookmarkEnd w:id="109"/>
    </w:p>
    <w:p w:rsidR="006065FB" w:rsidRDefault="006065FB" w:rsidP="009F4179">
      <w:pPr>
        <w:spacing w:after="0" w:line="240" w:lineRule="auto"/>
        <w:rPr>
          <w:rFonts w:cs="Times New Roman"/>
        </w:rPr>
      </w:pPr>
    </w:p>
    <w:p w:rsidR="00F23154" w:rsidRDefault="00F23154" w:rsidP="004E0AFC">
      <w:pPr>
        <w:spacing w:after="0" w:line="360" w:lineRule="auto"/>
        <w:ind w:left="720" w:hanging="720"/>
      </w:pPr>
      <w:proofErr w:type="gramStart"/>
      <w:r>
        <w:t>Adekola KA, AB. Salleh, UH.</w:t>
      </w:r>
      <w:proofErr w:type="gramEnd"/>
      <w:r>
        <w:t xml:space="preserve"> Zaidan, A. Azlan, E.Chiavaro, M. Paciulli, JMN. </w:t>
      </w:r>
      <w:proofErr w:type="gramStart"/>
      <w:r>
        <w:t>Marikkar.</w:t>
      </w:r>
      <w:proofErr w:type="gramEnd"/>
      <w:r>
        <w:t xml:space="preserve"> 2010. Total phenolic content, antioxidative and antidiabetic properties of coconut (Cocos nucifera L.) testa and selected bean seed coats. Ital. J. Food. Sci. 29: 741-753</w:t>
      </w:r>
      <w:r w:rsidRPr="0043483C">
        <w:t xml:space="preserve"> </w:t>
      </w:r>
    </w:p>
    <w:p w:rsidR="00F23154" w:rsidRDefault="00F23154" w:rsidP="004E0AFC">
      <w:pPr>
        <w:spacing w:after="0" w:line="360" w:lineRule="auto"/>
        <w:ind w:left="720" w:hanging="720"/>
        <w:rPr>
          <w:b/>
        </w:rPr>
      </w:pPr>
      <w:proofErr w:type="gramStart"/>
      <w:r w:rsidRPr="00D35942">
        <w:rPr>
          <w:rFonts w:cs="Times New Roman"/>
          <w:szCs w:val="24"/>
        </w:rPr>
        <w:t>Ahmed, B. 2007.</w:t>
      </w:r>
      <w:proofErr w:type="gramEnd"/>
      <w:r w:rsidRPr="00D35942">
        <w:rPr>
          <w:rFonts w:cs="Times New Roman"/>
          <w:szCs w:val="24"/>
        </w:rPr>
        <w:t xml:space="preserve"> </w:t>
      </w:r>
      <w:proofErr w:type="gramStart"/>
      <w:r w:rsidRPr="00D35942">
        <w:rPr>
          <w:rFonts w:cs="Times New Roman"/>
          <w:i/>
          <w:szCs w:val="24"/>
        </w:rPr>
        <w:t>Chemistry of Natural Product.</w:t>
      </w:r>
      <w:proofErr w:type="gramEnd"/>
      <w:r w:rsidRPr="00D35942">
        <w:rPr>
          <w:rFonts w:cs="Times New Roman"/>
          <w:szCs w:val="24"/>
        </w:rPr>
        <w:t xml:space="preserve"> New Delhi: Department of Pharmaceutical Chemistry Faculty of Science Jamia Hamdard.</w:t>
      </w:r>
    </w:p>
    <w:p w:rsidR="00F23154" w:rsidRDefault="00F23154" w:rsidP="004E0AFC">
      <w:pPr>
        <w:spacing w:after="0" w:line="360" w:lineRule="auto"/>
        <w:ind w:left="720" w:hanging="720"/>
        <w:rPr>
          <w:b/>
        </w:rPr>
      </w:pPr>
      <w:r w:rsidRPr="00D35942">
        <w:rPr>
          <w:rFonts w:cs="Times New Roman"/>
        </w:rPr>
        <w:t xml:space="preserve">Ahmed, S. M., Vrushabendra S. B. M., Gopkumar P. R. D. </w:t>
      </w:r>
      <w:proofErr w:type="gramStart"/>
      <w:r w:rsidRPr="00D35942">
        <w:rPr>
          <w:rFonts w:cs="Times New Roman"/>
        </w:rPr>
        <w:t>And Chandrashekara V. M. 2005.</w:t>
      </w:r>
      <w:proofErr w:type="gramEnd"/>
      <w:r w:rsidRPr="00D35942">
        <w:rPr>
          <w:rFonts w:cs="Times New Roman"/>
        </w:rPr>
        <w:t xml:space="preserve"> </w:t>
      </w:r>
      <w:proofErr w:type="gramStart"/>
      <w:r w:rsidRPr="00D35942">
        <w:rPr>
          <w:rFonts w:cs="Times New Roman"/>
        </w:rPr>
        <w:t>Anti-Diabetic Activity of Terminalia Catappa Linn.</w:t>
      </w:r>
      <w:proofErr w:type="gramEnd"/>
      <w:r w:rsidRPr="00D35942">
        <w:rPr>
          <w:rFonts w:cs="Times New Roman"/>
        </w:rPr>
        <w:t xml:space="preserve"> Leaf Extract in Alloxan-Induced Diabetic Rats. </w:t>
      </w:r>
      <w:proofErr w:type="gramStart"/>
      <w:r w:rsidRPr="001C52F2">
        <w:rPr>
          <w:rFonts w:cs="Times New Roman"/>
          <w:i/>
        </w:rPr>
        <w:t>Iranian Journal of Pharmacology and Therapheutics</w:t>
      </w:r>
      <w:r w:rsidRPr="00D35942">
        <w:rPr>
          <w:rFonts w:cs="Times New Roman"/>
        </w:rPr>
        <w:t>.</w:t>
      </w:r>
      <w:proofErr w:type="gramEnd"/>
      <w:r w:rsidRPr="00D35942">
        <w:rPr>
          <w:rFonts w:cs="Times New Roman"/>
        </w:rPr>
        <w:t xml:space="preserve"> </w:t>
      </w:r>
      <w:r>
        <w:rPr>
          <w:rFonts w:cs="Times New Roman"/>
        </w:rPr>
        <w:t>4(</w:t>
      </w:r>
      <w:r w:rsidRPr="00D35942">
        <w:rPr>
          <w:rFonts w:cs="Times New Roman"/>
        </w:rPr>
        <w:t>1</w:t>
      </w:r>
      <w:r>
        <w:rPr>
          <w:rFonts w:cs="Times New Roman"/>
        </w:rPr>
        <w:t>)</w:t>
      </w:r>
    </w:p>
    <w:p w:rsidR="00F23154" w:rsidRPr="00630273" w:rsidRDefault="00F23154" w:rsidP="004E0AFC">
      <w:pPr>
        <w:spacing w:after="0" w:line="360" w:lineRule="auto"/>
        <w:ind w:left="720" w:hanging="720"/>
        <w:rPr>
          <w:b/>
        </w:rPr>
      </w:pPr>
      <w:proofErr w:type="gramStart"/>
      <w:r w:rsidRPr="00D35942">
        <w:rPr>
          <w:rFonts w:cs="Times New Roman"/>
          <w:szCs w:val="24"/>
        </w:rPr>
        <w:t>Alfin.</w:t>
      </w:r>
      <w:proofErr w:type="gramEnd"/>
      <w:r w:rsidRPr="00D35942">
        <w:rPr>
          <w:rFonts w:cs="Times New Roman"/>
          <w:szCs w:val="24"/>
        </w:rPr>
        <w:t xml:space="preserve"> </w:t>
      </w:r>
      <w:proofErr w:type="gramStart"/>
      <w:r w:rsidRPr="00D35942">
        <w:rPr>
          <w:rFonts w:cs="Times New Roman"/>
          <w:szCs w:val="24"/>
        </w:rPr>
        <w:t>S., dan Wira.</w:t>
      </w:r>
      <w:proofErr w:type="gramEnd"/>
      <w:r w:rsidRPr="00D35942">
        <w:rPr>
          <w:rFonts w:cs="Times New Roman"/>
          <w:szCs w:val="24"/>
        </w:rPr>
        <w:t xml:space="preserve"> B. D., 2018. </w:t>
      </w:r>
      <w:proofErr w:type="gramStart"/>
      <w:r w:rsidRPr="00D35942">
        <w:rPr>
          <w:rFonts w:cs="Times New Roman"/>
          <w:szCs w:val="24"/>
        </w:rPr>
        <w:t>Toksisitas Metanol Daun Ketapang (terminalia catappa) terhadap Larva Artemia Salina Leach menggunakan Metode BLST.</w:t>
      </w:r>
      <w:proofErr w:type="gramEnd"/>
      <w:r w:rsidRPr="00D35942">
        <w:rPr>
          <w:rFonts w:cs="Times New Roman"/>
          <w:szCs w:val="24"/>
        </w:rPr>
        <w:t xml:space="preserve"> 6(2)</w:t>
      </w:r>
    </w:p>
    <w:p w:rsidR="00F23154" w:rsidRPr="00D35942" w:rsidRDefault="00F23154" w:rsidP="004E0AFC">
      <w:pPr>
        <w:spacing w:after="0" w:line="360" w:lineRule="auto"/>
        <w:ind w:left="720" w:hanging="720"/>
        <w:rPr>
          <w:rFonts w:cs="Times New Roman"/>
        </w:rPr>
      </w:pPr>
      <w:r w:rsidRPr="00D35942">
        <w:rPr>
          <w:rFonts w:cs="Times New Roman"/>
        </w:rPr>
        <w:t xml:space="preserve">Alia A. Gani., </w:t>
      </w:r>
      <w:proofErr w:type="gramStart"/>
      <w:r w:rsidRPr="00D35942">
        <w:rPr>
          <w:rFonts w:cs="Times New Roman"/>
        </w:rPr>
        <w:t>Mukarlina.,</w:t>
      </w:r>
      <w:proofErr w:type="gramEnd"/>
      <w:r w:rsidRPr="00D35942">
        <w:rPr>
          <w:rFonts w:cs="Times New Roman"/>
        </w:rPr>
        <w:t xml:space="preserve"> Elvi R., P. W. 2017. </w:t>
      </w:r>
      <w:proofErr w:type="gramStart"/>
      <w:r w:rsidRPr="00D35942">
        <w:rPr>
          <w:rFonts w:cs="Times New Roman"/>
        </w:rPr>
        <w:t>Profil GC-MS dan Potensi Bio herbisida Ekstrak Metanol Daun Ketapang (</w:t>
      </w:r>
      <w:r w:rsidRPr="00D35942">
        <w:rPr>
          <w:rFonts w:cs="Times New Roman"/>
          <w:i/>
        </w:rPr>
        <w:t>Termanilia catappa L</w:t>
      </w:r>
      <w:r w:rsidRPr="00D35942">
        <w:rPr>
          <w:rFonts w:cs="Times New Roman"/>
        </w:rPr>
        <w:t>.) terhadap Gulma Maman Ungu (</w:t>
      </w:r>
      <w:r w:rsidRPr="00D35942">
        <w:rPr>
          <w:rFonts w:cs="Times New Roman"/>
          <w:i/>
        </w:rPr>
        <w:t>Cleome rutidosperma D.C</w:t>
      </w:r>
      <w:r w:rsidRPr="00D35942">
        <w:rPr>
          <w:rFonts w:cs="Times New Roman"/>
        </w:rPr>
        <w:t>.).</w:t>
      </w:r>
      <w:proofErr w:type="gramEnd"/>
      <w:r w:rsidRPr="00D35942">
        <w:rPr>
          <w:rFonts w:cs="Times New Roman"/>
        </w:rPr>
        <w:t xml:space="preserve"> </w:t>
      </w:r>
      <w:r>
        <w:rPr>
          <w:rFonts w:cs="Times New Roman"/>
        </w:rPr>
        <w:t>6</w:t>
      </w:r>
      <w:r w:rsidRPr="00D35942">
        <w:rPr>
          <w:rFonts w:cs="Times New Roman"/>
        </w:rPr>
        <w:t>(2</w:t>
      </w:r>
      <w:proofErr w:type="gramStart"/>
      <w:r w:rsidRPr="00D35942">
        <w:rPr>
          <w:rFonts w:cs="Times New Roman"/>
        </w:rPr>
        <w:t>) :</w:t>
      </w:r>
      <w:proofErr w:type="gramEnd"/>
      <w:r w:rsidRPr="00D35942">
        <w:rPr>
          <w:rFonts w:cs="Times New Roman"/>
        </w:rPr>
        <w:t xml:space="preserve"> 22-28</w:t>
      </w:r>
    </w:p>
    <w:p w:rsidR="00F23154" w:rsidRPr="00D35942" w:rsidRDefault="00F23154" w:rsidP="004E0AFC">
      <w:pPr>
        <w:spacing w:after="0" w:line="360" w:lineRule="auto"/>
        <w:ind w:left="720" w:hanging="720"/>
        <w:rPr>
          <w:rFonts w:cs="Times New Roman"/>
        </w:rPr>
      </w:pPr>
      <w:r w:rsidRPr="00D35942">
        <w:rPr>
          <w:rFonts w:cs="Times New Roman"/>
        </w:rPr>
        <w:t xml:space="preserve">Al-Rubaye, A. F., I. H. Hameed, dan Moh. J. Kadhim. 2017. A Review: Uses </w:t>
      </w:r>
      <w:proofErr w:type="gramStart"/>
      <w:r w:rsidRPr="00D35942">
        <w:rPr>
          <w:rFonts w:cs="Times New Roman"/>
        </w:rPr>
        <w:t>Of</w:t>
      </w:r>
      <w:proofErr w:type="gramEnd"/>
      <w:r w:rsidRPr="00D35942">
        <w:rPr>
          <w:rFonts w:cs="Times New Roman"/>
        </w:rPr>
        <w:t xml:space="preserve"> Gas Chromagraphy-Mass Spectrometry (GC-MS) Techique for Analysis of Bioactive Natural Compound of some Plant. </w:t>
      </w:r>
      <w:proofErr w:type="gramStart"/>
      <w:r w:rsidRPr="00D35942">
        <w:rPr>
          <w:rFonts w:cs="Times New Roman"/>
          <w:i/>
        </w:rPr>
        <w:t>Intenational Journal of Toxicological and Pharmacological Research</w:t>
      </w:r>
      <w:r w:rsidRPr="00D35942">
        <w:rPr>
          <w:rFonts w:cs="Times New Roman"/>
        </w:rPr>
        <w:t>.</w:t>
      </w:r>
      <w:proofErr w:type="gramEnd"/>
      <w:r w:rsidRPr="00D35942">
        <w:rPr>
          <w:rFonts w:cs="Times New Roman"/>
        </w:rPr>
        <w:t xml:space="preserve"> 9(1): 62-69.</w:t>
      </w:r>
    </w:p>
    <w:p w:rsidR="00F23154" w:rsidRPr="00D35942" w:rsidRDefault="00F23154" w:rsidP="004E0AFC">
      <w:pPr>
        <w:spacing w:after="0" w:line="360" w:lineRule="auto"/>
        <w:ind w:left="720" w:hanging="720"/>
        <w:rPr>
          <w:rFonts w:cs="Times New Roman"/>
          <w:szCs w:val="24"/>
        </w:rPr>
      </w:pPr>
      <w:proofErr w:type="gramStart"/>
      <w:r w:rsidRPr="00D35942">
        <w:t>Amarowicz, R., Naczk, M., &amp; Shahidi, F. (2000).</w:t>
      </w:r>
      <w:proofErr w:type="gramEnd"/>
      <w:r w:rsidRPr="00D35942">
        <w:t xml:space="preserve"> </w:t>
      </w:r>
      <w:proofErr w:type="gramStart"/>
      <w:r w:rsidRPr="00D35942">
        <w:t>Antioxidant activity of various fractions of non-tannin phenolics of canola hulls.</w:t>
      </w:r>
      <w:proofErr w:type="gramEnd"/>
      <w:r w:rsidRPr="00D35942">
        <w:t xml:space="preserve"> </w:t>
      </w:r>
      <w:proofErr w:type="gramStart"/>
      <w:r w:rsidRPr="001C52F2">
        <w:rPr>
          <w:i/>
        </w:rPr>
        <w:t>Journal of Agricultural and Food Chemistry</w:t>
      </w:r>
      <w:r w:rsidRPr="00D35942">
        <w:t>, 48(7), 2755–2759.</w:t>
      </w:r>
      <w:proofErr w:type="gramEnd"/>
      <w:r w:rsidRPr="00D35942">
        <w:t xml:space="preserve"> https://doi.org/10.1021/jf9911601</w:t>
      </w:r>
    </w:p>
    <w:p w:rsidR="00F23154" w:rsidRDefault="00F23154" w:rsidP="004E0AFC">
      <w:pPr>
        <w:spacing w:after="0" w:line="360" w:lineRule="auto"/>
        <w:ind w:left="720" w:hanging="720"/>
        <w:rPr>
          <w:rFonts w:cs="Times New Roman"/>
        </w:rPr>
      </w:pPr>
      <w:proofErr w:type="gramStart"/>
      <w:r>
        <w:t>Amic D, Dusanka DA, Beslo D, Trinasjtic.2003.</w:t>
      </w:r>
      <w:proofErr w:type="gramEnd"/>
      <w:r>
        <w:t xml:space="preserve"> Structure-radikal scavengingactivity relationship of flavonoids.Crotia Chem Acta 76:55-61.</w:t>
      </w:r>
    </w:p>
    <w:p w:rsidR="00F23154" w:rsidRPr="00D35942" w:rsidRDefault="00F23154" w:rsidP="004E0AFC">
      <w:pPr>
        <w:spacing w:after="0" w:line="360" w:lineRule="auto"/>
        <w:ind w:left="720" w:hanging="720"/>
        <w:rPr>
          <w:rFonts w:cs="Times New Roman"/>
        </w:rPr>
      </w:pPr>
      <w:r w:rsidRPr="00D35942">
        <w:rPr>
          <w:rFonts w:cs="Times New Roman"/>
        </w:rPr>
        <w:t xml:space="preserve">Anand, A. V. Divya, N. dan Kotti, P. P. 2015. </w:t>
      </w:r>
      <w:proofErr w:type="gramStart"/>
      <w:r w:rsidRPr="00D35942">
        <w:rPr>
          <w:rFonts w:cs="Times New Roman"/>
        </w:rPr>
        <w:t>An updated review of Terminalia catappa.</w:t>
      </w:r>
      <w:proofErr w:type="gramEnd"/>
      <w:r w:rsidRPr="00D35942">
        <w:rPr>
          <w:rFonts w:cs="Times New Roman"/>
        </w:rPr>
        <w:t xml:space="preserve"> Pharmacognosy Reviews. 9(18): 93–98.</w:t>
      </w:r>
    </w:p>
    <w:p w:rsidR="00F23154" w:rsidRPr="00D35942" w:rsidRDefault="00F23154" w:rsidP="004E0AFC">
      <w:pPr>
        <w:spacing w:after="0" w:line="360" w:lineRule="auto"/>
        <w:ind w:left="720" w:hanging="720"/>
        <w:rPr>
          <w:rFonts w:cs="Times New Roman"/>
          <w:szCs w:val="24"/>
        </w:rPr>
      </w:pPr>
      <w:proofErr w:type="gramStart"/>
      <w:r w:rsidRPr="00D35942">
        <w:rPr>
          <w:rFonts w:cs="Times New Roman"/>
          <w:szCs w:val="24"/>
        </w:rPr>
        <w:t>Anderson, J. E., J. L. McLaughlin, and L.L. Rogers.</w:t>
      </w:r>
      <w:proofErr w:type="gramEnd"/>
      <w:r w:rsidRPr="00D35942">
        <w:rPr>
          <w:rFonts w:cs="Times New Roman"/>
          <w:szCs w:val="24"/>
        </w:rPr>
        <w:t xml:space="preserve"> 1998. The Use of Biological Assays to Evaluate Botanicals. 32: 513-524.</w:t>
      </w:r>
    </w:p>
    <w:p w:rsidR="00F23154" w:rsidRDefault="00F23154" w:rsidP="004E0AFC">
      <w:pPr>
        <w:spacing w:after="0" w:line="360" w:lineRule="auto"/>
        <w:ind w:left="720" w:hanging="720"/>
      </w:pPr>
      <w:proofErr w:type="gramStart"/>
      <w:r>
        <w:lastRenderedPageBreak/>
        <w:t>Anonim.</w:t>
      </w:r>
      <w:proofErr w:type="gramEnd"/>
      <w:r>
        <w:t xml:space="preserve"> 2012. Mengetahui Radikal Bebas dan Tipsnya, http://mrsupel.blogspot.com/2012/06/mengetahui-radikal-bebas-dan-</w:t>
      </w:r>
      <w:proofErr w:type="gramStart"/>
      <w:r>
        <w:t>tipsnya.html ,</w:t>
      </w:r>
      <w:proofErr w:type="gramEnd"/>
      <w:r>
        <w:t xml:space="preserve"> diakses tanggal 3 Oktober 2012</w:t>
      </w:r>
    </w:p>
    <w:p w:rsidR="00F23154" w:rsidRDefault="00F23154" w:rsidP="004E0AFC">
      <w:pPr>
        <w:spacing w:after="0" w:line="360" w:lineRule="auto"/>
        <w:ind w:left="720" w:hanging="720"/>
        <w:rPr>
          <w:rFonts w:cs="Times New Roman"/>
          <w:noProof/>
          <w:szCs w:val="24"/>
        </w:rPr>
      </w:pPr>
      <w:r w:rsidRPr="00D35942">
        <w:rPr>
          <w:rFonts w:cs="Times New Roman"/>
          <w:noProof/>
          <w:szCs w:val="24"/>
        </w:rPr>
        <w:t xml:space="preserve">AOAC. (2005). </w:t>
      </w:r>
      <w:r w:rsidRPr="00D35942">
        <w:rPr>
          <w:rFonts w:cs="Times New Roman"/>
          <w:i/>
          <w:iCs/>
          <w:noProof/>
          <w:szCs w:val="24"/>
        </w:rPr>
        <w:t>Official Methods of Analysis. Association of Official Analytical Chemists.</w:t>
      </w:r>
      <w:r w:rsidRPr="00D35942">
        <w:rPr>
          <w:rFonts w:cs="Times New Roman"/>
          <w:noProof/>
          <w:szCs w:val="24"/>
        </w:rPr>
        <w:t xml:space="preserve"> Benjamin Franklin Station, Washington</w:t>
      </w:r>
    </w:p>
    <w:p w:rsidR="00F23154" w:rsidRPr="00D35942" w:rsidRDefault="00F23154" w:rsidP="004E0AFC">
      <w:pPr>
        <w:spacing w:after="0" w:line="360" w:lineRule="auto"/>
        <w:ind w:left="720" w:hanging="720"/>
        <w:rPr>
          <w:rFonts w:cs="Times New Roman"/>
          <w:sz w:val="28"/>
          <w:szCs w:val="24"/>
        </w:rPr>
      </w:pPr>
      <w:r>
        <w:t xml:space="preserve">Apak R, K. Güçlü, B. Demirata, M. Ȍzyürek, S.E. Celik, B. Bektaşoğlu, K.I. Berker, D. Ȍzyürt. 2007. Comparative evaluation of various total antioxidant capacity assay applied ti phenolic compounds with the CUPRAC assay. </w:t>
      </w:r>
      <w:proofErr w:type="gramStart"/>
      <w:r>
        <w:t>Molecules.</w:t>
      </w:r>
      <w:proofErr w:type="gramEnd"/>
      <w:r>
        <w:t xml:space="preserve"> 12: 1496-1547</w:t>
      </w:r>
    </w:p>
    <w:p w:rsidR="00F23154" w:rsidRDefault="00F23154" w:rsidP="004E0AFC">
      <w:pPr>
        <w:spacing w:after="0" w:line="360" w:lineRule="auto"/>
        <w:ind w:left="720" w:hanging="720"/>
        <w:rPr>
          <w:rFonts w:cs="Times New Roman"/>
        </w:rPr>
      </w:pPr>
      <w:proofErr w:type="gramStart"/>
      <w:r w:rsidRPr="005C27F4">
        <w:rPr>
          <w:rFonts w:cs="Times New Roman"/>
        </w:rPr>
        <w:t>Arun, A., Ansari, M. I., Popli, P., Jaiswal, S., Mishra, A. K., Dwivedi, A., et al. (2018).</w:t>
      </w:r>
      <w:proofErr w:type="gramEnd"/>
      <w:r w:rsidRPr="005C27F4">
        <w:rPr>
          <w:rFonts w:cs="Times New Roman"/>
        </w:rPr>
        <w:t xml:space="preserve"> New Piperidine Derivative DTPEP Acts as Dual-Acting Antibreast Cancer Agent by Targeting ERα and Downregulating PI3K/AktPkcα Leading to Caspase-dependent Apoptosis. </w:t>
      </w:r>
      <w:proofErr w:type="gramStart"/>
      <w:r w:rsidRPr="005C27F4">
        <w:rPr>
          <w:rFonts w:cs="Times New Roman"/>
        </w:rPr>
        <w:t>Cell Prolif 51 (6</w:t>
      </w:r>
      <w:r>
        <w:rPr>
          <w:rFonts w:cs="Times New Roman"/>
        </w:rPr>
        <w:t>), e12501.</w:t>
      </w:r>
      <w:proofErr w:type="gramEnd"/>
      <w:r>
        <w:rPr>
          <w:rFonts w:cs="Times New Roman"/>
        </w:rPr>
        <w:t xml:space="preserve"> doi:10.1111/cpr.125</w:t>
      </w:r>
    </w:p>
    <w:p w:rsidR="00F23154" w:rsidRPr="00D35942" w:rsidRDefault="00F23154" w:rsidP="004E0AFC">
      <w:pPr>
        <w:spacing w:after="0" w:line="360" w:lineRule="auto"/>
        <w:ind w:left="720" w:hanging="720"/>
        <w:rPr>
          <w:rFonts w:cs="Times New Roman"/>
          <w:szCs w:val="24"/>
        </w:rPr>
      </w:pPr>
      <w:r w:rsidRPr="00D35942">
        <w:rPr>
          <w:rFonts w:cs="Times New Roman"/>
          <w:szCs w:val="24"/>
        </w:rPr>
        <w:t>Barinta, W. Nur, K. dan Nunung, S. (2016) Efek Sitotoksik Ekstrak Daun Ketapang (</w:t>
      </w:r>
      <w:r w:rsidRPr="00D35942">
        <w:rPr>
          <w:rFonts w:cs="Times New Roman"/>
          <w:i/>
          <w:szCs w:val="24"/>
        </w:rPr>
        <w:t>Terminalia catappa L</w:t>
      </w:r>
      <w:r w:rsidRPr="00D35942">
        <w:rPr>
          <w:rFonts w:cs="Times New Roman"/>
          <w:szCs w:val="24"/>
        </w:rPr>
        <w:t xml:space="preserve">.) </w:t>
      </w:r>
      <w:proofErr w:type="gramStart"/>
      <w:r w:rsidRPr="00D35942">
        <w:rPr>
          <w:rFonts w:cs="Times New Roman"/>
          <w:szCs w:val="24"/>
        </w:rPr>
        <w:t>Padas el Kanker Payudara T47D.</w:t>
      </w:r>
      <w:proofErr w:type="gramEnd"/>
      <w:r w:rsidRPr="00D35942">
        <w:rPr>
          <w:rFonts w:cs="Times New Roman"/>
          <w:szCs w:val="24"/>
        </w:rPr>
        <w:t xml:space="preserve"> Vol 2 (6</w:t>
      </w:r>
      <w:proofErr w:type="gramStart"/>
      <w:r w:rsidRPr="00D35942">
        <w:rPr>
          <w:rFonts w:cs="Times New Roman"/>
          <w:szCs w:val="24"/>
        </w:rPr>
        <w:t>) :</w:t>
      </w:r>
      <w:proofErr w:type="gramEnd"/>
      <w:r w:rsidRPr="00D35942">
        <w:rPr>
          <w:rFonts w:cs="Times New Roman"/>
          <w:szCs w:val="24"/>
        </w:rPr>
        <w:t xml:space="preserve"> 68-71.</w:t>
      </w:r>
    </w:p>
    <w:p w:rsidR="00F23154" w:rsidRPr="00D35942" w:rsidRDefault="00F23154" w:rsidP="004E0AFC">
      <w:pPr>
        <w:spacing w:after="0" w:line="360" w:lineRule="auto"/>
        <w:ind w:left="720" w:hanging="720"/>
        <w:rPr>
          <w:rFonts w:cs="Times New Roman"/>
        </w:rPr>
      </w:pPr>
      <w:proofErr w:type="gramStart"/>
      <w:r w:rsidRPr="00D35942">
        <w:rPr>
          <w:rFonts w:cs="Times New Roman"/>
        </w:rPr>
        <w:t>Bolanos de la Torre AAS, T. Henderson, PS. Nigam, RK.</w:t>
      </w:r>
      <w:proofErr w:type="gramEnd"/>
      <w:r w:rsidRPr="00D35942">
        <w:rPr>
          <w:rFonts w:cs="Times New Roman"/>
        </w:rPr>
        <w:t xml:space="preserve"> </w:t>
      </w:r>
      <w:proofErr w:type="gramStart"/>
      <w:r w:rsidRPr="00D35942">
        <w:rPr>
          <w:rFonts w:cs="Times New Roman"/>
        </w:rPr>
        <w:t>Owusu-Apenten.</w:t>
      </w:r>
      <w:proofErr w:type="gramEnd"/>
      <w:r w:rsidRPr="00D35942">
        <w:rPr>
          <w:rFonts w:cs="Times New Roman"/>
        </w:rPr>
        <w:t xml:space="preserve"> 2015. A universally calibrated microplate ferric reducing antioxidant power (FRAP) assay for food and applications to Manuka honey. </w:t>
      </w:r>
      <w:proofErr w:type="gramStart"/>
      <w:r w:rsidRPr="00D35942">
        <w:rPr>
          <w:rFonts w:cs="Times New Roman"/>
        </w:rPr>
        <w:t>Food Chemistry.</w:t>
      </w:r>
      <w:proofErr w:type="gramEnd"/>
      <w:r w:rsidRPr="00D35942">
        <w:rPr>
          <w:rFonts w:cs="Times New Roman"/>
        </w:rPr>
        <w:t xml:space="preserve"> 174: 119-123. Dx.doi.org/10.1016/_foodchem.2014.11.009.</w:t>
      </w:r>
    </w:p>
    <w:p w:rsidR="00F23154" w:rsidRPr="00D35942" w:rsidRDefault="00F23154" w:rsidP="004E0AFC">
      <w:pPr>
        <w:spacing w:after="0" w:line="360" w:lineRule="auto"/>
        <w:ind w:left="720" w:hanging="720"/>
        <w:rPr>
          <w:rFonts w:cs="Times New Roman"/>
        </w:rPr>
      </w:pPr>
      <w:r w:rsidRPr="00D35942">
        <w:rPr>
          <w:rFonts w:cs="Times New Roman"/>
        </w:rPr>
        <w:t xml:space="preserve">Casez, Jack. 2001. </w:t>
      </w:r>
      <w:r w:rsidRPr="00D35942">
        <w:rPr>
          <w:rFonts w:cs="Times New Roman"/>
          <w:i/>
        </w:rPr>
        <w:t>Encyclopedia of Chromatography</w:t>
      </w:r>
      <w:r w:rsidRPr="00D35942">
        <w:rPr>
          <w:rFonts w:cs="Times New Roman"/>
        </w:rPr>
        <w:t xml:space="preserve">. New </w:t>
      </w:r>
      <w:proofErr w:type="gramStart"/>
      <w:r w:rsidRPr="00D35942">
        <w:rPr>
          <w:rFonts w:cs="Times New Roman"/>
        </w:rPr>
        <w:t>York :</w:t>
      </w:r>
      <w:proofErr w:type="gramEnd"/>
      <w:r w:rsidRPr="00D35942">
        <w:rPr>
          <w:rFonts w:cs="Times New Roman"/>
        </w:rPr>
        <w:t xml:space="preserve"> Marcell Dakker Inc.</w:t>
      </w:r>
    </w:p>
    <w:p w:rsidR="00F23154" w:rsidRDefault="00F23154" w:rsidP="004E0AFC">
      <w:pPr>
        <w:spacing w:after="0" w:line="360" w:lineRule="auto"/>
        <w:ind w:left="720" w:hanging="720"/>
      </w:pPr>
      <w:r>
        <w:t>Chen, S.-J.; Yao, X.-D.; Peng, B.; Xu, Y.-F.; Wang, G.-C.; Huang, J.; Liu, M.; Zheng, J. Epigallocatechin-3-gallate inhibits migration and invasion of human renal carcinoma cells by downregulating matrix metalloproteinase-2 and matrix metalloproteinase-9. Exp. Ther. Med. 2016, 11, 1243–1248</w:t>
      </w:r>
    </w:p>
    <w:p w:rsidR="00F23154" w:rsidRPr="00974D56" w:rsidRDefault="00F23154" w:rsidP="004E0AFC">
      <w:pPr>
        <w:spacing w:after="0" w:line="360" w:lineRule="auto"/>
        <w:ind w:left="720" w:hanging="720"/>
      </w:pPr>
      <w:r>
        <w:t>Chen, S.-J.; Yao, X.-D.; Peng, B.; Xu, Y.-F.; Wang, G.-C.; Huang, J.; Liu, M.; Zheng, J. Epigallocatechin-3-gallate inhibits migration and invasion of human renal carcinoma cells by downregulating matrix metalloproteinase-2 and matrix metalloproteinase-9. Exp. Ther. Med. 2016, 11, 1243–1248</w:t>
      </w:r>
    </w:p>
    <w:p w:rsidR="00F23154" w:rsidRPr="00D35942" w:rsidRDefault="00F23154" w:rsidP="004E0AFC">
      <w:pPr>
        <w:spacing w:after="0" w:line="360" w:lineRule="auto"/>
        <w:ind w:left="720" w:hanging="720"/>
        <w:rPr>
          <w:rFonts w:cs="Times New Roman"/>
        </w:rPr>
      </w:pPr>
      <w:proofErr w:type="gramStart"/>
      <w:r w:rsidRPr="00D35942">
        <w:rPr>
          <w:rFonts w:cs="Times New Roman"/>
        </w:rPr>
        <w:lastRenderedPageBreak/>
        <w:t>Choirunnisa AR, I. Firdianny, K. Ruslan.</w:t>
      </w:r>
      <w:proofErr w:type="gramEnd"/>
      <w:r w:rsidRPr="00D35942">
        <w:rPr>
          <w:rFonts w:cs="Times New Roman"/>
        </w:rPr>
        <w:t xml:space="preserve"> 2016. Comparison of five antioxidant assays for estimating antioxidant capacity from three Solanum Sp. Extracts. 9(2): 123-128</w:t>
      </w:r>
    </w:p>
    <w:p w:rsidR="00F23154" w:rsidRPr="00D35942" w:rsidRDefault="00F23154" w:rsidP="004E0AFC">
      <w:pPr>
        <w:spacing w:after="0" w:line="360" w:lineRule="auto"/>
        <w:ind w:left="720" w:hanging="720"/>
      </w:pPr>
      <w:proofErr w:type="gramStart"/>
      <w:r w:rsidRPr="00D35942">
        <w:rPr>
          <w:rFonts w:cs="Times New Roman"/>
        </w:rPr>
        <w:t>Chyau CC, Ko PT, Mau JL (2006) Sifat antioksidan ekstrak air dari daun Terminalia catappa.</w:t>
      </w:r>
      <w:proofErr w:type="gramEnd"/>
      <w:r w:rsidRPr="00D35942">
        <w:rPr>
          <w:rFonts w:cs="Times New Roman"/>
        </w:rPr>
        <w:t xml:space="preserve"> LWT - Teknologi Ilmu Pangan 39: 1099-1108</w:t>
      </w:r>
      <w:r w:rsidRPr="00D35942">
        <w:t>.</w:t>
      </w:r>
    </w:p>
    <w:p w:rsidR="00F23154" w:rsidRPr="00D35942" w:rsidRDefault="00F23154" w:rsidP="004E0AFC">
      <w:pPr>
        <w:spacing w:after="0" w:line="360" w:lineRule="auto"/>
        <w:ind w:left="720" w:hanging="720"/>
        <w:rPr>
          <w:rFonts w:cs="Times New Roman"/>
        </w:rPr>
      </w:pPr>
      <w:r w:rsidRPr="00D35942">
        <w:rPr>
          <w:rFonts w:cs="Times New Roman"/>
        </w:rPr>
        <w:t xml:space="preserve">Cowan, M., 1999. </w:t>
      </w:r>
      <w:proofErr w:type="gramStart"/>
      <w:r w:rsidRPr="00D35942">
        <w:rPr>
          <w:rFonts w:cs="Times New Roman"/>
        </w:rPr>
        <w:t>Plant Product as Antimicrobial.</w:t>
      </w:r>
      <w:proofErr w:type="gramEnd"/>
      <w:r w:rsidRPr="00D35942">
        <w:rPr>
          <w:rFonts w:cs="Times New Roman"/>
        </w:rPr>
        <w:t xml:space="preserve"> </w:t>
      </w:r>
      <w:proofErr w:type="gramStart"/>
      <w:r w:rsidRPr="00D35942">
        <w:rPr>
          <w:rFonts w:cs="Times New Roman"/>
        </w:rPr>
        <w:t>Clinical Microbiology Reviews.</w:t>
      </w:r>
      <w:proofErr w:type="gramEnd"/>
      <w:r w:rsidRPr="00D35942">
        <w:rPr>
          <w:rFonts w:cs="Times New Roman"/>
        </w:rPr>
        <w:t xml:space="preserve"> 12(4</w:t>
      </w:r>
      <w:proofErr w:type="gramStart"/>
      <w:r w:rsidRPr="00D35942">
        <w:rPr>
          <w:rFonts w:cs="Times New Roman"/>
        </w:rPr>
        <w:t>) :</w:t>
      </w:r>
      <w:proofErr w:type="gramEnd"/>
      <w:r w:rsidRPr="00D35942">
        <w:rPr>
          <w:rFonts w:cs="Times New Roman"/>
        </w:rPr>
        <w:t xml:space="preserve"> 564-582</w:t>
      </w:r>
    </w:p>
    <w:p w:rsidR="00F23154" w:rsidRPr="00D35942" w:rsidRDefault="00F23154" w:rsidP="004E0AFC">
      <w:pPr>
        <w:spacing w:after="0" w:line="360" w:lineRule="auto"/>
        <w:ind w:left="720" w:hanging="720"/>
        <w:rPr>
          <w:rFonts w:cs="Times New Roman"/>
        </w:rPr>
      </w:pPr>
      <w:r w:rsidRPr="00D35942">
        <w:rPr>
          <w:rFonts w:cs="Times New Roman"/>
        </w:rPr>
        <w:t xml:space="preserve">Darlimarth, S., </w:t>
      </w:r>
      <w:proofErr w:type="gramStart"/>
      <w:r w:rsidRPr="00D35942">
        <w:rPr>
          <w:rFonts w:cs="Times New Roman"/>
        </w:rPr>
        <w:t>Soediyo.,</w:t>
      </w:r>
      <w:proofErr w:type="gramEnd"/>
      <w:r w:rsidRPr="00D35942">
        <w:rPr>
          <w:rFonts w:cs="Times New Roman"/>
        </w:rPr>
        <w:t xml:space="preserve"> 1999, </w:t>
      </w:r>
      <w:r w:rsidRPr="00D35942">
        <w:rPr>
          <w:rFonts w:cs="Times New Roman"/>
          <w:i/>
        </w:rPr>
        <w:t>Awet Muda Dengan Tumbuhan Obat dan Diet Suplemen,</w:t>
      </w:r>
      <w:r w:rsidRPr="00D35942">
        <w:rPr>
          <w:rFonts w:cs="Times New Roman"/>
        </w:rPr>
        <w:t xml:space="preserve"> Trubus Agriwidya, semarang. 1-8</w:t>
      </w:r>
    </w:p>
    <w:p w:rsidR="00F23154" w:rsidRPr="00D35942" w:rsidRDefault="00F23154" w:rsidP="004E0AFC">
      <w:pPr>
        <w:spacing w:after="0" w:line="360" w:lineRule="auto"/>
        <w:ind w:left="720" w:hanging="720"/>
        <w:rPr>
          <w:rFonts w:cs="Times New Roman"/>
        </w:rPr>
      </w:pPr>
      <w:r w:rsidRPr="00D35942">
        <w:rPr>
          <w:rFonts w:cs="Times New Roman"/>
        </w:rPr>
        <w:t xml:space="preserve">Darmapatni, K. A. G., A. Basori, dan N. M. Suantiti. </w:t>
      </w:r>
      <w:proofErr w:type="gramStart"/>
      <w:r w:rsidRPr="00D35942">
        <w:rPr>
          <w:rFonts w:cs="Times New Roman"/>
        </w:rPr>
        <w:t>2016. Pengembangan Metode GC-MS Untuk Penetapan Kadar Acetaminophrn Pada Spesimen Rambut Manusia.</w:t>
      </w:r>
      <w:proofErr w:type="gramEnd"/>
      <w:r w:rsidRPr="00D35942">
        <w:rPr>
          <w:rFonts w:cs="Times New Roman"/>
        </w:rPr>
        <w:t xml:space="preserve"> </w:t>
      </w:r>
      <w:r w:rsidRPr="001C52F2">
        <w:rPr>
          <w:rFonts w:cs="Times New Roman"/>
          <w:i/>
        </w:rPr>
        <w:t>Jurnal Biosains Pascasarjana</w:t>
      </w:r>
      <w:r w:rsidRPr="00D35942">
        <w:rPr>
          <w:rFonts w:cs="Times New Roman"/>
        </w:rPr>
        <w:t>. 3(18): 62-69</w:t>
      </w:r>
    </w:p>
    <w:p w:rsidR="00F23154" w:rsidRDefault="00F23154" w:rsidP="004E0AFC">
      <w:pPr>
        <w:spacing w:after="0" w:line="360" w:lineRule="auto"/>
        <w:ind w:left="720" w:hanging="720"/>
        <w:rPr>
          <w:rFonts w:cs="Times New Roman"/>
        </w:rPr>
      </w:pPr>
      <w:r>
        <w:rPr>
          <w:rFonts w:cs="Times New Roman"/>
          <w:szCs w:val="24"/>
        </w:rPr>
        <w:t xml:space="preserve">Dash, BK., S, </w:t>
      </w:r>
      <w:proofErr w:type="gramStart"/>
      <w:r>
        <w:rPr>
          <w:rFonts w:cs="Times New Roman"/>
          <w:szCs w:val="24"/>
        </w:rPr>
        <w:t>Sultana.,</w:t>
      </w:r>
      <w:proofErr w:type="gramEnd"/>
      <w:r>
        <w:rPr>
          <w:rFonts w:cs="Times New Roman"/>
          <w:szCs w:val="24"/>
        </w:rPr>
        <w:t xml:space="preserve"> N, Sultana., 2011. </w:t>
      </w:r>
      <w:proofErr w:type="gramStart"/>
      <w:r>
        <w:rPr>
          <w:rFonts w:cs="Times New Roman"/>
          <w:szCs w:val="24"/>
        </w:rPr>
        <w:t>Antibacterial Activities of Methanol and Acetone Extracts of Fenugreek (</w:t>
      </w:r>
      <w:r w:rsidRPr="00BC5595">
        <w:rPr>
          <w:rFonts w:cs="Times New Roman"/>
          <w:i/>
          <w:szCs w:val="24"/>
        </w:rPr>
        <w:t>Trigonella foenum</w:t>
      </w:r>
      <w:r>
        <w:rPr>
          <w:rFonts w:cs="Times New Roman"/>
          <w:szCs w:val="24"/>
        </w:rPr>
        <w:t>) and Coriander (</w:t>
      </w:r>
      <w:r w:rsidRPr="00BC5595">
        <w:rPr>
          <w:rFonts w:cs="Times New Roman"/>
          <w:i/>
          <w:szCs w:val="24"/>
        </w:rPr>
        <w:t>Coriandrum sativum).</w:t>
      </w:r>
      <w:proofErr w:type="gramEnd"/>
      <w:r w:rsidRPr="00BC5595">
        <w:rPr>
          <w:rFonts w:cs="Times New Roman"/>
          <w:i/>
          <w:szCs w:val="24"/>
        </w:rPr>
        <w:t xml:space="preserve"> Life Sciences and Medicine Research, </w:t>
      </w:r>
      <w:r>
        <w:rPr>
          <w:rFonts w:cs="Times New Roman"/>
          <w:szCs w:val="24"/>
        </w:rPr>
        <w:t>2011: LSMR-27</w:t>
      </w:r>
    </w:p>
    <w:p w:rsidR="00F23154" w:rsidRPr="00D35942" w:rsidRDefault="00F23154" w:rsidP="004E0AFC">
      <w:pPr>
        <w:spacing w:after="0" w:line="360" w:lineRule="auto"/>
        <w:ind w:left="720" w:hanging="720"/>
      </w:pPr>
      <w:r w:rsidRPr="00D35942">
        <w:t>Dewi Pramesti, Anisa Rahmawati Putri, Siti Harnina Bintari3, Ibnul Mubarok (2022) Uji Efektivitas Ekstrak Buah Ketapang (Terminalia catappa) terhadap Bakteri Escherichia coli dan Bacillus subtilis 11 (1) : 2022</w:t>
      </w:r>
    </w:p>
    <w:p w:rsidR="00F23154" w:rsidRDefault="00F23154" w:rsidP="004E0AFC">
      <w:pPr>
        <w:spacing w:after="0" w:line="360" w:lineRule="auto"/>
        <w:ind w:left="720" w:hanging="720"/>
        <w:rPr>
          <w:rFonts w:cs="Times New Roman"/>
        </w:rPr>
      </w:pPr>
      <w:proofErr w:type="gramStart"/>
      <w:r w:rsidRPr="00D35942">
        <w:rPr>
          <w:rFonts w:cs="Times New Roman"/>
        </w:rPr>
        <w:t>Djajanegara, L., &amp; Prio Wahyudi, 2009, Pemakaian Sel Hela dalam Uji sitotoksisitas Fraksi Kloroform dan Etanol Ekstraksi Daun Annona squamosal.</w:t>
      </w:r>
      <w:proofErr w:type="gramEnd"/>
      <w:r w:rsidRPr="00D35942">
        <w:rPr>
          <w:rFonts w:cs="Times New Roman"/>
        </w:rPr>
        <w:t xml:space="preserve"> </w:t>
      </w:r>
      <w:proofErr w:type="gramStart"/>
      <w:r w:rsidRPr="001C52F2">
        <w:rPr>
          <w:rFonts w:cs="Times New Roman"/>
          <w:i/>
        </w:rPr>
        <w:t>Jurnal Ilmu Kefarmasian Indonesia</w:t>
      </w:r>
      <w:r w:rsidRPr="00D35942">
        <w:rPr>
          <w:rFonts w:cs="Times New Roman"/>
        </w:rPr>
        <w:t>, hal 7-11, 1693-1831.</w:t>
      </w:r>
      <w:proofErr w:type="gramEnd"/>
    </w:p>
    <w:p w:rsidR="00F23154" w:rsidRDefault="00F23154" w:rsidP="004E0AFC">
      <w:pPr>
        <w:spacing w:after="0" w:line="360" w:lineRule="auto"/>
        <w:ind w:left="720" w:hanging="720"/>
        <w:rPr>
          <w:rFonts w:cs="Times New Roman"/>
        </w:rPr>
      </w:pPr>
      <w:r>
        <w:t xml:space="preserve">Dominika Istarina, Siti Khotimah, M. T. (2015). </w:t>
      </w:r>
      <w:proofErr w:type="gramStart"/>
      <w:r>
        <w:t>Aktivitas Antibakteri Ekstrak Metanol Buah Ketapang (Terminalia catappa Linn.) terhadap Pertumbuhan Staphylococcus epidermidis dan Salmonella typhi.</w:t>
      </w:r>
      <w:proofErr w:type="gramEnd"/>
      <w:r>
        <w:t xml:space="preserve"> </w:t>
      </w:r>
      <w:r w:rsidRPr="001C52F2">
        <w:rPr>
          <w:i/>
        </w:rPr>
        <w:t>Jurnal Protobiont</w:t>
      </w:r>
      <w:r>
        <w:t>, 4(3), 98–102.</w:t>
      </w:r>
    </w:p>
    <w:p w:rsidR="00F23154" w:rsidRDefault="00F23154" w:rsidP="004E0AFC">
      <w:pPr>
        <w:spacing w:after="0" w:line="360" w:lineRule="auto"/>
        <w:ind w:left="720" w:hanging="720"/>
        <w:rPr>
          <w:rFonts w:cs="Times New Roman"/>
        </w:rPr>
      </w:pPr>
      <w:proofErr w:type="gramStart"/>
      <w:r w:rsidRPr="00D35942">
        <w:rPr>
          <w:rFonts w:cs="Times New Roman"/>
        </w:rPr>
        <w:t>Droge W. 2002.</w:t>
      </w:r>
      <w:proofErr w:type="gramEnd"/>
      <w:r w:rsidRPr="00D35942">
        <w:rPr>
          <w:rFonts w:cs="Times New Roman"/>
        </w:rPr>
        <w:t xml:space="preserve"> Free Radicals </w:t>
      </w:r>
      <w:proofErr w:type="gramStart"/>
      <w:r w:rsidRPr="00D35942">
        <w:rPr>
          <w:rFonts w:cs="Times New Roman"/>
        </w:rPr>
        <w:t>In</w:t>
      </w:r>
      <w:proofErr w:type="gramEnd"/>
      <w:r w:rsidRPr="00D35942">
        <w:rPr>
          <w:rFonts w:cs="Times New Roman"/>
        </w:rPr>
        <w:t xml:space="preserve"> The Physcological Of Cell Fungstion. Physiol. Rev 82: 47–95</w:t>
      </w:r>
    </w:p>
    <w:p w:rsidR="00F23154" w:rsidRPr="00686E95" w:rsidRDefault="00F23154" w:rsidP="004E0AFC">
      <w:pPr>
        <w:spacing w:after="0" w:line="360" w:lineRule="auto"/>
        <w:ind w:left="720" w:hanging="720"/>
        <w:rPr>
          <w:rFonts w:cs="Times New Roman"/>
        </w:rPr>
      </w:pPr>
      <w:proofErr w:type="gramStart"/>
      <w:r w:rsidRPr="00D35942">
        <w:rPr>
          <w:rFonts w:cs="Times New Roman"/>
        </w:rPr>
        <w:t>Fan YM, Xu LZ, Gao J, Wang Y, Tang XH, et al. (2004) Phytochemical and antiinflammatory studies on Terminalia catappa.</w:t>
      </w:r>
      <w:proofErr w:type="gramEnd"/>
      <w:r w:rsidRPr="00D35942">
        <w:rPr>
          <w:rFonts w:cs="Times New Roman"/>
        </w:rPr>
        <w:t xml:space="preserve"> Fitoterapia 75: 253-260</w:t>
      </w:r>
    </w:p>
    <w:p w:rsidR="00F23154" w:rsidRPr="00D35942" w:rsidRDefault="00F23154" w:rsidP="004E0AFC">
      <w:pPr>
        <w:spacing w:after="0" w:line="360" w:lineRule="auto"/>
        <w:ind w:left="720" w:hanging="720"/>
        <w:rPr>
          <w:rFonts w:cs="Times New Roman"/>
        </w:rPr>
      </w:pPr>
      <w:proofErr w:type="gramStart"/>
      <w:r w:rsidRPr="00D35942">
        <w:rPr>
          <w:rFonts w:cs="Times New Roman"/>
        </w:rPr>
        <w:t>Fogler.</w:t>
      </w:r>
      <w:proofErr w:type="gramEnd"/>
      <w:r w:rsidRPr="00D35942">
        <w:rPr>
          <w:rFonts w:cs="Times New Roman"/>
        </w:rPr>
        <w:t xml:space="preserve"> </w:t>
      </w:r>
      <w:proofErr w:type="gramStart"/>
      <w:r w:rsidRPr="00D35942">
        <w:rPr>
          <w:rFonts w:cs="Times New Roman"/>
        </w:rPr>
        <w:t xml:space="preserve">(1992). </w:t>
      </w:r>
      <w:r w:rsidRPr="00D35942">
        <w:rPr>
          <w:rFonts w:cs="Times New Roman"/>
          <w:i/>
        </w:rPr>
        <w:t>Element of Chemical Reaction Engginering</w:t>
      </w:r>
      <w:r w:rsidRPr="00D35942">
        <w:rPr>
          <w:rFonts w:cs="Times New Roman"/>
        </w:rPr>
        <w:t>, Edisi 2.</w:t>
      </w:r>
      <w:proofErr w:type="gramEnd"/>
      <w:r w:rsidRPr="00D35942">
        <w:rPr>
          <w:rFonts w:cs="Times New Roman"/>
        </w:rPr>
        <w:t xml:space="preserve"> New York: Prentice-Hall International Inc.</w:t>
      </w:r>
    </w:p>
    <w:p w:rsidR="00F23154" w:rsidRPr="00D35942" w:rsidRDefault="00F23154" w:rsidP="004E0AFC">
      <w:pPr>
        <w:spacing w:after="0" w:line="360" w:lineRule="auto"/>
        <w:ind w:left="720" w:hanging="720"/>
        <w:rPr>
          <w:rFonts w:cs="Times New Roman"/>
        </w:rPr>
      </w:pPr>
      <w:proofErr w:type="gramStart"/>
      <w:r w:rsidRPr="00D35942">
        <w:rPr>
          <w:rFonts w:cs="Times New Roman"/>
        </w:rPr>
        <w:lastRenderedPageBreak/>
        <w:t xml:space="preserve">Gandjar I. G. dan Rohman, A., 2007, </w:t>
      </w:r>
      <w:r w:rsidRPr="00D35942">
        <w:rPr>
          <w:rFonts w:cs="Times New Roman"/>
          <w:i/>
        </w:rPr>
        <w:t>Kimia Farmasi Analisis</w:t>
      </w:r>
      <w:r w:rsidRPr="00D35942">
        <w:rPr>
          <w:rFonts w:cs="Times New Roman"/>
        </w:rPr>
        <w:t>, Pustaka Pelajar, Yogyakarta.</w:t>
      </w:r>
      <w:proofErr w:type="gramEnd"/>
    </w:p>
    <w:p w:rsidR="00F23154" w:rsidRPr="00D35942" w:rsidRDefault="00F23154" w:rsidP="004E0AFC">
      <w:pPr>
        <w:widowControl w:val="0"/>
        <w:autoSpaceDE w:val="0"/>
        <w:autoSpaceDN w:val="0"/>
        <w:adjustRightInd w:val="0"/>
        <w:spacing w:after="0" w:line="360" w:lineRule="auto"/>
        <w:ind w:left="480" w:hanging="480"/>
        <w:rPr>
          <w:rFonts w:cs="Times New Roman"/>
          <w:noProof/>
          <w:szCs w:val="24"/>
        </w:rPr>
      </w:pPr>
      <w:proofErr w:type="gramStart"/>
      <w:r w:rsidRPr="00D35942">
        <w:t>Gao</w:t>
      </w:r>
      <w:proofErr w:type="gramEnd"/>
      <w:r w:rsidRPr="00D35942">
        <w:t xml:space="preserve"> dkk, 2004. </w:t>
      </w:r>
      <w:proofErr w:type="gramStart"/>
      <w:r w:rsidRPr="00D35942">
        <w:t>Hepatoprotective Activity of Terminalia Catappa L. Leaves and its Two Triterpenoids.</w:t>
      </w:r>
      <w:proofErr w:type="gramEnd"/>
      <w:r w:rsidRPr="00D35942">
        <w:t xml:space="preserve"> </w:t>
      </w:r>
      <w:proofErr w:type="gramStart"/>
      <w:r w:rsidRPr="00D35942">
        <w:t>Journal Pharmacy and Pharmacology.</w:t>
      </w:r>
      <w:proofErr w:type="gramEnd"/>
      <w:r w:rsidRPr="00D35942">
        <w:t xml:space="preserve"> </w:t>
      </w:r>
      <w:proofErr w:type="gramStart"/>
      <w:r w:rsidRPr="00D35942">
        <w:t>56: 1449- 1455.</w:t>
      </w:r>
      <w:proofErr w:type="gramEnd"/>
    </w:p>
    <w:p w:rsidR="00F23154" w:rsidRPr="00D35942" w:rsidRDefault="00F23154" w:rsidP="004E0AFC">
      <w:pPr>
        <w:spacing w:after="0" w:line="360" w:lineRule="auto"/>
        <w:ind w:left="720" w:hanging="720"/>
      </w:pPr>
      <w:r w:rsidRPr="00D35942">
        <w:t>Georgakilas AG. 2012. Cancer Prevention-From Mechanisms to Translational Benefits. Rijeka: INTECH</w:t>
      </w:r>
    </w:p>
    <w:p w:rsidR="00F23154" w:rsidRPr="00D35942" w:rsidRDefault="00F23154" w:rsidP="004E0AFC">
      <w:pPr>
        <w:spacing w:after="0" w:line="360" w:lineRule="auto"/>
        <w:ind w:left="720" w:hanging="720"/>
        <w:rPr>
          <w:rFonts w:cs="Times New Roman"/>
        </w:rPr>
      </w:pPr>
      <w:r w:rsidRPr="00D35942">
        <w:rPr>
          <w:rFonts w:cs="Times New Roman"/>
        </w:rPr>
        <w:t>Harborne, J. B., 1987. Metode Fitokimia Penentuan Cara Modern Menganalisis Tumbuhan, Diterjemahkan oleh Kosasih Padmawinata dan Imam Sudiro, 4-</w:t>
      </w:r>
      <w:proofErr w:type="gramStart"/>
      <w:r w:rsidRPr="00D35942">
        <w:rPr>
          <w:rFonts w:cs="Times New Roman"/>
        </w:rPr>
        <w:t>7 :</w:t>
      </w:r>
      <w:proofErr w:type="gramEnd"/>
      <w:r w:rsidRPr="00D35942">
        <w:rPr>
          <w:rFonts w:cs="Times New Roman"/>
        </w:rPr>
        <w:t xml:space="preserve"> 69-76. ITB Bandung</w:t>
      </w:r>
    </w:p>
    <w:p w:rsidR="00F23154" w:rsidRPr="00D35942" w:rsidRDefault="00F23154" w:rsidP="004E0AFC">
      <w:pPr>
        <w:spacing w:after="0" w:line="360" w:lineRule="auto"/>
        <w:ind w:left="720" w:hanging="720"/>
        <w:rPr>
          <w:rFonts w:cs="Times New Roman"/>
        </w:rPr>
      </w:pPr>
      <w:r w:rsidRPr="00D35942">
        <w:rPr>
          <w:rFonts w:cs="Times New Roman"/>
        </w:rPr>
        <w:t xml:space="preserve">Harborne, J.B, 1987. Metode Fitokimia Penuntun Cara Menganalisa Tumbuhan. Edisi II. </w:t>
      </w:r>
      <w:proofErr w:type="gramStart"/>
      <w:r w:rsidRPr="00D35942">
        <w:rPr>
          <w:rFonts w:cs="Times New Roman"/>
        </w:rPr>
        <w:t>Bandung :</w:t>
      </w:r>
      <w:proofErr w:type="gramEnd"/>
      <w:r w:rsidRPr="00D35942">
        <w:rPr>
          <w:rFonts w:cs="Times New Roman"/>
        </w:rPr>
        <w:t xml:space="preserve"> ITB</w:t>
      </w:r>
    </w:p>
    <w:p w:rsidR="00F23154" w:rsidRPr="00CF4EC1" w:rsidRDefault="00F23154" w:rsidP="004E0AFC">
      <w:pPr>
        <w:spacing w:after="0" w:line="360" w:lineRule="auto"/>
        <w:ind w:left="720" w:hanging="720"/>
      </w:pPr>
      <w:r>
        <w:t>He L, Wu J, Tang W, Zhou X, Lin Q, Luo F, Yin Y and Li T: Prevention of oxidative stress by alpha</w:t>
      </w:r>
      <w:r>
        <w:noBreakHyphen/>
        <w:t>ketoglutarate via activa</w:t>
      </w:r>
      <w:r>
        <w:noBreakHyphen/>
        <w:t xml:space="preserve"> tion of CAR signaling and modulation of the expression of key antioxidant</w:t>
      </w:r>
      <w:r>
        <w:noBreakHyphen/>
        <w:t>associated targets in vivo and in vitro. J Agric Food Chem 66: 11273</w:t>
      </w:r>
      <w:r>
        <w:noBreakHyphen/>
        <w:t>11283, 2018</w:t>
      </w:r>
    </w:p>
    <w:p w:rsidR="00F23154" w:rsidRDefault="00F23154" w:rsidP="004E0AFC">
      <w:pPr>
        <w:spacing w:after="0" w:line="360" w:lineRule="auto"/>
        <w:ind w:left="720" w:hanging="720"/>
      </w:pPr>
      <w:r>
        <w:t>HeL, Wu J, Tang W, Zhou X, Lin Q, Luo F, Yin Y and Li T: Prevention of oxidative stress by alpha</w:t>
      </w:r>
      <w:r>
        <w:noBreakHyphen/>
        <w:t>ketoglutarate via activa</w:t>
      </w:r>
      <w:r>
        <w:noBreakHyphen/>
        <w:t xml:space="preserve"> tion of CAR signaling and modulation of the expression of key antioxidant</w:t>
      </w:r>
      <w:r>
        <w:noBreakHyphen/>
        <w:t>associated targets in vivo and in vitro. J Agric Food Chem 66: 11273</w:t>
      </w:r>
      <w:r>
        <w:noBreakHyphen/>
        <w:t>11283, 2018</w:t>
      </w:r>
    </w:p>
    <w:p w:rsidR="00F23154" w:rsidRPr="00D35942" w:rsidRDefault="00F23154" w:rsidP="004E0AFC">
      <w:pPr>
        <w:spacing w:after="0" w:line="360" w:lineRule="auto"/>
        <w:ind w:left="720" w:hanging="720"/>
        <w:rPr>
          <w:rFonts w:cs="Times New Roman"/>
        </w:rPr>
      </w:pPr>
      <w:proofErr w:type="gramStart"/>
      <w:r w:rsidRPr="00D35942">
        <w:t>Hikmah, F. dinul.</w:t>
      </w:r>
      <w:proofErr w:type="gramEnd"/>
      <w:r w:rsidRPr="00D35942">
        <w:t xml:space="preserve"> </w:t>
      </w:r>
      <w:proofErr w:type="gramStart"/>
      <w:r w:rsidRPr="00D35942">
        <w:t>Pengaruh partisi bertingkat cair-cair ekstrak etanol rimpang jahe (Zingiber officinale Rosc.) terhadap profil kandungan senyawa kimia dan aktivitas antiradikalnya.</w:t>
      </w:r>
      <w:proofErr w:type="gramEnd"/>
      <w:r w:rsidRPr="00D35942">
        <w:t xml:space="preserve"> Pengaruh Partisi Bertingkat Cair-Cair Ekstrak Etanol Rimpang Jahe (Zingiber Officinale Rosc.) Terhadap Profil Kandungan Senyawa Kimia Dan Aktivitas Antiradikalnya, 2012; 1–17</w:t>
      </w:r>
    </w:p>
    <w:p w:rsidR="00F23154" w:rsidRPr="00D35942" w:rsidRDefault="00F23154" w:rsidP="004E0AFC">
      <w:pPr>
        <w:spacing w:after="0" w:line="360" w:lineRule="auto"/>
        <w:ind w:left="720" w:hanging="720"/>
        <w:rPr>
          <w:rFonts w:cs="Times New Roman"/>
        </w:rPr>
      </w:pPr>
      <w:r w:rsidRPr="00D35942">
        <w:rPr>
          <w:rFonts w:cs="Times New Roman"/>
        </w:rPr>
        <w:t xml:space="preserve">Hostettmann, K &amp; Wolfender, J. L., 2004, Applications of Liquid Chromatography/UV/MS and Liquid Chromatography/NMR for the On-line Identification of Plant Metabolites. </w:t>
      </w:r>
      <w:proofErr w:type="gramStart"/>
      <w:r w:rsidRPr="00D35942">
        <w:rPr>
          <w:rFonts w:cs="Times New Roman"/>
        </w:rPr>
        <w:t>In :</w:t>
      </w:r>
      <w:proofErr w:type="gramEnd"/>
      <w:r w:rsidRPr="00D35942">
        <w:rPr>
          <w:rFonts w:cs="Times New Roman"/>
        </w:rPr>
        <w:t xml:space="preserve"> </w:t>
      </w:r>
      <w:r w:rsidRPr="00D35942">
        <w:rPr>
          <w:rFonts w:cs="Times New Roman"/>
          <w:i/>
        </w:rPr>
        <w:t xml:space="preserve">Bioavtive Compounds from Natural Sources Isolation, Charecterisation and Biological Properties. </w:t>
      </w:r>
      <w:proofErr w:type="gramStart"/>
      <w:r w:rsidRPr="00D35942">
        <w:rPr>
          <w:rFonts w:cs="Times New Roman"/>
        </w:rPr>
        <w:t>Edited by Corrado Tringali, Taylor &amp; Francis Inc.</w:t>
      </w:r>
      <w:proofErr w:type="gramEnd"/>
      <w:r w:rsidRPr="00D35942">
        <w:rPr>
          <w:rFonts w:cs="Times New Roman"/>
        </w:rPr>
        <w:t xml:space="preserve"> New York, pp. 31-68</w:t>
      </w:r>
    </w:p>
    <w:p w:rsidR="00F23154" w:rsidRPr="00D35942" w:rsidRDefault="00F23154" w:rsidP="004E0AFC">
      <w:pPr>
        <w:widowControl w:val="0"/>
        <w:autoSpaceDE w:val="0"/>
        <w:autoSpaceDN w:val="0"/>
        <w:adjustRightInd w:val="0"/>
        <w:spacing w:after="0" w:line="360" w:lineRule="auto"/>
        <w:ind w:left="480" w:hanging="480"/>
        <w:rPr>
          <w:rFonts w:cs="Times New Roman"/>
          <w:noProof/>
          <w:szCs w:val="24"/>
        </w:rPr>
      </w:pPr>
      <w:r w:rsidRPr="00D35942">
        <w:rPr>
          <w:rFonts w:cs="Times New Roman"/>
          <w:noProof/>
          <w:szCs w:val="24"/>
        </w:rPr>
        <w:t xml:space="preserve">Iheagwam, F. N., Israel, E. N., Kayode, K. O., De Campos, O. C., Ogunlana, O. O., &amp; Chinedu, S. N. (2019). GC-MS Analysis and Inhibitory Evaluation of Terminalia catappa Leaf Extracts on Major Enzymes Linked to Diabetes. </w:t>
      </w:r>
      <w:r w:rsidRPr="00D35942">
        <w:rPr>
          <w:rFonts w:cs="Times New Roman"/>
          <w:i/>
          <w:iCs/>
          <w:noProof/>
          <w:szCs w:val="24"/>
        </w:rPr>
        <w:lastRenderedPageBreak/>
        <w:t>Evidence-Based Complementary and Alternative Medicine</w:t>
      </w:r>
      <w:r w:rsidRPr="00D35942">
        <w:rPr>
          <w:rFonts w:cs="Times New Roman"/>
          <w:noProof/>
          <w:szCs w:val="24"/>
        </w:rPr>
        <w:t xml:space="preserve">, </w:t>
      </w:r>
      <w:r w:rsidRPr="00D35942">
        <w:rPr>
          <w:rFonts w:cs="Times New Roman"/>
          <w:i/>
          <w:iCs/>
          <w:noProof/>
          <w:szCs w:val="24"/>
        </w:rPr>
        <w:t>2019</w:t>
      </w:r>
      <w:r w:rsidRPr="00D35942">
        <w:rPr>
          <w:rFonts w:cs="Times New Roman"/>
          <w:noProof/>
          <w:szCs w:val="24"/>
        </w:rPr>
        <w:t xml:space="preserve">, 14 pages. </w:t>
      </w:r>
    </w:p>
    <w:p w:rsidR="00F23154" w:rsidRDefault="00F23154" w:rsidP="004E0AFC">
      <w:pPr>
        <w:spacing w:after="0" w:line="360" w:lineRule="auto"/>
        <w:ind w:left="720" w:hanging="720"/>
        <w:rPr>
          <w:rFonts w:cs="Times New Roman"/>
        </w:rPr>
      </w:pPr>
      <w:r>
        <w:rPr>
          <w:rFonts w:cs="Times New Roman"/>
          <w:szCs w:val="24"/>
        </w:rPr>
        <w:t>Indri Reski Wahyuni, ‘Indri Resi Wahyuni’, Fakultas Kedokteran dan Ilmu Kesehatan, Universitas Islam Negeri Alauddin Makasar, 2015.</w:t>
      </w:r>
    </w:p>
    <w:p w:rsidR="00F23154" w:rsidRDefault="00F23154" w:rsidP="004E0AFC">
      <w:pPr>
        <w:spacing w:after="0" w:line="360" w:lineRule="auto"/>
        <w:ind w:left="720" w:hanging="720"/>
        <w:rPr>
          <w:rFonts w:cs="Times New Roman"/>
        </w:rPr>
      </w:pPr>
      <w:r w:rsidRPr="00D35942">
        <w:rPr>
          <w:rFonts w:cs="Times New Roman"/>
        </w:rPr>
        <w:t xml:space="preserve">Jia, Luoqi, Hongyan J., Jiayi Z., Lianghua C., Yiling L., Yanling M. and Yinhua Y. 2013. </w:t>
      </w:r>
      <w:proofErr w:type="gramStart"/>
      <w:r w:rsidRPr="00D35942">
        <w:rPr>
          <w:rFonts w:cs="Times New Roman"/>
        </w:rPr>
        <w:t>A Potential Anti-tumor Herbal Medicine, Corilagin, Inhibits Ovarian Cancer Cell Growth Trough Blocking the TGF-β Signaling Pathways.</w:t>
      </w:r>
      <w:proofErr w:type="gramEnd"/>
      <w:r w:rsidRPr="00D35942">
        <w:rPr>
          <w:rFonts w:cs="Times New Roman"/>
        </w:rPr>
        <w:t xml:space="preserve"> </w:t>
      </w:r>
      <w:proofErr w:type="gramStart"/>
      <w:r w:rsidRPr="00D35942">
        <w:rPr>
          <w:rFonts w:cs="Times New Roman"/>
        </w:rPr>
        <w:t>BMC Complementary and Alternative Medicine.</w:t>
      </w:r>
      <w:proofErr w:type="gramEnd"/>
      <w:r w:rsidRPr="00D35942">
        <w:rPr>
          <w:rFonts w:cs="Times New Roman"/>
        </w:rPr>
        <w:t xml:space="preserve"> 13:33 </w:t>
      </w:r>
    </w:p>
    <w:p w:rsidR="00F23154" w:rsidRPr="00D35942" w:rsidRDefault="00F23154" w:rsidP="004E0AFC">
      <w:pPr>
        <w:spacing w:after="0" w:line="360" w:lineRule="auto"/>
        <w:ind w:left="720" w:hanging="720"/>
        <w:rPr>
          <w:rFonts w:cs="Times New Roman"/>
        </w:rPr>
      </w:pPr>
      <w:r w:rsidRPr="00D35942">
        <w:rPr>
          <w:rFonts w:cs="Times New Roman"/>
        </w:rPr>
        <w:t>Kinoshita S, Inoue Y, Nakama S, Ichiba T, Aniya Y (2007) Antioxidant and hepatoprotective actions of medicinal herb, Terminalia catappa L. from Okinawa Island and its tannin corilagin. Phytomedicine 14: 755-762</w:t>
      </w:r>
    </w:p>
    <w:p w:rsidR="00F23154" w:rsidRPr="005F7D00" w:rsidRDefault="00F23154" w:rsidP="004E0AFC">
      <w:pPr>
        <w:spacing w:after="0" w:line="360" w:lineRule="auto"/>
        <w:ind w:left="720" w:hanging="720"/>
        <w:rPr>
          <w:rFonts w:cs="Times New Roman"/>
          <w:i/>
          <w:szCs w:val="24"/>
        </w:rPr>
      </w:pPr>
      <w:r>
        <w:rPr>
          <w:rFonts w:cs="Times New Roman"/>
        </w:rPr>
        <w:t xml:space="preserve">Kristanti, A. N., Nanik S. A., Mulyadi T., dan Bambang K. 2006. </w:t>
      </w:r>
      <w:proofErr w:type="gramStart"/>
      <w:r w:rsidRPr="005F7D00">
        <w:rPr>
          <w:rFonts w:cs="Times New Roman"/>
          <w:i/>
        </w:rPr>
        <w:t>Buku Ajar Fitokimia.</w:t>
      </w:r>
      <w:proofErr w:type="gramEnd"/>
      <w:r w:rsidRPr="005F7D00">
        <w:rPr>
          <w:rFonts w:cs="Times New Roman"/>
          <w:i/>
        </w:rPr>
        <w:t xml:space="preserve"> </w:t>
      </w:r>
      <w:proofErr w:type="gramStart"/>
      <w:r w:rsidRPr="005F7D00">
        <w:rPr>
          <w:rFonts w:cs="Times New Roman"/>
          <w:i/>
        </w:rPr>
        <w:t>Surabaya :</w:t>
      </w:r>
      <w:proofErr w:type="gramEnd"/>
      <w:r w:rsidRPr="005F7D00">
        <w:rPr>
          <w:rFonts w:cs="Times New Roman"/>
          <w:i/>
        </w:rPr>
        <w:t xml:space="preserve"> Universitas Airlangga</w:t>
      </w:r>
    </w:p>
    <w:p w:rsidR="00F23154" w:rsidRDefault="00F23154" w:rsidP="004E0AFC">
      <w:pPr>
        <w:spacing w:after="0" w:line="360" w:lineRule="auto"/>
        <w:ind w:left="720" w:hanging="720"/>
      </w:pPr>
      <w:proofErr w:type="gramStart"/>
      <w:r>
        <w:t>Labola, Y.A., &amp; Puspita, D. (2017).</w:t>
      </w:r>
      <w:proofErr w:type="gramEnd"/>
      <w:r>
        <w:t xml:space="preserve"> ‘Peran Antioksidan Karotenoid Penangkal Radikal Bebas Penyebab Berbagai Penyakit’. Majalah Farmasetika, 2(2)</w:t>
      </w:r>
    </w:p>
    <w:p w:rsidR="00F23154" w:rsidRPr="00D35942" w:rsidRDefault="00F23154" w:rsidP="004E0AFC">
      <w:pPr>
        <w:spacing w:after="0" w:line="360" w:lineRule="auto"/>
        <w:ind w:left="720" w:hanging="720"/>
        <w:rPr>
          <w:rFonts w:cs="Times New Roman"/>
        </w:rPr>
      </w:pPr>
      <w:r w:rsidRPr="00D35942">
        <w:rPr>
          <w:rFonts w:cs="Times New Roman"/>
        </w:rPr>
        <w:t>Lenny, S. 2006. Senyawa Flavonoida, Fenilpropanoida dan Alkaloida. USU Repository, 1–25.</w:t>
      </w:r>
    </w:p>
    <w:p w:rsidR="00F23154" w:rsidRPr="00D35942" w:rsidRDefault="00F23154" w:rsidP="004E0AFC">
      <w:pPr>
        <w:spacing w:after="0" w:line="360" w:lineRule="auto"/>
        <w:ind w:left="720" w:hanging="720"/>
        <w:rPr>
          <w:rFonts w:cs="Times New Roman"/>
          <w:szCs w:val="24"/>
        </w:rPr>
      </w:pPr>
      <w:r w:rsidRPr="00D35942">
        <w:rPr>
          <w:rFonts w:cs="Times New Roman"/>
        </w:rPr>
        <w:t xml:space="preserve">Li, Y., Lu, X., Qi, H., Li, X., Xiao, X., </w:t>
      </w:r>
      <w:proofErr w:type="gramStart"/>
      <w:r w:rsidRPr="00D35942">
        <w:rPr>
          <w:rFonts w:cs="Times New Roman"/>
        </w:rPr>
        <w:t>Gao</w:t>
      </w:r>
      <w:proofErr w:type="gramEnd"/>
      <w:r w:rsidRPr="00D35942">
        <w:rPr>
          <w:rFonts w:cs="Times New Roman"/>
        </w:rPr>
        <w:t xml:space="preserve">, J. 2014. </w:t>
      </w:r>
      <w:proofErr w:type="gramStart"/>
      <w:r w:rsidRPr="00D35942">
        <w:rPr>
          <w:rFonts w:cs="Times New Roman"/>
        </w:rPr>
        <w:t>Ursolic Acid Induces Apoptosis Trough Mitochondrial Intrinsic Pathway and Suppression of ERK1/2 MAPK in HeLa cells.</w:t>
      </w:r>
      <w:proofErr w:type="gramEnd"/>
      <w:r w:rsidRPr="00D35942">
        <w:rPr>
          <w:rFonts w:cs="Times New Roman"/>
        </w:rPr>
        <w:t xml:space="preserve"> J. Pharmacol. Sci. Vol. 125, 202–210</w:t>
      </w:r>
    </w:p>
    <w:p w:rsidR="00F23154" w:rsidRPr="00D35942" w:rsidRDefault="00F23154" w:rsidP="004E0AFC">
      <w:pPr>
        <w:spacing w:after="0" w:line="360" w:lineRule="auto"/>
        <w:ind w:left="720" w:hanging="720"/>
      </w:pPr>
      <w:r w:rsidRPr="00D35942">
        <w:rPr>
          <w:rFonts w:cs="Times New Roman"/>
        </w:rPr>
        <w:t>Lin YL, Kuo YH, Shiao MS, Chen CC, Ou JC (2000) Flavonoid glycosides from Terminalia catappa L. J Chin Chem Soc 47: 253-256</w:t>
      </w:r>
      <w:r w:rsidRPr="00D35942">
        <w:t>.</w:t>
      </w:r>
    </w:p>
    <w:p w:rsidR="00F23154" w:rsidRDefault="00F23154" w:rsidP="004E0AFC">
      <w:pPr>
        <w:spacing w:after="0" w:line="360" w:lineRule="auto"/>
        <w:ind w:left="720" w:hanging="720"/>
      </w:pPr>
      <w:proofErr w:type="gramStart"/>
      <w:r w:rsidRPr="00D35942">
        <w:t>Maharadingga.,</w:t>
      </w:r>
      <w:proofErr w:type="gramEnd"/>
      <w:r w:rsidRPr="00D35942">
        <w:t xml:space="preserve"> Ani. P., Desilva, A., (2021) Uji Aktivitas Ekstrak Etanol 70% Daun Ketapang (Terminalia catappa L.) </w:t>
      </w:r>
      <w:proofErr w:type="gramStart"/>
      <w:r w:rsidRPr="00D35942">
        <w:t>Pada Hamster Syrian Jantan Hiperglikemia Dan Hiperkolesterolemia Dengan Parameter Pengukuran Kolesterol Total Dan LDL.</w:t>
      </w:r>
      <w:proofErr w:type="gramEnd"/>
      <w:r w:rsidRPr="00D35942">
        <w:t xml:space="preserve"> Vol 2:2.</w:t>
      </w:r>
    </w:p>
    <w:p w:rsidR="00F23154" w:rsidRPr="00D35942" w:rsidRDefault="00F23154" w:rsidP="004E0AFC">
      <w:pPr>
        <w:spacing w:after="0" w:line="360" w:lineRule="auto"/>
        <w:ind w:left="720" w:hanging="720"/>
        <w:rPr>
          <w:rFonts w:cs="Times New Roman"/>
        </w:rPr>
      </w:pPr>
      <w:r>
        <w:t>Meyer, B. N., Ferrigni, N. R., Putnam, J. E., Jacobsen, L. B., Nichols, D. E., &amp; McLaughlin, J. L. 1982. Brine shrimp: A convenient general bioassay for active plant constituents. Planta Medica, 45(1), 31–34</w:t>
      </w:r>
    </w:p>
    <w:p w:rsidR="00F23154" w:rsidRPr="00D35942" w:rsidRDefault="00F23154" w:rsidP="004E0AFC">
      <w:pPr>
        <w:spacing w:after="0" w:line="360" w:lineRule="auto"/>
        <w:ind w:left="720" w:hanging="720"/>
        <w:rPr>
          <w:rFonts w:cs="Times New Roman"/>
        </w:rPr>
      </w:pPr>
      <w:proofErr w:type="gramStart"/>
      <w:r w:rsidRPr="00D35942">
        <w:rPr>
          <w:rFonts w:cs="Times New Roman"/>
        </w:rPr>
        <w:t>Molyneux, P, 2004, The Use Of the Stable Free Radical Diphenylpicrylhidrazyl (DPP) for Estimating Antioxidant Activity, J. Sci. Technol. 26 (2); 211-219.</w:t>
      </w:r>
      <w:proofErr w:type="gramEnd"/>
    </w:p>
    <w:p w:rsidR="00F23154" w:rsidRPr="00D35942" w:rsidRDefault="00F23154" w:rsidP="004E0AFC">
      <w:pPr>
        <w:spacing w:after="0" w:line="360" w:lineRule="auto"/>
        <w:ind w:left="720" w:hanging="720"/>
        <w:rPr>
          <w:rFonts w:cs="Times New Roman"/>
        </w:rPr>
      </w:pPr>
      <w:r w:rsidRPr="00D35942">
        <w:rPr>
          <w:rFonts w:cs="Times New Roman"/>
        </w:rPr>
        <w:lastRenderedPageBreak/>
        <w:t xml:space="preserve">Murni, Rasidah, Mellani, E., Zakiah, N., &amp; Nasir, M. 2018. </w:t>
      </w:r>
      <w:proofErr w:type="gramStart"/>
      <w:r w:rsidRPr="00D35942">
        <w:rPr>
          <w:rFonts w:cs="Times New Roman"/>
        </w:rPr>
        <w:t>Uji aktivitas antibakteri ekstrak etanol daun ketapang (Terminalia catappa l.) warna hijau dan warna merah serta kombinasinya.</w:t>
      </w:r>
      <w:proofErr w:type="gramEnd"/>
      <w:r w:rsidRPr="00D35942">
        <w:rPr>
          <w:rFonts w:cs="Times New Roman"/>
        </w:rPr>
        <w:t xml:space="preserve"> </w:t>
      </w:r>
      <w:proofErr w:type="gramStart"/>
      <w:r w:rsidRPr="00D35942">
        <w:rPr>
          <w:rFonts w:cs="Times New Roman"/>
        </w:rPr>
        <w:t>Indonesian Journal of Pharmacy and Natural Product.</w:t>
      </w:r>
      <w:proofErr w:type="gramEnd"/>
      <w:r w:rsidRPr="00D35942">
        <w:rPr>
          <w:rFonts w:cs="Times New Roman"/>
        </w:rPr>
        <w:t xml:space="preserve"> 1(2): 8–13.</w:t>
      </w:r>
    </w:p>
    <w:p w:rsidR="00F23154" w:rsidRPr="00D35942" w:rsidRDefault="00F23154" w:rsidP="004E0AFC">
      <w:pPr>
        <w:widowControl w:val="0"/>
        <w:autoSpaceDE w:val="0"/>
        <w:autoSpaceDN w:val="0"/>
        <w:adjustRightInd w:val="0"/>
        <w:spacing w:after="0" w:line="360" w:lineRule="auto"/>
        <w:ind w:left="480" w:hanging="480"/>
        <w:rPr>
          <w:rFonts w:cs="Times New Roman"/>
          <w:noProof/>
          <w:szCs w:val="24"/>
        </w:rPr>
      </w:pPr>
      <w:r w:rsidRPr="00D35942">
        <w:rPr>
          <w:rFonts w:cs="Times New Roman"/>
          <w:noProof/>
          <w:szCs w:val="24"/>
        </w:rPr>
        <w:t xml:space="preserve">Pandya, N. B., Tigari, P., Dupadahalli, K., Kamurthy, H., &amp; Nadendla, R. R. (2013). Antitumor and antioxidant status of Terminalia catappa against Ehrlich ascites  carcinoma in Swiss albino mice. </w:t>
      </w:r>
      <w:r w:rsidRPr="00D35942">
        <w:rPr>
          <w:rFonts w:cs="Times New Roman"/>
          <w:i/>
          <w:iCs/>
          <w:noProof/>
          <w:szCs w:val="24"/>
        </w:rPr>
        <w:t>Indian Journal of Pharmacology</w:t>
      </w:r>
      <w:r w:rsidRPr="00D35942">
        <w:rPr>
          <w:rFonts w:cs="Times New Roman"/>
          <w:noProof/>
          <w:szCs w:val="24"/>
        </w:rPr>
        <w:t xml:space="preserve">, </w:t>
      </w:r>
      <w:r w:rsidRPr="00D35942">
        <w:rPr>
          <w:rFonts w:cs="Times New Roman"/>
          <w:i/>
          <w:iCs/>
          <w:noProof/>
          <w:szCs w:val="24"/>
        </w:rPr>
        <w:t>45</w:t>
      </w:r>
      <w:r w:rsidRPr="00D35942">
        <w:rPr>
          <w:rFonts w:cs="Times New Roman"/>
          <w:noProof/>
          <w:szCs w:val="24"/>
        </w:rPr>
        <w:t>(5), 464–469. https://doi.org/10.4103/0253-7613.117754</w:t>
      </w:r>
    </w:p>
    <w:p w:rsidR="00F23154" w:rsidRPr="00D35942" w:rsidRDefault="00F23154" w:rsidP="004E0AFC">
      <w:pPr>
        <w:spacing w:after="0" w:line="360" w:lineRule="auto"/>
        <w:ind w:left="720" w:hanging="720"/>
        <w:rPr>
          <w:rFonts w:cs="Times New Roman"/>
        </w:rPr>
      </w:pPr>
      <w:proofErr w:type="gramStart"/>
      <w:r w:rsidRPr="00D35942">
        <w:rPr>
          <w:rFonts w:cs="Times New Roman"/>
        </w:rPr>
        <w:t>Pauly, G., 2001, Cosmetic, Dermatological and Pharmaceutical Use of an Extrack of Terminalia Catappa.</w:t>
      </w:r>
      <w:proofErr w:type="gramEnd"/>
      <w:r w:rsidRPr="00D35942">
        <w:rPr>
          <w:rFonts w:cs="Times New Roman"/>
        </w:rPr>
        <w:t xml:space="preserve"> </w:t>
      </w:r>
      <w:proofErr w:type="gramStart"/>
      <w:r w:rsidRPr="00D35942">
        <w:rPr>
          <w:rFonts w:cs="Times New Roman"/>
        </w:rPr>
        <w:t>United State Patent Application no. 20010002265:1-2.</w:t>
      </w:r>
      <w:proofErr w:type="gramEnd"/>
    </w:p>
    <w:p w:rsidR="00F23154" w:rsidRDefault="00F23154" w:rsidP="004E0AFC">
      <w:pPr>
        <w:spacing w:after="0" w:line="360" w:lineRule="auto"/>
        <w:ind w:left="720" w:hanging="720"/>
        <w:rPr>
          <w:rFonts w:cs="Times New Roman"/>
        </w:rPr>
      </w:pPr>
      <w:r w:rsidRPr="00D35942">
        <w:t>Pfundstein B, El Desouky SK, Hull WE, Haubner R, Erben G, et al. (2010) Polyphenolic compounds in the fruits of Egyptian medicinal plants (Terminalia bellerica, Terminalia chebula and Terminalia horrida): Characterization, quantitation and determination of antioxidant capacities. Phytochemistry 71: 1132-1148.</w:t>
      </w:r>
    </w:p>
    <w:p w:rsidR="00F23154" w:rsidRPr="00D35942" w:rsidRDefault="00F23154" w:rsidP="004E0AFC">
      <w:pPr>
        <w:spacing w:after="0" w:line="360" w:lineRule="auto"/>
        <w:ind w:left="720" w:hanging="720"/>
        <w:rPr>
          <w:rFonts w:cs="Times New Roman"/>
        </w:rPr>
      </w:pPr>
      <w:proofErr w:type="gramStart"/>
      <w:r w:rsidRPr="00D35942">
        <w:rPr>
          <w:rFonts w:cs="Times New Roman"/>
        </w:rPr>
        <w:t>Priyanto.</w:t>
      </w:r>
      <w:proofErr w:type="gramEnd"/>
      <w:r w:rsidRPr="00D35942">
        <w:rPr>
          <w:rFonts w:cs="Times New Roman"/>
        </w:rPr>
        <w:t xml:space="preserve"> 2009. Toksikologi: mekanisme, terapi antidotum, dan penilaian resiko. </w:t>
      </w:r>
      <w:proofErr w:type="gramStart"/>
      <w:r w:rsidRPr="00D35942">
        <w:rPr>
          <w:rFonts w:cs="Times New Roman"/>
        </w:rPr>
        <w:t>Lembaga Studi dan Konsultasi Farmakologi, Jakarta.</w:t>
      </w:r>
      <w:proofErr w:type="gramEnd"/>
    </w:p>
    <w:p w:rsidR="00F23154" w:rsidRPr="00D35942" w:rsidRDefault="00F23154" w:rsidP="004E0AFC">
      <w:pPr>
        <w:spacing w:after="0" w:line="360" w:lineRule="auto"/>
        <w:ind w:left="720" w:hanging="720"/>
      </w:pPr>
      <w:r w:rsidRPr="00D35942">
        <w:t xml:space="preserve">Putricia V. T., Johanis J. P., Febby E.F. (2016). Uji Efektivitas Ekstrak Daun Ketapang (Terminalia catappa L.) </w:t>
      </w:r>
      <w:proofErr w:type="gramStart"/>
      <w:r w:rsidRPr="00D35942">
        <w:t>TERHADAP BAKTERI Bacillus amyloliquefaciens.</w:t>
      </w:r>
      <w:proofErr w:type="gramEnd"/>
      <w:r w:rsidRPr="00D35942">
        <w:t xml:space="preserve"> </w:t>
      </w:r>
      <w:proofErr w:type="gramStart"/>
      <w:r w:rsidRPr="00D35942">
        <w:t>l</w:t>
      </w:r>
      <w:proofErr w:type="gramEnd"/>
      <w:r w:rsidRPr="00D35942">
        <w:t xml:space="preserve"> 5:2.</w:t>
      </w:r>
    </w:p>
    <w:p w:rsidR="00F23154" w:rsidRPr="00D35942" w:rsidRDefault="00F23154" w:rsidP="004E0AFC">
      <w:pPr>
        <w:spacing w:after="0" w:line="360" w:lineRule="auto"/>
        <w:ind w:left="720" w:hanging="720"/>
        <w:rPr>
          <w:rFonts w:cs="Times New Roman"/>
          <w:sz w:val="32"/>
        </w:rPr>
      </w:pPr>
      <w:r w:rsidRPr="00D35942">
        <w:rPr>
          <w:rFonts w:cs="Times New Roman"/>
        </w:rPr>
        <w:t xml:space="preserve">Rahayu, </w:t>
      </w:r>
      <w:proofErr w:type="gramStart"/>
      <w:r w:rsidRPr="00D35942">
        <w:rPr>
          <w:rFonts w:cs="Times New Roman"/>
        </w:rPr>
        <w:t>Dwi</w:t>
      </w:r>
      <w:proofErr w:type="gramEnd"/>
      <w:r w:rsidRPr="00D35942">
        <w:rPr>
          <w:rFonts w:cs="Times New Roman"/>
        </w:rPr>
        <w:t xml:space="preserve"> Sri., Dewi, K., dan Enny, F., 2009. Penentuan Aktivitas Antioksidan Ekstrak Etanol Daun Ketapang (</w:t>
      </w:r>
      <w:r w:rsidRPr="00D35942">
        <w:rPr>
          <w:rFonts w:cs="Times New Roman"/>
          <w:i/>
        </w:rPr>
        <w:t>Terminalia catappa L</w:t>
      </w:r>
      <w:r w:rsidRPr="00D35942">
        <w:rPr>
          <w:rFonts w:cs="Times New Roman"/>
        </w:rPr>
        <w:t xml:space="preserve">) dengan metode </w:t>
      </w:r>
      <w:r w:rsidRPr="00D35942">
        <w:rPr>
          <w:rFonts w:cs="Times New Roman"/>
          <w:i/>
        </w:rPr>
        <w:t>1</w:t>
      </w:r>
      <w:proofErr w:type="gramStart"/>
      <w:r w:rsidRPr="00D35942">
        <w:rPr>
          <w:rFonts w:cs="Times New Roman"/>
          <w:i/>
        </w:rPr>
        <w:t>,1</w:t>
      </w:r>
      <w:proofErr w:type="gramEnd"/>
      <w:r w:rsidRPr="00D35942">
        <w:rPr>
          <w:rFonts w:cs="Times New Roman"/>
          <w:i/>
        </w:rPr>
        <w:t>-Difenil-2-Pikrilhidrazil</w:t>
      </w:r>
      <w:r w:rsidRPr="00D35942">
        <w:rPr>
          <w:rFonts w:cs="Times New Roman"/>
        </w:rPr>
        <w:t xml:space="preserve"> (DPPH). Universitas Diponegoro.</w:t>
      </w:r>
    </w:p>
    <w:p w:rsidR="00F23154" w:rsidRPr="00D35942" w:rsidRDefault="00F23154" w:rsidP="004E0AFC">
      <w:pPr>
        <w:spacing w:after="0" w:line="360" w:lineRule="auto"/>
        <w:ind w:left="720" w:hanging="720"/>
        <w:rPr>
          <w:rFonts w:cs="Times New Roman"/>
        </w:rPr>
      </w:pPr>
      <w:r w:rsidRPr="00D35942">
        <w:rPr>
          <w:rFonts w:cs="Times New Roman"/>
        </w:rPr>
        <w:t xml:space="preserve">Ramdhani, R. (2020). </w:t>
      </w:r>
      <w:proofErr w:type="gramStart"/>
      <w:r w:rsidRPr="00D35942">
        <w:rPr>
          <w:rFonts w:cs="Times New Roman"/>
        </w:rPr>
        <w:t>Efisiensi Ekstrak Tanin Daun Ketapang (Terminalia Cattapa L) Sebagai Inhibitor Organik Terhadap Laju Korosi Pada Logam Besi Dalam Medium Air Laut.</w:t>
      </w:r>
      <w:proofErr w:type="gramEnd"/>
      <w:r w:rsidRPr="00D35942">
        <w:rPr>
          <w:rFonts w:cs="Times New Roman"/>
        </w:rPr>
        <w:t xml:space="preserve"> </w:t>
      </w:r>
      <w:proofErr w:type="gramStart"/>
      <w:r w:rsidRPr="00D35942">
        <w:rPr>
          <w:rFonts w:cs="Times New Roman"/>
        </w:rPr>
        <w:t>Universitas Sumatra Utara.</w:t>
      </w:r>
      <w:proofErr w:type="gramEnd"/>
    </w:p>
    <w:p w:rsidR="00F23154" w:rsidRPr="00D35942" w:rsidRDefault="00F23154" w:rsidP="004E0AFC">
      <w:pPr>
        <w:spacing w:after="0" w:line="360" w:lineRule="auto"/>
        <w:ind w:left="720" w:hanging="720"/>
        <w:rPr>
          <w:rFonts w:cs="Times New Roman"/>
          <w:szCs w:val="24"/>
        </w:rPr>
      </w:pPr>
      <w:r w:rsidRPr="00D35942">
        <w:t xml:space="preserve">Rao PS, Kalva S, Yerramilli A, dan mamidi S. 2011. Free Radicals and Tissue Damage: Role of Antioxidant. </w:t>
      </w:r>
      <w:proofErr w:type="gramStart"/>
      <w:r w:rsidRPr="00D35942">
        <w:t>Free Rad. and Antiox.</w:t>
      </w:r>
      <w:proofErr w:type="gramEnd"/>
      <w:r w:rsidRPr="00D35942">
        <w:t xml:space="preserve"> </w:t>
      </w:r>
      <w:proofErr w:type="gramStart"/>
      <w:r w:rsidRPr="00D35942">
        <w:t>1(4).</w:t>
      </w:r>
      <w:proofErr w:type="gramEnd"/>
      <w:r w:rsidRPr="00D35942">
        <w:t xml:space="preserve"> https://doi.org/10.5530/ax.2011.4.2</w:t>
      </w:r>
    </w:p>
    <w:p w:rsidR="00F23154" w:rsidRPr="00D35942" w:rsidRDefault="00F23154" w:rsidP="004E0AFC">
      <w:pPr>
        <w:spacing w:after="0" w:line="360" w:lineRule="auto"/>
        <w:ind w:left="720" w:hanging="720"/>
        <w:rPr>
          <w:rFonts w:cs="Times New Roman"/>
        </w:rPr>
      </w:pPr>
      <w:r w:rsidRPr="00D35942">
        <w:lastRenderedPageBreak/>
        <w:t xml:space="preserve">Rao PS, Kalva S, Yerramilli A, dan mamidi S. 2011. Free Radicals and Tissue Damage: Role of Antioxidant. </w:t>
      </w:r>
      <w:proofErr w:type="gramStart"/>
      <w:r w:rsidRPr="00D35942">
        <w:t>Free Rad. and Antiox.</w:t>
      </w:r>
      <w:proofErr w:type="gramEnd"/>
      <w:r w:rsidRPr="00D35942">
        <w:t xml:space="preserve"> </w:t>
      </w:r>
      <w:proofErr w:type="gramStart"/>
      <w:r w:rsidRPr="00D35942">
        <w:t>1(4).</w:t>
      </w:r>
      <w:proofErr w:type="gramEnd"/>
      <w:r w:rsidRPr="00D35942">
        <w:t xml:space="preserve"> https://doi.org/10.5530/ax.2011.4.2</w:t>
      </w:r>
    </w:p>
    <w:p w:rsidR="00F23154" w:rsidRPr="00D35942" w:rsidRDefault="00F23154" w:rsidP="004E0AFC">
      <w:pPr>
        <w:spacing w:after="0" w:line="360" w:lineRule="auto"/>
        <w:ind w:left="720" w:hanging="720"/>
        <w:rPr>
          <w:rFonts w:cs="Times New Roman"/>
        </w:rPr>
      </w:pPr>
      <w:r w:rsidRPr="00D35942">
        <w:rPr>
          <w:rFonts w:cs="Times New Roman"/>
        </w:rPr>
        <w:t xml:space="preserve">Rilantono LI. 1992. </w:t>
      </w:r>
      <w:proofErr w:type="gramStart"/>
      <w:r w:rsidRPr="00D35942">
        <w:rPr>
          <w:rFonts w:cs="Times New Roman"/>
        </w:rPr>
        <w:t>Pokok-Pokok Pengembangan Penelitian Kardiovaskuler Di Bagian Kardiologi FKUI.</w:t>
      </w:r>
      <w:proofErr w:type="gramEnd"/>
      <w:r w:rsidRPr="00D35942">
        <w:rPr>
          <w:rFonts w:cs="Times New Roman"/>
        </w:rPr>
        <w:t xml:space="preserve"> Jakarta, Universitas Indonesia, Fakultas Kedokteran.</w:t>
      </w:r>
    </w:p>
    <w:p w:rsidR="00F23154" w:rsidRPr="00D35942" w:rsidRDefault="00F23154" w:rsidP="004E0AFC">
      <w:pPr>
        <w:spacing w:after="0" w:line="360" w:lineRule="auto"/>
        <w:ind w:left="720" w:hanging="720"/>
        <w:rPr>
          <w:rFonts w:cs="Times New Roman"/>
        </w:rPr>
      </w:pPr>
      <w:r w:rsidRPr="00D35942">
        <w:rPr>
          <w:rFonts w:cs="Times New Roman"/>
        </w:rPr>
        <w:t xml:space="preserve">Rohman, A.; Riyanto S.; Yuniarti N.; Saputra W.R.; Utami R.; Mulatsih W. 2010. </w:t>
      </w:r>
      <w:proofErr w:type="gramStart"/>
      <w:r w:rsidRPr="00D35942">
        <w:rPr>
          <w:rFonts w:cs="Times New Roman"/>
        </w:rPr>
        <w:t>Antioxidant Activity, Total Phenolic and Total Flavaonoid of Extracts and Fractions of Red Fruit (Padanus conoideus Lam).</w:t>
      </w:r>
      <w:proofErr w:type="gramEnd"/>
      <w:r w:rsidRPr="00D35942">
        <w:rPr>
          <w:rFonts w:cs="Times New Roman"/>
        </w:rPr>
        <w:t xml:space="preserve"> </w:t>
      </w:r>
      <w:r w:rsidRPr="001C52F2">
        <w:rPr>
          <w:rFonts w:cs="Times New Roman"/>
          <w:i/>
        </w:rPr>
        <w:t xml:space="preserve">International Food Research Journal </w:t>
      </w:r>
      <w:r w:rsidRPr="00D35942">
        <w:rPr>
          <w:rFonts w:cs="Times New Roman"/>
        </w:rPr>
        <w:t>17: 97-106</w:t>
      </w:r>
    </w:p>
    <w:p w:rsidR="00F23154" w:rsidRPr="00D35942" w:rsidRDefault="00F23154" w:rsidP="004E0AFC">
      <w:pPr>
        <w:spacing w:after="0" w:line="360" w:lineRule="auto"/>
        <w:ind w:left="720" w:hanging="720"/>
        <w:rPr>
          <w:rFonts w:cs="Times New Roman"/>
          <w:szCs w:val="24"/>
        </w:rPr>
      </w:pPr>
      <w:proofErr w:type="gramStart"/>
      <w:r w:rsidRPr="00D35942">
        <w:t>Salimi, Y. K., Kamarudin, J., Ischak I. N., Bialangi N., 2022.</w:t>
      </w:r>
      <w:proofErr w:type="gramEnd"/>
      <w:r w:rsidRPr="00D35942">
        <w:t xml:space="preserve"> Aktivitas Antioksidan Senyawa Metabolit Sekunder Ekstrak Metanol Daun Ketapang (Terminalia catappa L.). </w:t>
      </w:r>
      <w:proofErr w:type="gramStart"/>
      <w:r w:rsidRPr="00D35942">
        <w:t>Jamb.</w:t>
      </w:r>
      <w:proofErr w:type="gramEnd"/>
      <w:r w:rsidRPr="00D35942">
        <w:t xml:space="preserve"> J. Chem. 4(2): 12-21</w:t>
      </w:r>
    </w:p>
    <w:p w:rsidR="00F23154" w:rsidRPr="00D35942" w:rsidRDefault="00F23154" w:rsidP="004E0AFC">
      <w:pPr>
        <w:spacing w:after="0" w:line="360" w:lineRule="auto"/>
        <w:ind w:left="720" w:hanging="720"/>
        <w:rPr>
          <w:rFonts w:cs="Times New Roman"/>
          <w:sz w:val="28"/>
        </w:rPr>
      </w:pPr>
      <w:proofErr w:type="gramStart"/>
      <w:r w:rsidRPr="00D35942">
        <w:rPr>
          <w:rFonts w:cs="Times New Roman"/>
        </w:rPr>
        <w:t>Silalahi, Aldo dan Soegihardjo.</w:t>
      </w:r>
      <w:proofErr w:type="gramEnd"/>
      <w:r w:rsidRPr="00D35942">
        <w:rPr>
          <w:rFonts w:cs="Times New Roman"/>
        </w:rPr>
        <w:t xml:space="preserve"> </w:t>
      </w:r>
      <w:proofErr w:type="gramStart"/>
      <w:r w:rsidRPr="00D35942">
        <w:rPr>
          <w:rFonts w:cs="Times New Roman"/>
        </w:rPr>
        <w:t>“Uji Aktivitas Antioksidan dan Penetapan Kadar Fenolat Total Fraksi Air Daun Ketapang (Terminalia catappa L.)</w:t>
      </w:r>
      <w:proofErr w:type="gramEnd"/>
      <w:r w:rsidRPr="00D35942">
        <w:rPr>
          <w:rFonts w:cs="Times New Roman"/>
        </w:rPr>
        <w:t xml:space="preserve"> </w:t>
      </w:r>
      <w:proofErr w:type="gramStart"/>
      <w:r w:rsidRPr="00D35942">
        <w:rPr>
          <w:rFonts w:cs="Times New Roman"/>
        </w:rPr>
        <w:t>dengan</w:t>
      </w:r>
      <w:proofErr w:type="gramEnd"/>
      <w:r w:rsidRPr="00D35942">
        <w:rPr>
          <w:rFonts w:cs="Times New Roman"/>
        </w:rPr>
        <w:t xml:space="preserve"> metode DPPH dan Metode Folin-Ciocelteu”. </w:t>
      </w:r>
      <w:proofErr w:type="gramStart"/>
      <w:r w:rsidRPr="001C52F2">
        <w:rPr>
          <w:rFonts w:cs="Times New Roman"/>
          <w:i/>
        </w:rPr>
        <w:t>Jurnal Farmasi Sains dan Komunikasi</w:t>
      </w:r>
      <w:r w:rsidRPr="00D35942">
        <w:rPr>
          <w:rFonts w:cs="Times New Roman"/>
        </w:rPr>
        <w:t xml:space="preserve"> 9, no. 2 (2006).</w:t>
      </w:r>
      <w:proofErr w:type="gramEnd"/>
    </w:p>
    <w:p w:rsidR="00F23154" w:rsidRDefault="00F23154" w:rsidP="004E0AFC">
      <w:pPr>
        <w:spacing w:after="0" w:line="360" w:lineRule="auto"/>
        <w:ind w:left="720" w:hanging="720"/>
        <w:rPr>
          <w:rFonts w:cs="Times New Roman"/>
        </w:rPr>
      </w:pPr>
      <w:proofErr w:type="gramStart"/>
      <w:r>
        <w:rPr>
          <w:rFonts w:cs="Times New Roman"/>
          <w:szCs w:val="24"/>
        </w:rPr>
        <w:t>Sparkman.,</w:t>
      </w:r>
      <w:proofErr w:type="gramEnd"/>
      <w:r>
        <w:rPr>
          <w:rFonts w:cs="Times New Roman"/>
          <w:szCs w:val="24"/>
        </w:rPr>
        <w:t xml:space="preserve"> O.D., Penton,Z.E. and Kitson,F.G. 2011. </w:t>
      </w:r>
      <w:r w:rsidRPr="006177D7">
        <w:rPr>
          <w:rFonts w:cs="Times New Roman"/>
          <w:i/>
          <w:szCs w:val="24"/>
        </w:rPr>
        <w:t>Gas Chromatography-Mass Spectrometry A Practical Guide</w:t>
      </w:r>
      <w:r>
        <w:rPr>
          <w:rFonts w:cs="Times New Roman"/>
          <w:szCs w:val="24"/>
        </w:rPr>
        <w:t xml:space="preserve">. </w:t>
      </w:r>
      <w:proofErr w:type="gramStart"/>
      <w:r>
        <w:rPr>
          <w:rFonts w:cs="Times New Roman"/>
          <w:szCs w:val="24"/>
        </w:rPr>
        <w:t>California :</w:t>
      </w:r>
      <w:proofErr w:type="gramEnd"/>
      <w:r>
        <w:rPr>
          <w:rFonts w:cs="Times New Roman"/>
          <w:szCs w:val="24"/>
        </w:rPr>
        <w:t xml:space="preserve"> Academic Press Elsevier</w:t>
      </w:r>
      <w:r w:rsidRPr="005C27F4">
        <w:rPr>
          <w:rFonts w:cs="Times New Roman"/>
        </w:rPr>
        <w:t>.</w:t>
      </w:r>
    </w:p>
    <w:p w:rsidR="00F23154" w:rsidRDefault="00F23154" w:rsidP="004E0AFC">
      <w:pPr>
        <w:spacing w:after="0" w:line="360" w:lineRule="auto"/>
        <w:ind w:left="720" w:hanging="720"/>
        <w:rPr>
          <w:rFonts w:cs="Times New Roman"/>
        </w:rPr>
      </w:pPr>
      <w:proofErr w:type="gramStart"/>
      <w:r>
        <w:rPr>
          <w:rFonts w:cs="Times New Roman"/>
          <w:szCs w:val="24"/>
        </w:rPr>
        <w:t xml:space="preserve">St Maryam and others, ‘DENGAN METODE CUPRIC ION REDUCING ANTIOXIDANT CAPACITY Fakultas Farmasi Universitas Muslim Indonesia, Makassar’, </w:t>
      </w:r>
      <w:r w:rsidRPr="00DE4E2F">
        <w:rPr>
          <w:rFonts w:cs="Times New Roman"/>
          <w:i/>
          <w:szCs w:val="24"/>
        </w:rPr>
        <w:t>Jurnal Fitofarmaka Indonesia</w:t>
      </w:r>
      <w:r>
        <w:rPr>
          <w:rFonts w:cs="Times New Roman"/>
          <w:szCs w:val="24"/>
        </w:rPr>
        <w:t>, 2.1 (2016), 90-93.</w:t>
      </w:r>
      <w:proofErr w:type="gramEnd"/>
    </w:p>
    <w:p w:rsidR="00F23154" w:rsidRPr="00D35942" w:rsidRDefault="00F23154" w:rsidP="004E0AFC">
      <w:pPr>
        <w:spacing w:after="0" w:line="360" w:lineRule="auto"/>
        <w:ind w:left="720" w:hanging="720"/>
      </w:pPr>
      <w:proofErr w:type="gramStart"/>
      <w:r w:rsidRPr="00D35942">
        <w:rPr>
          <w:rFonts w:cs="Times New Roman"/>
        </w:rPr>
        <w:t>Subekti, N.K. 2014.</w:t>
      </w:r>
      <w:proofErr w:type="gramEnd"/>
      <w:r w:rsidRPr="00D35942">
        <w:rPr>
          <w:rFonts w:cs="Times New Roman"/>
        </w:rPr>
        <w:t xml:space="preserve"> Uji Toksisitas Akut Ekstrak Metanol Daun Laban Abang (Aglaia elliptica Blume) Terhadap Larva Udang (Artemia salina L.) Dengan Metode Brine Shrimp Lethality Test (BSLT). </w:t>
      </w:r>
      <w:proofErr w:type="gramStart"/>
      <w:r w:rsidRPr="00D35942">
        <w:rPr>
          <w:rFonts w:cs="Times New Roman"/>
        </w:rPr>
        <w:t>Skripsi.</w:t>
      </w:r>
      <w:proofErr w:type="gramEnd"/>
      <w:r w:rsidRPr="00D35942">
        <w:rPr>
          <w:rFonts w:cs="Times New Roman"/>
        </w:rPr>
        <w:t xml:space="preserve"> Program Studi Pendidikan Dokter. </w:t>
      </w:r>
      <w:proofErr w:type="gramStart"/>
      <w:r w:rsidRPr="00D35942">
        <w:rPr>
          <w:rFonts w:cs="Times New Roman"/>
        </w:rPr>
        <w:t>Fakultas Kedokteran dan Ilmu Kesehatan.</w:t>
      </w:r>
      <w:proofErr w:type="gramEnd"/>
      <w:r w:rsidRPr="00D35942">
        <w:rPr>
          <w:rFonts w:cs="Times New Roman"/>
        </w:rPr>
        <w:t xml:space="preserve"> Universitas Islam Negeri Syarif Hidayatullah, Jakarta.</w:t>
      </w:r>
    </w:p>
    <w:p w:rsidR="00F23154" w:rsidRDefault="00F23154" w:rsidP="004E0AFC">
      <w:pPr>
        <w:spacing w:after="0" w:line="360" w:lineRule="auto"/>
        <w:ind w:left="720" w:hanging="720"/>
        <w:rPr>
          <w:rFonts w:cs="Times New Roman"/>
        </w:rPr>
      </w:pPr>
      <w:proofErr w:type="gramStart"/>
      <w:r>
        <w:rPr>
          <w:rFonts w:cs="Times New Roman"/>
          <w:szCs w:val="24"/>
        </w:rPr>
        <w:t>Sudarmadji, S., Haryono, B., &amp; Suhardi.</w:t>
      </w:r>
      <w:proofErr w:type="gramEnd"/>
      <w:r>
        <w:rPr>
          <w:rFonts w:cs="Times New Roman"/>
          <w:szCs w:val="24"/>
        </w:rPr>
        <w:t xml:space="preserve"> </w:t>
      </w:r>
      <w:proofErr w:type="gramStart"/>
      <w:r>
        <w:rPr>
          <w:rFonts w:cs="Times New Roman"/>
          <w:szCs w:val="24"/>
        </w:rPr>
        <w:t xml:space="preserve">(2007). </w:t>
      </w:r>
      <w:r w:rsidRPr="00755E78">
        <w:rPr>
          <w:rFonts w:cs="Times New Roman"/>
          <w:i/>
          <w:szCs w:val="24"/>
        </w:rPr>
        <w:t>Prosedur Analisa untuk Bahan Makanan dan Pertanian</w:t>
      </w:r>
      <w:r>
        <w:rPr>
          <w:rFonts w:cs="Times New Roman"/>
          <w:szCs w:val="24"/>
        </w:rPr>
        <w:t>.</w:t>
      </w:r>
      <w:proofErr w:type="gramEnd"/>
      <w:r>
        <w:rPr>
          <w:rFonts w:cs="Times New Roman"/>
          <w:szCs w:val="24"/>
        </w:rPr>
        <w:t xml:space="preserve"> Liberty. Yogyakarta</w:t>
      </w:r>
    </w:p>
    <w:p w:rsidR="00F23154" w:rsidRPr="00D35942" w:rsidRDefault="00F23154" w:rsidP="004E0AFC">
      <w:pPr>
        <w:spacing w:after="0" w:line="360" w:lineRule="auto"/>
        <w:ind w:left="720" w:hanging="720"/>
        <w:rPr>
          <w:rFonts w:cs="Times New Roman"/>
        </w:rPr>
      </w:pPr>
      <w:r w:rsidRPr="00D35942">
        <w:rPr>
          <w:rFonts w:cs="Times New Roman"/>
        </w:rPr>
        <w:t xml:space="preserve">Suryani, N. C., dan Permana, Dewa Gede Mayun Jambe, A. A. G. N. A. 2016. Pengaruh jenis pelarut terhadap kandungan total flavonoid dan aktivitas </w:t>
      </w:r>
      <w:r w:rsidRPr="00D35942">
        <w:rPr>
          <w:rFonts w:cs="Times New Roman"/>
        </w:rPr>
        <w:lastRenderedPageBreak/>
        <w:t xml:space="preserve">antioksidan ekstrak daun matoa (Pometia pinnata). </w:t>
      </w:r>
      <w:r w:rsidRPr="001C52F2">
        <w:rPr>
          <w:rFonts w:cs="Times New Roman"/>
          <w:i/>
        </w:rPr>
        <w:t>Jurnal Ilmu Dan Teknologi Pangan</w:t>
      </w:r>
      <w:r w:rsidRPr="00D35942">
        <w:rPr>
          <w:rFonts w:cs="Times New Roman"/>
        </w:rPr>
        <w:t>. 5: 1–10.</w:t>
      </w:r>
    </w:p>
    <w:p w:rsidR="00F23154" w:rsidRPr="00D35942" w:rsidRDefault="00F23154" w:rsidP="004E0AFC">
      <w:pPr>
        <w:spacing w:after="0" w:line="360" w:lineRule="auto"/>
        <w:ind w:left="720" w:hanging="720"/>
        <w:rPr>
          <w:rFonts w:cs="Times New Roman"/>
        </w:rPr>
      </w:pPr>
      <w:r w:rsidRPr="00D35942">
        <w:rPr>
          <w:rFonts w:cs="Times New Roman"/>
        </w:rPr>
        <w:t xml:space="preserve">Susanti, E., </w:t>
      </w:r>
      <w:proofErr w:type="gramStart"/>
      <w:r w:rsidRPr="00D35942">
        <w:rPr>
          <w:rFonts w:cs="Times New Roman"/>
        </w:rPr>
        <w:t>Kamairullah.,</w:t>
      </w:r>
      <w:proofErr w:type="gramEnd"/>
      <w:r w:rsidRPr="00D35942">
        <w:rPr>
          <w:rFonts w:cs="Times New Roman"/>
        </w:rPr>
        <w:t xml:space="preserve"> &amp; Alfian. 2011. Uji Senyawa Sitotoksitas Dari Tumbuhan Akar PKI (</w:t>
      </w:r>
      <w:r w:rsidRPr="00D35942">
        <w:rPr>
          <w:rFonts w:cs="Times New Roman"/>
          <w:i/>
        </w:rPr>
        <w:t>Mikana micrantha</w:t>
      </w:r>
      <w:r w:rsidRPr="00D35942">
        <w:rPr>
          <w:rFonts w:cs="Times New Roman"/>
        </w:rPr>
        <w:t xml:space="preserve"> H. B.K). </w:t>
      </w:r>
      <w:proofErr w:type="gramStart"/>
      <w:r w:rsidRPr="00D35942">
        <w:rPr>
          <w:rFonts w:cs="Times New Roman"/>
          <w:i/>
        </w:rPr>
        <w:t>e-Publikasi</w:t>
      </w:r>
      <w:proofErr w:type="gramEnd"/>
      <w:r w:rsidRPr="00D35942">
        <w:rPr>
          <w:rFonts w:cs="Times New Roman"/>
          <w:i/>
        </w:rPr>
        <w:t xml:space="preserve"> Ilmiah</w:t>
      </w:r>
      <w:r w:rsidRPr="00D35942">
        <w:rPr>
          <w:rFonts w:cs="Times New Roman"/>
        </w:rPr>
        <w:t xml:space="preserve"> Fakultas Farmasi Universitas Wahid Hasyim Semarang.</w:t>
      </w:r>
    </w:p>
    <w:p w:rsidR="00F23154" w:rsidRDefault="00F23154" w:rsidP="004E0AFC">
      <w:pPr>
        <w:spacing w:after="0" w:line="360" w:lineRule="auto"/>
        <w:ind w:left="720" w:hanging="720"/>
      </w:pPr>
      <w:r>
        <w:t>Tapan, E., 2005, Kesehatan Keluarga Penyakit Degeneratif, PT Elex Media Komputindo</w:t>
      </w:r>
      <w:proofErr w:type="gramStart"/>
      <w:r>
        <w:t>,Jakarta</w:t>
      </w:r>
      <w:proofErr w:type="gramEnd"/>
    </w:p>
    <w:p w:rsidR="00F23154" w:rsidRPr="00D35942" w:rsidRDefault="00F23154" w:rsidP="004E0AFC">
      <w:pPr>
        <w:spacing w:after="0" w:line="360" w:lineRule="auto"/>
        <w:ind w:left="720" w:hanging="720"/>
        <w:rPr>
          <w:rFonts w:cs="Times New Roman"/>
        </w:rPr>
      </w:pPr>
      <w:proofErr w:type="gramStart"/>
      <w:r w:rsidRPr="00D35942">
        <w:rPr>
          <w:rFonts w:cs="Times New Roman"/>
        </w:rPr>
        <w:t>Tasneem, D.F.M.I. dan Narsegowda, P.N. 2019.</w:t>
      </w:r>
      <w:proofErr w:type="gramEnd"/>
      <w:r w:rsidRPr="00D35942">
        <w:rPr>
          <w:rFonts w:cs="Times New Roman"/>
        </w:rPr>
        <w:t xml:space="preserve"> </w:t>
      </w:r>
      <w:proofErr w:type="gramStart"/>
      <w:r w:rsidRPr="00D35942">
        <w:rPr>
          <w:rFonts w:cs="Times New Roman"/>
        </w:rPr>
        <w:t>Antioxidant activity of different varieties of terminalia catappa.</w:t>
      </w:r>
      <w:proofErr w:type="gramEnd"/>
      <w:r w:rsidRPr="00D35942">
        <w:rPr>
          <w:rFonts w:cs="Times New Roman"/>
        </w:rPr>
        <w:t xml:space="preserve"> </w:t>
      </w:r>
      <w:proofErr w:type="gramStart"/>
      <w:r w:rsidRPr="00D35942">
        <w:rPr>
          <w:rFonts w:cs="Times New Roman"/>
        </w:rPr>
        <w:t xml:space="preserve">European </w:t>
      </w:r>
      <w:r w:rsidRPr="001C52F2">
        <w:rPr>
          <w:rFonts w:cs="Times New Roman"/>
          <w:i/>
        </w:rPr>
        <w:t>Journal of Pharmaceutical and Medical Research.</w:t>
      </w:r>
      <w:proofErr w:type="gramEnd"/>
      <w:r w:rsidRPr="00D35942">
        <w:rPr>
          <w:rFonts w:cs="Times New Roman"/>
        </w:rPr>
        <w:t xml:space="preserve"> 6(1): 453–456.</w:t>
      </w:r>
    </w:p>
    <w:p w:rsidR="00F23154" w:rsidRPr="00D35942" w:rsidRDefault="00F23154" w:rsidP="004E0AFC">
      <w:pPr>
        <w:spacing w:after="0" w:line="360" w:lineRule="auto"/>
        <w:ind w:left="720" w:hanging="720"/>
        <w:rPr>
          <w:rFonts w:cs="Times New Roman"/>
        </w:rPr>
      </w:pPr>
      <w:r w:rsidRPr="00D35942">
        <w:rPr>
          <w:rFonts w:cs="Times New Roman"/>
        </w:rPr>
        <w:t xml:space="preserve">Tasneem, D.F.M.I., dan Narsegowda, P.N. 2018. Antimicrobial activity of different varieties of terminalia catappa leaves. </w:t>
      </w:r>
      <w:r w:rsidRPr="001C52F2">
        <w:rPr>
          <w:rFonts w:cs="Times New Roman"/>
          <w:i/>
        </w:rPr>
        <w:t>International Journal of Pharmaceutical Sciences and Research</w:t>
      </w:r>
      <w:r w:rsidRPr="00D35942">
        <w:rPr>
          <w:rFonts w:cs="Times New Roman"/>
        </w:rPr>
        <w:t>, 9(10), 4430–4435.</w:t>
      </w:r>
    </w:p>
    <w:p w:rsidR="00F23154" w:rsidRPr="00D35942" w:rsidRDefault="00F23154" w:rsidP="004E0AFC">
      <w:pPr>
        <w:spacing w:after="0" w:line="360" w:lineRule="auto"/>
        <w:ind w:left="720" w:hanging="720"/>
        <w:rPr>
          <w:rFonts w:cs="Times New Roman"/>
        </w:rPr>
      </w:pPr>
      <w:r w:rsidRPr="00D35942">
        <w:rPr>
          <w:rFonts w:cs="Times New Roman"/>
        </w:rPr>
        <w:t xml:space="preserve">Thomson, L., &amp; Evans, B., 2006. </w:t>
      </w:r>
      <w:proofErr w:type="gramStart"/>
      <w:r w:rsidRPr="00D35942">
        <w:rPr>
          <w:rFonts w:cs="Times New Roman"/>
        </w:rPr>
        <w:t>Terminalia cattapa (tropical almond).</w:t>
      </w:r>
      <w:proofErr w:type="gramEnd"/>
      <w:r w:rsidRPr="00D35942">
        <w:rPr>
          <w:rFonts w:cs="Times New Roman"/>
        </w:rPr>
        <w:t xml:space="preserve"> Species Profiles Pacifis Island, Ver.2.2, 1-20</w:t>
      </w:r>
    </w:p>
    <w:p w:rsidR="00F23154" w:rsidRPr="00D35942" w:rsidRDefault="00F23154" w:rsidP="004E0AFC">
      <w:pPr>
        <w:spacing w:after="0" w:line="360" w:lineRule="auto"/>
        <w:ind w:left="720" w:hanging="720"/>
        <w:rPr>
          <w:rFonts w:cs="Times New Roman"/>
        </w:rPr>
      </w:pPr>
      <w:r w:rsidRPr="00D35942">
        <w:rPr>
          <w:rFonts w:cs="Times New Roman"/>
          <w:noProof/>
          <w:szCs w:val="24"/>
        </w:rPr>
        <w:t xml:space="preserve">Venkatalakshmi, P., Vadivel, V., &amp; Brindha, P. (2016). Identification of flavonoids in different parts of terminalia catappa L. Using LC-ESI-MS/MS and investigation of their anticancer effect in EAC cell line model. </w:t>
      </w:r>
      <w:r w:rsidRPr="00D35942">
        <w:rPr>
          <w:rFonts w:cs="Times New Roman"/>
          <w:i/>
          <w:iCs/>
          <w:noProof/>
          <w:szCs w:val="24"/>
        </w:rPr>
        <w:t>Journal of Pharmaceutical Sciences and Research</w:t>
      </w:r>
      <w:r w:rsidRPr="00D35942">
        <w:rPr>
          <w:rFonts w:cs="Times New Roman"/>
          <w:noProof/>
          <w:szCs w:val="24"/>
        </w:rPr>
        <w:t xml:space="preserve">, </w:t>
      </w:r>
      <w:r w:rsidRPr="00D35942">
        <w:rPr>
          <w:rFonts w:cs="Times New Roman"/>
          <w:i/>
          <w:iCs/>
          <w:noProof/>
          <w:szCs w:val="24"/>
        </w:rPr>
        <w:t>8</w:t>
      </w:r>
      <w:r w:rsidRPr="00D35942">
        <w:rPr>
          <w:rFonts w:cs="Times New Roman"/>
          <w:noProof/>
          <w:szCs w:val="24"/>
        </w:rPr>
        <w:t>(4), 176–183</w:t>
      </w:r>
    </w:p>
    <w:p w:rsidR="00F23154" w:rsidRDefault="00F23154" w:rsidP="004E0AFC">
      <w:pPr>
        <w:spacing w:after="0" w:line="360" w:lineRule="auto"/>
        <w:ind w:left="720" w:hanging="720"/>
        <w:rPr>
          <w:rFonts w:cs="Times New Roman"/>
        </w:rPr>
      </w:pPr>
      <w:proofErr w:type="gramStart"/>
      <w:r>
        <w:rPr>
          <w:rFonts w:cs="Times New Roman"/>
          <w:szCs w:val="24"/>
        </w:rPr>
        <w:t>Winangsih &amp; Prihastanti, E. P. S. (2013) Pengaruh Metode Pengeringan Terhadap Kualitas Simplisia Lempuyang Wangi (zingiber aromaticum L.)</w:t>
      </w:r>
      <w:proofErr w:type="gramEnd"/>
      <w:r>
        <w:rPr>
          <w:rFonts w:cs="Times New Roman"/>
          <w:szCs w:val="24"/>
        </w:rPr>
        <w:t xml:space="preserve"> </w:t>
      </w:r>
      <w:r w:rsidRPr="00755E78">
        <w:rPr>
          <w:rFonts w:cs="Times New Roman"/>
          <w:i/>
          <w:szCs w:val="24"/>
        </w:rPr>
        <w:t>Buletin Anatomi dan Fisiologi</w:t>
      </w:r>
      <w:r>
        <w:rPr>
          <w:rFonts w:cs="Times New Roman"/>
          <w:szCs w:val="24"/>
        </w:rPr>
        <w:t>, 21(1)</w:t>
      </w:r>
      <w:proofErr w:type="gramStart"/>
      <w:r>
        <w:rPr>
          <w:rFonts w:cs="Times New Roman"/>
          <w:szCs w:val="24"/>
        </w:rPr>
        <w:t>,10</w:t>
      </w:r>
      <w:proofErr w:type="gramEnd"/>
      <w:r>
        <w:rPr>
          <w:rFonts w:cs="Times New Roman"/>
          <w:szCs w:val="24"/>
        </w:rPr>
        <w:t>-25</w:t>
      </w:r>
    </w:p>
    <w:p w:rsidR="00F23154" w:rsidRPr="00D35942" w:rsidRDefault="00F23154" w:rsidP="004E0AFC">
      <w:pPr>
        <w:spacing w:after="0" w:line="360" w:lineRule="auto"/>
        <w:ind w:left="720" w:hanging="720"/>
        <w:rPr>
          <w:rFonts w:cs="Times New Roman"/>
        </w:rPr>
      </w:pPr>
      <w:proofErr w:type="gramStart"/>
      <w:r w:rsidRPr="00D35942">
        <w:rPr>
          <w:rFonts w:cs="Times New Roman"/>
        </w:rPr>
        <w:t>Winarsi, Hady.</w:t>
      </w:r>
      <w:proofErr w:type="gramEnd"/>
      <w:r w:rsidRPr="00D35942">
        <w:rPr>
          <w:rFonts w:cs="Times New Roman"/>
        </w:rPr>
        <w:t xml:space="preserve"> 2007. Antioksidan Alami Dan Radikal Bebas. </w:t>
      </w:r>
      <w:proofErr w:type="gramStart"/>
      <w:r w:rsidRPr="00D35942">
        <w:rPr>
          <w:rFonts w:cs="Times New Roman"/>
        </w:rPr>
        <w:t>Kanisius :</w:t>
      </w:r>
      <w:proofErr w:type="gramEnd"/>
      <w:r w:rsidRPr="00D35942">
        <w:rPr>
          <w:rFonts w:cs="Times New Roman"/>
        </w:rPr>
        <w:t xml:space="preserve"> Yogyakarta.</w:t>
      </w:r>
    </w:p>
    <w:p w:rsidR="00F23154" w:rsidRPr="00D35942" w:rsidRDefault="00F23154" w:rsidP="004E0AFC">
      <w:pPr>
        <w:spacing w:after="0" w:line="360" w:lineRule="auto"/>
        <w:ind w:left="720" w:hanging="720"/>
        <w:rPr>
          <w:rFonts w:cs="Times New Roman"/>
          <w:szCs w:val="24"/>
        </w:rPr>
      </w:pPr>
      <w:proofErr w:type="gramStart"/>
      <w:r w:rsidRPr="00D35942">
        <w:rPr>
          <w:rFonts w:cs="Times New Roman"/>
        </w:rPr>
        <w:t>Wozniak, Lukasz, Sylwia S. and Krystian M. 2015.</w:t>
      </w:r>
      <w:proofErr w:type="gramEnd"/>
      <w:r w:rsidRPr="00D35942">
        <w:rPr>
          <w:rFonts w:cs="Times New Roman"/>
        </w:rPr>
        <w:t xml:space="preserve"> Ursolic Acid- A Pentacyclic Triterpenoid a Wide Spectrum of Pharmacological Actvities. </w:t>
      </w:r>
      <w:proofErr w:type="gramStart"/>
      <w:r w:rsidRPr="001C52F2">
        <w:rPr>
          <w:rFonts w:cs="Times New Roman"/>
          <w:i/>
        </w:rPr>
        <w:t>Journal of Molecules</w:t>
      </w:r>
      <w:r>
        <w:rPr>
          <w:rFonts w:cs="Times New Roman"/>
        </w:rPr>
        <w:t>.</w:t>
      </w:r>
      <w:proofErr w:type="gramEnd"/>
      <w:r w:rsidRPr="00D35942">
        <w:rPr>
          <w:rFonts w:cs="Times New Roman"/>
        </w:rPr>
        <w:t xml:space="preserve"> 20, 20614-20641</w:t>
      </w:r>
    </w:p>
    <w:p w:rsidR="00F23154" w:rsidRPr="00D35942" w:rsidRDefault="00F23154" w:rsidP="004E0AFC">
      <w:pPr>
        <w:spacing w:after="0" w:line="360" w:lineRule="auto"/>
        <w:ind w:left="720" w:hanging="720"/>
        <w:rPr>
          <w:rFonts w:cs="Times New Roman"/>
        </w:rPr>
      </w:pPr>
      <w:r w:rsidRPr="00D35942">
        <w:rPr>
          <w:rFonts w:cs="Times New Roman"/>
        </w:rPr>
        <w:t xml:space="preserve">Wyllie, A. H. 2010. </w:t>
      </w:r>
      <w:r w:rsidRPr="00D35942">
        <w:rPr>
          <w:rFonts w:cs="Times New Roman"/>
          <w:i/>
        </w:rPr>
        <w:t>Apoptosis, Cell Death, and Cell Proliferation 3</w:t>
      </w:r>
      <w:r w:rsidRPr="00D35942">
        <w:rPr>
          <w:rFonts w:cs="Times New Roman"/>
          <w:i/>
          <w:vertAlign w:val="superscript"/>
        </w:rPr>
        <w:t>rd</w:t>
      </w:r>
      <w:r w:rsidRPr="00D35942">
        <w:rPr>
          <w:rFonts w:cs="Times New Roman"/>
        </w:rPr>
        <w:t>. Roche Applied Science</w:t>
      </w:r>
    </w:p>
    <w:p w:rsidR="00F23154" w:rsidRDefault="00F23154" w:rsidP="004E0AFC">
      <w:pPr>
        <w:spacing w:after="0" w:line="360" w:lineRule="auto"/>
        <w:ind w:left="720" w:hanging="720"/>
      </w:pPr>
      <w:r w:rsidRPr="008F175C">
        <w:t xml:space="preserve">Xiangying Yu </w:t>
      </w:r>
      <w:r>
        <w:rPr>
          <w:i/>
        </w:rPr>
        <w:t>et a</w:t>
      </w:r>
      <w:r w:rsidRPr="00CF4EC1">
        <w:rPr>
          <w:i/>
        </w:rPr>
        <w:t>l</w:t>
      </w:r>
      <w:r w:rsidRPr="008F175C">
        <w:t>. (2013). Identification of 2</w:t>
      </w:r>
      <w:proofErr w:type="gramStart"/>
      <w:r w:rsidRPr="008F175C">
        <w:t>,3</w:t>
      </w:r>
      <w:proofErr w:type="gramEnd"/>
      <w:r w:rsidRPr="008F175C">
        <w:t>-dihydro3,5-dihydr</w:t>
      </w:r>
      <w:r>
        <w:t xml:space="preserve">oxy-6-methyl-4Hpyran-4-one as a </w:t>
      </w:r>
      <w:r w:rsidRPr="008F175C">
        <w:t>strong antioxidant in glucose–histidine Maillard reaction products. Food Res Int. 51(1):397 – 403</w:t>
      </w:r>
    </w:p>
    <w:p w:rsidR="00F23154" w:rsidRDefault="00F23154" w:rsidP="004E0AFC">
      <w:pPr>
        <w:spacing w:after="0" w:line="360" w:lineRule="auto"/>
        <w:ind w:left="720" w:hanging="720"/>
      </w:pPr>
      <w:r>
        <w:lastRenderedPageBreak/>
        <w:t>Xiangying, Y., Mingyue, Z., Fei L., Shitong, Z.</w:t>
      </w:r>
      <w:proofErr w:type="gramStart"/>
      <w:r>
        <w:t>,Jun</w:t>
      </w:r>
      <w:proofErr w:type="gramEnd"/>
      <w:r>
        <w:t>, H., Identification of 2,3-dihydro-3,5-dihydroxy-6-methyl-4H-pyran-4-one as a strong antioxidant in glucose–histidine Maillard reaction products. Int 51 (2013) 397–403</w:t>
      </w:r>
    </w:p>
    <w:p w:rsidR="00F23154" w:rsidRDefault="00F23154" w:rsidP="004E0AFC">
      <w:pPr>
        <w:spacing w:after="0" w:line="360" w:lineRule="auto"/>
        <w:ind w:left="720" w:hanging="720"/>
      </w:pPr>
      <w:proofErr w:type="gramStart"/>
      <w:r>
        <w:t>Y.-H. Lee, J.Kwak, H.-K.</w:t>
      </w:r>
      <w:proofErr w:type="gramEnd"/>
      <w:r>
        <w:t xml:space="preserve"> Choi </w:t>
      </w:r>
      <w:proofErr w:type="gramStart"/>
      <w:r>
        <w:t>dkk.,</w:t>
      </w:r>
      <w:proofErr w:type="gramEnd"/>
      <w:r>
        <w:t xml:space="preserve"> “EGCG menekan pertumbuhan sel kanker prostat dengan memodulasi asetilasi reseptor androgen melalui aktivitas anti-histone asetiltransferase,” </w:t>
      </w:r>
      <w:r w:rsidRPr="00974D56">
        <w:rPr>
          <w:i/>
        </w:rPr>
        <w:t>International Journal of Molecular Medicine</w:t>
      </w:r>
      <w:r>
        <w:t>, 30, 1, hal. 69–74, 2012</w:t>
      </w:r>
    </w:p>
    <w:p w:rsidR="00F23154" w:rsidRDefault="00F23154" w:rsidP="004E0AFC">
      <w:pPr>
        <w:spacing w:after="0" w:line="360" w:lineRule="auto"/>
        <w:ind w:left="720" w:hanging="720"/>
      </w:pPr>
      <w:r>
        <w:t>Yoon, H.-G.; Lee, Y.-H.; Kwak, J.; Choi, H.-K.; Choi, K.-C.; Kim, S.; Lee, J.; Jun, W.; Park, H.-J. EGCG suppresses prostate cancer cell growth modulating acetylation of androgen receptor by anti-histone acetyltransferase activity. Int. J. Mol. Med. 2012.</w:t>
      </w:r>
    </w:p>
    <w:p w:rsidR="00F23154" w:rsidRDefault="00F23154" w:rsidP="004E0AFC">
      <w:pPr>
        <w:spacing w:after="0" w:line="360" w:lineRule="auto"/>
        <w:ind w:left="720" w:hanging="720"/>
        <w:rPr>
          <w:rFonts w:cs="Times New Roman"/>
        </w:rPr>
      </w:pPr>
      <w:proofErr w:type="gramStart"/>
      <w:r w:rsidRPr="00D35942">
        <w:rPr>
          <w:rFonts w:cs="Times New Roman"/>
        </w:rPr>
        <w:t>Yuszda.</w:t>
      </w:r>
      <w:proofErr w:type="gramEnd"/>
      <w:r w:rsidRPr="00D35942">
        <w:rPr>
          <w:rFonts w:cs="Times New Roman"/>
        </w:rPr>
        <w:t xml:space="preserve"> K. S., Jumarni. K., Netty. I. I., dan Nurhayati. </w:t>
      </w:r>
      <w:proofErr w:type="gramStart"/>
      <w:r w:rsidRPr="00D35942">
        <w:rPr>
          <w:rFonts w:cs="Times New Roman"/>
        </w:rPr>
        <w:t>B., (2022).</w:t>
      </w:r>
      <w:proofErr w:type="gramEnd"/>
      <w:r w:rsidRPr="00D35942">
        <w:rPr>
          <w:rFonts w:cs="Times New Roman"/>
        </w:rPr>
        <w:t xml:space="preserve"> </w:t>
      </w:r>
      <w:proofErr w:type="gramStart"/>
      <w:r w:rsidRPr="00D35942">
        <w:rPr>
          <w:rFonts w:cs="Times New Roman"/>
        </w:rPr>
        <w:t>Aktivitas Antioksidan Senyawa Metabolit Sekuder Ekstrak Metanol Daun Ketapang (</w:t>
      </w:r>
      <w:r w:rsidRPr="00D35942">
        <w:rPr>
          <w:rFonts w:cs="Times New Roman"/>
          <w:i/>
        </w:rPr>
        <w:t>Terminalia Catappa L</w:t>
      </w:r>
      <w:r w:rsidRPr="00D35942">
        <w:rPr>
          <w:rFonts w:cs="Times New Roman"/>
        </w:rPr>
        <w:t>.) 4(2).</w:t>
      </w:r>
      <w:proofErr w:type="gramEnd"/>
    </w:p>
    <w:p w:rsidR="00D26BF5" w:rsidRDefault="00D26BF5">
      <w:pPr>
        <w:jc w:val="left"/>
        <w:rPr>
          <w:b/>
        </w:rPr>
      </w:pPr>
      <w:r>
        <w:br w:type="page"/>
      </w:r>
    </w:p>
    <w:p w:rsidR="00AE69CB" w:rsidRDefault="00AE69CB" w:rsidP="000A0227">
      <w:pPr>
        <w:pStyle w:val="Heading1"/>
      </w:pPr>
      <w:bookmarkStart w:id="110" w:name="_Toc161097097"/>
      <w:r>
        <w:lastRenderedPageBreak/>
        <w:t>LAMPIRAN</w:t>
      </w:r>
      <w:bookmarkEnd w:id="110"/>
    </w:p>
    <w:p w:rsidR="00AE69CB" w:rsidRPr="004F7C97" w:rsidRDefault="004F7C97" w:rsidP="004F7C97">
      <w:pPr>
        <w:pStyle w:val="Caption"/>
        <w:rPr>
          <w:b w:val="0"/>
          <w:color w:val="auto"/>
          <w:sz w:val="24"/>
          <w:szCs w:val="24"/>
          <w:lang w:val="en-US"/>
        </w:rPr>
      </w:pPr>
      <w:bookmarkStart w:id="111" w:name="_Toc154076347"/>
      <w:bookmarkStart w:id="112" w:name="_Toc151006975"/>
      <w:r w:rsidRPr="004F7C97">
        <w:rPr>
          <w:color w:val="auto"/>
          <w:sz w:val="24"/>
          <w:szCs w:val="24"/>
        </w:rPr>
        <w:t xml:space="preserve">Lampiran </w:t>
      </w:r>
      <w:r w:rsidRPr="004F7C97">
        <w:rPr>
          <w:color w:val="auto"/>
          <w:sz w:val="24"/>
          <w:szCs w:val="24"/>
        </w:rPr>
        <w:fldChar w:fldCharType="begin"/>
      </w:r>
      <w:r w:rsidRPr="004F7C97">
        <w:rPr>
          <w:color w:val="auto"/>
          <w:sz w:val="24"/>
          <w:szCs w:val="24"/>
        </w:rPr>
        <w:instrText xml:space="preserve"> SEQ Lampiran \* ARABIC </w:instrText>
      </w:r>
      <w:r w:rsidRPr="004F7C97">
        <w:rPr>
          <w:color w:val="auto"/>
          <w:sz w:val="24"/>
          <w:szCs w:val="24"/>
        </w:rPr>
        <w:fldChar w:fldCharType="separate"/>
      </w:r>
      <w:r w:rsidR="00C273E6">
        <w:rPr>
          <w:noProof/>
          <w:color w:val="auto"/>
          <w:sz w:val="24"/>
          <w:szCs w:val="24"/>
        </w:rPr>
        <w:t>1</w:t>
      </w:r>
      <w:r w:rsidRPr="004F7C97">
        <w:rPr>
          <w:color w:val="auto"/>
          <w:sz w:val="24"/>
          <w:szCs w:val="24"/>
        </w:rPr>
        <w:fldChar w:fldCharType="end"/>
      </w:r>
      <w:r w:rsidRPr="004F7C97">
        <w:rPr>
          <w:color w:val="auto"/>
          <w:sz w:val="24"/>
          <w:szCs w:val="24"/>
          <w:lang w:val="en-US"/>
        </w:rPr>
        <w:t xml:space="preserve"> </w:t>
      </w:r>
      <w:r w:rsidRPr="004F7C97">
        <w:rPr>
          <w:rFonts w:cs="Times New Roman"/>
          <w:color w:val="auto"/>
          <w:sz w:val="24"/>
          <w:szCs w:val="24"/>
          <w:lang w:val="en-US"/>
        </w:rPr>
        <w:t>Diagram Alir Penelitian</w:t>
      </w:r>
      <w:bookmarkEnd w:id="111"/>
      <w:r w:rsidRPr="004F7C97">
        <w:rPr>
          <w:rFonts w:cs="Times New Roman"/>
          <w:color w:val="auto"/>
          <w:sz w:val="24"/>
          <w:szCs w:val="24"/>
        </w:rPr>
        <w:t xml:space="preserve"> </w:t>
      </w:r>
      <w:bookmarkEnd w:id="112"/>
    </w:p>
    <w:p w:rsidR="00AE69CB" w:rsidRDefault="00AE69CB" w:rsidP="00E000D7">
      <w:pPr>
        <w:pStyle w:val="ListParagraph"/>
        <w:numPr>
          <w:ilvl w:val="0"/>
          <w:numId w:val="4"/>
        </w:numPr>
        <w:spacing w:after="0" w:line="360" w:lineRule="auto"/>
        <w:rPr>
          <w:b/>
        </w:rPr>
      </w:pPr>
      <w:r>
        <w:rPr>
          <w:b/>
        </w:rPr>
        <w:t>Diagram Umum Penelitian</w:t>
      </w:r>
    </w:p>
    <w:p w:rsidR="00AE69CB" w:rsidRPr="00AE69CB" w:rsidRDefault="00AE69CB" w:rsidP="00AE69CB">
      <w:pPr>
        <w:spacing w:line="360" w:lineRule="auto"/>
        <w:ind w:left="360"/>
        <w:rPr>
          <w:b/>
        </w:rPr>
      </w:pPr>
      <w:r>
        <w:rPr>
          <w:rFonts w:cs="Times New Roman"/>
          <w:noProof/>
          <w:szCs w:val="24"/>
        </w:rPr>
        <mc:AlternateContent>
          <mc:Choice Requires="wpg">
            <w:drawing>
              <wp:anchor distT="0" distB="0" distL="114300" distR="114300" simplePos="0" relativeHeight="251644928" behindDoc="0" locked="0" layoutInCell="1" allowOverlap="1" wp14:anchorId="6956EC41" wp14:editId="46B25F4A">
                <wp:simplePos x="0" y="0"/>
                <wp:positionH relativeFrom="column">
                  <wp:posOffset>1632629</wp:posOffset>
                </wp:positionH>
                <wp:positionV relativeFrom="paragraph">
                  <wp:posOffset>117874</wp:posOffset>
                </wp:positionV>
                <wp:extent cx="3619318" cy="6833870"/>
                <wp:effectExtent l="0" t="0" r="19685" b="24130"/>
                <wp:wrapNone/>
                <wp:docPr id="11" name="Group 11"/>
                <wp:cNvGraphicFramePr/>
                <a:graphic xmlns:a="http://schemas.openxmlformats.org/drawingml/2006/main">
                  <a:graphicData uri="http://schemas.microsoft.com/office/word/2010/wordprocessingGroup">
                    <wpg:wgp>
                      <wpg:cNvGrpSpPr/>
                      <wpg:grpSpPr>
                        <a:xfrm>
                          <a:off x="0" y="0"/>
                          <a:ext cx="3619318" cy="6833870"/>
                          <a:chOff x="1042235" y="0"/>
                          <a:chExt cx="3619383" cy="6834151"/>
                        </a:xfrm>
                      </wpg:grpSpPr>
                      <wps:wsp>
                        <wps:cNvPr id="13" name="Rectangle 13"/>
                        <wps:cNvSpPr/>
                        <wps:spPr>
                          <a:xfrm>
                            <a:off x="1562986" y="6507125"/>
                            <a:ext cx="1269297" cy="327026"/>
                          </a:xfrm>
                          <a:prstGeom prst="rect">
                            <a:avLst/>
                          </a:prstGeom>
                          <a:ln/>
                        </wps:spPr>
                        <wps:style>
                          <a:lnRef idx="2">
                            <a:schemeClr val="dk1"/>
                          </a:lnRef>
                          <a:fillRef idx="1">
                            <a:schemeClr val="lt1"/>
                          </a:fillRef>
                          <a:effectRef idx="0">
                            <a:schemeClr val="dk1"/>
                          </a:effectRef>
                          <a:fontRef idx="minor">
                            <a:schemeClr val="dk1"/>
                          </a:fontRef>
                        </wps:style>
                        <wps:txbx>
                          <w:txbxContent>
                            <w:p w:rsidR="00441BFC" w:rsidRDefault="00441BFC" w:rsidP="00AE69CB">
                              <w:pPr>
                                <w:jc w:val="center"/>
                                <w:rPr>
                                  <w:rFonts w:cs="Times New Roman"/>
                                </w:rPr>
                              </w:pPr>
                              <w:r>
                                <w:rPr>
                                  <w:rFonts w:cs="Times New Roman"/>
                                </w:rPr>
                                <w:t>Analisis Data</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cNvPr id="14" name="Group 14"/>
                        <wpg:cNvGrpSpPr/>
                        <wpg:grpSpPr>
                          <a:xfrm>
                            <a:off x="1042235" y="0"/>
                            <a:ext cx="3619383" cy="6509267"/>
                            <a:chOff x="1042235" y="0"/>
                            <a:chExt cx="3619383" cy="6509267"/>
                          </a:xfrm>
                        </wpg:grpSpPr>
                        <wps:wsp>
                          <wps:cNvPr id="15" name="Rectangle 15"/>
                          <wps:cNvSpPr>
                            <a:spLocks noChangeArrowheads="1"/>
                          </wps:cNvSpPr>
                          <wps:spPr bwMode="auto">
                            <a:xfrm>
                              <a:off x="1042235" y="5193945"/>
                              <a:ext cx="2413347" cy="335214"/>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441BFC" w:rsidRDefault="00441BFC" w:rsidP="00AE69CB">
                                <w:pPr>
                                  <w:spacing w:line="240" w:lineRule="auto"/>
                                  <w:jc w:val="center"/>
                                  <w:rPr>
                                    <w:rFonts w:cs="Times New Roman"/>
                                  </w:rPr>
                                </w:pPr>
                                <w:r>
                                  <w:rPr>
                                    <w:rFonts w:cs="Times New Roman"/>
                                  </w:rPr>
                                  <w:t xml:space="preserve">Uji Sitotoksik Menggunakan BSLT </w:t>
                                </w:r>
                              </w:p>
                            </w:txbxContent>
                          </wps:txbx>
                          <wps:bodyPr rot="0" vert="horz" wrap="square" lIns="91440" tIns="45720" rIns="91440" bIns="45720" anchor="t" anchorCtr="0" upright="1">
                            <a:noAutofit/>
                          </wps:bodyPr>
                        </wps:wsp>
                        <wps:wsp>
                          <wps:cNvPr id="16" name="Rectangle 16"/>
                          <wps:cNvSpPr>
                            <a:spLocks noChangeArrowheads="1"/>
                          </wps:cNvSpPr>
                          <wps:spPr bwMode="auto">
                            <a:xfrm>
                              <a:off x="1244010" y="0"/>
                              <a:ext cx="1600114" cy="473570"/>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441BFC" w:rsidRDefault="00441BFC" w:rsidP="00AE69CB">
                                <w:pPr>
                                  <w:spacing w:line="240" w:lineRule="auto"/>
                                  <w:jc w:val="center"/>
                                  <w:rPr>
                                    <w:rFonts w:cs="Times New Roman"/>
                                  </w:rPr>
                                </w:pPr>
                                <w:r>
                                  <w:rPr>
                                    <w:rFonts w:cs="Times New Roman"/>
                                  </w:rPr>
                                  <w:t>Simplisia Daun Ketapang</w:t>
                                </w:r>
                              </w:p>
                            </w:txbxContent>
                          </wps:txbx>
                          <wps:bodyPr rot="0" vert="horz" wrap="square" lIns="91440" tIns="45720" rIns="91440" bIns="45720" anchor="t" anchorCtr="0" upright="1">
                            <a:noAutofit/>
                          </wps:bodyPr>
                        </wps:wsp>
                        <wps:wsp>
                          <wps:cNvPr id="17" name="AutoShape 10"/>
                          <wps:cNvCnPr>
                            <a:cxnSpLocks noChangeShapeType="1"/>
                          </wps:cNvCnPr>
                          <wps:spPr bwMode="auto">
                            <a:xfrm>
                              <a:off x="2041452" y="478465"/>
                              <a:ext cx="0" cy="628557"/>
                            </a:xfrm>
                            <a:prstGeom prst="straightConnector1">
                              <a:avLst/>
                            </a:prstGeom>
                            <a:ln>
                              <a:headEnd/>
                              <a:tailEnd type="triangle" w="med" len="med"/>
                            </a:ln>
                            <a:extLst/>
                          </wps:spPr>
                          <wps:style>
                            <a:lnRef idx="2">
                              <a:schemeClr val="dk1"/>
                            </a:lnRef>
                            <a:fillRef idx="1">
                              <a:schemeClr val="lt1"/>
                            </a:fillRef>
                            <a:effectRef idx="0">
                              <a:schemeClr val="dk1"/>
                            </a:effectRef>
                            <a:fontRef idx="minor">
                              <a:schemeClr val="dk1"/>
                            </a:fontRef>
                          </wps:style>
                          <wps:bodyPr/>
                        </wps:wsp>
                        <wps:wsp>
                          <wps:cNvPr id="18" name="AutoShape 11"/>
                          <wps:cNvCnPr>
                            <a:cxnSpLocks noChangeShapeType="1"/>
                          </wps:cNvCnPr>
                          <wps:spPr bwMode="auto">
                            <a:xfrm>
                              <a:off x="2041452" y="882502"/>
                              <a:ext cx="1295731" cy="0"/>
                            </a:xfrm>
                            <a:prstGeom prst="straightConnector1">
                              <a:avLst/>
                            </a:prstGeom>
                            <a:ln>
                              <a:headEnd/>
                              <a:tailEnd type="triangle" w="med" len="med"/>
                            </a:ln>
                            <a:extLst/>
                          </wps:spPr>
                          <wps:style>
                            <a:lnRef idx="2">
                              <a:schemeClr val="dk1"/>
                            </a:lnRef>
                            <a:fillRef idx="1">
                              <a:schemeClr val="lt1"/>
                            </a:fillRef>
                            <a:effectRef idx="0">
                              <a:schemeClr val="dk1"/>
                            </a:effectRef>
                            <a:fontRef idx="minor">
                              <a:schemeClr val="dk1"/>
                            </a:fontRef>
                          </wps:style>
                          <wps:bodyPr/>
                        </wps:wsp>
                        <wps:wsp>
                          <wps:cNvPr id="19" name="Rectangle 19"/>
                          <wps:cNvSpPr>
                            <a:spLocks noChangeArrowheads="1"/>
                          </wps:cNvSpPr>
                          <wps:spPr bwMode="auto">
                            <a:xfrm>
                              <a:off x="3455582" y="776176"/>
                              <a:ext cx="1057218" cy="293918"/>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441BFC" w:rsidRDefault="00441BFC" w:rsidP="00AE69CB">
                                <w:pPr>
                                  <w:jc w:val="center"/>
                                  <w:rPr>
                                    <w:rFonts w:cs="Times New Roman"/>
                                  </w:rPr>
                                </w:pPr>
                                <w:r>
                                  <w:rPr>
                                    <w:rFonts w:cs="Times New Roman"/>
                                  </w:rPr>
                                  <w:t>Kadar Air</w:t>
                                </w:r>
                              </w:p>
                            </w:txbxContent>
                          </wps:txbx>
                          <wps:bodyPr rot="0" vert="horz" wrap="square" lIns="91440" tIns="45720" rIns="91440" bIns="45720" anchor="t" anchorCtr="0" upright="1">
                            <a:noAutofit/>
                          </wps:bodyPr>
                        </wps:wsp>
                        <wps:wsp>
                          <wps:cNvPr id="20" name="Rectangle 20"/>
                          <wps:cNvSpPr>
                            <a:spLocks noChangeArrowheads="1"/>
                          </wps:cNvSpPr>
                          <wps:spPr bwMode="auto">
                            <a:xfrm>
                              <a:off x="2105247" y="552893"/>
                              <a:ext cx="1323904" cy="273648"/>
                            </a:xfrm>
                            <a:prstGeom prst="rect">
                              <a:avLst/>
                            </a:prstGeom>
                            <a:ln>
                              <a:noFill/>
                            </a:ln>
                            <a:extLst/>
                          </wps:spPr>
                          <wps:style>
                            <a:lnRef idx="2">
                              <a:schemeClr val="dk1"/>
                            </a:lnRef>
                            <a:fillRef idx="1">
                              <a:schemeClr val="lt1"/>
                            </a:fillRef>
                            <a:effectRef idx="0">
                              <a:schemeClr val="dk1"/>
                            </a:effectRef>
                            <a:fontRef idx="minor">
                              <a:schemeClr val="dk1"/>
                            </a:fontRef>
                          </wps:style>
                          <wps:txbx>
                            <w:txbxContent>
                              <w:p w:rsidR="00441BFC" w:rsidRDefault="00441BFC" w:rsidP="00E000D7">
                                <w:pPr>
                                  <w:pStyle w:val="ListParagraph"/>
                                  <w:numPr>
                                    <w:ilvl w:val="0"/>
                                    <w:numId w:val="5"/>
                                  </w:numPr>
                                  <w:spacing w:after="0" w:line="360" w:lineRule="auto"/>
                                  <w:ind w:left="0" w:hanging="180"/>
                                  <w:jc w:val="left"/>
                                </w:pPr>
                                <w:r>
                                  <w:t xml:space="preserve">Preparasi Sampel </w:t>
                                </w:r>
                              </w:p>
                            </w:txbxContent>
                          </wps:txbx>
                          <wps:bodyPr rot="0" vert="horz" wrap="square" lIns="91440" tIns="45720" rIns="91440" bIns="45720" anchor="t" anchorCtr="0" upright="1">
                            <a:noAutofit/>
                          </wps:bodyPr>
                        </wps:wsp>
                        <wps:wsp>
                          <wps:cNvPr id="21" name="Rectangle 21"/>
                          <wps:cNvSpPr>
                            <a:spLocks noChangeArrowheads="1"/>
                          </wps:cNvSpPr>
                          <wps:spPr bwMode="auto">
                            <a:xfrm>
                              <a:off x="1116419" y="1105786"/>
                              <a:ext cx="1942925" cy="597909"/>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441BFC" w:rsidRDefault="00441BFC" w:rsidP="00AE69CB">
                                <w:pPr>
                                  <w:jc w:val="center"/>
                                  <w:rPr>
                                    <w:rFonts w:cs="Times New Roman"/>
                                  </w:rPr>
                                </w:pPr>
                                <w:r>
                                  <w:rPr>
                                    <w:rFonts w:cs="Times New Roman"/>
                                  </w:rPr>
                                  <w:t xml:space="preserve">Ekstraksi Metode Maserasi Selama 3x24 Jam </w:t>
                                </w:r>
                              </w:p>
                            </w:txbxContent>
                          </wps:txbx>
                          <wps:bodyPr rot="0" vert="horz" wrap="square" lIns="91440" tIns="45720" rIns="91440" bIns="45720" anchor="t" anchorCtr="0" upright="1">
                            <a:noAutofit/>
                          </wps:bodyPr>
                        </wps:wsp>
                        <wps:wsp>
                          <wps:cNvPr id="22" name="Rectangle 22"/>
                          <wps:cNvSpPr>
                            <a:spLocks noChangeArrowheads="1"/>
                          </wps:cNvSpPr>
                          <wps:spPr bwMode="auto">
                            <a:xfrm>
                              <a:off x="1711842" y="2254102"/>
                              <a:ext cx="1057180" cy="293888"/>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441BFC" w:rsidRDefault="00441BFC" w:rsidP="00AE69CB">
                                <w:pPr>
                                  <w:jc w:val="center"/>
                                  <w:rPr>
                                    <w:rFonts w:cs="Times New Roman"/>
                                  </w:rPr>
                                </w:pPr>
                                <w:r>
                                  <w:rPr>
                                    <w:rFonts w:cs="Times New Roman"/>
                                  </w:rPr>
                                  <w:t>Metanol 70%</w:t>
                                </w:r>
                              </w:p>
                            </w:txbxContent>
                          </wps:txbx>
                          <wps:bodyPr rot="0" vert="horz" wrap="square" lIns="91440" tIns="45720" rIns="91440" bIns="45720" anchor="t" anchorCtr="0" upright="1">
                            <a:noAutofit/>
                          </wps:bodyPr>
                        </wps:wsp>
                        <wps:wsp>
                          <wps:cNvPr id="23" name="AutoShape 20"/>
                          <wps:cNvCnPr>
                            <a:cxnSpLocks noChangeShapeType="1"/>
                          </wps:cNvCnPr>
                          <wps:spPr bwMode="auto">
                            <a:xfrm>
                              <a:off x="2158410" y="1690576"/>
                              <a:ext cx="0" cy="534348"/>
                            </a:xfrm>
                            <a:prstGeom prst="straightConnector1">
                              <a:avLst/>
                            </a:prstGeom>
                            <a:ln>
                              <a:headEnd/>
                              <a:tailEnd type="triangle" w="med" len="med"/>
                            </a:ln>
                            <a:extLst/>
                          </wps:spPr>
                          <wps:style>
                            <a:lnRef idx="2">
                              <a:schemeClr val="dk1"/>
                            </a:lnRef>
                            <a:fillRef idx="1">
                              <a:schemeClr val="lt1"/>
                            </a:fillRef>
                            <a:effectRef idx="0">
                              <a:schemeClr val="dk1"/>
                            </a:effectRef>
                            <a:fontRef idx="minor">
                              <a:schemeClr val="dk1"/>
                            </a:fontRef>
                          </wps:style>
                          <wps:bodyPr/>
                        </wps:wsp>
                        <wps:wsp>
                          <wps:cNvPr id="24" name="Rectangle 24"/>
                          <wps:cNvSpPr>
                            <a:spLocks noChangeArrowheads="1"/>
                          </wps:cNvSpPr>
                          <wps:spPr bwMode="auto">
                            <a:xfrm>
                              <a:off x="1243995" y="3502052"/>
                              <a:ext cx="2105288" cy="293928"/>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441BFC" w:rsidRDefault="00441BFC" w:rsidP="00AE69CB">
                                <w:pPr>
                                  <w:jc w:val="center"/>
                                  <w:rPr>
                                    <w:rFonts w:cs="Times New Roman"/>
                                  </w:rPr>
                                </w:pPr>
                                <w:r>
                                  <w:rPr>
                                    <w:rFonts w:cs="Times New Roman"/>
                                  </w:rPr>
                                  <w:t xml:space="preserve">Ekstrak Kasar Daun Ketapang </w:t>
                                </w:r>
                              </w:p>
                            </w:txbxContent>
                          </wps:txbx>
                          <wps:bodyPr rot="0" vert="horz" wrap="square" lIns="91440" tIns="45720" rIns="91440" bIns="45720" anchor="t" anchorCtr="0" upright="1">
                            <a:noAutofit/>
                          </wps:bodyPr>
                        </wps:wsp>
                        <wps:wsp>
                          <wps:cNvPr id="25" name="Rectangle 25"/>
                          <wps:cNvSpPr>
                            <a:spLocks noChangeArrowheads="1"/>
                          </wps:cNvSpPr>
                          <wps:spPr bwMode="auto">
                            <a:xfrm>
                              <a:off x="3604438" y="3211032"/>
                              <a:ext cx="1057180" cy="293888"/>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441BFC" w:rsidRDefault="00441BFC" w:rsidP="00AE69CB">
                                <w:pPr>
                                  <w:jc w:val="center"/>
                                  <w:rPr>
                                    <w:rFonts w:cs="Times New Roman"/>
                                  </w:rPr>
                                </w:pPr>
                                <w:r>
                                  <w:rPr>
                                    <w:rFonts w:cs="Times New Roman"/>
                                  </w:rPr>
                                  <w:t>Rendemen</w:t>
                                </w:r>
                              </w:p>
                            </w:txbxContent>
                          </wps:txbx>
                          <wps:bodyPr rot="0" vert="horz" wrap="square" lIns="91440" tIns="45720" rIns="91440" bIns="45720" anchor="t" anchorCtr="0" upright="1">
                            <a:noAutofit/>
                          </wps:bodyPr>
                        </wps:wsp>
                        <wps:wsp>
                          <wps:cNvPr id="26" name="AutoShape 32"/>
                          <wps:cNvCnPr>
                            <a:cxnSpLocks noChangeShapeType="1"/>
                          </wps:cNvCnPr>
                          <wps:spPr bwMode="auto">
                            <a:xfrm>
                              <a:off x="2200940" y="3306725"/>
                              <a:ext cx="1363895" cy="0"/>
                            </a:xfrm>
                            <a:prstGeom prst="straightConnector1">
                              <a:avLst/>
                            </a:prstGeom>
                            <a:ln>
                              <a:headEnd/>
                              <a:tailEnd type="triangle" w="med" len="med"/>
                            </a:ln>
                            <a:extLst/>
                          </wps:spPr>
                          <wps:style>
                            <a:lnRef idx="2">
                              <a:schemeClr val="dk1"/>
                            </a:lnRef>
                            <a:fillRef idx="1">
                              <a:schemeClr val="lt1"/>
                            </a:fillRef>
                            <a:effectRef idx="0">
                              <a:schemeClr val="dk1"/>
                            </a:effectRef>
                            <a:fontRef idx="minor">
                              <a:schemeClr val="dk1"/>
                            </a:fontRef>
                          </wps:style>
                          <wps:bodyPr/>
                        </wps:wsp>
                        <wps:wsp>
                          <wps:cNvPr id="27" name="Rectangle 27"/>
                          <wps:cNvSpPr>
                            <a:spLocks noChangeArrowheads="1"/>
                          </wps:cNvSpPr>
                          <wps:spPr bwMode="auto">
                            <a:xfrm>
                              <a:off x="2317898" y="2721935"/>
                              <a:ext cx="1963666" cy="483057"/>
                            </a:xfrm>
                            <a:prstGeom prst="rect">
                              <a:avLst/>
                            </a:prstGeom>
                            <a:ln>
                              <a:noFill/>
                            </a:ln>
                            <a:extLst/>
                          </wps:spPr>
                          <wps:style>
                            <a:lnRef idx="2">
                              <a:schemeClr val="dk1"/>
                            </a:lnRef>
                            <a:fillRef idx="1">
                              <a:schemeClr val="lt1"/>
                            </a:fillRef>
                            <a:effectRef idx="0">
                              <a:schemeClr val="dk1"/>
                            </a:effectRef>
                            <a:fontRef idx="minor">
                              <a:schemeClr val="dk1"/>
                            </a:fontRef>
                          </wps:style>
                          <wps:txbx>
                            <w:txbxContent>
                              <w:p w:rsidR="00441BFC" w:rsidRDefault="00441BFC" w:rsidP="00E000D7">
                                <w:pPr>
                                  <w:pStyle w:val="ListParagraph"/>
                                  <w:numPr>
                                    <w:ilvl w:val="0"/>
                                    <w:numId w:val="5"/>
                                  </w:numPr>
                                  <w:spacing w:after="0" w:line="240" w:lineRule="auto"/>
                                  <w:jc w:val="left"/>
                                </w:pPr>
                                <w:r>
                                  <w:t xml:space="preserve">Dipekatkan dengan </w:t>
                                </w:r>
                                <w:r>
                                  <w:rPr>
                                    <w:i/>
                                  </w:rPr>
                                  <w:t>vacum rotary evaporator</w:t>
                                </w:r>
                              </w:p>
                              <w:p w:rsidR="00441BFC" w:rsidRDefault="00441BFC" w:rsidP="00AE69CB">
                                <w:pPr>
                                  <w:rPr>
                                    <w:rFonts w:cs="Times New Roman"/>
                                  </w:rPr>
                                </w:pPr>
                              </w:p>
                            </w:txbxContent>
                          </wps:txbx>
                          <wps:bodyPr rot="0" vert="horz" wrap="square" lIns="91440" tIns="45720" rIns="91440" bIns="45720" anchor="t" anchorCtr="0" upright="1">
                            <a:noAutofit/>
                          </wps:bodyPr>
                        </wps:wsp>
                        <wpg:grpSp>
                          <wpg:cNvPr id="28" name="Group 28"/>
                          <wpg:cNvGrpSpPr/>
                          <wpg:grpSpPr>
                            <a:xfrm>
                              <a:off x="1244031" y="3795979"/>
                              <a:ext cx="1957910" cy="1142283"/>
                              <a:chOff x="1244021" y="3808768"/>
                              <a:chExt cx="1958015" cy="1073519"/>
                            </a:xfrm>
                          </wpg:grpSpPr>
                          <wps:wsp>
                            <wps:cNvPr id="36" name="AutoShape 46"/>
                            <wps:cNvCnPr>
                              <a:cxnSpLocks noChangeShapeType="1"/>
                            </wps:cNvCnPr>
                            <wps:spPr bwMode="auto">
                              <a:xfrm flipH="1">
                                <a:off x="2222506" y="3808768"/>
                                <a:ext cx="2" cy="239980"/>
                              </a:xfrm>
                              <a:prstGeom prst="straightConnector1">
                                <a:avLst/>
                              </a:prstGeom>
                              <a:ln>
                                <a:headEnd/>
                                <a:tailEnd type="triangle" w="med" len="med"/>
                              </a:ln>
                              <a:extLst/>
                            </wps:spPr>
                            <wps:style>
                              <a:lnRef idx="2">
                                <a:schemeClr val="dk1"/>
                              </a:lnRef>
                              <a:fillRef idx="1">
                                <a:schemeClr val="lt1"/>
                              </a:fillRef>
                              <a:effectRef idx="0">
                                <a:schemeClr val="dk1"/>
                              </a:effectRef>
                              <a:fontRef idx="minor">
                                <a:schemeClr val="dk1"/>
                              </a:fontRef>
                            </wps:style>
                            <wps:bodyPr/>
                          </wps:wsp>
                          <wps:wsp>
                            <wps:cNvPr id="37" name="Rectangle 37"/>
                            <wps:cNvSpPr>
                              <a:spLocks noChangeArrowheads="1"/>
                            </wps:cNvSpPr>
                            <wps:spPr bwMode="auto">
                              <a:xfrm>
                                <a:off x="1244021" y="4572977"/>
                                <a:ext cx="1958015" cy="309310"/>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441BFC" w:rsidRDefault="00441BFC" w:rsidP="00AE69CB">
                                  <w:pPr>
                                    <w:jc w:val="center"/>
                                    <w:rPr>
                                      <w:rFonts w:cs="Times New Roman"/>
                                    </w:rPr>
                                  </w:pPr>
                                  <w:r>
                                    <w:rPr>
                                      <w:rFonts w:cs="Times New Roman"/>
                                    </w:rPr>
                                    <w:t xml:space="preserve">Uji Aktivitas Antioksidan </w:t>
                                  </w:r>
                                </w:p>
                              </w:txbxContent>
                            </wps:txbx>
                            <wps:bodyPr rot="0" vert="horz" wrap="square" lIns="91440" tIns="45720" rIns="91440" bIns="45720" anchor="t" anchorCtr="0" upright="1">
                              <a:noAutofit/>
                            </wps:bodyPr>
                          </wps:wsp>
                        </wpg:grpSp>
                        <wps:wsp>
                          <wps:cNvPr id="30" name="AutoShape 20"/>
                          <wps:cNvCnPr>
                            <a:cxnSpLocks noChangeShapeType="1"/>
                          </wps:cNvCnPr>
                          <wps:spPr bwMode="auto">
                            <a:xfrm>
                              <a:off x="2190307" y="2541181"/>
                              <a:ext cx="0" cy="988741"/>
                            </a:xfrm>
                            <a:prstGeom prst="straightConnector1">
                              <a:avLst/>
                            </a:prstGeom>
                            <a:ln>
                              <a:headEnd/>
                              <a:tailEnd type="triangle" w="med" len="med"/>
                            </a:ln>
                            <a:extLst/>
                          </wps:spPr>
                          <wps:style>
                            <a:lnRef idx="2">
                              <a:schemeClr val="dk1"/>
                            </a:lnRef>
                            <a:fillRef idx="1">
                              <a:schemeClr val="lt1"/>
                            </a:fillRef>
                            <a:effectRef idx="0">
                              <a:schemeClr val="dk1"/>
                            </a:effectRef>
                            <a:fontRef idx="minor">
                              <a:schemeClr val="dk1"/>
                            </a:fontRef>
                          </wps:style>
                          <wps:bodyPr/>
                        </wps:wsp>
                        <wps:wsp>
                          <wps:cNvPr id="31" name="AutoShape 20"/>
                          <wps:cNvCnPr>
                            <a:cxnSpLocks noChangeShapeType="1"/>
                          </wps:cNvCnPr>
                          <wps:spPr bwMode="auto">
                            <a:xfrm>
                              <a:off x="2224365" y="4938262"/>
                              <a:ext cx="1441" cy="257652"/>
                            </a:xfrm>
                            <a:prstGeom prst="straightConnector1">
                              <a:avLst/>
                            </a:prstGeom>
                            <a:ln>
                              <a:headEnd/>
                              <a:tailEnd type="triangle" w="med" len="med"/>
                            </a:ln>
                            <a:extLst/>
                          </wps:spPr>
                          <wps:style>
                            <a:lnRef idx="2">
                              <a:schemeClr val="dk1"/>
                            </a:lnRef>
                            <a:fillRef idx="1">
                              <a:schemeClr val="lt1"/>
                            </a:fillRef>
                            <a:effectRef idx="0">
                              <a:schemeClr val="dk1"/>
                            </a:effectRef>
                            <a:fontRef idx="minor">
                              <a:schemeClr val="dk1"/>
                            </a:fontRef>
                          </wps:style>
                          <wps:bodyPr/>
                        </wps:wsp>
                        <wps:wsp>
                          <wps:cNvPr id="32" name="Rectangle 32"/>
                          <wps:cNvSpPr>
                            <a:spLocks noChangeArrowheads="1"/>
                          </wps:cNvSpPr>
                          <wps:spPr bwMode="auto">
                            <a:xfrm>
                              <a:off x="1042235" y="5762847"/>
                              <a:ext cx="2466488" cy="495300"/>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441BFC" w:rsidRDefault="00441BFC" w:rsidP="00AE69CB">
                                <w:pPr>
                                  <w:spacing w:line="240" w:lineRule="auto"/>
                                  <w:jc w:val="center"/>
                                  <w:rPr>
                                    <w:rFonts w:cs="Times New Roman"/>
                                  </w:rPr>
                                </w:pPr>
                                <w:r>
                                  <w:rPr>
                                    <w:rFonts w:cs="Times New Roman"/>
                                  </w:rPr>
                                  <w:t>Mengidentifikasi senyawa aktif dengan GC-MS</w:t>
                                </w:r>
                              </w:p>
                            </w:txbxContent>
                          </wps:txbx>
                          <wps:bodyPr rot="0" vert="horz" wrap="square" lIns="91440" tIns="45720" rIns="91440" bIns="45720" anchor="t" anchorCtr="0" upright="1">
                            <a:noAutofit/>
                          </wps:bodyPr>
                        </wps:wsp>
                        <wps:wsp>
                          <wps:cNvPr id="35" name="AutoShape 20"/>
                          <wps:cNvCnPr>
                            <a:cxnSpLocks noChangeShapeType="1"/>
                          </wps:cNvCnPr>
                          <wps:spPr bwMode="auto">
                            <a:xfrm>
                              <a:off x="2190307" y="6241311"/>
                              <a:ext cx="10633" cy="267956"/>
                            </a:xfrm>
                            <a:prstGeom prst="straightConnector1">
                              <a:avLst/>
                            </a:prstGeom>
                            <a:ln>
                              <a:headEnd/>
                              <a:tailEnd type="triangle" w="med" len="med"/>
                            </a:ln>
                            <a:extLst/>
                          </wps:spPr>
                          <wps:style>
                            <a:lnRef idx="2">
                              <a:schemeClr val="dk1"/>
                            </a:lnRef>
                            <a:fillRef idx="1">
                              <a:schemeClr val="lt1"/>
                            </a:fillRef>
                            <a:effectRef idx="0">
                              <a:schemeClr val="dk1"/>
                            </a:effectRef>
                            <a:fontRef idx="minor">
                              <a:schemeClr val="dk1"/>
                            </a:fontRef>
                          </wps:style>
                          <wps:bodyPr/>
                        </wps:wsp>
                        <wps:wsp>
                          <wps:cNvPr id="207" name="Rectangle 207"/>
                          <wps:cNvSpPr>
                            <a:spLocks noChangeArrowheads="1"/>
                          </wps:cNvSpPr>
                          <wps:spPr bwMode="auto">
                            <a:xfrm>
                              <a:off x="1513176" y="4065799"/>
                              <a:ext cx="1297032" cy="293888"/>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441BFC" w:rsidRDefault="00441BFC" w:rsidP="00AE69CB">
                                <w:pPr>
                                  <w:jc w:val="center"/>
                                  <w:rPr>
                                    <w:rFonts w:cs="Times New Roman"/>
                                  </w:rPr>
                                </w:pPr>
                                <w:r>
                                  <w:rPr>
                                    <w:rFonts w:cs="Times New Roman"/>
                                  </w:rPr>
                                  <w:t xml:space="preserve">Fraksinasi </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1" o:spid="_x0000_s1026" style="position:absolute;left:0;text-align:left;margin-left:128.55pt;margin-top:9.3pt;width:285pt;height:538.1pt;z-index:251644928" coordorigin="10422" coordsize="36193,683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">
                <v:rect id="Rectangle 13" o:spid="_x0000_s1027" style="position:absolute;left:15629;top:65071;width:12693;height:32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OgCMAA&#10;AADbAAAADwAAAGRycy9kb3ducmV2LnhtbERPTYvCMBC9L/gfwgje1lQFWbtGkYIoerLqYW9DM9uW&#10;bSalibX11xtB2Ns83ucs152pREuNKy0rmIwjEMSZ1SXnCi7n7ecXCOeRNVaWSUFPDtarwccSY23v&#10;fKI29bkIIexiVFB4X8dSuqwgg25sa+LA/drGoA+wyaVu8B7CTSWnUTSXBksODQXWlBSU/aU3o+DY&#10;S99ervPFo03KXqc/ye5AiVKjYbf5BuGp8//it3uvw/wZvH4JB8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sOgCMAAAADbAAAADwAAAAAAAAAAAAAAAACYAgAAZHJzL2Rvd25y&#10;ZXYueG1sUEsFBgAAAAAEAAQA9QAAAIUDAAAAAA==&#10;" fillcolor="white [3201]" strokecolor="black [3200]" strokeweight="2pt">
                  <v:textbox>
                    <w:txbxContent>
                      <w:p w:rsidR="00441BFC" w:rsidRDefault="00441BFC" w:rsidP="00AE69CB">
                        <w:pPr>
                          <w:jc w:val="center"/>
                          <w:rPr>
                            <w:rFonts w:cs="Times New Roman"/>
                          </w:rPr>
                        </w:pPr>
                        <w:r>
                          <w:rPr>
                            <w:rFonts w:cs="Times New Roman"/>
                          </w:rPr>
                          <w:t>Analisis Data</w:t>
                        </w:r>
                      </w:p>
                    </w:txbxContent>
                  </v:textbox>
                </v:rect>
                <v:group id="Group 14" o:spid="_x0000_s1028" style="position:absolute;left:10422;width:36194;height:65092" coordorigin="10422" coordsize="36193,650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rect id="Rectangle 15" o:spid="_x0000_s1029" style="position:absolute;left:10422;top:51939;width:24133;height:3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DaAL4A&#10;AADbAAAADwAAAGRycy9kb3ducmV2LnhtbERPTYvCMBC9C/6HMAveNFldXekaRRTZvdoKXodmbIvN&#10;pDSx1n9vBGFv83ifs9r0thYdtb5yrOFzokAQ585UXGg4ZYfxEoQPyAZrx6ThQR426+FghYlxdz5S&#10;l4ZCxBD2CWooQ2gSKX1ekkU/cQ1x5C6utRgibAtpWrzHcFvLqVILabHi2FBiQ7uS8mt6sxqK7NJ9&#10;/yr36FVWzfbXpVLnL6X16KPf/oAI1Id/8dv9Z+L8Obx+iQfI9R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3A2gC+AAAA2wAAAA8AAAAAAAAAAAAAAAAAmAIAAGRycy9kb3ducmV2&#10;LnhtbFBLBQYAAAAABAAEAPUAAACDAwAAAAA=&#10;" fillcolor="white [3201]" strokecolor="black [3200]" strokeweight="2pt">
                    <v:textbox>
                      <w:txbxContent>
                        <w:p w:rsidR="00441BFC" w:rsidRDefault="00441BFC" w:rsidP="00AE69CB">
                          <w:pPr>
                            <w:spacing w:line="240" w:lineRule="auto"/>
                            <w:jc w:val="center"/>
                            <w:rPr>
                              <w:rFonts w:cs="Times New Roman"/>
                            </w:rPr>
                          </w:pPr>
                          <w:r>
                            <w:rPr>
                              <w:rFonts w:cs="Times New Roman"/>
                            </w:rPr>
                            <w:t xml:space="preserve">Uji Sitotoksik Menggunakan BSLT </w:t>
                          </w:r>
                        </w:p>
                      </w:txbxContent>
                    </v:textbox>
                  </v:rect>
                  <v:rect id="Rectangle 16" o:spid="_x0000_s1030" style="position:absolute;left:12440;width:16001;height:4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JEd78A&#10;AADbAAAADwAAAGRycy9kb3ducmV2LnhtbERPTWvCQBC9F/wPywi9Nbu2EkN0FbGU9qoRvA7ZMQlm&#10;Z0N2G5N/3y0I3ubxPmezG20rBup941jDIlEgiEtnGq40nIuvtwyED8gGW8ekYSIPu+3sZYO5cXc+&#10;0nAKlYgh7HPUUIfQ5VL6siaLPnEdceSurrcYIuwraXq8x3DbynelUmmx4dhQY0eHmsrb6ddqqIrr&#10;sPpWbhpV0Xx83jKlLkul9et83K9BBBrDU/xw/5g4P4X/X+IBcvs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9EkR3vwAAANsAAAAPAAAAAAAAAAAAAAAAAJgCAABkcnMvZG93bnJl&#10;di54bWxQSwUGAAAAAAQABAD1AAAAhAMAAAAA&#10;" fillcolor="white [3201]" strokecolor="black [3200]" strokeweight="2pt">
                    <v:textbox>
                      <w:txbxContent>
                        <w:p w:rsidR="00441BFC" w:rsidRDefault="00441BFC" w:rsidP="00AE69CB">
                          <w:pPr>
                            <w:spacing w:line="240" w:lineRule="auto"/>
                            <w:jc w:val="center"/>
                            <w:rPr>
                              <w:rFonts w:cs="Times New Roman"/>
                            </w:rPr>
                          </w:pPr>
                          <w:r>
                            <w:rPr>
                              <w:rFonts w:cs="Times New Roman"/>
                            </w:rPr>
                            <w:t>Simplisia Daun Ketapang</w:t>
                          </w:r>
                        </w:p>
                      </w:txbxContent>
                    </v:textbox>
                  </v:rect>
                  <v:shapetype id="_x0000_t32" coordsize="21600,21600" o:spt="32" o:oned="t" path="m,l21600,21600e" filled="f">
                    <v:path arrowok="t" fillok="f" o:connecttype="none"/>
                    <o:lock v:ext="edit" shapetype="t"/>
                  </v:shapetype>
                  <v:shape id="AutoShape 10" o:spid="_x0000_s1031" type="#_x0000_t32" style="position:absolute;left:20414;top:4784;width:0;height:62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rGbsIAAADbAAAADwAAAGRycy9kb3ducmV2LnhtbERPS4vCMBC+L/gfwgjeNFV3VapRZGFx&#10;vaz4uPQ2NGNbbCalibX6640g7G0+vucsVq0pRUO1KywrGA4iEMSp1QVnCk7Hn/4MhPPIGkvLpOBO&#10;DlbLzscCY21vvKfm4DMRQtjFqCD3voqldGlOBt3AVsSBO9vaoA+wzqSu8RbCTSlHUTSRBgsODTlW&#10;9J1TejlcjYLZ3+fFjJJH45ovnUyu1Xi3TTZK9brteg7CU+v/xW/3rw7zp/D6JRwgl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OrGbsIAAADbAAAADwAAAAAAAAAAAAAA&#10;AAChAgAAZHJzL2Rvd25yZXYueG1sUEsFBgAAAAAEAAQA+QAAAJADAAAAAA==&#10;" filled="t" fillcolor="white [3201]" strokecolor="black [3200]" strokeweight="2pt">
                    <v:stroke endarrow="block"/>
                  </v:shape>
                  <v:shape id="AutoShape 11" o:spid="_x0000_s1032" type="#_x0000_t32" style="position:absolute;left:20414;top:8825;width:129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VSHMQAAADbAAAADwAAAGRycy9kb3ducmV2LnhtbESPQWvCQBCF7wX/wzKCt7rRqkh0FSmU&#10;6kXR9pLbkB2TYHY2ZNeY9tc7h0JvM7w3732z3vauVh21ofJsYDJOQBHn3lZcGPj++nhdggoR2WLt&#10;mQz8UIDtZvCyxtT6B5+pu8RCSQiHFA2UMTap1iEvyWEY+4ZYtKtvHUZZ20LbFh8S7mo9TZKFdlix&#10;NJTY0HtJ+e1ydwaWx9nNTbPfLnRzmy3uzdvpkH0aMxr2uxWoSH38N/9d763gC6z8IgPoz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dVIcxAAAANsAAAAPAAAAAAAAAAAA&#10;AAAAAKECAABkcnMvZG93bnJldi54bWxQSwUGAAAAAAQABAD5AAAAkgMAAAAA&#10;" filled="t" fillcolor="white [3201]" strokecolor="black [3200]" strokeweight="2pt">
                    <v:stroke endarrow="block"/>
                  </v:shape>
                  <v:rect id="Rectangle 19" o:spid="_x0000_s1033" style="position:absolute;left:34555;top:7761;width:10573;height:29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3QBb4A&#10;AADbAAAADwAAAGRycy9kb3ducmV2LnhtbERPTYvCMBC9C/6HMAveNFld1O0aRRTZvdoKXodmbIvN&#10;pDSx1n9vBGFv83ifs9r0thYdtb5yrOFzokAQ585UXGg4ZYfxEoQPyAZrx6ThQR426+FghYlxdz5S&#10;l4ZCxBD2CWooQ2gSKX1ekkU/cQ1x5C6utRgibAtpWrzHcFvLqVJzabHi2FBiQ7uS8mt6sxqK7NIt&#10;fpV79CqrZvvrUqnzl9J69NFvf0AE6sO/+O3+M3H+N7x+iQfI9R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yN0AW+AAAA2wAAAA8AAAAAAAAAAAAAAAAAmAIAAGRycy9kb3ducmV2&#10;LnhtbFBLBQYAAAAABAAEAPUAAACDAwAAAAA=&#10;" fillcolor="white [3201]" strokecolor="black [3200]" strokeweight="2pt">
                    <v:textbox>
                      <w:txbxContent>
                        <w:p w:rsidR="00441BFC" w:rsidRDefault="00441BFC" w:rsidP="00AE69CB">
                          <w:pPr>
                            <w:jc w:val="center"/>
                            <w:rPr>
                              <w:rFonts w:cs="Times New Roman"/>
                            </w:rPr>
                          </w:pPr>
                          <w:r>
                            <w:rPr>
                              <w:rFonts w:cs="Times New Roman"/>
                            </w:rPr>
                            <w:t>Kadar Air</w:t>
                          </w:r>
                        </w:p>
                      </w:txbxContent>
                    </v:textbox>
                  </v:rect>
                  <v:rect id="Rectangle 20" o:spid="_x0000_s1034" style="position:absolute;left:21052;top:5528;width:13239;height:2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PAicMA&#10;AADbAAAADwAAAGRycy9kb3ducmV2LnhtbERPTWvCQBC9C/6HZYTezKaB2jS6SikGxFNrW+JxyI5J&#10;aHY2ZteY+uu7h4LHx/tebUbTioF611hW8BjFIIhLqxuuFHx95vMUhPPIGlvLpOCXHGzW08kKM22v&#10;/EHDwVcihLDLUEHtfZdJ6cqaDLrIdsSBO9neoA+wr6Tu8RrCTSuTOF5Igw2Hhho7equp/DlcjILt&#10;7VnfUll874tuOOZPL/Z9OB+VepiNr0sQnkZ/F/+7d1pBEtaHL+EH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GPAicMAAADbAAAADwAAAAAAAAAAAAAAAACYAgAAZHJzL2Rv&#10;d25yZXYueG1sUEsFBgAAAAAEAAQA9QAAAIgDAAAAAA==&#10;" fillcolor="white [3201]" stroked="f" strokeweight="2pt">
                    <v:textbox>
                      <w:txbxContent>
                        <w:p w:rsidR="00441BFC" w:rsidRDefault="00441BFC" w:rsidP="00E000D7">
                          <w:pPr>
                            <w:pStyle w:val="ListParagraph"/>
                            <w:numPr>
                              <w:ilvl w:val="0"/>
                              <w:numId w:val="5"/>
                            </w:numPr>
                            <w:spacing w:after="0" w:line="360" w:lineRule="auto"/>
                            <w:ind w:left="0" w:hanging="180"/>
                            <w:jc w:val="left"/>
                          </w:pPr>
                          <w:r>
                            <w:t xml:space="preserve">Preparasi Sampel </w:t>
                          </w:r>
                        </w:p>
                      </w:txbxContent>
                    </v:textbox>
                  </v:rect>
                  <v:rect id="Rectangle 21" o:spid="_x0000_s1035" style="position:absolute;left:11164;top:11057;width:19429;height:59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cWvsEA&#10;AADbAAAADwAAAGRycy9kb3ducmV2LnhtbESPT4vCMBTE7wt+h/AEb2viH3almoooote1C14fzbMt&#10;bV5KE2v99kZY2OMwM79hNtvBNqKnzleONcymCgRx7kzFhYbf7Pi5AuEDssHGMWl4kodtOvrYYGLc&#10;g3+ov4RCRAj7BDWUIbSJlD4vyaKfupY4ejfXWQxRdoU0HT4i3DZyrtSXtFhxXCixpX1JeX25Ww1F&#10;duu/T8o9B5VVi0O9Uuq6VFpPxsNuDSLQEP7Df+2z0TCfwftL/AEyf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XFr7BAAAA2wAAAA8AAAAAAAAAAAAAAAAAmAIAAGRycy9kb3du&#10;cmV2LnhtbFBLBQYAAAAABAAEAPUAAACGAwAAAAA=&#10;" fillcolor="white [3201]" strokecolor="black [3200]" strokeweight="2pt">
                    <v:textbox>
                      <w:txbxContent>
                        <w:p w:rsidR="00441BFC" w:rsidRDefault="00441BFC" w:rsidP="00AE69CB">
                          <w:pPr>
                            <w:jc w:val="center"/>
                            <w:rPr>
                              <w:rFonts w:cs="Times New Roman"/>
                            </w:rPr>
                          </w:pPr>
                          <w:r>
                            <w:rPr>
                              <w:rFonts w:cs="Times New Roman"/>
                            </w:rPr>
                            <w:t xml:space="preserve">Ekstraksi Metode Maserasi Selama 3x24 Jam </w:t>
                          </w:r>
                        </w:p>
                      </w:txbxContent>
                    </v:textbox>
                  </v:rect>
                  <v:rect id="Rectangle 22" o:spid="_x0000_s1036" style="position:absolute;left:17118;top:22541;width:10572;height:29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WIycIA&#10;AADbAAAADwAAAGRycy9kb3ducmV2LnhtbESPzWrDMBCE74W8g9hAb40UpzTBiWxCSmivjQO5LtbG&#10;NrFWxlL98/ZVodDjMDPfMId8sq0YqPeNYw3rlQJBXDrTcKXhWpxfdiB8QDbYOiYNM3nIs8XTAVPj&#10;Rv6i4RIqESHsU9RQh9ClUvqyJot+5Tri6N1dbzFE2VfS9DhGuG1lotSbtNhwXKixo1NN5ePybTVU&#10;xX3Yfig3T6poNu+PnVK3V6X183I67kEEmsJ/+K/9aTQkCfx+iT9AZ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RYjJwgAAANsAAAAPAAAAAAAAAAAAAAAAAJgCAABkcnMvZG93&#10;bnJldi54bWxQSwUGAAAAAAQABAD1AAAAhwMAAAAA&#10;" fillcolor="white [3201]" strokecolor="black [3200]" strokeweight="2pt">
                    <v:textbox>
                      <w:txbxContent>
                        <w:p w:rsidR="00441BFC" w:rsidRDefault="00441BFC" w:rsidP="00AE69CB">
                          <w:pPr>
                            <w:jc w:val="center"/>
                            <w:rPr>
                              <w:rFonts w:cs="Times New Roman"/>
                            </w:rPr>
                          </w:pPr>
                          <w:r>
                            <w:rPr>
                              <w:rFonts w:cs="Times New Roman"/>
                            </w:rPr>
                            <w:t>Metanol 70%</w:t>
                          </w:r>
                        </w:p>
                      </w:txbxContent>
                    </v:textbox>
                  </v:rect>
                  <v:shape id="AutoShape 20" o:spid="_x0000_s1037" type="#_x0000_t32" style="position:absolute;left:21584;top:16905;width:0;height:53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0K0MQAAADbAAAADwAAAGRycy9kb3ducmV2LnhtbESPT4vCMBTE7wt+h/AEb2tqdUWqUUQQ&#10;9bKLfy69PZpnW2xeShNr9dNvFhY8DjPzG2ax6kwlWmpcaVnBaBiBIM6sLjlXcDlvP2cgnEfWWFkm&#10;BU9ysFr2PhaYaPvgI7Unn4sAYZeggsL7OpHSZQUZdENbEwfvahuDPsgml7rBR4CbSsZRNJUGSw4L&#10;Bda0KSi7ne5Gwex7cjNx+mpd+6XT6b0e/xzSnVKDfreeg/DU+Xf4v73XCuIx/H0JP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vQrQxAAAANsAAAAPAAAAAAAAAAAA&#10;AAAAAKECAABkcnMvZG93bnJldi54bWxQSwUGAAAAAAQABAD5AAAAkgMAAAAA&#10;" filled="t" fillcolor="white [3201]" strokecolor="black [3200]" strokeweight="2pt">
                    <v:stroke endarrow="block"/>
                  </v:shape>
                  <v:rect id="Rectangle 24" o:spid="_x0000_s1038" style="position:absolute;left:12439;top:35020;width:21053;height:29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C1JsEA&#10;AADbAAAADwAAAGRycy9kb3ducmV2LnhtbESPT4vCMBTE7wt+h/AEb2viH1yppiIr4l61C14fzbMt&#10;bV5Kk63125sFweMwM79htrvBNqKnzleONcymCgRx7kzFhYbf7Pi5BuEDssHGMWl4kIddOvrYYmLc&#10;nc/UX0IhIoR9ghrKENpESp+XZNFPXUscvZvrLIYou0KaDu8Rbhs5V2olLVYcF0ps6bukvL78WQ1F&#10;duu/Tso9BpVVi0O9Vuq6VFpPxsN+AyLQEN7hV/vHaJgv4f9L/AEyf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zgtSbBAAAA2wAAAA8AAAAAAAAAAAAAAAAAmAIAAGRycy9kb3du&#10;cmV2LnhtbFBLBQYAAAAABAAEAPUAAACGAwAAAAA=&#10;" fillcolor="white [3201]" strokecolor="black [3200]" strokeweight="2pt">
                    <v:textbox>
                      <w:txbxContent>
                        <w:p w:rsidR="00441BFC" w:rsidRDefault="00441BFC" w:rsidP="00AE69CB">
                          <w:pPr>
                            <w:jc w:val="center"/>
                            <w:rPr>
                              <w:rFonts w:cs="Times New Roman"/>
                            </w:rPr>
                          </w:pPr>
                          <w:r>
                            <w:rPr>
                              <w:rFonts w:cs="Times New Roman"/>
                            </w:rPr>
                            <w:t xml:space="preserve">Ekstrak Kasar Daun Ketapang </w:t>
                          </w:r>
                        </w:p>
                      </w:txbxContent>
                    </v:textbox>
                  </v:rect>
                  <v:rect id="Rectangle 25" o:spid="_x0000_s1039" style="position:absolute;left:36044;top:32110;width:10572;height:29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wQvcIA&#10;AADbAAAADwAAAGRycy9kb3ducmV2LnhtbESPT2sCMRTE7wW/Q3iCt5pUWytbo4gi7bWu0Otj88wu&#10;bl6WTdw/394UCj0OM/MbZrMbXC06akPlWcPLXIEgLryp2Gq45KfnNYgQkQ3WnknDSAF228nTBjPj&#10;e/6m7hytSBAOGWooY2wyKUNRksMw9w1x8q6+dRiTbK00LfYJ7mq5UGolHVacFkps6FBScTvfnQab&#10;X7v3T+XHQeXV8nhbK/XzqrSeTYf9B4hIQ/wP/7W/jIbFG/x+ST9Ab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rBC9wgAAANsAAAAPAAAAAAAAAAAAAAAAAJgCAABkcnMvZG93&#10;bnJldi54bWxQSwUGAAAAAAQABAD1AAAAhwMAAAAA&#10;" fillcolor="white [3201]" strokecolor="black [3200]" strokeweight="2pt">
                    <v:textbox>
                      <w:txbxContent>
                        <w:p w:rsidR="00441BFC" w:rsidRDefault="00441BFC" w:rsidP="00AE69CB">
                          <w:pPr>
                            <w:jc w:val="center"/>
                            <w:rPr>
                              <w:rFonts w:cs="Times New Roman"/>
                            </w:rPr>
                          </w:pPr>
                          <w:r>
                            <w:rPr>
                              <w:rFonts w:cs="Times New Roman"/>
                            </w:rPr>
                            <w:t>Rendemen</w:t>
                          </w:r>
                        </w:p>
                      </w:txbxContent>
                    </v:textbox>
                  </v:rect>
                  <v:shape id="AutoShape 32" o:spid="_x0000_s1040" type="#_x0000_t32" style="position:absolute;left:22009;top:33067;width:1363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qpSMQAAADbAAAADwAAAGRycy9kb3ducmV2LnhtbESPQWvCQBSE74L/YXlCb7ox1iDRVUQQ&#10;20ul0Utuj+wzCWbfhuwa0/76bqHQ4zAz3zCb3WAa0VPnassK5rMIBHFhdc2lguvlOF2BcB5ZY2OZ&#10;FHyRg912PNpgqu2TP6nPfCkChF2KCirv21RKV1Rk0M1sSxy8m+0M+iC7UuoOnwFuGhlHUSIN1hwW&#10;KmzpUFFxzx5Gwerj9W7i/Lt3/VLnyaNdnN/zk1Ivk2G/BuFp8P/hv/abVhAn8Psl/AC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yqlIxAAAANsAAAAPAAAAAAAAAAAA&#10;AAAAAKECAABkcnMvZG93bnJldi54bWxQSwUGAAAAAAQABAD5AAAAkgMAAAAA&#10;" filled="t" fillcolor="white [3201]" strokecolor="black [3200]" strokeweight="2pt">
                    <v:stroke endarrow="block"/>
                  </v:shape>
                  <v:rect id="Rectangle 27" o:spid="_x0000_s1041" style="position:absolute;left:23178;top:27219;width:19637;height:48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pY/cUA&#10;AADbAAAADwAAAGRycy9kb3ducmV2LnhtbESPT2vCQBTE7wW/w/KE3upGwcamriLFQOmp/kOPj+xr&#10;Epp9m2a3SZpP7xYEj8PM/IZZrntTiZYaV1pWMJ1EIIgzq0vOFRwP6dMChPPIGivLpOCPHKxXo4cl&#10;Jtp2vKN273MRIOwSVFB4XydSuqwgg25ia+LgfdnGoA+yyaVusAtwU8lZFD1LgyWHhQJreiso+97/&#10;GgXbIdbDQp5PH+e6vaTzF/vZ/lyUehz3m1cQnnp/D9/a71rBLIb/L+EHy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ilj9xQAAANsAAAAPAAAAAAAAAAAAAAAAAJgCAABkcnMv&#10;ZG93bnJldi54bWxQSwUGAAAAAAQABAD1AAAAigMAAAAA&#10;" fillcolor="white [3201]" stroked="f" strokeweight="2pt">
                    <v:textbox>
                      <w:txbxContent>
                        <w:p w:rsidR="00441BFC" w:rsidRDefault="00441BFC" w:rsidP="00E000D7">
                          <w:pPr>
                            <w:pStyle w:val="ListParagraph"/>
                            <w:numPr>
                              <w:ilvl w:val="0"/>
                              <w:numId w:val="5"/>
                            </w:numPr>
                            <w:spacing w:after="0" w:line="240" w:lineRule="auto"/>
                            <w:jc w:val="left"/>
                          </w:pPr>
                          <w:r>
                            <w:t xml:space="preserve">Dipekatkan dengan </w:t>
                          </w:r>
                          <w:r>
                            <w:rPr>
                              <w:i/>
                            </w:rPr>
                            <w:t>vacum rotary evaporator</w:t>
                          </w:r>
                        </w:p>
                        <w:p w:rsidR="00441BFC" w:rsidRDefault="00441BFC" w:rsidP="00AE69CB">
                          <w:pPr>
                            <w:rPr>
                              <w:rFonts w:cs="Times New Roman"/>
                            </w:rPr>
                          </w:pPr>
                        </w:p>
                      </w:txbxContent>
                    </v:textbox>
                  </v:rect>
                  <v:group id="Group 28" o:spid="_x0000_s1042" style="position:absolute;left:12440;top:37959;width:19579;height:11423" coordorigin="12440,38087" coordsize="19580,10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AutoShape 46" o:spid="_x0000_s1043" type="#_x0000_t32" style="position:absolute;left:22225;top:38087;width:0;height:240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6XZJMIAAADbAAAADwAAAGRycy9kb3ducmV2LnhtbESPS2vDMBCE74H+B7GF3hK5NjjFiRJK&#10;SknpLa/71trYbq2VkRQ//n0VKPQ4zHwzzHo7mlb05HxjWcHzIgFBXFrdcKXgfHqfv4DwAVlja5kU&#10;TORhu3mYrbHQduAD9cdQiVjCvkAFdQhdIaUvazLoF7Yjjt7VOoMhSldJ7XCI5aaVaZLk0mDDcaHG&#10;jnY1lT/Hm1GQXb4nzi5vuzRZ9ssvp/O9Lz+VenocX1cgAo3hP/xHf+jI5XD/En+A3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6XZJMIAAADbAAAADwAAAAAAAAAAAAAA&#10;AAChAgAAZHJzL2Rvd25yZXYueG1sUEsFBgAAAAAEAAQA+QAAAJADAAAAAA==&#10;" filled="t" fillcolor="white [3201]" strokecolor="black [3200]" strokeweight="2pt">
                      <v:stroke endarrow="block"/>
                    </v:shape>
                    <v:rect id="Rectangle 37" o:spid="_x0000_s1044" style="position:absolute;left:12440;top:45729;width:19580;height:30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u9jL8A&#10;AADbAAAADwAAAGRycy9kb3ducmV2LnhtbESPQYvCMBSE78L+h/AWvGmyKipdo4gietUKXh/Nsy02&#10;L6WJtf57Iwgeh5n5hlmsOluJlhpfOtbwN1QgiDNnSs41nNPdYA7CB2SDlWPS8CQPq+VPb4GJcQ8+&#10;UnsKuYgQ9glqKEKoEyl9VpBFP3Q1cfSurrEYomxyaRp8RLit5EipqbRYclwosKZNQdntdLca8vTa&#10;zvbKPTuVluPtba7UZaK07v92638QgbrwDX/aB6NhPIP3l/gD5P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672MvwAAANsAAAAPAAAAAAAAAAAAAAAAAJgCAABkcnMvZG93bnJl&#10;di54bWxQSwUGAAAAAAQABAD1AAAAhAMAAAAA&#10;" fillcolor="white [3201]" strokecolor="black [3200]" strokeweight="2pt">
                      <v:textbox>
                        <w:txbxContent>
                          <w:p w:rsidR="00441BFC" w:rsidRDefault="00441BFC" w:rsidP="00AE69CB">
                            <w:pPr>
                              <w:jc w:val="center"/>
                              <w:rPr>
                                <w:rFonts w:cs="Times New Roman"/>
                              </w:rPr>
                            </w:pPr>
                            <w:r>
                              <w:rPr>
                                <w:rFonts w:cs="Times New Roman"/>
                              </w:rPr>
                              <w:t xml:space="preserve">Uji Aktivitas Antioksidan </w:t>
                            </w:r>
                          </w:p>
                        </w:txbxContent>
                      </v:textbox>
                    </v:rect>
                  </v:group>
                  <v:shape id="AutoShape 20" o:spid="_x0000_s1045" type="#_x0000_t32" style="position:absolute;left:21903;top:25411;width:0;height:98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YCesIAAADbAAAADwAAAGRycy9kb3ducmV2LnhtbERPTWuDQBC9B/oflinklqyJjQTrJoRA&#10;aXppqO3F2+BOVHRnxd2o7a/vHgo9Pt53dpxNJ0YaXGNZwWYdgSAurW64UvD1+bLag3AeWWNnmRR8&#10;k4Pj4WGRYartxB805r4SIYRdigpq7/tUSlfWZNCtbU8cuJsdDPoAh0rqAacQbjq5jaJEGmw4NNTY&#10;07mmss3vRsH+/ak12+JndONOF8m9j69vxatSy8f59AzC0+z/xX/ui1YQh/XhS/gB8vA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LYCesIAAADbAAAADwAAAAAAAAAAAAAA&#10;AAChAgAAZHJzL2Rvd25yZXYueG1sUEsFBgAAAAAEAAQA+QAAAJADAAAAAA==&#10;" filled="t" fillcolor="white [3201]" strokecolor="black [3200]" strokeweight="2pt">
                    <v:stroke endarrow="block"/>
                  </v:shape>
                  <v:shape id="AutoShape 20" o:spid="_x0000_s1046" type="#_x0000_t32" style="position:absolute;left:22243;top:49382;width:15;height:25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n4cQAAADbAAAADwAAAGRycy9kb3ducmV2LnhtbESPT4vCMBTE78J+h/AWvGnqnxXpGkUE&#10;US+7WL309mjetsXmpTSxVj/9RhA8DjPzG2ax6kwlWmpcaVnBaBiBIM6sLjlXcD5tB3MQziNrrCyT&#10;gjs5WC0/eguMtb3xkdrE5yJA2MWooPC+jqV0WUEG3dDWxMH7s41BH2STS93gLcBNJcdRNJMGSw4L&#10;Bda0KSi7JFejYP4zvZhx+mhd+6XT2bWe/B7SnVL9z279DcJT59/hV3uvFUxG8PwSfoB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qfhxAAAANsAAAAPAAAAAAAAAAAA&#10;AAAAAKECAABkcnMvZG93bnJldi54bWxQSwUGAAAAAAQABAD5AAAAkgMAAAAA&#10;" filled="t" fillcolor="white [3201]" strokecolor="black [3200]" strokeweight="2pt">
                    <v:stroke endarrow="block"/>
                  </v:shape>
                  <v:rect id="Rectangle 32" o:spid="_x0000_s1047" style="position:absolute;left:10422;top:57628;width:24665;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weFMIA&#10;AADbAAAADwAAAGRycy9kb3ducmV2LnhtbESPzWrDMBCE74G8g9hCb4nUuLTBjRxCQmivtQu9LtbG&#10;NrZWxlL88/ZVodDjMDPfMIfjbDsx0uAbxxqetgoEcelMw5WGr+K62YPwAdlg55g0LOThmK1XB0yN&#10;m/iTxjxUIkLYp6ihDqFPpfRlTRb91vXE0bu5wWKIcqikGXCKcNvJnVIv0mLDcaHGns41lW1+txqq&#10;4ja+viu3zKpokku7V+r7WWn9+DCf3kAEmsN/+K/9YTQkO/j9En+Az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nB4UwgAAANsAAAAPAAAAAAAAAAAAAAAAAJgCAABkcnMvZG93&#10;bnJldi54bWxQSwUGAAAAAAQABAD1AAAAhwMAAAAA&#10;" fillcolor="white [3201]" strokecolor="black [3200]" strokeweight="2pt">
                    <v:textbox>
                      <w:txbxContent>
                        <w:p w:rsidR="00441BFC" w:rsidRDefault="00441BFC" w:rsidP="00AE69CB">
                          <w:pPr>
                            <w:spacing w:line="240" w:lineRule="auto"/>
                            <w:jc w:val="center"/>
                            <w:rPr>
                              <w:rFonts w:cs="Times New Roman"/>
                            </w:rPr>
                          </w:pPr>
                          <w:r>
                            <w:rPr>
                              <w:rFonts w:cs="Times New Roman"/>
                            </w:rPr>
                            <w:t>Mengidentifikasi senyawa aktif dengan GC-MS</w:t>
                          </w:r>
                        </w:p>
                      </w:txbxContent>
                    </v:textbox>
                  </v:rect>
                  <v:shape id="AutoShape 20" o:spid="_x0000_s1048" type="#_x0000_t32" style="position:absolute;left:21903;top:62413;width:106;height:26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Gh4sQAAADbAAAADwAAAGRycy9kb3ducmV2LnhtbESPT4vCMBTE78J+h/AWvGm6/kO6RlkE&#10;US+K3b309mjetsXmpTSxVj+9EQSPw8z8hlmsOlOJlhpXWlbwNYxAEGdWl5wr+PvdDOYgnEfWWFkm&#10;BTdysFp+9BYYa3vlE7WJz0WAsItRQeF9HUvpsoIMuqGtiYP3bxuDPsgml7rBa4CbSo6iaCYNlhwW&#10;CqxpXVB2Ti5GwfwwOZtRem9dO9Xp7FKPj/t0q1T/s/v5BuGp8+/wq73TCsZTeH4JP0A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waHixAAAANsAAAAPAAAAAAAAAAAA&#10;AAAAAKECAABkcnMvZG93bnJldi54bWxQSwUGAAAAAAQABAD5AAAAkgMAAAAA&#10;" filled="t" fillcolor="white [3201]" strokecolor="black [3200]" strokeweight="2pt">
                    <v:stroke endarrow="block"/>
                  </v:shape>
                  <v:rect id="Rectangle 207" o:spid="_x0000_s1049" style="position:absolute;left:15131;top:40657;width:12971;height:29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M4csIA&#10;AADcAAAADwAAAGRycy9kb3ducmV2LnhtbESPX2vCQBDE3wt+h2OFvtVb/1AleoooUl9rCn1dcmsS&#10;zO2F3Bnjt+8VCn0cZuY3zGY3uEb13IXai4HpBEGxFN7WUhr4yk9vK1AhklhqvLCBJwfYbUcvG8qs&#10;f8gn95dYqgSRkJGBKsY20zoUFTsKE9+yJO/qO0cxya7UtqNHgrtGzxDftaNa0kJFLR8qLm6XuzNQ&#10;5td++YH+OWBez4+3FeL3Ao15HQ/7NajIQ/wP/7XP1sAMl/B7Jh0Bv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gzhywgAAANwAAAAPAAAAAAAAAAAAAAAAAJgCAABkcnMvZG93&#10;bnJldi54bWxQSwUGAAAAAAQABAD1AAAAhwMAAAAA&#10;" fillcolor="white [3201]" strokecolor="black [3200]" strokeweight="2pt">
                    <v:textbox>
                      <w:txbxContent>
                        <w:p w:rsidR="00441BFC" w:rsidRDefault="00441BFC" w:rsidP="00AE69CB">
                          <w:pPr>
                            <w:jc w:val="center"/>
                            <w:rPr>
                              <w:rFonts w:cs="Times New Roman"/>
                            </w:rPr>
                          </w:pPr>
                          <w:r>
                            <w:rPr>
                              <w:rFonts w:cs="Times New Roman"/>
                            </w:rPr>
                            <w:t xml:space="preserve">Fraksinasi </w:t>
                          </w:r>
                        </w:p>
                      </w:txbxContent>
                    </v:textbox>
                  </v:rect>
                </v:group>
              </v:group>
            </w:pict>
          </mc:Fallback>
        </mc:AlternateContent>
      </w:r>
    </w:p>
    <w:p w:rsidR="00AE69CB" w:rsidRDefault="00AE69CB" w:rsidP="00230073">
      <w:pPr>
        <w:spacing w:line="360" w:lineRule="auto"/>
      </w:pPr>
    </w:p>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Pr="00AE69CB" w:rsidRDefault="00E2526F" w:rsidP="00AE69CB">
      <w:r>
        <w:rPr>
          <w:noProof/>
        </w:rPr>
        <mc:AlternateContent>
          <mc:Choice Requires="wps">
            <w:drawing>
              <wp:anchor distT="0" distB="0" distL="114300" distR="114300" simplePos="0" relativeHeight="251667456" behindDoc="0" locked="0" layoutInCell="1" allowOverlap="1" wp14:anchorId="43FE8661" wp14:editId="167611AE">
                <wp:simplePos x="0" y="0"/>
                <wp:positionH relativeFrom="column">
                  <wp:posOffset>2812843</wp:posOffset>
                </wp:positionH>
                <wp:positionV relativeFrom="paragraph">
                  <wp:posOffset>83658</wp:posOffset>
                </wp:positionV>
                <wp:extent cx="0" cy="233916"/>
                <wp:effectExtent l="76200" t="0" r="57150" b="52070"/>
                <wp:wrapNone/>
                <wp:docPr id="1" name="AutoShap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3916"/>
                        </a:xfrm>
                        <a:prstGeom prst="straightConnector1">
                          <a:avLst/>
                        </a:prstGeom>
                        <a:ln>
                          <a:headEnd/>
                          <a:tailEnd type="triangle" w="med" len="med"/>
                        </a:ln>
                        <a:extLst/>
                      </wps:spPr>
                      <wps:style>
                        <a:lnRef idx="2">
                          <a:schemeClr val="dk1"/>
                        </a:lnRef>
                        <a:fillRef idx="1">
                          <a:schemeClr val="lt1"/>
                        </a:fillRef>
                        <a:effectRef idx="0">
                          <a:schemeClr val="dk1"/>
                        </a:effectRef>
                        <a:fontRef idx="minor">
                          <a:schemeClr val="dk1"/>
                        </a:fontRef>
                      </wps:style>
                      <wps:bodyPr/>
                    </wps:wsp>
                  </a:graphicData>
                </a:graphic>
                <wp14:sizeRelV relativeFrom="margin">
                  <wp14:pctHeight>0</wp14:pctHeight>
                </wp14:sizeRelV>
              </wp:anchor>
            </w:drawing>
          </mc:Choice>
          <mc:Fallback>
            <w:pict>
              <v:shape id="AutoShape 20" o:spid="_x0000_s1026" type="#_x0000_t32" style="position:absolute;margin-left:221.5pt;margin-top:6.6pt;width:0;height:18.4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" filled="t" fillcolor="white [3201]" strokecolor="black [3200]" strokeweight="2pt">
                <v:stroke endarrow="block"/>
              </v:shape>
            </w:pict>
          </mc:Fallback>
        </mc:AlternateContent>
      </w:r>
    </w:p>
    <w:p w:rsidR="00AE69CB" w:rsidRPr="00AE69CB" w:rsidRDefault="00AE69CB" w:rsidP="00AE69CB"/>
    <w:p w:rsidR="00AE69CB" w:rsidRPr="00AE69CB" w:rsidRDefault="00AE69CB" w:rsidP="00AE69CB"/>
    <w:p w:rsidR="00AE69CB" w:rsidRPr="00AE69CB" w:rsidRDefault="0075197D" w:rsidP="00AE69CB">
      <w:r>
        <w:rPr>
          <w:noProof/>
        </w:rPr>
        <mc:AlternateContent>
          <mc:Choice Requires="wps">
            <w:drawing>
              <wp:anchor distT="0" distB="0" distL="114300" distR="114300" simplePos="0" relativeHeight="251705344" behindDoc="0" locked="0" layoutInCell="1" allowOverlap="1" wp14:anchorId="4A90FCE7" wp14:editId="374308B4">
                <wp:simplePos x="0" y="0"/>
                <wp:positionH relativeFrom="column">
                  <wp:posOffset>2819400</wp:posOffset>
                </wp:positionH>
                <wp:positionV relativeFrom="paragraph">
                  <wp:posOffset>268901</wp:posOffset>
                </wp:positionV>
                <wp:extent cx="0" cy="233680"/>
                <wp:effectExtent l="76200" t="0" r="57150" b="52070"/>
                <wp:wrapNone/>
                <wp:docPr id="3" name="AutoShap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3680"/>
                        </a:xfrm>
                        <a:prstGeom prst="straightConnector1">
                          <a:avLst/>
                        </a:prstGeom>
                        <a:ln>
                          <a:headEnd/>
                          <a:tailEnd type="triangle" w="med" len="med"/>
                        </a:ln>
                        <a:extLst/>
                      </wps:spPr>
                      <wps:style>
                        <a:lnRef idx="2">
                          <a:schemeClr val="dk1"/>
                        </a:lnRef>
                        <a:fillRef idx="1">
                          <a:schemeClr val="lt1"/>
                        </a:fillRef>
                        <a:effectRef idx="0">
                          <a:schemeClr val="dk1"/>
                        </a:effectRef>
                        <a:fontRef idx="minor">
                          <a:schemeClr val="dk1"/>
                        </a:fontRef>
                      </wps:style>
                      <wps:bodyPr/>
                    </wps:wsp>
                  </a:graphicData>
                </a:graphic>
                <wp14:sizeRelV relativeFrom="margin">
                  <wp14:pctHeight>0</wp14:pctHeight>
                </wp14:sizeRelV>
              </wp:anchor>
            </w:drawing>
          </mc:Choice>
          <mc:Fallback>
            <w:pict>
              <v:shape id="AutoShape 20" o:spid="_x0000_s1026" type="#_x0000_t32" style="position:absolute;margin-left:222pt;margin-top:21.15pt;width:0;height:18.4pt;z-index:2517053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" filled="t" fillcolor="white [3201]" strokecolor="black [3200]" strokeweight="2pt">
                <v:stroke endarrow="block"/>
              </v:shape>
            </w:pict>
          </mc:Fallback>
        </mc:AlternateContent>
      </w:r>
    </w:p>
    <w:p w:rsidR="00AE69CB" w:rsidRPr="00AE69CB" w:rsidRDefault="00AE69CB" w:rsidP="00AE69CB"/>
    <w:p w:rsidR="00AE69CB" w:rsidRPr="00AE69CB" w:rsidRDefault="00AE69CB" w:rsidP="00AE69CB"/>
    <w:p w:rsidR="00AE69CB" w:rsidRDefault="00AE69CB" w:rsidP="00AE69CB"/>
    <w:p w:rsidR="00AE69CB" w:rsidRDefault="00AE69CB" w:rsidP="00AE69CB"/>
    <w:p w:rsidR="00230073" w:rsidRDefault="00230073" w:rsidP="00AE69CB">
      <w:pPr>
        <w:jc w:val="right"/>
      </w:pPr>
    </w:p>
    <w:p w:rsidR="008170B1" w:rsidRDefault="008170B1" w:rsidP="00E000D7">
      <w:pPr>
        <w:pStyle w:val="ListParagraph"/>
        <w:numPr>
          <w:ilvl w:val="0"/>
          <w:numId w:val="4"/>
        </w:numPr>
        <w:rPr>
          <w:b/>
        </w:rPr>
        <w:sectPr w:rsidR="008170B1" w:rsidSect="00294968">
          <w:headerReference w:type="default" r:id="rId107"/>
          <w:footerReference w:type="default" r:id="rId108"/>
          <w:pgSz w:w="11907" w:h="16839" w:code="9"/>
          <w:pgMar w:top="1701" w:right="1701" w:bottom="1701" w:left="2268" w:header="720" w:footer="720" w:gutter="0"/>
          <w:cols w:space="720"/>
          <w:docGrid w:linePitch="360"/>
        </w:sectPr>
      </w:pPr>
    </w:p>
    <w:p w:rsidR="00AE69CB" w:rsidRPr="007970F3" w:rsidRDefault="00AE69CB" w:rsidP="00E000D7">
      <w:pPr>
        <w:pStyle w:val="ListParagraph"/>
        <w:numPr>
          <w:ilvl w:val="0"/>
          <w:numId w:val="4"/>
        </w:numPr>
        <w:spacing w:after="0"/>
        <w:rPr>
          <w:b/>
        </w:rPr>
      </w:pPr>
      <w:r w:rsidRPr="007970F3">
        <w:rPr>
          <w:b/>
        </w:rPr>
        <w:lastRenderedPageBreak/>
        <w:t>Skema Kerja Persiapan Sampel Uji</w:t>
      </w:r>
    </w:p>
    <w:p w:rsidR="00AE69CB" w:rsidRDefault="00AE69CB" w:rsidP="00AE69CB">
      <w:r>
        <w:rPr>
          <w:rFonts w:cs="Times New Roman"/>
          <w:noProof/>
          <w:szCs w:val="24"/>
        </w:rPr>
        <mc:AlternateContent>
          <mc:Choice Requires="wpg">
            <w:drawing>
              <wp:anchor distT="0" distB="0" distL="114300" distR="114300" simplePos="0" relativeHeight="251646976" behindDoc="0" locked="0" layoutInCell="1" allowOverlap="1" wp14:anchorId="243366C6" wp14:editId="62FA90D9">
                <wp:simplePos x="0" y="0"/>
                <wp:positionH relativeFrom="column">
                  <wp:posOffset>-316230</wp:posOffset>
                </wp:positionH>
                <wp:positionV relativeFrom="paragraph">
                  <wp:posOffset>73164</wp:posOffset>
                </wp:positionV>
                <wp:extent cx="6057900" cy="1467485"/>
                <wp:effectExtent l="0" t="0" r="19050" b="18415"/>
                <wp:wrapNone/>
                <wp:docPr id="12" name="Group 12"/>
                <wp:cNvGraphicFramePr/>
                <a:graphic xmlns:a="http://schemas.openxmlformats.org/drawingml/2006/main">
                  <a:graphicData uri="http://schemas.microsoft.com/office/word/2010/wordprocessingGroup">
                    <wpg:wgp>
                      <wpg:cNvGrpSpPr/>
                      <wpg:grpSpPr>
                        <a:xfrm>
                          <a:off x="0" y="0"/>
                          <a:ext cx="6057900" cy="1467485"/>
                          <a:chOff x="0" y="0"/>
                          <a:chExt cx="6058103" cy="1332665"/>
                        </a:xfrm>
                      </wpg:grpSpPr>
                      <wps:wsp>
                        <wps:cNvPr id="40" name="Rectangle 40"/>
                        <wps:cNvSpPr>
                          <a:spLocks noChangeArrowheads="1"/>
                        </wps:cNvSpPr>
                        <wps:spPr bwMode="auto">
                          <a:xfrm>
                            <a:off x="0" y="104166"/>
                            <a:ext cx="1200150" cy="314325"/>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441BFC" w:rsidRDefault="00441BFC" w:rsidP="00AE69CB">
                              <w:pPr>
                                <w:jc w:val="center"/>
                                <w:rPr>
                                  <w:rFonts w:cs="Times New Roman"/>
                                </w:rPr>
                              </w:pPr>
                              <w:r>
                                <w:rPr>
                                  <w:rFonts w:cs="Times New Roman"/>
                                </w:rPr>
                                <w:t>Daun Ketapang</w:t>
                              </w:r>
                            </w:p>
                          </w:txbxContent>
                        </wps:txbx>
                        <wps:bodyPr rot="0" vert="horz" wrap="square" lIns="91440" tIns="45720" rIns="91440" bIns="45720" anchor="t" anchorCtr="0" upright="1">
                          <a:noAutofit/>
                        </wps:bodyPr>
                      </wps:wsp>
                      <wps:wsp>
                        <wps:cNvPr id="41" name="Rectangle 41"/>
                        <wps:cNvSpPr>
                          <a:spLocks noChangeArrowheads="1"/>
                        </wps:cNvSpPr>
                        <wps:spPr bwMode="auto">
                          <a:xfrm>
                            <a:off x="1524000" y="9526"/>
                            <a:ext cx="1019175" cy="438150"/>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441BFC" w:rsidRDefault="00441BFC" w:rsidP="00AE69CB">
                              <w:pPr>
                                <w:spacing w:line="240" w:lineRule="auto"/>
                                <w:jc w:val="center"/>
                                <w:rPr>
                                  <w:rFonts w:cs="Times New Roman"/>
                                </w:rPr>
                              </w:pPr>
                              <w:r>
                                <w:rPr>
                                  <w:rFonts w:cs="Times New Roman"/>
                                </w:rPr>
                                <w:t>Disortasi dan Dicuci</w:t>
                              </w:r>
                            </w:p>
                          </w:txbxContent>
                        </wps:txbx>
                        <wps:bodyPr rot="0" vert="horz" wrap="square" lIns="91440" tIns="45720" rIns="91440" bIns="45720" anchor="t" anchorCtr="0" upright="1">
                          <a:noAutofit/>
                        </wps:bodyPr>
                      </wps:wsp>
                      <wps:wsp>
                        <wps:cNvPr id="42" name="Rectangle 42"/>
                        <wps:cNvSpPr>
                          <a:spLocks noChangeArrowheads="1"/>
                        </wps:cNvSpPr>
                        <wps:spPr bwMode="auto">
                          <a:xfrm>
                            <a:off x="2867025" y="610"/>
                            <a:ext cx="1333500" cy="476250"/>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441BFC" w:rsidRDefault="00441BFC" w:rsidP="00AE69CB">
                              <w:pPr>
                                <w:spacing w:line="240" w:lineRule="auto"/>
                                <w:jc w:val="center"/>
                                <w:rPr>
                                  <w:rFonts w:cs="Times New Roman"/>
                                </w:rPr>
                              </w:pPr>
                              <w:r>
                                <w:rPr>
                                  <w:rFonts w:cs="Times New Roman"/>
                                </w:rPr>
                                <w:t>Dipotong-potong Dengan Gunting</w:t>
                              </w:r>
                            </w:p>
                          </w:txbxContent>
                        </wps:txbx>
                        <wps:bodyPr rot="0" vert="horz" wrap="square" lIns="91440" tIns="45720" rIns="91440" bIns="45720" anchor="t" anchorCtr="0" upright="1">
                          <a:noAutofit/>
                        </wps:bodyPr>
                      </wps:wsp>
                      <wps:wsp>
                        <wps:cNvPr id="43" name="Rectangle 43"/>
                        <wps:cNvSpPr>
                          <a:spLocks noChangeArrowheads="1"/>
                        </wps:cNvSpPr>
                        <wps:spPr bwMode="auto">
                          <a:xfrm>
                            <a:off x="4524375" y="0"/>
                            <a:ext cx="1419225" cy="447675"/>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441BFC" w:rsidRDefault="00441BFC" w:rsidP="00AE69CB">
                              <w:pPr>
                                <w:spacing w:line="240" w:lineRule="auto"/>
                                <w:jc w:val="center"/>
                                <w:rPr>
                                  <w:rFonts w:cs="Times New Roman"/>
                                </w:rPr>
                              </w:pPr>
                              <w:r>
                                <w:rPr>
                                  <w:rFonts w:cs="Times New Roman"/>
                                </w:rPr>
                                <w:t>Dikeringkan menggunakan oven</w:t>
                              </w:r>
                            </w:p>
                          </w:txbxContent>
                        </wps:txbx>
                        <wps:bodyPr rot="0" vert="horz" wrap="square" lIns="91440" tIns="45720" rIns="91440" bIns="45720" anchor="t" anchorCtr="0" upright="1">
                          <a:noAutofit/>
                        </wps:bodyPr>
                      </wps:wsp>
                      <wps:wsp>
                        <wps:cNvPr id="44" name="Rectangle 44"/>
                        <wps:cNvSpPr>
                          <a:spLocks noChangeArrowheads="1"/>
                        </wps:cNvSpPr>
                        <wps:spPr bwMode="auto">
                          <a:xfrm>
                            <a:off x="4419803" y="883982"/>
                            <a:ext cx="1638300" cy="448683"/>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441BFC" w:rsidRDefault="00441BFC" w:rsidP="00AE69CB">
                              <w:pPr>
                                <w:spacing w:line="240" w:lineRule="auto"/>
                                <w:jc w:val="center"/>
                                <w:rPr>
                                  <w:rFonts w:cs="Times New Roman"/>
                                </w:rPr>
                              </w:pPr>
                              <w:r>
                                <w:rPr>
                                  <w:rFonts w:cs="Times New Roman"/>
                                </w:rPr>
                                <w:t>Dihaluskan Menggunakan Blender</w:t>
                              </w:r>
                            </w:p>
                          </w:txbxContent>
                        </wps:txbx>
                        <wps:bodyPr rot="0" vert="horz" wrap="square" lIns="91440" tIns="45720" rIns="91440" bIns="45720" anchor="t" anchorCtr="0" upright="1">
                          <a:noAutofit/>
                        </wps:bodyPr>
                      </wps:wsp>
                      <wps:wsp>
                        <wps:cNvPr id="45" name="Rectangle 45"/>
                        <wps:cNvSpPr>
                          <a:spLocks noChangeArrowheads="1"/>
                        </wps:cNvSpPr>
                        <wps:spPr bwMode="auto">
                          <a:xfrm>
                            <a:off x="2381170" y="815974"/>
                            <a:ext cx="1638300" cy="475189"/>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441BFC" w:rsidRDefault="00441BFC" w:rsidP="00AE69CB">
                              <w:pPr>
                                <w:spacing w:line="240" w:lineRule="auto"/>
                                <w:jc w:val="center"/>
                                <w:rPr>
                                  <w:rFonts w:cs="Times New Roman"/>
                                </w:rPr>
                              </w:pPr>
                              <w:r>
                                <w:rPr>
                                  <w:rFonts w:cs="Times New Roman"/>
                                </w:rPr>
                                <w:t xml:space="preserve">Disaring Menggunakan Ayakan </w:t>
                              </w:r>
                            </w:p>
                          </w:txbxContent>
                        </wps:txbx>
                        <wps:bodyPr rot="0" vert="horz" wrap="square" lIns="91440" tIns="45720" rIns="91440" bIns="45720" anchor="t" anchorCtr="0" upright="1">
                          <a:noAutofit/>
                        </wps:bodyPr>
                      </wps:wsp>
                      <wps:wsp>
                        <wps:cNvPr id="46" name="Rectangle 46"/>
                        <wps:cNvSpPr>
                          <a:spLocks noChangeArrowheads="1"/>
                        </wps:cNvSpPr>
                        <wps:spPr bwMode="auto">
                          <a:xfrm>
                            <a:off x="276216" y="853669"/>
                            <a:ext cx="1714500" cy="437916"/>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441BFC" w:rsidRDefault="00441BFC" w:rsidP="00AE69CB">
                              <w:pPr>
                                <w:spacing w:line="240" w:lineRule="auto"/>
                                <w:jc w:val="center"/>
                                <w:rPr>
                                  <w:rFonts w:cs="Times New Roman"/>
                                </w:rPr>
                              </w:pPr>
                              <w:r>
                                <w:rPr>
                                  <w:rFonts w:cs="Times New Roman"/>
                                </w:rPr>
                                <w:t>Serbuk Simplisia Daun Ketapang</w:t>
                              </w:r>
                            </w:p>
                          </w:txbxContent>
                        </wps:txbx>
                        <wps:bodyPr rot="0" vert="horz" wrap="square" lIns="91440" tIns="45720" rIns="91440" bIns="45720" anchor="t" anchorCtr="0" upright="1">
                          <a:noAutofit/>
                        </wps:bodyPr>
                      </wps:wsp>
                      <wps:wsp>
                        <wps:cNvPr id="47" name="AutoShape 60"/>
                        <wps:cNvCnPr>
                          <a:cxnSpLocks noChangeShapeType="1"/>
                        </wps:cNvCnPr>
                        <wps:spPr bwMode="auto">
                          <a:xfrm>
                            <a:off x="1200150" y="227991"/>
                            <a:ext cx="323850" cy="0"/>
                          </a:xfrm>
                          <a:prstGeom prst="straightConnector1">
                            <a:avLst/>
                          </a:prstGeom>
                          <a:ln>
                            <a:headEnd/>
                            <a:tailEnd type="triangle" w="med" len="med"/>
                          </a:ln>
                          <a:extLst/>
                        </wps:spPr>
                        <wps:style>
                          <a:lnRef idx="2">
                            <a:schemeClr val="dk1"/>
                          </a:lnRef>
                          <a:fillRef idx="1">
                            <a:schemeClr val="lt1"/>
                          </a:fillRef>
                          <a:effectRef idx="0">
                            <a:schemeClr val="dk1"/>
                          </a:effectRef>
                          <a:fontRef idx="minor">
                            <a:schemeClr val="dk1"/>
                          </a:fontRef>
                        </wps:style>
                        <wps:bodyPr/>
                      </wps:wsp>
                      <wps:wsp>
                        <wps:cNvPr id="48" name="AutoShape 61"/>
                        <wps:cNvCnPr>
                          <a:cxnSpLocks noChangeShapeType="1"/>
                        </wps:cNvCnPr>
                        <wps:spPr bwMode="auto">
                          <a:xfrm>
                            <a:off x="2543175" y="227991"/>
                            <a:ext cx="323850" cy="0"/>
                          </a:xfrm>
                          <a:prstGeom prst="straightConnector1">
                            <a:avLst/>
                          </a:prstGeom>
                          <a:ln>
                            <a:headEnd/>
                            <a:tailEnd type="triangle" w="med" len="med"/>
                          </a:ln>
                          <a:extLst/>
                        </wps:spPr>
                        <wps:style>
                          <a:lnRef idx="2">
                            <a:schemeClr val="dk1"/>
                          </a:lnRef>
                          <a:fillRef idx="1">
                            <a:schemeClr val="lt1"/>
                          </a:fillRef>
                          <a:effectRef idx="0">
                            <a:schemeClr val="dk1"/>
                          </a:effectRef>
                          <a:fontRef idx="minor">
                            <a:schemeClr val="dk1"/>
                          </a:fontRef>
                        </wps:style>
                        <wps:bodyPr/>
                      </wps:wsp>
                      <wps:wsp>
                        <wps:cNvPr id="49" name="AutoShape 62"/>
                        <wps:cNvCnPr>
                          <a:cxnSpLocks noChangeShapeType="1"/>
                        </wps:cNvCnPr>
                        <wps:spPr bwMode="auto">
                          <a:xfrm>
                            <a:off x="4200525" y="227991"/>
                            <a:ext cx="323850" cy="0"/>
                          </a:xfrm>
                          <a:prstGeom prst="straightConnector1">
                            <a:avLst/>
                          </a:prstGeom>
                          <a:ln>
                            <a:headEnd/>
                            <a:tailEnd type="triangle" w="med" len="med"/>
                          </a:ln>
                          <a:extLst/>
                        </wps:spPr>
                        <wps:style>
                          <a:lnRef idx="2">
                            <a:schemeClr val="dk1"/>
                          </a:lnRef>
                          <a:fillRef idx="1">
                            <a:schemeClr val="lt1"/>
                          </a:fillRef>
                          <a:effectRef idx="0">
                            <a:schemeClr val="dk1"/>
                          </a:effectRef>
                          <a:fontRef idx="minor">
                            <a:schemeClr val="dk1"/>
                          </a:fontRef>
                        </wps:style>
                        <wps:bodyPr/>
                      </wps:wsp>
                      <wps:wsp>
                        <wps:cNvPr id="50" name="AutoShape 63"/>
                        <wps:cNvCnPr>
                          <a:cxnSpLocks noChangeShapeType="1"/>
                        </wps:cNvCnPr>
                        <wps:spPr bwMode="auto">
                          <a:xfrm>
                            <a:off x="5229225" y="426798"/>
                            <a:ext cx="0" cy="457200"/>
                          </a:xfrm>
                          <a:prstGeom prst="straightConnector1">
                            <a:avLst/>
                          </a:prstGeom>
                          <a:ln>
                            <a:headEnd/>
                            <a:tailEnd type="triangle" w="med" len="med"/>
                          </a:ln>
                          <a:extLst/>
                        </wps:spPr>
                        <wps:style>
                          <a:lnRef idx="2">
                            <a:schemeClr val="dk1"/>
                          </a:lnRef>
                          <a:fillRef idx="1">
                            <a:schemeClr val="lt1"/>
                          </a:fillRef>
                          <a:effectRef idx="0">
                            <a:schemeClr val="dk1"/>
                          </a:effectRef>
                          <a:fontRef idx="minor">
                            <a:schemeClr val="dk1"/>
                          </a:fontRef>
                        </wps:style>
                        <wps:bodyPr/>
                      </wps:wsp>
                      <wps:wsp>
                        <wps:cNvPr id="51" name="AutoShape 64"/>
                        <wps:cNvCnPr>
                          <a:cxnSpLocks noChangeShapeType="1"/>
                        </wps:cNvCnPr>
                        <wps:spPr bwMode="auto">
                          <a:xfrm flipH="1">
                            <a:off x="4019550" y="1092739"/>
                            <a:ext cx="390525" cy="635"/>
                          </a:xfrm>
                          <a:prstGeom prst="straightConnector1">
                            <a:avLst/>
                          </a:prstGeom>
                          <a:ln>
                            <a:headEnd/>
                            <a:tailEnd type="triangle" w="med" len="med"/>
                          </a:ln>
                          <a:extLst/>
                        </wps:spPr>
                        <wps:style>
                          <a:lnRef idx="2">
                            <a:schemeClr val="dk1"/>
                          </a:lnRef>
                          <a:fillRef idx="1">
                            <a:schemeClr val="lt1"/>
                          </a:fillRef>
                          <a:effectRef idx="0">
                            <a:schemeClr val="dk1"/>
                          </a:effectRef>
                          <a:fontRef idx="minor">
                            <a:schemeClr val="dk1"/>
                          </a:fontRef>
                        </wps:style>
                        <wps:bodyPr/>
                      </wps:wsp>
                      <wps:wsp>
                        <wps:cNvPr id="52" name="AutoShape 65"/>
                        <wps:cNvCnPr>
                          <a:cxnSpLocks noChangeShapeType="1"/>
                        </wps:cNvCnPr>
                        <wps:spPr bwMode="auto">
                          <a:xfrm flipH="1">
                            <a:off x="1990725" y="1092740"/>
                            <a:ext cx="390525" cy="635"/>
                          </a:xfrm>
                          <a:prstGeom prst="straightConnector1">
                            <a:avLst/>
                          </a:prstGeom>
                          <a:ln>
                            <a:headEnd/>
                            <a:tailEnd type="triangle" w="med" len="med"/>
                          </a:ln>
                          <a:extLst/>
                        </wps:spPr>
                        <wps:style>
                          <a:lnRef idx="2">
                            <a:schemeClr val="dk1"/>
                          </a:lnRef>
                          <a:fillRef idx="1">
                            <a:schemeClr val="lt1"/>
                          </a:fillRef>
                          <a:effectRef idx="0">
                            <a:schemeClr val="dk1"/>
                          </a:effectRef>
                          <a:fontRef idx="minor">
                            <a:schemeClr val="dk1"/>
                          </a:fontRef>
                        </wps:style>
                        <wps:bodyPr/>
                      </wps:wsp>
                    </wpg:wgp>
                  </a:graphicData>
                </a:graphic>
                <wp14:sizeRelH relativeFrom="margin">
                  <wp14:pctWidth>0</wp14:pctWidth>
                </wp14:sizeRelH>
                <wp14:sizeRelV relativeFrom="margin">
                  <wp14:pctHeight>0</wp14:pctHeight>
                </wp14:sizeRelV>
              </wp:anchor>
            </w:drawing>
          </mc:Choice>
          <mc:Fallback>
            <w:pict>
              <v:group id="Group 12" o:spid="_x0000_s1050" style="position:absolute;left:0;text-align:left;margin-left:-24.9pt;margin-top:5.75pt;width:477pt;height:115.55pt;z-index:251646976;mso-width-relative:margin;mso-height-relative:margin" coordsize="60581,133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">
                <v:rect id="Rectangle 40" o:spid="_x0000_s1051" style="position:absolute;top:1041;width:1200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RWhb4A&#10;AADbAAAADwAAAGRycy9kb3ducmV2LnhtbERPy4rCMBTdC/5DuMLsNPHBKLVRRJFxO1Zwe2mubWlz&#10;U5pY699PFgMuD+ed7gfbiJ46XznWMJ8pEMS5MxUXGm7ZeboB4QOywcYxaXiTh/1uPEoxMe7Fv9Rf&#10;QyFiCPsENZQhtImUPi/Jop+5ljhyD9dZDBF2hTQdvmK4beRCqW9pseLYUGJLx5Ly+vq0Gors0a9/&#10;lHsPKquWp3qj1H2ltP6aDIctiEBD+Ij/3RejYRXXxy/xB8jd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4EVoW+AAAA2wAAAA8AAAAAAAAAAAAAAAAAmAIAAGRycy9kb3ducmV2&#10;LnhtbFBLBQYAAAAABAAEAPUAAACDAwAAAAA=&#10;" fillcolor="white [3201]" strokecolor="black [3200]" strokeweight="2pt">
                  <v:textbox>
                    <w:txbxContent>
                      <w:p w:rsidR="00441BFC" w:rsidRDefault="00441BFC" w:rsidP="00AE69CB">
                        <w:pPr>
                          <w:jc w:val="center"/>
                          <w:rPr>
                            <w:rFonts w:cs="Times New Roman"/>
                          </w:rPr>
                        </w:pPr>
                        <w:r>
                          <w:rPr>
                            <w:rFonts w:cs="Times New Roman"/>
                          </w:rPr>
                          <w:t>Daun Ketapang</w:t>
                        </w:r>
                      </w:p>
                    </w:txbxContent>
                  </v:textbox>
                </v:rect>
                <v:rect id="Rectangle 41" o:spid="_x0000_s1052" style="position:absolute;left:15240;top:95;width:10191;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jzHsIA&#10;AADbAAAADwAAAGRycy9kb3ducmV2LnhtbESPT2vCQBTE70K/w/IK3nTXGqykrlIqUq8mhV4f2WcS&#10;zL4N2W3+fPuuIHgcZuY3zO4w2kb01PnasYbVUoEgLpypudTwk58WWxA+IBtsHJOGiTwc9i+zHabG&#10;DXyhPguliBD2KWqoQmhTKX1RkUW/dC1x9K6usxii7EppOhwi3DbyTamNtFhzXKiwpa+Kilv2ZzWU&#10;+bV//1ZuGlVer4+3rVK/idJ6/jp+foAINIZn+NE+Gw3JCu5f4g+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SPMewgAAANsAAAAPAAAAAAAAAAAAAAAAAJgCAABkcnMvZG93&#10;bnJldi54bWxQSwUGAAAAAAQABAD1AAAAhwMAAAAA&#10;" fillcolor="white [3201]" strokecolor="black [3200]" strokeweight="2pt">
                  <v:textbox>
                    <w:txbxContent>
                      <w:p w:rsidR="00441BFC" w:rsidRDefault="00441BFC" w:rsidP="00AE69CB">
                        <w:pPr>
                          <w:spacing w:line="240" w:lineRule="auto"/>
                          <w:jc w:val="center"/>
                          <w:rPr>
                            <w:rFonts w:cs="Times New Roman"/>
                          </w:rPr>
                        </w:pPr>
                        <w:r>
                          <w:rPr>
                            <w:rFonts w:cs="Times New Roman"/>
                          </w:rPr>
                          <w:t>Disortasi dan Dicuci</w:t>
                        </w:r>
                      </w:p>
                    </w:txbxContent>
                  </v:textbox>
                </v:rect>
                <v:rect id="Rectangle 42" o:spid="_x0000_s1053" style="position:absolute;left:28670;top:6;width:13335;height:4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ptacEA&#10;AADbAAAADwAAAGRycy9kb3ducmV2LnhtbESPT4vCMBTE7wt+h/AEb2viH1yppiIr4l61C14fzbMt&#10;bV5Kk63125sFweMwM79htrvBNqKnzleONcymCgRx7kzFhYbf7Pi5BuEDssHGMWl4kIddOvrYYmLc&#10;nc/UX0IhIoR9ghrKENpESp+XZNFPXUscvZvrLIYou0KaDu8Rbhs5V2olLVYcF0ps6bukvL78WQ1F&#10;duu/Tso9BpVVi0O9Vuq6VFpPxsN+AyLQEN7hV/vHaFjO4f9L/AEyf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GabWnBAAAA2wAAAA8AAAAAAAAAAAAAAAAAmAIAAGRycy9kb3du&#10;cmV2LnhtbFBLBQYAAAAABAAEAPUAAACGAwAAAAA=&#10;" fillcolor="white [3201]" strokecolor="black [3200]" strokeweight="2pt">
                  <v:textbox>
                    <w:txbxContent>
                      <w:p w:rsidR="00441BFC" w:rsidRDefault="00441BFC" w:rsidP="00AE69CB">
                        <w:pPr>
                          <w:spacing w:line="240" w:lineRule="auto"/>
                          <w:jc w:val="center"/>
                          <w:rPr>
                            <w:rFonts w:cs="Times New Roman"/>
                          </w:rPr>
                        </w:pPr>
                        <w:r>
                          <w:rPr>
                            <w:rFonts w:cs="Times New Roman"/>
                          </w:rPr>
                          <w:t>Dipotong-potong Dengan Gunting</w:t>
                        </w:r>
                      </w:p>
                    </w:txbxContent>
                  </v:textbox>
                </v:rect>
                <v:rect id="Rectangle 43" o:spid="_x0000_s1054" style="position:absolute;left:45243;width:14193;height:4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bI8sEA&#10;AADbAAAADwAAAGRycy9kb3ducmV2LnhtbESPT4vCMBTE7wt+h/AEb2viH1SqqYgiu1et4PXRPNvS&#10;5qU0sdZvv1lY2OMwM79hdvvBNqKnzleONcymCgRx7kzFhYZbdv7cgPAB2WDjmDS8ycM+HX3sMDHu&#10;xRfqr6EQEcI+QQ1lCG0ipc9LsuinriWO3sN1FkOUXSFNh68It42cK7WSFiuOCyW2dCwpr69Pq6HI&#10;Hv36S7n3oLJqcao3St2XSuvJeDhsQQQawn/4r/1tNCwX8Psl/gCZ/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7WyPLBAAAA2wAAAA8AAAAAAAAAAAAAAAAAmAIAAGRycy9kb3du&#10;cmV2LnhtbFBLBQYAAAAABAAEAPUAAACGAwAAAAA=&#10;" fillcolor="white [3201]" strokecolor="black [3200]" strokeweight="2pt">
                  <v:textbox>
                    <w:txbxContent>
                      <w:p w:rsidR="00441BFC" w:rsidRDefault="00441BFC" w:rsidP="00AE69CB">
                        <w:pPr>
                          <w:spacing w:line="240" w:lineRule="auto"/>
                          <w:jc w:val="center"/>
                          <w:rPr>
                            <w:rFonts w:cs="Times New Roman"/>
                          </w:rPr>
                        </w:pPr>
                        <w:r>
                          <w:rPr>
                            <w:rFonts w:cs="Times New Roman"/>
                          </w:rPr>
                          <w:t>Dikeringkan menggunakan oven</w:t>
                        </w:r>
                      </w:p>
                    </w:txbxContent>
                  </v:textbox>
                </v:rect>
                <v:rect id="Rectangle 44" o:spid="_x0000_s1055" style="position:absolute;left:44198;top:8839;width:16383;height:44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9QhsAA&#10;AADbAAAADwAAAGRycy9kb3ducmV2LnhtbESPQYvCMBSE74L/ITzBmyarxS1doyy7LHrVCnt9NM+2&#10;2LyUJtb6740geBxm5htmvR1sI3rqfO1Yw8dcgSAunKm51HDK/2YpCB+QDTaOScOdPGw349EaM+Nu&#10;fKD+GEoRIewz1FCF0GZS+qIii37uWuLonV1nMUTZldJ0eItw28iFUitpsea4UGFLPxUVl+PVaijz&#10;c/+5U+4+qLxe/l5Spf4TpfV0Mnx/gQg0hHf41d4bDUkCzy/xB8jN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T9QhsAAAADbAAAADwAAAAAAAAAAAAAAAACYAgAAZHJzL2Rvd25y&#10;ZXYueG1sUEsFBgAAAAAEAAQA9QAAAIUDAAAAAA==&#10;" fillcolor="white [3201]" strokecolor="black [3200]" strokeweight="2pt">
                  <v:textbox>
                    <w:txbxContent>
                      <w:p w:rsidR="00441BFC" w:rsidRDefault="00441BFC" w:rsidP="00AE69CB">
                        <w:pPr>
                          <w:spacing w:line="240" w:lineRule="auto"/>
                          <w:jc w:val="center"/>
                          <w:rPr>
                            <w:rFonts w:cs="Times New Roman"/>
                          </w:rPr>
                        </w:pPr>
                        <w:r>
                          <w:rPr>
                            <w:rFonts w:cs="Times New Roman"/>
                          </w:rPr>
                          <w:t>Dihaluskan Menggunakan Blender</w:t>
                        </w:r>
                      </w:p>
                    </w:txbxContent>
                  </v:textbox>
                </v:rect>
                <v:rect id="Rectangle 45" o:spid="_x0000_s1056" style="position:absolute;left:23811;top:8159;width:16383;height:4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P1HcIA&#10;AADbAAAADwAAAGRycy9kb3ducmV2LnhtbESPQWvCQBSE7wX/w/KE3prdWtuG1DWIpei1ptDrI/tM&#10;gtm3Ibsm8d+7guBxmJlvmFU+2VYM1PvGsYbXRIEgLp1puNLwV/y8pCB8QDbYOiYNF/KQr2dPK8yM&#10;G/mXhkOoRISwz1BDHUKXSenLmiz6xHXE0Tu63mKIsq+k6XGMcNvKhVIf0mLDcaHGjrY1lafD2Wqo&#10;iuPwuVPuMqmiefs+pUr9L5XWz/Np8wUi0BQe4Xt7bzQs3+H2Jf4Aub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c/UdwgAAANsAAAAPAAAAAAAAAAAAAAAAAJgCAABkcnMvZG93&#10;bnJldi54bWxQSwUGAAAAAAQABAD1AAAAhwMAAAAA&#10;" fillcolor="white [3201]" strokecolor="black [3200]" strokeweight="2pt">
                  <v:textbox>
                    <w:txbxContent>
                      <w:p w:rsidR="00441BFC" w:rsidRDefault="00441BFC" w:rsidP="00AE69CB">
                        <w:pPr>
                          <w:spacing w:line="240" w:lineRule="auto"/>
                          <w:jc w:val="center"/>
                          <w:rPr>
                            <w:rFonts w:cs="Times New Roman"/>
                          </w:rPr>
                        </w:pPr>
                        <w:r>
                          <w:rPr>
                            <w:rFonts w:cs="Times New Roman"/>
                          </w:rPr>
                          <w:t xml:space="preserve">Disaring Menggunakan Ayakan </w:t>
                        </w:r>
                      </w:p>
                    </w:txbxContent>
                  </v:textbox>
                </v:rect>
                <v:rect id="Rectangle 46" o:spid="_x0000_s1057" style="position:absolute;left:2762;top:8536;width:17145;height:4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FrasIA&#10;AADbAAAADwAAAGRycy9kb3ducmV2LnhtbESPQWvCQBSE70L/w/IK3sxuVdKQukpRxF6bFHp9ZJ9J&#10;MPs2ZNcY/70rFHocZuYbZrObbCdGGnzrWMNbokAQV860XGv4KY+LDIQPyAY7x6ThTh5225fZBnPj&#10;bvxNYxFqESHsc9TQhNDnUvqqIYs+cT1x9M5usBiiHGppBrxFuO3kUqlUWmw5LjTY076h6lJcrYa6&#10;PI/vJ+Xukyrb1eGSKfW7VlrPX6fPDxCBpvAf/mt/GQ3rFJ5f4g+Q2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oWtqwgAAANsAAAAPAAAAAAAAAAAAAAAAAJgCAABkcnMvZG93&#10;bnJldi54bWxQSwUGAAAAAAQABAD1AAAAhwMAAAAA&#10;" fillcolor="white [3201]" strokecolor="black [3200]" strokeweight="2pt">
                  <v:textbox>
                    <w:txbxContent>
                      <w:p w:rsidR="00441BFC" w:rsidRDefault="00441BFC" w:rsidP="00AE69CB">
                        <w:pPr>
                          <w:spacing w:line="240" w:lineRule="auto"/>
                          <w:jc w:val="center"/>
                          <w:rPr>
                            <w:rFonts w:cs="Times New Roman"/>
                          </w:rPr>
                        </w:pPr>
                        <w:r>
                          <w:rPr>
                            <w:rFonts w:cs="Times New Roman"/>
                          </w:rPr>
                          <w:t>Serbuk Simplisia Daun Ketapang</w:t>
                        </w:r>
                      </w:p>
                    </w:txbxContent>
                  </v:textbox>
                </v:rect>
                <v:shape id="AutoShape 60" o:spid="_x0000_s1058" type="#_x0000_t32" style="position:absolute;left:12001;top:2279;width:323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npc8UAAADbAAAADwAAAGRycy9kb3ducmV2LnhtbESPQWvCQBSE70L/w/IKvTWb2mhD6ioi&#10;lNqLou0lt0f2NQlm34bsmkR/vVsoeBxm5htmsRpNI3rqXG1ZwUsUgyAurK65VPDz/fGcgnAeWWNj&#10;mRRcyMFq+TBZYKbtwAfqj74UAcIuQwWV920mpSsqMugi2xIH79d2Bn2QXSl1h0OAm0ZO43guDdYc&#10;FipsaVNRcTqejYJ0l5zMNL/2rp/pfH5uX/df+adST4/j+h2Ep9Hfw//trVaQvMHfl/AD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1npc8UAAADbAAAADwAAAAAAAAAA&#10;AAAAAAChAgAAZHJzL2Rvd25yZXYueG1sUEsFBgAAAAAEAAQA+QAAAJMDAAAAAA==&#10;" filled="t" fillcolor="white [3201]" strokecolor="black [3200]" strokeweight="2pt">
                  <v:stroke endarrow="block"/>
                </v:shape>
                <v:shape id="AutoShape 61" o:spid="_x0000_s1059" type="#_x0000_t32" style="position:absolute;left:25431;top:2279;width:323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Z9AcEAAADbAAAADwAAAGRycy9kb3ducmV2LnhtbERPy4rCMBTdC/5DuII7TX2MSG0UEcRx&#10;M4OPTXeX5tqWNjelibXj108WA7M8nHey600tOmpdaVnBbBqBIM6sLjlXcL8dJ2sQziNrrC2Tgh9y&#10;sNsOBwnG2r74Qt3V5yKEsItRQeF9E0vpsoIMuqltiAP3sK1BH2CbS93iK4SbWs6jaCUNlhwaCmzo&#10;UFBWXZ9GwfprWZl5+u5c96HT1bNZfJ/Tk1LjUb/fgPDU+3/xn/tTK1iGseFL+AFy+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xn0BwQAAANsAAAAPAAAAAAAAAAAAAAAA&#10;AKECAABkcnMvZG93bnJldi54bWxQSwUGAAAAAAQABAD5AAAAjwMAAAAA&#10;" filled="t" fillcolor="white [3201]" strokecolor="black [3200]" strokeweight="2pt">
                  <v:stroke endarrow="block"/>
                </v:shape>
                <v:shape id="AutoShape 62" o:spid="_x0000_s1060" type="#_x0000_t32" style="position:absolute;left:42005;top:2279;width:323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rYmsUAAADbAAAADwAAAGRycy9kb3ducmV2LnhtbESPQWvCQBSE70L/w/IKvTWb2ihp6ioi&#10;lNqLou0lt0f2NQlm34bsmkR/vVsoeBxm5htmsRpNI3rqXG1ZwUsUgyAurK65VPDz/fGcgnAeWWNj&#10;mRRcyMFq+TBZYKbtwAfqj74UAcIuQwWV920mpSsqMugi2xIH79d2Bn2QXSl1h0OAm0ZO43guDdYc&#10;FipsaVNRcTqejYJ0l5zMNL/2rp/pfH5uX/df+adST4/j+h2Ep9Hfw//trVaQvMHfl/AD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YrYmsUAAADbAAAADwAAAAAAAAAA&#10;AAAAAAChAgAAZHJzL2Rvd25yZXYueG1sUEsFBgAAAAAEAAQA+QAAAJMDAAAAAA==&#10;" filled="t" fillcolor="white [3201]" strokecolor="black [3200]" strokeweight="2pt">
                  <v:stroke endarrow="block"/>
                </v:shape>
                <v:shape id="AutoShape 63" o:spid="_x0000_s1061" type="#_x0000_t32" style="position:absolute;left:52292;top:4267;width:0;height:45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nn2sAAAADbAAAADwAAAGRycy9kb3ducmV2LnhtbERPy4rCMBTdD/gP4QruxtQnUo0igqgb&#10;Bx+b7i7NtS02N6WJtfr1ZiHM8nDei1VrStFQ7QrLCgb9CARxanXBmYLrZfs7A+E8ssbSMil4kYPV&#10;svOzwFjbJ5+oOftMhBB2MSrIva9iKV2ak0HXtxVx4G62NugDrDOpa3yGcFPKYRRNpcGCQ0OOFW1y&#10;Su/nh1EwO47vZpi8G9dMdDJ9VKO/Q7JTqtdt13MQnlr/L/6691rBJKwPX8IPkM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1p59rAAAAA2wAAAA8AAAAAAAAAAAAAAAAA&#10;oQIAAGRycy9kb3ducmV2LnhtbFBLBQYAAAAABAAEAPkAAACOAwAAAAA=&#10;" filled="t" fillcolor="white [3201]" strokecolor="black [3200]" strokeweight="2pt">
                  <v:stroke endarrow="block"/>
                </v:shape>
                <v:shape id="AutoShape 64" o:spid="_x0000_s1062" type="#_x0000_t32" style="position:absolute;left:40195;top:10927;width:3905;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Ok8MMAAADbAAAADwAAAGRycy9kb3ducmV2LnhtbESPT2vCQBTE70K/w/IKvekmkWqJrlKU&#10;ovSmrfdn9jVJm30bdtf8+fbdgtDjMDO/YdbbwTSiI+drywrSWQKCuLC65lLB58fb9AWED8gaG8uk&#10;YCQP283DZI25tj2fqDuHUkQI+xwVVCG0uZS+qMign9mWOHpf1hkMUbpSaod9hJtGZkmykAZrjgsV&#10;trSrqPg534yC+eV75Pllv8uSZbe8Or04+OJdqafH4XUFItAQ/sP39lEreE7h70v8AX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mTpPDDAAAA2wAAAA8AAAAAAAAAAAAA&#10;AAAAoQIAAGRycy9kb3ducmV2LnhtbFBLBQYAAAAABAAEAPkAAACRAwAAAAA=&#10;" filled="t" fillcolor="white [3201]" strokecolor="black [3200]" strokeweight="2pt">
                  <v:stroke endarrow="block"/>
                </v:shape>
                <v:shape id="AutoShape 65" o:spid="_x0000_s1063" type="#_x0000_t32" style="position:absolute;left:19907;top:10927;width:3905;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E6h8MAAADbAAAADwAAAGRycy9kb3ducmV2LnhtbESPT2vCQBTE70K/w/IK3nTTiKakrlIU&#10;UXrz3/01+5qkzb4Nu2uM394tCB6HmfkNM1/2phEdOV9bVvA2TkAQF1bXXCo4HTejdxA+IGtsLJOC&#10;G3lYLl4Gc8y1vfKeukMoRYSwz1FBFUKbS+mLigz6sW2Jo/djncEQpSuldniNcNPINElm0mDNcaHC&#10;llYVFX+Hi1EwOf/eeHJer9Ik67Jvp2dbX3wpNXztPz9ABOrDM/xo77SCaQr/X+IPkI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lBOofDAAAA2wAAAA8AAAAAAAAAAAAA&#10;AAAAoQIAAGRycy9kb3ducmV2LnhtbFBLBQYAAAAABAAEAPkAAACRAwAAAAA=&#10;" filled="t" fillcolor="white [3201]" strokecolor="black [3200]" strokeweight="2pt">
                  <v:stroke endarrow="block"/>
                </v:shape>
              </v:group>
            </w:pict>
          </mc:Fallback>
        </mc:AlternateContent>
      </w:r>
    </w:p>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Default="00AE69CB" w:rsidP="00AE69CB"/>
    <w:p w:rsidR="00AE69CB" w:rsidRPr="007970F3" w:rsidRDefault="00AE69CB" w:rsidP="00E000D7">
      <w:pPr>
        <w:pStyle w:val="ListParagraph"/>
        <w:numPr>
          <w:ilvl w:val="0"/>
          <w:numId w:val="4"/>
        </w:numPr>
        <w:spacing w:after="0"/>
        <w:rPr>
          <w:b/>
        </w:rPr>
      </w:pPr>
      <w:r w:rsidRPr="007970F3">
        <w:rPr>
          <w:b/>
        </w:rPr>
        <w:t>Skema Penentuan Kadar Air</w:t>
      </w:r>
    </w:p>
    <w:p w:rsidR="00AE69CB" w:rsidRDefault="00AE69CB" w:rsidP="00AE69CB">
      <w:pPr>
        <w:ind w:left="360"/>
      </w:pPr>
      <w:r>
        <w:rPr>
          <w:rFonts w:cs="Times New Roman"/>
          <w:noProof/>
          <w:szCs w:val="24"/>
        </w:rPr>
        <mc:AlternateContent>
          <mc:Choice Requires="wpg">
            <w:drawing>
              <wp:anchor distT="0" distB="0" distL="114300" distR="114300" simplePos="0" relativeHeight="251649024" behindDoc="0" locked="0" layoutInCell="1" allowOverlap="1" wp14:anchorId="4193BA49" wp14:editId="5B5E5A1C">
                <wp:simplePos x="0" y="0"/>
                <wp:positionH relativeFrom="column">
                  <wp:posOffset>-43180</wp:posOffset>
                </wp:positionH>
                <wp:positionV relativeFrom="paragraph">
                  <wp:posOffset>111760</wp:posOffset>
                </wp:positionV>
                <wp:extent cx="5549900" cy="3881120"/>
                <wp:effectExtent l="0" t="0" r="0" b="24130"/>
                <wp:wrapNone/>
                <wp:docPr id="220" name="Group 220"/>
                <wp:cNvGraphicFramePr/>
                <a:graphic xmlns:a="http://schemas.openxmlformats.org/drawingml/2006/main">
                  <a:graphicData uri="http://schemas.microsoft.com/office/word/2010/wordprocessingGroup">
                    <wpg:wgp>
                      <wpg:cNvGrpSpPr/>
                      <wpg:grpSpPr>
                        <a:xfrm>
                          <a:off x="0" y="0"/>
                          <a:ext cx="5549900" cy="3880485"/>
                          <a:chOff x="0" y="0"/>
                          <a:chExt cx="5550338" cy="3827721"/>
                        </a:xfrm>
                      </wpg:grpSpPr>
                      <wps:wsp>
                        <wps:cNvPr id="54" name="Rectangle 54"/>
                        <wps:cNvSpPr>
                          <a:spLocks noChangeArrowheads="1"/>
                        </wps:cNvSpPr>
                        <wps:spPr bwMode="auto">
                          <a:xfrm>
                            <a:off x="314325" y="0"/>
                            <a:ext cx="1562100" cy="295275"/>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441BFC" w:rsidRDefault="00441BFC" w:rsidP="00AE69CB">
                              <w:pPr>
                                <w:jc w:val="center"/>
                                <w:rPr>
                                  <w:rFonts w:cs="Times New Roman"/>
                                </w:rPr>
                              </w:pPr>
                              <w:r>
                                <w:rPr>
                                  <w:rFonts w:cs="Times New Roman"/>
                                </w:rPr>
                                <w:t>Cawan/Botol timbang</w:t>
                              </w:r>
                            </w:p>
                          </w:txbxContent>
                        </wps:txbx>
                        <wps:bodyPr rot="0" vert="horz" wrap="square" lIns="91440" tIns="45720" rIns="91440" bIns="45720" anchor="t" anchorCtr="0" upright="1">
                          <a:noAutofit/>
                        </wps:bodyPr>
                      </wps:wsp>
                      <wps:wsp>
                        <wps:cNvPr id="55" name="Rectangle 55"/>
                        <wps:cNvSpPr>
                          <a:spLocks noChangeArrowheads="1"/>
                        </wps:cNvSpPr>
                        <wps:spPr bwMode="auto">
                          <a:xfrm>
                            <a:off x="0" y="666750"/>
                            <a:ext cx="2143125" cy="542925"/>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441BFC" w:rsidRDefault="00441BFC" w:rsidP="00AE69CB">
                              <w:pPr>
                                <w:jc w:val="center"/>
                                <w:rPr>
                                  <w:rFonts w:cs="Times New Roman"/>
                                </w:rPr>
                              </w:pPr>
                              <w:r>
                                <w:rPr>
                                  <w:rFonts w:cs="Times New Roman"/>
                                </w:rPr>
                                <w:t>Oven Selama 30 Menit Pada Suhu 105</w:t>
                              </w:r>
                              <w:r>
                                <w:rPr>
                                  <w:rFonts w:cs="Times New Roman"/>
                                  <w:vertAlign w:val="superscript"/>
                                </w:rPr>
                                <w:t>o</w:t>
                              </w:r>
                              <w:r>
                                <w:rPr>
                                  <w:rFonts w:cs="Times New Roman"/>
                                </w:rPr>
                                <w:t xml:space="preserve">C </w:t>
                              </w:r>
                            </w:p>
                          </w:txbxContent>
                        </wps:txbx>
                        <wps:bodyPr rot="0" vert="horz" wrap="square" lIns="91440" tIns="45720" rIns="91440" bIns="45720" anchor="t" anchorCtr="0" upright="1">
                          <a:noAutofit/>
                        </wps:bodyPr>
                      </wps:wsp>
                      <wps:wsp>
                        <wps:cNvPr id="56" name="Rectangle 56"/>
                        <wps:cNvSpPr>
                          <a:spLocks noChangeArrowheads="1"/>
                        </wps:cNvSpPr>
                        <wps:spPr bwMode="auto">
                          <a:xfrm>
                            <a:off x="1628775" y="2590800"/>
                            <a:ext cx="2114550" cy="542925"/>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441BFC" w:rsidRDefault="00441BFC" w:rsidP="00AE69CB">
                              <w:pPr>
                                <w:jc w:val="center"/>
                                <w:rPr>
                                  <w:rFonts w:cs="Times New Roman"/>
                                  <w:szCs w:val="20"/>
                                </w:rPr>
                              </w:pPr>
                              <w:r>
                                <w:rPr>
                                  <w:rFonts w:cs="Times New Roman"/>
                                  <w:szCs w:val="20"/>
                                </w:rPr>
                                <w:t xml:space="preserve">Dinginkan Selama 15 Menit Dalam Desikator </w:t>
                              </w:r>
                            </w:p>
                          </w:txbxContent>
                        </wps:txbx>
                        <wps:bodyPr rot="0" vert="horz" wrap="square" lIns="91440" tIns="45720" rIns="91440" bIns="45720" anchor="t" anchorCtr="0" upright="1">
                          <a:noAutofit/>
                        </wps:bodyPr>
                      </wps:wsp>
                      <wps:wsp>
                        <wps:cNvPr id="57" name="Rectangle 57"/>
                        <wps:cNvSpPr>
                          <a:spLocks noChangeArrowheads="1"/>
                        </wps:cNvSpPr>
                        <wps:spPr bwMode="auto">
                          <a:xfrm>
                            <a:off x="3028950" y="0"/>
                            <a:ext cx="2352675" cy="304800"/>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441BFC" w:rsidRDefault="00441BFC" w:rsidP="00AE69CB">
                              <w:pPr>
                                <w:jc w:val="center"/>
                                <w:rPr>
                                  <w:rFonts w:cs="Times New Roman"/>
                                </w:rPr>
                              </w:pPr>
                              <w:r>
                                <w:rPr>
                                  <w:rFonts w:cs="Times New Roman"/>
                                </w:rPr>
                                <w:t>Simplisia Daun ketapang (3 gram)</w:t>
                              </w:r>
                            </w:p>
                          </w:txbxContent>
                        </wps:txbx>
                        <wps:bodyPr rot="0" vert="horz" wrap="square" lIns="91440" tIns="45720" rIns="91440" bIns="45720" anchor="t" anchorCtr="0" upright="1">
                          <a:noAutofit/>
                        </wps:bodyPr>
                      </wps:wsp>
                      <wps:wsp>
                        <wps:cNvPr id="58" name="Rectangle 58"/>
                        <wps:cNvSpPr>
                          <a:spLocks noChangeArrowheads="1"/>
                        </wps:cNvSpPr>
                        <wps:spPr bwMode="auto">
                          <a:xfrm>
                            <a:off x="3371850" y="666750"/>
                            <a:ext cx="1685925" cy="523875"/>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441BFC" w:rsidRDefault="00441BFC" w:rsidP="00AE69CB">
                              <w:pPr>
                                <w:jc w:val="center"/>
                                <w:rPr>
                                  <w:rFonts w:cs="Times New Roman"/>
                                </w:rPr>
                              </w:pPr>
                              <w:r>
                                <w:rPr>
                                  <w:rFonts w:cs="Times New Roman"/>
                                </w:rPr>
                                <w:t>Masukan kedalam Cawan/Botol timbang</w:t>
                              </w:r>
                            </w:p>
                            <w:p w:rsidR="00441BFC" w:rsidRDefault="00441BFC" w:rsidP="00AE69CB">
                              <w:pPr>
                                <w:jc w:val="center"/>
                              </w:pPr>
                            </w:p>
                          </w:txbxContent>
                        </wps:txbx>
                        <wps:bodyPr rot="0" vert="horz" wrap="square" lIns="91440" tIns="45720" rIns="91440" bIns="45720" anchor="t" anchorCtr="0" upright="1">
                          <a:noAutofit/>
                        </wps:bodyPr>
                      </wps:wsp>
                      <wps:wsp>
                        <wps:cNvPr id="59" name="AutoShape 74"/>
                        <wps:cNvCnPr>
                          <a:cxnSpLocks noChangeShapeType="1"/>
                        </wps:cNvCnPr>
                        <wps:spPr bwMode="auto">
                          <a:xfrm>
                            <a:off x="1095375" y="304800"/>
                            <a:ext cx="0" cy="361950"/>
                          </a:xfrm>
                          <a:prstGeom prst="straightConnector1">
                            <a:avLst/>
                          </a:prstGeom>
                          <a:ln>
                            <a:headEnd/>
                            <a:tailEnd type="triangle" w="med" len="med"/>
                          </a:ln>
                          <a:extLst/>
                        </wps:spPr>
                        <wps:style>
                          <a:lnRef idx="2">
                            <a:schemeClr val="dk1"/>
                          </a:lnRef>
                          <a:fillRef idx="1">
                            <a:schemeClr val="lt1"/>
                          </a:fillRef>
                          <a:effectRef idx="0">
                            <a:schemeClr val="dk1"/>
                          </a:effectRef>
                          <a:fontRef idx="minor">
                            <a:schemeClr val="dk1"/>
                          </a:fontRef>
                        </wps:style>
                        <wps:bodyPr/>
                      </wps:wsp>
                      <wps:wsp>
                        <wps:cNvPr id="60" name="AutoShape 75"/>
                        <wps:cNvCnPr>
                          <a:cxnSpLocks noChangeShapeType="1"/>
                        </wps:cNvCnPr>
                        <wps:spPr bwMode="auto">
                          <a:xfrm>
                            <a:off x="4229100" y="304800"/>
                            <a:ext cx="0" cy="361950"/>
                          </a:xfrm>
                          <a:prstGeom prst="straightConnector1">
                            <a:avLst/>
                          </a:prstGeom>
                          <a:ln>
                            <a:headEnd/>
                            <a:tailEnd type="triangle" w="med" len="med"/>
                          </a:ln>
                          <a:extLst/>
                        </wps:spPr>
                        <wps:style>
                          <a:lnRef idx="2">
                            <a:schemeClr val="dk1"/>
                          </a:lnRef>
                          <a:fillRef idx="1">
                            <a:schemeClr val="lt1"/>
                          </a:fillRef>
                          <a:effectRef idx="0">
                            <a:schemeClr val="dk1"/>
                          </a:effectRef>
                          <a:fontRef idx="minor">
                            <a:schemeClr val="dk1"/>
                          </a:fontRef>
                        </wps:style>
                        <wps:bodyPr/>
                      </wps:wsp>
                      <wps:wsp>
                        <wps:cNvPr id="61" name="AutoShape 76"/>
                        <wps:cNvCnPr>
                          <a:cxnSpLocks noChangeShapeType="1"/>
                        </wps:cNvCnPr>
                        <wps:spPr bwMode="auto">
                          <a:xfrm>
                            <a:off x="4181475" y="1190625"/>
                            <a:ext cx="0" cy="361950"/>
                          </a:xfrm>
                          <a:prstGeom prst="straightConnector1">
                            <a:avLst/>
                          </a:prstGeom>
                          <a:ln>
                            <a:headEnd/>
                            <a:tailEnd type="triangle" w="med" len="med"/>
                          </a:ln>
                          <a:extLst/>
                        </wps:spPr>
                        <wps:style>
                          <a:lnRef idx="2">
                            <a:schemeClr val="dk1"/>
                          </a:lnRef>
                          <a:fillRef idx="1">
                            <a:schemeClr val="lt1"/>
                          </a:fillRef>
                          <a:effectRef idx="0">
                            <a:schemeClr val="dk1"/>
                          </a:effectRef>
                          <a:fontRef idx="minor">
                            <a:schemeClr val="dk1"/>
                          </a:fontRef>
                        </wps:style>
                        <wps:bodyPr/>
                      </wps:wsp>
                      <wps:wsp>
                        <wps:cNvPr id="62" name="AutoShape 79"/>
                        <wps:cNvCnPr>
                          <a:cxnSpLocks noChangeShapeType="1"/>
                        </wps:cNvCnPr>
                        <wps:spPr bwMode="auto">
                          <a:xfrm>
                            <a:off x="1047750" y="1209675"/>
                            <a:ext cx="635" cy="1114425"/>
                          </a:xfrm>
                          <a:prstGeom prst="straightConnector1">
                            <a:avLst/>
                          </a:prstGeom>
                          <a:ln>
                            <a:headEnd/>
                            <a:tailEnd/>
                          </a:ln>
                          <a:extLst/>
                        </wps:spPr>
                        <wps:style>
                          <a:lnRef idx="2">
                            <a:schemeClr val="dk1"/>
                          </a:lnRef>
                          <a:fillRef idx="1">
                            <a:schemeClr val="lt1"/>
                          </a:fillRef>
                          <a:effectRef idx="0">
                            <a:schemeClr val="dk1"/>
                          </a:effectRef>
                          <a:fontRef idx="minor">
                            <a:schemeClr val="dk1"/>
                          </a:fontRef>
                        </wps:style>
                        <wps:bodyPr/>
                      </wps:wsp>
                      <wps:wsp>
                        <wps:cNvPr id="63" name="Rectangle 63"/>
                        <wps:cNvSpPr>
                          <a:spLocks noChangeArrowheads="1"/>
                        </wps:cNvSpPr>
                        <wps:spPr bwMode="auto">
                          <a:xfrm>
                            <a:off x="3267075" y="1552575"/>
                            <a:ext cx="1819275" cy="542925"/>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441BFC" w:rsidRDefault="00441BFC" w:rsidP="00AE69CB">
                              <w:pPr>
                                <w:jc w:val="center"/>
                                <w:rPr>
                                  <w:rFonts w:cs="Times New Roman"/>
                                </w:rPr>
                              </w:pPr>
                              <w:r>
                                <w:rPr>
                                  <w:rFonts w:cs="Times New Roman"/>
                                </w:rPr>
                                <w:t>Oven Selama 3 Jam Pada Suhu 105</w:t>
                              </w:r>
                              <w:r>
                                <w:rPr>
                                  <w:rFonts w:cs="Times New Roman"/>
                                  <w:vertAlign w:val="superscript"/>
                                </w:rPr>
                                <w:t>o</w:t>
                              </w:r>
                              <w:r>
                                <w:rPr>
                                  <w:rFonts w:cs="Times New Roman"/>
                                </w:rPr>
                                <w:t xml:space="preserve">C </w:t>
                              </w:r>
                            </w:p>
                          </w:txbxContent>
                        </wps:txbx>
                        <wps:bodyPr rot="0" vert="horz" wrap="square" lIns="91440" tIns="45720" rIns="91440" bIns="45720" anchor="t" anchorCtr="0" upright="1">
                          <a:noAutofit/>
                        </wps:bodyPr>
                      </wps:wsp>
                      <wps:wsp>
                        <wps:cNvPr id="64" name="AutoShape 81"/>
                        <wps:cNvCnPr>
                          <a:cxnSpLocks noChangeShapeType="1"/>
                        </wps:cNvCnPr>
                        <wps:spPr bwMode="auto">
                          <a:xfrm flipV="1">
                            <a:off x="1047653" y="2324100"/>
                            <a:ext cx="3238201" cy="1"/>
                          </a:xfrm>
                          <a:prstGeom prst="straightConnector1">
                            <a:avLst/>
                          </a:prstGeom>
                          <a:ln>
                            <a:headEnd/>
                            <a:tailEnd/>
                          </a:ln>
                          <a:extLst/>
                        </wps:spPr>
                        <wps:style>
                          <a:lnRef idx="2">
                            <a:schemeClr val="dk1"/>
                          </a:lnRef>
                          <a:fillRef idx="1">
                            <a:schemeClr val="lt1"/>
                          </a:fillRef>
                          <a:effectRef idx="0">
                            <a:schemeClr val="dk1"/>
                          </a:effectRef>
                          <a:fontRef idx="minor">
                            <a:schemeClr val="dk1"/>
                          </a:fontRef>
                        </wps:style>
                        <wps:bodyPr/>
                      </wps:wsp>
                      <wps:wsp>
                        <wps:cNvPr id="65" name="AutoShape 82"/>
                        <wps:cNvCnPr>
                          <a:cxnSpLocks noChangeShapeType="1"/>
                        </wps:cNvCnPr>
                        <wps:spPr bwMode="auto">
                          <a:xfrm>
                            <a:off x="2666754" y="2324101"/>
                            <a:ext cx="0" cy="266699"/>
                          </a:xfrm>
                          <a:prstGeom prst="straightConnector1">
                            <a:avLst/>
                          </a:prstGeom>
                          <a:ln>
                            <a:headEnd/>
                            <a:tailEnd type="triangle" w="med" len="med"/>
                          </a:ln>
                          <a:extLst/>
                        </wps:spPr>
                        <wps:style>
                          <a:lnRef idx="2">
                            <a:schemeClr val="dk1"/>
                          </a:lnRef>
                          <a:fillRef idx="1">
                            <a:schemeClr val="lt1"/>
                          </a:fillRef>
                          <a:effectRef idx="0">
                            <a:schemeClr val="dk1"/>
                          </a:effectRef>
                          <a:fontRef idx="minor">
                            <a:schemeClr val="dk1"/>
                          </a:fontRef>
                        </wps:style>
                        <wps:bodyPr/>
                      </wps:wsp>
                      <wps:wsp>
                        <wps:cNvPr id="66" name="AutoShape 86"/>
                        <wps:cNvCnPr>
                          <a:cxnSpLocks noChangeShapeType="1"/>
                        </wps:cNvCnPr>
                        <wps:spPr bwMode="auto">
                          <a:xfrm flipV="1">
                            <a:off x="4295775" y="2095500"/>
                            <a:ext cx="0" cy="1543050"/>
                          </a:xfrm>
                          <a:prstGeom prst="straightConnector1">
                            <a:avLst/>
                          </a:prstGeom>
                          <a:ln>
                            <a:headEnd/>
                            <a:tailEnd type="triangle" w="med" len="med"/>
                          </a:ln>
                          <a:extLst/>
                        </wps:spPr>
                        <wps:style>
                          <a:lnRef idx="2">
                            <a:schemeClr val="dk1"/>
                          </a:lnRef>
                          <a:fillRef idx="1">
                            <a:schemeClr val="lt1"/>
                          </a:fillRef>
                          <a:effectRef idx="0">
                            <a:schemeClr val="dk1"/>
                          </a:effectRef>
                          <a:fontRef idx="minor">
                            <a:schemeClr val="dk1"/>
                          </a:fontRef>
                        </wps:style>
                        <wps:bodyPr/>
                      </wps:wsp>
                      <wps:wsp>
                        <wps:cNvPr id="67" name="Rectangle 67"/>
                        <wps:cNvSpPr>
                          <a:spLocks noChangeArrowheads="1"/>
                        </wps:cNvSpPr>
                        <wps:spPr bwMode="auto">
                          <a:xfrm>
                            <a:off x="2085951" y="3495675"/>
                            <a:ext cx="1181100" cy="332046"/>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441BFC" w:rsidRDefault="00441BFC" w:rsidP="00AE69CB">
                              <w:pPr>
                                <w:jc w:val="center"/>
                                <w:rPr>
                                  <w:rFonts w:cs="Times New Roman"/>
                                </w:rPr>
                              </w:pPr>
                              <w:r>
                                <w:rPr>
                                  <w:rFonts w:cs="Times New Roman"/>
                                </w:rPr>
                                <w:t xml:space="preserve">Timbang </w:t>
                              </w:r>
                            </w:p>
                          </w:txbxContent>
                        </wps:txbx>
                        <wps:bodyPr rot="0" vert="horz" wrap="square" lIns="91440" tIns="45720" rIns="91440" bIns="45720" anchor="t" anchorCtr="0" upright="1">
                          <a:noAutofit/>
                        </wps:bodyPr>
                      </wps:wsp>
                      <wps:wsp>
                        <wps:cNvPr id="68" name="AutoShape 83"/>
                        <wps:cNvCnPr>
                          <a:cxnSpLocks noChangeShapeType="1"/>
                        </wps:cNvCnPr>
                        <wps:spPr bwMode="auto">
                          <a:xfrm>
                            <a:off x="2667000" y="3133725"/>
                            <a:ext cx="0" cy="361950"/>
                          </a:xfrm>
                          <a:prstGeom prst="straightConnector1">
                            <a:avLst/>
                          </a:prstGeom>
                          <a:ln>
                            <a:headEnd/>
                            <a:tailEnd type="triangle" w="med" len="med"/>
                          </a:ln>
                          <a:extLst/>
                        </wps:spPr>
                        <wps:style>
                          <a:lnRef idx="2">
                            <a:schemeClr val="dk1"/>
                          </a:lnRef>
                          <a:fillRef idx="1">
                            <a:schemeClr val="lt1"/>
                          </a:fillRef>
                          <a:effectRef idx="0">
                            <a:schemeClr val="dk1"/>
                          </a:effectRef>
                          <a:fontRef idx="minor">
                            <a:schemeClr val="dk1"/>
                          </a:fontRef>
                        </wps:style>
                        <wps:bodyPr/>
                      </wps:wsp>
                      <wps:wsp>
                        <wps:cNvPr id="69" name="AutoShape 85"/>
                        <wps:cNvCnPr>
                          <a:cxnSpLocks noChangeShapeType="1"/>
                        </wps:cNvCnPr>
                        <wps:spPr bwMode="auto">
                          <a:xfrm>
                            <a:off x="3267075" y="3638550"/>
                            <a:ext cx="1019175" cy="0"/>
                          </a:xfrm>
                          <a:prstGeom prst="straightConnector1">
                            <a:avLst/>
                          </a:prstGeom>
                          <a:ln>
                            <a:headEnd/>
                            <a:tailEnd/>
                          </a:ln>
                          <a:extLst/>
                        </wps:spPr>
                        <wps:style>
                          <a:lnRef idx="2">
                            <a:schemeClr val="dk1"/>
                          </a:lnRef>
                          <a:fillRef idx="1">
                            <a:schemeClr val="lt1"/>
                          </a:fillRef>
                          <a:effectRef idx="0">
                            <a:schemeClr val="dk1"/>
                          </a:effectRef>
                          <a:fontRef idx="minor">
                            <a:schemeClr val="dk1"/>
                          </a:fontRef>
                        </wps:style>
                        <wps:bodyPr/>
                      </wps:wsp>
                      <wps:wsp>
                        <wps:cNvPr id="70" name="Rectangle 70"/>
                        <wps:cNvSpPr>
                          <a:spLocks noChangeArrowheads="1"/>
                        </wps:cNvSpPr>
                        <wps:spPr bwMode="auto">
                          <a:xfrm>
                            <a:off x="4390428" y="2767105"/>
                            <a:ext cx="1159910" cy="535854"/>
                          </a:xfrm>
                          <a:prstGeom prst="rect">
                            <a:avLst/>
                          </a:prstGeom>
                          <a:ln>
                            <a:noFill/>
                          </a:ln>
                          <a:extLst/>
                        </wps:spPr>
                        <wps:style>
                          <a:lnRef idx="2">
                            <a:schemeClr val="dk1"/>
                          </a:lnRef>
                          <a:fillRef idx="1">
                            <a:schemeClr val="lt1"/>
                          </a:fillRef>
                          <a:effectRef idx="0">
                            <a:schemeClr val="dk1"/>
                          </a:effectRef>
                          <a:fontRef idx="minor">
                            <a:schemeClr val="dk1"/>
                          </a:fontRef>
                        </wps:style>
                        <wps:txbx>
                          <w:txbxContent>
                            <w:p w:rsidR="00441BFC" w:rsidRDefault="00441BFC" w:rsidP="00AE69CB">
                              <w:pPr>
                                <w:ind w:left="-90"/>
                                <w:rPr>
                                  <w:rFonts w:cs="Times New Roman"/>
                                </w:rPr>
                              </w:pPr>
                              <w:r>
                                <w:rPr>
                                  <w:rFonts w:cs="Times New Roman"/>
                                </w:rPr>
                                <w:t>Sampai Dicapai Berat Konstan</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220" o:spid="_x0000_s1064" style="position:absolute;left:0;text-align:left;margin-left:-3.4pt;margin-top:8.8pt;width:437pt;height:305.6pt;z-index:251649024;mso-width-relative:margin;mso-height-relative:margin" coordsize="55503,382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">
                <v:rect id="Rectangle 54" o:spid="_x0000_s1065" style="position:absolute;left:3143;width:15621;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bGW8IA&#10;AADbAAAADwAAAGRycy9kb3ducmV2LnhtbESPQWvCQBSE7wX/w/KE3prdWtuG1DWIpei1ptDrI/tM&#10;gtm3Ibsm8d+7guBxmJlvmFU+2VYM1PvGsYbXRIEgLp1puNLwV/y8pCB8QDbYOiYNF/KQr2dPK8yM&#10;G/mXhkOoRISwz1BDHUKXSenLmiz6xHXE0Tu63mKIsq+k6XGMcNvKhVIf0mLDcaHGjrY1lafD2Wqo&#10;iuPwuVPuMqmiefs+pUr9L5XWz/Np8wUi0BQe4Xt7bzS8L+H2Jf4Aub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5sZbwgAAANsAAAAPAAAAAAAAAAAAAAAAAJgCAABkcnMvZG93&#10;bnJldi54bWxQSwUGAAAAAAQABAD1AAAAhwMAAAAA&#10;" fillcolor="white [3201]" strokecolor="black [3200]" strokeweight="2pt">
                  <v:textbox>
                    <w:txbxContent>
                      <w:p w:rsidR="00441BFC" w:rsidRDefault="00441BFC" w:rsidP="00AE69CB">
                        <w:pPr>
                          <w:jc w:val="center"/>
                          <w:rPr>
                            <w:rFonts w:cs="Times New Roman"/>
                          </w:rPr>
                        </w:pPr>
                        <w:r>
                          <w:rPr>
                            <w:rFonts w:cs="Times New Roman"/>
                          </w:rPr>
                          <w:t>Cawan/Botol timbang</w:t>
                        </w:r>
                      </w:p>
                    </w:txbxContent>
                  </v:textbox>
                </v:rect>
                <v:rect id="Rectangle 55" o:spid="_x0000_s1066" style="position:absolute;top:6667;width:21431;height:5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pjwMIA&#10;AADbAAAADwAAAGRycy9kb3ducmV2LnhtbESPQWvCQBSE7wX/w/KE3prdWm1D6hrEUvRaU+j1kX0m&#10;wezbkF2T+O9dQehxmJlvmHU+2VYM1PvGsYbXRIEgLp1puNLwW3y/pCB8QDbYOiYNV/KQb2ZPa8yM&#10;G/mHhmOoRISwz1BDHUKXSenLmiz6xHXE0Tu53mKIsq+k6XGMcNvKhVLv0mLDcaHGjnY1lefjxWqo&#10;itPwsVfuOqmiefs6p0r9LZXWz/Np+wki0BT+w4/2wWhYreD+Jf4Aub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qmPAwgAAANsAAAAPAAAAAAAAAAAAAAAAAJgCAABkcnMvZG93&#10;bnJldi54bWxQSwUGAAAAAAQABAD1AAAAhwMAAAAA&#10;" fillcolor="white [3201]" strokecolor="black [3200]" strokeweight="2pt">
                  <v:textbox>
                    <w:txbxContent>
                      <w:p w:rsidR="00441BFC" w:rsidRDefault="00441BFC" w:rsidP="00AE69CB">
                        <w:pPr>
                          <w:jc w:val="center"/>
                          <w:rPr>
                            <w:rFonts w:cs="Times New Roman"/>
                          </w:rPr>
                        </w:pPr>
                        <w:r>
                          <w:rPr>
                            <w:rFonts w:cs="Times New Roman"/>
                          </w:rPr>
                          <w:t>Oven Selama 30 Menit Pada Suhu 105</w:t>
                        </w:r>
                        <w:r>
                          <w:rPr>
                            <w:rFonts w:cs="Times New Roman"/>
                            <w:vertAlign w:val="superscript"/>
                          </w:rPr>
                          <w:t>o</w:t>
                        </w:r>
                        <w:r>
                          <w:rPr>
                            <w:rFonts w:cs="Times New Roman"/>
                          </w:rPr>
                          <w:t xml:space="preserve">C </w:t>
                        </w:r>
                      </w:p>
                    </w:txbxContent>
                  </v:textbox>
                </v:rect>
                <v:rect id="Rectangle 56" o:spid="_x0000_s1067" style="position:absolute;left:16287;top:25908;width:21146;height:5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j9t8AA&#10;AADbAAAADwAAAGRycy9kb3ducmV2LnhtbESPQYvCMBSE7wv+h/AEb2vi6qpUo4giel0reH00z7bY&#10;vJQmW+u/N4LgcZiZb5jlurOVaKnxpWMNo6ECQZw5U3Ku4Zzuv+cgfEA2WDkmDQ/ysF71vpaYGHfn&#10;P2pPIRcRwj5BDUUIdSKlzwqy6IeuJo7e1TUWQ5RNLk2D9wi3lfxRaiotlhwXCqxpW1B2O/1bDXl6&#10;bWcH5R6dSsvx7jZX6jJRWg/63WYBIlAXPuF3+2g0/E7h9SX+ALl6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3j9t8AAAADbAAAADwAAAAAAAAAAAAAAAACYAgAAZHJzL2Rvd25y&#10;ZXYueG1sUEsFBgAAAAAEAAQA9QAAAIUDAAAAAA==&#10;" fillcolor="white [3201]" strokecolor="black [3200]" strokeweight="2pt">
                  <v:textbox>
                    <w:txbxContent>
                      <w:p w:rsidR="00441BFC" w:rsidRDefault="00441BFC" w:rsidP="00AE69CB">
                        <w:pPr>
                          <w:jc w:val="center"/>
                          <w:rPr>
                            <w:rFonts w:cs="Times New Roman"/>
                            <w:szCs w:val="20"/>
                          </w:rPr>
                        </w:pPr>
                        <w:r>
                          <w:rPr>
                            <w:rFonts w:cs="Times New Roman"/>
                            <w:szCs w:val="20"/>
                          </w:rPr>
                          <w:t xml:space="preserve">Dinginkan Selama 15 Menit Dalam Desikator </w:t>
                        </w:r>
                      </w:p>
                    </w:txbxContent>
                  </v:textbox>
                </v:rect>
                <v:rect id="Rectangle 57" o:spid="_x0000_s1068" style="position:absolute;left:30289;width:23527;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RYLMAA&#10;AADbAAAADwAAAGRycy9kb3ducmV2LnhtbESPQYvCMBSE7wv+h/AEb2vi6qpUo4giel0reH00z7bY&#10;vJQmW+u/N4LgcZiZb5jlurOVaKnxpWMNo6ECQZw5U3Ku4Zzuv+cgfEA2WDkmDQ/ysF71vpaYGHfn&#10;P2pPIRcRwj5BDUUIdSKlzwqy6IeuJo7e1TUWQ5RNLk2D9wi3lfxRaiotlhwXCqxpW1B2O/1bDXl6&#10;bWcH5R6dSsvx7jZX6jJRWg/63WYBIlAXPuF3+2g0/M7g9SX+ALl6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DRYLMAAAADbAAAADwAAAAAAAAAAAAAAAACYAgAAZHJzL2Rvd25y&#10;ZXYueG1sUEsFBgAAAAAEAAQA9QAAAIUDAAAAAA==&#10;" fillcolor="white [3201]" strokecolor="black [3200]" strokeweight="2pt">
                  <v:textbox>
                    <w:txbxContent>
                      <w:p w:rsidR="00441BFC" w:rsidRDefault="00441BFC" w:rsidP="00AE69CB">
                        <w:pPr>
                          <w:jc w:val="center"/>
                          <w:rPr>
                            <w:rFonts w:cs="Times New Roman"/>
                          </w:rPr>
                        </w:pPr>
                        <w:r>
                          <w:rPr>
                            <w:rFonts w:cs="Times New Roman"/>
                          </w:rPr>
                          <w:t>Simplisia Daun ketapang (3 gram)</w:t>
                        </w:r>
                      </w:p>
                    </w:txbxContent>
                  </v:textbox>
                </v:rect>
                <v:rect id="Rectangle 58" o:spid="_x0000_s1069" style="position:absolute;left:33718;top:6667;width:16859;height:5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vMXr4A&#10;AADbAAAADwAAAGRycy9kb3ducmV2LnhtbERPTYvCMBC9C/6HMMLeNFHXVWqjiLK417ULXodmbEub&#10;SWlirf/eHBY8Pt53uh9sI3rqfOVYw3ymQBDnzlRcaPjLvqcbED4gG2wck4YnedjvxqMUE+Me/Ev9&#10;JRQihrBPUEMZQptI6fOSLPqZa4kjd3OdxRBhV0jT4SOG20YulPqSFiuODSW2dCwpry93q6HIbv36&#10;rNxzUFm1PNUbpa6fSuuPyXDYggg0hLf43/1jNKzi2Pgl/gC5ew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WrzF6+AAAA2wAAAA8AAAAAAAAAAAAAAAAAmAIAAGRycy9kb3ducmV2&#10;LnhtbFBLBQYAAAAABAAEAPUAAACDAwAAAAA=&#10;" fillcolor="white [3201]" strokecolor="black [3200]" strokeweight="2pt">
                  <v:textbox>
                    <w:txbxContent>
                      <w:p w:rsidR="00441BFC" w:rsidRDefault="00441BFC" w:rsidP="00AE69CB">
                        <w:pPr>
                          <w:jc w:val="center"/>
                          <w:rPr>
                            <w:rFonts w:cs="Times New Roman"/>
                          </w:rPr>
                        </w:pPr>
                        <w:r>
                          <w:rPr>
                            <w:rFonts w:cs="Times New Roman"/>
                          </w:rPr>
                          <w:t>Masukan kedalam Cawan/Botol timbang</w:t>
                        </w:r>
                      </w:p>
                      <w:p w:rsidR="00441BFC" w:rsidRDefault="00441BFC" w:rsidP="00AE69CB">
                        <w:pPr>
                          <w:jc w:val="center"/>
                        </w:pPr>
                      </w:p>
                    </w:txbxContent>
                  </v:textbox>
                </v:rect>
                <v:shape id="AutoShape 74" o:spid="_x0000_s1070" type="#_x0000_t32" style="position:absolute;left:10953;top:3048;width:0;height:36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NOR8UAAADbAAAADwAAAGRycy9kb3ducmV2LnhtbESPQWvCQBSE74X+h+UVequbpho0uooI&#10;pXppafSS2yP7mgSzb0N2E6O/3i0Uehxm5htmtRlNIwbqXG1ZweskAkFcWF1zqeB0fH+Zg3AeWWNj&#10;mRRcycFm/fiwwlTbC3/TkPlSBAi7FBVU3replK6oyKCb2JY4eD+2M+iD7EqpO7wEuGlkHEWJNFhz&#10;WKiwpV1FxTnrjYL55/Rs4vw2uGGm86Rv374O+YdSz0/jdgnC0+j/w3/tvVYwW8Dvl/AD5P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FNOR8UAAADbAAAADwAAAAAAAAAA&#10;AAAAAAChAgAAZHJzL2Rvd25yZXYueG1sUEsFBgAAAAAEAAQA+QAAAJMDAAAAAA==&#10;" filled="t" fillcolor="white [3201]" strokecolor="black [3200]" strokeweight="2pt">
                  <v:stroke endarrow="block"/>
                </v:shape>
                <v:shape id="AutoShape 75" o:spid="_x0000_s1071" type="#_x0000_t32" style="position:absolute;left:42291;top:3048;width:0;height:36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UtZ8IAAADbAAAADwAAAGRycy9kb3ducmV2LnhtbERPTWuDQBC9B/Iflin0lqxNGwnWVUIg&#10;tL00xOTibXCnKrqz4m6M7a/vHgo9Pt53ms+mFxONrrWs4GkdgSCurG65VnC9HFc7EM4ja+wtk4Jv&#10;cpBny0WKibZ3PtNU+FqEEHYJKmi8HxIpXdWQQbe2A3Hgvuxo0Ac41lKPeA/hppebKIqlwZZDQ4MD&#10;HRqquuJmFOw+XzqzKX8mN211Gd+G59NH+abU48O8fwXhafb/4j/3u1YQh/XhS/gBMvs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wUtZ8IAAADbAAAADwAAAAAAAAAAAAAA&#10;AAChAgAAZHJzL2Rvd25yZXYueG1sUEsFBgAAAAAEAAQA+QAAAJADAAAAAA==&#10;" filled="t" fillcolor="white [3201]" strokecolor="black [3200]" strokeweight="2pt">
                  <v:stroke endarrow="block"/>
                </v:shape>
                <v:shape id="AutoShape 76" o:spid="_x0000_s1072" type="#_x0000_t32" style="position:absolute;left:41814;top:11906;width:0;height:36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mI/MMAAADbAAAADwAAAGRycy9kb3ducmV2LnhtbESPQYvCMBSE78L+h/AEb5rqapGuURZB&#10;Vi/Kunvp7dE822LzUppYq7/eCILHYWa+YRarzlSipcaVlhWMRxEI4szqknMF/3+b4RyE88gaK8uk&#10;4EYOVsuP3gITba/8S+3R5yJA2CWooPC+TqR0WUEG3cjWxME72cagD7LJpW7wGuCmkpMoiqXBksNC&#10;gTWtC8rOx4tRMN9Pz2aS3lvXznQaX+rPwy79UWrQ776/QHjq/Dv8am+1gngMzy/hB8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xJiPzDAAAA2wAAAA8AAAAAAAAAAAAA&#10;AAAAoQIAAGRycy9kb3ducmV2LnhtbFBLBQYAAAAABAAEAPkAAACRAwAAAAA=&#10;" filled="t" fillcolor="white [3201]" strokecolor="black [3200]" strokeweight="2pt">
                  <v:stroke endarrow="block"/>
                </v:shape>
                <v:shape id="AutoShape 79" o:spid="_x0000_s1073" type="#_x0000_t32" style="position:absolute;left:10477;top:12096;width:6;height:111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TCsUAAADbAAAADwAAAGRycy9kb3ducmV2LnhtbESPQWvCQBSE74L/YXmFXqRuTCFI6iYU&#10;0dZehGq110f2mUSzb0N2G9N/7xaEHoeZ+YZZ5INpRE+dqy0rmE0jEMSF1TWXCr7266c5COeRNTaW&#10;ScEvOciz8WiBqbZX/qR+50sRIOxSVFB536ZSuqIig25qW+LgnWxn0AfZlVJ3eA1w08g4ihJpsOaw&#10;UGFLy4qKy+7HKMD31ff5+LFdPSfx23Iz6RvrtgelHh+G1xcQngb/H763N1pBEsPfl/ADZH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TTCsUAAADbAAAADwAAAAAAAAAA&#10;AAAAAAChAgAAZHJzL2Rvd25yZXYueG1sUEsFBgAAAAAEAAQA+QAAAJMDAAAAAA==&#10;" filled="t" fillcolor="white [3201]" strokecolor="black [3200]" strokeweight="2pt"/>
                <v:rect id="Rectangle 63" o:spid="_x0000_s1074" style="position:absolute;left:32670;top:15525;width:18193;height:5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OUksAA&#10;AADbAAAADwAAAGRycy9kb3ducmV2LnhtbESPzarCMBSE94LvEI7gThN/8Eo1iiji3WovuD00x7bY&#10;nJQm1vr25oLgcpiZb5j1trOVaKnxpWMNk7ECQZw5U3Ku4S89jpYgfEA2WDkmDS/ysN30e2tMjHvy&#10;mdpLyEWEsE9QQxFCnUjps4Is+rGriaN3c43FEGWTS9PgM8JtJadKLaTFkuNCgTXtC8rul4fVkKe3&#10;9uek3KtTaTk73JdKXedK6+Gg261ABOrCN/xp/xoNixn8f4k/QG7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WOUksAAAADbAAAADwAAAAAAAAAAAAAAAACYAgAAZHJzL2Rvd25y&#10;ZXYueG1sUEsFBgAAAAAEAAQA9QAAAIUDAAAAAA==&#10;" fillcolor="white [3201]" strokecolor="black [3200]" strokeweight="2pt">
                  <v:textbox>
                    <w:txbxContent>
                      <w:p w:rsidR="00441BFC" w:rsidRDefault="00441BFC" w:rsidP="00AE69CB">
                        <w:pPr>
                          <w:jc w:val="center"/>
                          <w:rPr>
                            <w:rFonts w:cs="Times New Roman"/>
                          </w:rPr>
                        </w:pPr>
                        <w:r>
                          <w:rPr>
                            <w:rFonts w:cs="Times New Roman"/>
                          </w:rPr>
                          <w:t>Oven Selama 3 Jam Pada Suhu 105</w:t>
                        </w:r>
                        <w:r>
                          <w:rPr>
                            <w:rFonts w:cs="Times New Roman"/>
                            <w:vertAlign w:val="superscript"/>
                          </w:rPr>
                          <w:t>o</w:t>
                        </w:r>
                        <w:r>
                          <w:rPr>
                            <w:rFonts w:cs="Times New Roman"/>
                          </w:rPr>
                          <w:t xml:space="preserve">C </w:t>
                        </w:r>
                      </w:p>
                    </w:txbxContent>
                  </v:textbox>
                </v:rect>
                <v:shape id="AutoShape 81" o:spid="_x0000_s1075" type="#_x0000_t32" style="position:absolute;left:10476;top:23241;width:32382;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HVOsMAAADbAAAADwAAAGRycy9kb3ducmV2LnhtbESPwW7CMBBE75X6D9Yi9VYcqpJCwIkQ&#10;akVv0MAHrOIlCcTryHYh5etxpUo9jmbmjWZZDKYTF3K+taxgMk5AEFdWt1wrOOw/nmcgfEDW2Fkm&#10;BT/kocgfH5aYaXvlL7qUoRYRwj5DBU0IfSalrxoy6Me2J47e0TqDIUpXS+3wGuGmky9JkkqDLceF&#10;BntaN1Sdy2+j4O3Urt1surmhpHS3Xc3fNW3PSj2NhtUCRKAh/If/2p9aQfoKv1/iD5D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qx1TrDAAAA2wAAAA8AAAAAAAAAAAAA&#10;AAAAoQIAAGRycy9kb3ducmV2LnhtbFBLBQYAAAAABAAEAPkAAACRAwAAAAA=&#10;" filled="t" fillcolor="white [3201]" strokecolor="black [3200]" strokeweight="2pt"/>
                <v:shape id="AutoShape 82" o:spid="_x0000_s1076" type="#_x0000_t32" style="position:absolute;left:26667;top:23241;width:0;height:26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KO/8MAAADbAAAADwAAAGRycy9kb3ducmV2LnhtbESPQYvCMBSE74L/ITxhb5rqapFqlGVB&#10;XC/Kul56ezTPtti8lCbWrr/eCILHYWa+YZbrzlSipcaVlhWMRxEI4szqknMFp7/NcA7CeWSNlWVS&#10;8E8O1qt+b4mJtjf+pfbocxEg7BJUUHhfJ1K6rCCDbmRr4uCdbWPQB9nkUjd4C3BTyUkUxdJgyWGh&#10;wJq+C8oux6tRMN9PL2aS3lvXznQaX+vPwy7dKvUx6L4WIDx1/h1+tX+0gngGzy/hB8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Nyjv/DAAAA2wAAAA8AAAAAAAAAAAAA&#10;AAAAoQIAAGRycy9kb3ducmV2LnhtbFBLBQYAAAAABAAEAPkAAACRAwAAAAA=&#10;" filled="t" fillcolor="white [3201]" strokecolor="black [3200]" strokeweight="2pt">
                  <v:stroke endarrow="block"/>
                </v:shape>
                <v:shape id="AutoShape 86" o:spid="_x0000_s1077" type="#_x0000_t32" style="position:absolute;left:42957;top:20955;width:0;height:1543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2OcEAAADbAAAADwAAAGRycy9kb3ducmV2LnhtbESPT4vCMBTE78J+h/AWvGm6ClWqURaX&#10;Rdmb/+7P5tlWm5eSxFq//UYQPA4z8xtmvuxMLVpyvrKs4GuYgCDOra64UHDY/w6mIHxA1lhbJgUP&#10;8rBcfPTmmGl75y21u1CICGGfoYIyhCaT0uclGfRD2xBH72ydwRClK6R2eI9wU8tRkqTSYMVxocSG&#10;ViXl193NKBgfLw8eH39Wo2TSTk5Op2uf/ynV/+y+ZyACdeEdfrU3WkGawvNL/AFy8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FvY5wQAAANsAAAAPAAAAAAAAAAAAAAAA&#10;AKECAABkcnMvZG93bnJldi54bWxQSwUGAAAAAAQABAD5AAAAjwMAAAAA&#10;" filled="t" fillcolor="white [3201]" strokecolor="black [3200]" strokeweight="2pt">
                  <v:stroke endarrow="block"/>
                </v:shape>
                <v:rect id="Rectangle 67" o:spid="_x0000_s1078" style="position:absolute;left:20859;top:34956;width:11811;height:3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iSkcEA&#10;AADbAAAADwAAAGRycy9kb3ducmV2LnhtbESPT4vCMBTE7wt+h/AEb2viH1Rqo4gi7nXtwl4fzbMt&#10;bV5KE2v99mZB2OMwM79h0v1gG9FT5yvHGmZTBYI4d6biQsNPdv7cgPAB2WDjmDQ8ycN+N/pIMTHu&#10;wd/UX0MhIoR9ghrKENpESp+XZNFPXUscvZvrLIYou0KaDh8Rbhs5V2olLVYcF0ps6VhSXl/vVkOR&#10;3fr1RbnnoLJqcao3Sv0uldaT8XDYggg0hP/wu/1lNKzW8Pcl/gC5e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YkpHBAAAA2wAAAA8AAAAAAAAAAAAAAAAAmAIAAGRycy9kb3du&#10;cmV2LnhtbFBLBQYAAAAABAAEAPUAAACGAwAAAAA=&#10;" fillcolor="white [3201]" strokecolor="black [3200]" strokeweight="2pt">
                  <v:textbox>
                    <w:txbxContent>
                      <w:p w:rsidR="00441BFC" w:rsidRDefault="00441BFC" w:rsidP="00AE69CB">
                        <w:pPr>
                          <w:jc w:val="center"/>
                          <w:rPr>
                            <w:rFonts w:cs="Times New Roman"/>
                          </w:rPr>
                        </w:pPr>
                        <w:r>
                          <w:rPr>
                            <w:rFonts w:cs="Times New Roman"/>
                          </w:rPr>
                          <w:t xml:space="preserve">Timbang </w:t>
                        </w:r>
                      </w:p>
                    </w:txbxContent>
                  </v:textbox>
                </v:rect>
                <v:shape id="AutoShape 83" o:spid="_x0000_s1079" type="#_x0000_t32" style="position:absolute;left:26670;top:31337;width:0;height:36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MhYcIAAADbAAAADwAAAGRycy9kb3ducmV2LnhtbERPTWuDQBC9B/Iflin0lqxNGwnWVUIg&#10;tL00xOTibXCnKrqz4m6M7a/vHgo9Pt53ms+mFxONrrWs4GkdgSCurG65VnC9HFc7EM4ja+wtk4Jv&#10;cpBny0WKibZ3PtNU+FqEEHYJKmi8HxIpXdWQQbe2A3Hgvuxo0Ac41lKPeA/hppebKIqlwZZDQ4MD&#10;HRqquuJmFOw+XzqzKX8mN211Gd+G59NH+abU48O8fwXhafb/4j/3u1YQh7HhS/gBMvs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XMhYcIAAADbAAAADwAAAAAAAAAAAAAA&#10;AAChAgAAZHJzL2Rvd25yZXYueG1sUEsFBgAAAAAEAAQA+QAAAJADAAAAAA==&#10;" filled="t" fillcolor="white [3201]" strokecolor="black [3200]" strokeweight="2pt">
                  <v:stroke endarrow="block"/>
                </v:shape>
                <v:shape id="AutoShape 85" o:spid="_x0000_s1080" type="#_x0000_t32" style="position:absolute;left:32670;top:36385;width:101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BBe8UAAADbAAAADwAAAGRycy9kb3ducmV2LnhtbESPQWvCQBSE74L/YXlCL0U3tRDamI2I&#10;2FYvQq2t10f2mUSzb0N2G9N/7woFj8PMfMOk897UoqPWVZYVPE0iEMS51RUXCvZfb+MXEM4ja6wt&#10;k4I/cjDPhoMUE20v/EndzhciQNglqKD0vkmkdHlJBt3ENsTBO9rWoA+yLaRu8RLgppbTKIqlwYrD&#10;QokNLUvKz7tfowA/VofTz2a7eo6n78v1Y1dbt/1W6mHUL2YgPPX+Hv5vr7WC+BVuX8IPk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VBBe8UAAADbAAAADwAAAAAAAAAA&#10;AAAAAAChAgAAZHJzL2Rvd25yZXYueG1sUEsFBgAAAAAEAAQA+QAAAJMDAAAAAA==&#10;" filled="t" fillcolor="white [3201]" strokecolor="black [3200]" strokeweight="2pt"/>
                <v:rect id="Rectangle 70" o:spid="_x0000_s1081" style="position:absolute;left:43904;top:27671;width:11599;height:5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DvlMMA&#10;AADbAAAADwAAAGRycy9kb3ducmV2LnhtbERPTWvCQBC9F/wPywi9NZsWqml0lVIaEE9qW+JxyI5J&#10;aHY2zW6T6K93D4LHx/terkfTiJ46V1tW8BzFIIgLq2suFXx/ZU8JCOeRNTaWScGZHKxXk4clptoO&#10;vKf+4EsRQtilqKDyvk2ldEVFBl1kW+LAnWxn0AfYlVJ3OIRw08iXOJ5JgzWHhgpb+qio+D38GwWf&#10;l7m+JDL/2eZtf8xe3+yu/zsq9Tgd3xcgPI3+Lr65N1rBPKwPX8IPkK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9DvlMMAAADbAAAADwAAAAAAAAAAAAAAAACYAgAAZHJzL2Rv&#10;d25yZXYueG1sUEsFBgAAAAAEAAQA9QAAAIgDAAAAAA==&#10;" fillcolor="white [3201]" stroked="f" strokeweight="2pt">
                  <v:textbox>
                    <w:txbxContent>
                      <w:p w:rsidR="00441BFC" w:rsidRDefault="00441BFC" w:rsidP="00AE69CB">
                        <w:pPr>
                          <w:ind w:left="-90"/>
                          <w:rPr>
                            <w:rFonts w:cs="Times New Roman"/>
                          </w:rPr>
                        </w:pPr>
                        <w:r>
                          <w:rPr>
                            <w:rFonts w:cs="Times New Roman"/>
                          </w:rPr>
                          <w:t>Sampai Dicapai Berat Konstan</w:t>
                        </w:r>
                      </w:p>
                    </w:txbxContent>
                  </v:textbox>
                </v:rect>
              </v:group>
            </w:pict>
          </mc:Fallback>
        </mc:AlternateContent>
      </w:r>
    </w:p>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Default="00AE69CB" w:rsidP="00AE69CB"/>
    <w:p w:rsidR="00AE69CB" w:rsidRDefault="00AE69CB" w:rsidP="00AE69CB">
      <w:pPr>
        <w:ind w:firstLine="720"/>
      </w:pPr>
    </w:p>
    <w:p w:rsidR="00AE69CB" w:rsidRDefault="00AE69CB" w:rsidP="00AE69CB">
      <w:pPr>
        <w:ind w:firstLine="720"/>
      </w:pPr>
    </w:p>
    <w:p w:rsidR="00AE69CB" w:rsidRDefault="00AE69CB" w:rsidP="00AE69CB">
      <w:pPr>
        <w:ind w:firstLine="720"/>
      </w:pPr>
    </w:p>
    <w:p w:rsidR="00AE69CB" w:rsidRDefault="00AE69CB" w:rsidP="00AE69CB">
      <w:pPr>
        <w:ind w:firstLine="720"/>
      </w:pPr>
    </w:p>
    <w:p w:rsidR="00AE69CB" w:rsidRDefault="00AE69CB" w:rsidP="00AE69CB">
      <w:pPr>
        <w:ind w:firstLine="720"/>
      </w:pPr>
    </w:p>
    <w:p w:rsidR="008170B1" w:rsidRDefault="008170B1" w:rsidP="00E000D7">
      <w:pPr>
        <w:pStyle w:val="ListParagraph"/>
        <w:numPr>
          <w:ilvl w:val="0"/>
          <w:numId w:val="4"/>
        </w:numPr>
        <w:rPr>
          <w:b/>
        </w:rPr>
        <w:sectPr w:rsidR="008170B1" w:rsidSect="00294968">
          <w:pgSz w:w="11907" w:h="16839" w:code="9"/>
          <w:pgMar w:top="1701" w:right="1701" w:bottom="1701" w:left="2268" w:header="720" w:footer="720" w:gutter="0"/>
          <w:cols w:space="720"/>
          <w:docGrid w:linePitch="360"/>
        </w:sectPr>
      </w:pPr>
    </w:p>
    <w:p w:rsidR="00821CDC" w:rsidRDefault="00821CDC" w:rsidP="00E000D7">
      <w:pPr>
        <w:pStyle w:val="ListParagraph"/>
        <w:numPr>
          <w:ilvl w:val="0"/>
          <w:numId w:val="4"/>
        </w:numPr>
        <w:spacing w:after="0"/>
        <w:rPr>
          <w:b/>
        </w:rPr>
      </w:pPr>
      <w:r>
        <w:rPr>
          <w:b/>
        </w:rPr>
        <w:lastRenderedPageBreak/>
        <w:t>Ekstraksi sampel</w:t>
      </w:r>
    </w:p>
    <w:p w:rsidR="00866E88" w:rsidRDefault="00866E88" w:rsidP="00866E88">
      <w:pPr>
        <w:spacing w:after="0"/>
        <w:rPr>
          <w:b/>
        </w:rPr>
      </w:pPr>
      <w:r>
        <w:rPr>
          <w:rFonts w:cs="Times New Roman"/>
          <w:noProof/>
          <w:szCs w:val="24"/>
        </w:rPr>
        <mc:AlternateContent>
          <mc:Choice Requires="wpg">
            <w:drawing>
              <wp:anchor distT="0" distB="0" distL="114300" distR="114300" simplePos="0" relativeHeight="251669504" behindDoc="0" locked="0" layoutInCell="1" allowOverlap="1" wp14:anchorId="5523D64C" wp14:editId="5AE10B08">
                <wp:simplePos x="0" y="0"/>
                <wp:positionH relativeFrom="column">
                  <wp:posOffset>208280</wp:posOffset>
                </wp:positionH>
                <wp:positionV relativeFrom="paragraph">
                  <wp:posOffset>121920</wp:posOffset>
                </wp:positionV>
                <wp:extent cx="5305425" cy="5913755"/>
                <wp:effectExtent l="0" t="0" r="9525" b="10795"/>
                <wp:wrapNone/>
                <wp:docPr id="249" name="Group 249"/>
                <wp:cNvGraphicFramePr/>
                <a:graphic xmlns:a="http://schemas.openxmlformats.org/drawingml/2006/main">
                  <a:graphicData uri="http://schemas.microsoft.com/office/word/2010/wordprocessingGroup">
                    <wpg:wgp>
                      <wpg:cNvGrpSpPr/>
                      <wpg:grpSpPr>
                        <a:xfrm>
                          <a:off x="0" y="0"/>
                          <a:ext cx="5305425" cy="5913755"/>
                          <a:chOff x="0" y="0"/>
                          <a:chExt cx="5305425" cy="5913534"/>
                        </a:xfrm>
                      </wpg:grpSpPr>
                      <wpg:grpSp>
                        <wpg:cNvPr id="250" name="Group 250"/>
                        <wpg:cNvGrpSpPr/>
                        <wpg:grpSpPr>
                          <a:xfrm>
                            <a:off x="1420009" y="0"/>
                            <a:ext cx="3885416" cy="2870431"/>
                            <a:chOff x="1420009" y="0"/>
                            <a:chExt cx="3885416" cy="2870431"/>
                          </a:xfrm>
                        </wpg:grpSpPr>
                        <wps:wsp>
                          <wps:cNvPr id="251" name="Rectangle 251"/>
                          <wps:cNvSpPr>
                            <a:spLocks noChangeArrowheads="1"/>
                          </wps:cNvSpPr>
                          <wps:spPr bwMode="auto">
                            <a:xfrm>
                              <a:off x="1441524" y="0"/>
                              <a:ext cx="2466975" cy="314325"/>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441BFC" w:rsidRDefault="00441BFC" w:rsidP="00866E88">
                                <w:pPr>
                                  <w:jc w:val="center"/>
                                  <w:rPr>
                                    <w:rFonts w:cs="Times New Roman"/>
                                  </w:rPr>
                                </w:pPr>
                                <w:r>
                                  <w:rPr>
                                    <w:rFonts w:cs="Times New Roman"/>
                                  </w:rPr>
                                  <w:t>50 gr Simplisia Daun Ketapang</w:t>
                                </w:r>
                              </w:p>
                            </w:txbxContent>
                          </wps:txbx>
                          <wps:bodyPr rot="0" vert="horz" wrap="square" lIns="91440" tIns="45720" rIns="91440" bIns="45720" anchor="t" anchorCtr="0" upright="1">
                            <a:noAutofit/>
                          </wps:bodyPr>
                        </wps:wsp>
                        <wps:wsp>
                          <wps:cNvPr id="252" name="Rectangle 252"/>
                          <wps:cNvSpPr>
                            <a:spLocks noChangeArrowheads="1"/>
                          </wps:cNvSpPr>
                          <wps:spPr bwMode="auto">
                            <a:xfrm>
                              <a:off x="1420009" y="580913"/>
                              <a:ext cx="2486025" cy="295275"/>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441BFC" w:rsidRDefault="00441BFC" w:rsidP="00866E88">
                                <w:pPr>
                                  <w:jc w:val="center"/>
                                  <w:rPr>
                                    <w:rFonts w:cs="Times New Roman"/>
                                  </w:rPr>
                                </w:pPr>
                                <w:r>
                                  <w:rPr>
                                    <w:rFonts w:cs="Times New Roman"/>
                                  </w:rPr>
                                  <w:t>Ekstraksi Metode Maserasi 3x24 jam</w:t>
                                </w:r>
                              </w:p>
                            </w:txbxContent>
                          </wps:txbx>
                          <wps:bodyPr rot="0" vert="horz" wrap="square" lIns="91440" tIns="45720" rIns="91440" bIns="45720" anchor="t" anchorCtr="0" upright="1">
                            <a:noAutofit/>
                          </wps:bodyPr>
                        </wps:wsp>
                        <wps:wsp>
                          <wps:cNvPr id="253" name="Rectangle 253"/>
                          <wps:cNvSpPr>
                            <a:spLocks noChangeArrowheads="1"/>
                          </wps:cNvSpPr>
                          <wps:spPr bwMode="auto">
                            <a:xfrm>
                              <a:off x="2111153" y="1472164"/>
                              <a:ext cx="1067982" cy="441698"/>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441BFC" w:rsidRDefault="00441BFC" w:rsidP="00866E88">
                                <w:pPr>
                                  <w:jc w:val="center"/>
                                  <w:rPr>
                                    <w:rFonts w:cs="Times New Roman"/>
                                  </w:rPr>
                                </w:pPr>
                                <w:r>
                                  <w:rPr>
                                    <w:rFonts w:cs="Times New Roman"/>
                                  </w:rPr>
                                  <w:t>Metanol 70%</w:t>
                                </w:r>
                              </w:p>
                              <w:p w:rsidR="00441BFC" w:rsidRDefault="00441BFC" w:rsidP="00866E88"/>
                            </w:txbxContent>
                          </wps:txbx>
                          <wps:bodyPr rot="0" vert="horz" wrap="square" lIns="91440" tIns="45720" rIns="91440" bIns="45720" anchor="t" anchorCtr="0" upright="1">
                            <a:noAutofit/>
                          </wps:bodyPr>
                        </wps:wsp>
                        <wps:wsp>
                          <wps:cNvPr id="254" name="AutoShape 94"/>
                          <wps:cNvCnPr>
                            <a:cxnSpLocks noChangeShapeType="1"/>
                            <a:stCxn id="251" idx="2"/>
                            <a:endCxn id="252" idx="0"/>
                          </wps:cNvCnPr>
                          <wps:spPr bwMode="auto">
                            <a:xfrm flipH="1">
                              <a:off x="2663022" y="314325"/>
                              <a:ext cx="11990" cy="266588"/>
                            </a:xfrm>
                            <a:prstGeom prst="straightConnector1">
                              <a:avLst/>
                            </a:prstGeom>
                            <a:ln>
                              <a:headEnd/>
                              <a:tailEnd type="triangle" w="med" len="med"/>
                            </a:ln>
                            <a:extLst/>
                          </wps:spPr>
                          <wps:style>
                            <a:lnRef idx="2">
                              <a:schemeClr val="dk1"/>
                            </a:lnRef>
                            <a:fillRef idx="1">
                              <a:schemeClr val="lt1"/>
                            </a:fillRef>
                            <a:effectRef idx="0">
                              <a:schemeClr val="dk1"/>
                            </a:effectRef>
                            <a:fontRef idx="minor">
                              <a:schemeClr val="dk1"/>
                            </a:fontRef>
                          </wps:style>
                          <wps:bodyPr/>
                        </wps:wsp>
                        <wps:wsp>
                          <wps:cNvPr id="4" name="AutoShape 99"/>
                          <wps:cNvCnPr>
                            <a:cxnSpLocks noChangeShapeType="1"/>
                            <a:stCxn id="252" idx="2"/>
                          </wps:cNvCnPr>
                          <wps:spPr bwMode="auto">
                            <a:xfrm flipH="1">
                              <a:off x="2657982" y="876188"/>
                              <a:ext cx="5040" cy="575464"/>
                            </a:xfrm>
                            <a:prstGeom prst="straightConnector1">
                              <a:avLst/>
                            </a:prstGeom>
                            <a:ln>
                              <a:headEnd/>
                              <a:tailEnd type="triangle" w="med" len="med"/>
                            </a:ln>
                            <a:extLst/>
                          </wps:spPr>
                          <wps:style>
                            <a:lnRef idx="2">
                              <a:schemeClr val="dk1"/>
                            </a:lnRef>
                            <a:fillRef idx="1">
                              <a:schemeClr val="lt1"/>
                            </a:fillRef>
                            <a:effectRef idx="0">
                              <a:schemeClr val="dk1"/>
                            </a:effectRef>
                            <a:fontRef idx="minor">
                              <a:schemeClr val="dk1"/>
                            </a:fontRef>
                          </wps:style>
                          <wps:bodyPr/>
                        </wps:wsp>
                        <wps:wsp>
                          <wps:cNvPr id="39" name="AutoShape 108"/>
                          <wps:cNvCnPr>
                            <a:cxnSpLocks noChangeShapeType="1"/>
                          </wps:cNvCnPr>
                          <wps:spPr bwMode="auto">
                            <a:xfrm>
                              <a:off x="2678088" y="1913915"/>
                              <a:ext cx="0" cy="390525"/>
                            </a:xfrm>
                            <a:prstGeom prst="straightConnector1">
                              <a:avLst/>
                            </a:prstGeom>
                            <a:ln>
                              <a:headEnd/>
                              <a:tailEnd type="triangle" w="med" len="med"/>
                            </a:ln>
                            <a:extLst/>
                          </wps:spPr>
                          <wps:style>
                            <a:lnRef idx="2">
                              <a:schemeClr val="dk1"/>
                            </a:lnRef>
                            <a:fillRef idx="1">
                              <a:schemeClr val="lt1"/>
                            </a:fillRef>
                            <a:effectRef idx="0">
                              <a:schemeClr val="dk1"/>
                            </a:effectRef>
                            <a:fontRef idx="minor">
                              <a:schemeClr val="dk1"/>
                            </a:fontRef>
                          </wps:style>
                          <wps:bodyPr/>
                        </wps:wsp>
                        <wps:wsp>
                          <wps:cNvPr id="53" name="Rectangle 53"/>
                          <wps:cNvSpPr>
                            <a:spLocks noChangeArrowheads="1"/>
                          </wps:cNvSpPr>
                          <wps:spPr bwMode="auto">
                            <a:xfrm>
                              <a:off x="1483210" y="2327506"/>
                              <a:ext cx="2343150" cy="542925"/>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441BFC" w:rsidRDefault="00441BFC" w:rsidP="00866E88">
                                <w:pPr>
                                  <w:jc w:val="center"/>
                                  <w:rPr>
                                    <w:rFonts w:cs="Times New Roman"/>
                                  </w:rPr>
                                </w:pPr>
                                <w:r>
                                  <w:rPr>
                                    <w:rFonts w:cs="Times New Roman"/>
                                  </w:rPr>
                                  <w:t xml:space="preserve">Saring Menggunakan Kertas Whatman </w:t>
                                </w:r>
                              </w:p>
                            </w:txbxContent>
                          </wps:txbx>
                          <wps:bodyPr rot="0" vert="horz" wrap="square" lIns="91440" tIns="45720" rIns="91440" bIns="45720" anchor="t" anchorCtr="0" upright="1">
                            <a:noAutofit/>
                          </wps:bodyPr>
                        </wps:wsp>
                        <wps:wsp>
                          <wps:cNvPr id="71" name="Rectangle 71"/>
                          <wps:cNvSpPr>
                            <a:spLocks noChangeArrowheads="1"/>
                          </wps:cNvSpPr>
                          <wps:spPr bwMode="auto">
                            <a:xfrm>
                              <a:off x="2785730" y="1047491"/>
                              <a:ext cx="2519695" cy="393564"/>
                            </a:xfrm>
                            <a:prstGeom prst="rect">
                              <a:avLst/>
                            </a:prstGeom>
                            <a:ln>
                              <a:noFill/>
                            </a:ln>
                            <a:extLst/>
                          </wps:spPr>
                          <wps:style>
                            <a:lnRef idx="2">
                              <a:schemeClr val="dk1"/>
                            </a:lnRef>
                            <a:fillRef idx="1">
                              <a:schemeClr val="lt1"/>
                            </a:fillRef>
                            <a:effectRef idx="0">
                              <a:schemeClr val="dk1"/>
                            </a:effectRef>
                            <a:fontRef idx="minor">
                              <a:schemeClr val="dk1"/>
                            </a:fontRef>
                          </wps:style>
                          <wps:txbx>
                            <w:txbxContent>
                              <w:p w:rsidR="00441BFC" w:rsidRDefault="00441BFC" w:rsidP="00866E88">
                                <w:pPr>
                                  <w:rPr>
                                    <w:rFonts w:cs="Times New Roman"/>
                                  </w:rPr>
                                </w:pPr>
                                <w:r>
                                  <w:rPr>
                                    <w:rFonts w:cs="Times New Roman"/>
                                  </w:rPr>
                                  <w:t>-Wadah Tertutup pada Suhu Ruang</w:t>
                                </w:r>
                              </w:p>
                            </w:txbxContent>
                          </wps:txbx>
                          <wps:bodyPr rot="0" vert="horz" wrap="square" lIns="91440" tIns="45720" rIns="91440" bIns="45720" anchor="t" anchorCtr="0" upright="1">
                            <a:noAutofit/>
                          </wps:bodyPr>
                        </wps:wsp>
                      </wpg:grpSp>
                      <wps:wsp>
                        <wps:cNvPr id="95" name="AutoShape 111"/>
                        <wps:cNvCnPr>
                          <a:cxnSpLocks noChangeShapeType="1"/>
                        </wps:cNvCnPr>
                        <wps:spPr bwMode="auto">
                          <a:xfrm>
                            <a:off x="2684037" y="2870483"/>
                            <a:ext cx="0" cy="190500"/>
                          </a:xfrm>
                          <a:prstGeom prst="straightConnector1">
                            <a:avLst/>
                          </a:prstGeom>
                          <a:ln>
                            <a:headEnd/>
                            <a:tailEnd/>
                          </a:ln>
                          <a:extLst/>
                        </wps:spPr>
                        <wps:style>
                          <a:lnRef idx="2">
                            <a:schemeClr val="dk1"/>
                          </a:lnRef>
                          <a:fillRef idx="1">
                            <a:schemeClr val="lt1"/>
                          </a:fillRef>
                          <a:effectRef idx="0">
                            <a:schemeClr val="dk1"/>
                          </a:effectRef>
                          <a:fontRef idx="minor">
                            <a:schemeClr val="dk1"/>
                          </a:fontRef>
                        </wps:style>
                        <wps:bodyPr/>
                      </wps:wsp>
                      <wps:wsp>
                        <wps:cNvPr id="119" name="AutoShape 114"/>
                        <wps:cNvCnPr>
                          <a:cxnSpLocks noChangeShapeType="1"/>
                        </wps:cNvCnPr>
                        <wps:spPr bwMode="auto">
                          <a:xfrm>
                            <a:off x="883023" y="3071502"/>
                            <a:ext cx="0" cy="281305"/>
                          </a:xfrm>
                          <a:prstGeom prst="straightConnector1">
                            <a:avLst/>
                          </a:prstGeom>
                          <a:ln>
                            <a:headEnd/>
                            <a:tailEnd type="triangle" w="med" len="med"/>
                          </a:ln>
                          <a:extLst/>
                        </wps:spPr>
                        <wps:style>
                          <a:lnRef idx="2">
                            <a:schemeClr val="dk1"/>
                          </a:lnRef>
                          <a:fillRef idx="1">
                            <a:schemeClr val="lt1"/>
                          </a:fillRef>
                          <a:effectRef idx="0">
                            <a:schemeClr val="dk1"/>
                          </a:effectRef>
                          <a:fontRef idx="minor">
                            <a:schemeClr val="dk1"/>
                          </a:fontRef>
                        </wps:style>
                        <wps:bodyPr/>
                      </wps:wsp>
                      <wps:wsp>
                        <wps:cNvPr id="145" name="AutoShape 115"/>
                        <wps:cNvCnPr>
                          <a:cxnSpLocks noChangeShapeType="1"/>
                        </wps:cNvCnPr>
                        <wps:spPr bwMode="auto">
                          <a:xfrm>
                            <a:off x="4493200" y="3082390"/>
                            <a:ext cx="0" cy="281305"/>
                          </a:xfrm>
                          <a:prstGeom prst="straightConnector1">
                            <a:avLst/>
                          </a:prstGeom>
                          <a:ln>
                            <a:headEnd/>
                            <a:tailEnd type="triangle" w="med" len="med"/>
                          </a:ln>
                          <a:extLst/>
                        </wps:spPr>
                        <wps:style>
                          <a:lnRef idx="2">
                            <a:schemeClr val="dk1"/>
                          </a:lnRef>
                          <a:fillRef idx="1">
                            <a:schemeClr val="lt1"/>
                          </a:fillRef>
                          <a:effectRef idx="0">
                            <a:schemeClr val="dk1"/>
                          </a:effectRef>
                          <a:fontRef idx="minor">
                            <a:schemeClr val="dk1"/>
                          </a:fontRef>
                        </wps:style>
                        <wps:bodyPr/>
                      </wps:wsp>
                      <wps:wsp>
                        <wps:cNvPr id="179" name="Rectangle 179"/>
                        <wps:cNvSpPr>
                          <a:spLocks noChangeArrowheads="1"/>
                        </wps:cNvSpPr>
                        <wps:spPr bwMode="auto">
                          <a:xfrm>
                            <a:off x="387275" y="3363646"/>
                            <a:ext cx="1028700" cy="294005"/>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441BFC" w:rsidRDefault="00441BFC" w:rsidP="00866E88">
                              <w:pPr>
                                <w:jc w:val="center"/>
                                <w:rPr>
                                  <w:rFonts w:cs="Times New Roman"/>
                                </w:rPr>
                              </w:pPr>
                              <w:r>
                                <w:rPr>
                                  <w:rFonts w:cs="Times New Roman"/>
                                </w:rPr>
                                <w:t>Filtrat</w:t>
                              </w:r>
                            </w:p>
                          </w:txbxContent>
                        </wps:txbx>
                        <wps:bodyPr rot="0" vert="horz" wrap="square" lIns="91440" tIns="45720" rIns="91440" bIns="45720" anchor="t" anchorCtr="0" upright="1">
                          <a:noAutofit/>
                        </wps:bodyPr>
                      </wps:wsp>
                      <wps:wsp>
                        <wps:cNvPr id="193" name="Rectangle 193"/>
                        <wps:cNvSpPr>
                          <a:spLocks noChangeArrowheads="1"/>
                        </wps:cNvSpPr>
                        <wps:spPr bwMode="auto">
                          <a:xfrm>
                            <a:off x="3908499" y="3377035"/>
                            <a:ext cx="1028700" cy="294005"/>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441BFC" w:rsidRDefault="00441BFC" w:rsidP="00866E88">
                              <w:pPr>
                                <w:jc w:val="center"/>
                                <w:rPr>
                                  <w:rFonts w:cs="Times New Roman"/>
                                </w:rPr>
                              </w:pPr>
                              <w:r>
                                <w:rPr>
                                  <w:rFonts w:cs="Times New Roman"/>
                                </w:rPr>
                                <w:t>Residu</w:t>
                              </w:r>
                            </w:p>
                          </w:txbxContent>
                        </wps:txbx>
                        <wps:bodyPr rot="0" vert="horz" wrap="square" lIns="91440" tIns="45720" rIns="91440" bIns="45720" anchor="t" anchorCtr="0" upright="1">
                          <a:noAutofit/>
                        </wps:bodyPr>
                      </wps:wsp>
                      <wps:wsp>
                        <wps:cNvPr id="208" name="AutoShape 118"/>
                        <wps:cNvCnPr>
                          <a:cxnSpLocks noChangeShapeType="1"/>
                        </wps:cNvCnPr>
                        <wps:spPr bwMode="auto">
                          <a:xfrm>
                            <a:off x="869947" y="3670770"/>
                            <a:ext cx="13076" cy="266043"/>
                          </a:xfrm>
                          <a:prstGeom prst="straightConnector1">
                            <a:avLst/>
                          </a:prstGeom>
                          <a:ln>
                            <a:headEnd/>
                            <a:tailEnd type="triangle" w="med" len="med"/>
                          </a:ln>
                          <a:extLst/>
                        </wps:spPr>
                        <wps:style>
                          <a:lnRef idx="2">
                            <a:schemeClr val="dk1"/>
                          </a:lnRef>
                          <a:fillRef idx="1">
                            <a:schemeClr val="lt1"/>
                          </a:fillRef>
                          <a:effectRef idx="0">
                            <a:schemeClr val="dk1"/>
                          </a:effectRef>
                          <a:fontRef idx="minor">
                            <a:schemeClr val="dk1"/>
                          </a:fontRef>
                        </wps:style>
                        <wps:bodyPr/>
                      </wps:wsp>
                      <wps:wsp>
                        <wps:cNvPr id="209" name="Rectangle 209"/>
                        <wps:cNvSpPr>
                          <a:spLocks noChangeArrowheads="1"/>
                        </wps:cNvSpPr>
                        <wps:spPr bwMode="auto">
                          <a:xfrm>
                            <a:off x="204395" y="3944294"/>
                            <a:ext cx="1371600" cy="552450"/>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441BFC" w:rsidRDefault="00441BFC" w:rsidP="00866E88">
                              <w:pPr>
                                <w:jc w:val="center"/>
                                <w:rPr>
                                  <w:rFonts w:cs="Times New Roman"/>
                                </w:rPr>
                              </w:pPr>
                              <w:r>
                                <w:rPr>
                                  <w:rFonts w:cs="Times New Roman"/>
                                </w:rPr>
                                <w:t>Evaporasi 45-55</w:t>
                              </w:r>
                              <w:r>
                                <w:rPr>
                                  <w:rFonts w:cs="Times New Roman"/>
                                  <w:vertAlign w:val="superscript"/>
                                </w:rPr>
                                <w:t>o</w:t>
                              </w:r>
                              <w:r>
                                <w:rPr>
                                  <w:rFonts w:cs="Times New Roman"/>
                                </w:rPr>
                                <w:t>C 100 rpm</w:t>
                              </w:r>
                            </w:p>
                          </w:txbxContent>
                        </wps:txbx>
                        <wps:bodyPr rot="0" vert="horz" wrap="square" lIns="91440" tIns="45720" rIns="91440" bIns="45720" anchor="t" anchorCtr="0" upright="1">
                          <a:noAutofit/>
                        </wps:bodyPr>
                      </wps:wsp>
                      <wps:wsp>
                        <wps:cNvPr id="210" name="AutoShape 120"/>
                        <wps:cNvCnPr>
                          <a:cxnSpLocks noChangeShapeType="1"/>
                        </wps:cNvCnPr>
                        <wps:spPr bwMode="auto">
                          <a:xfrm flipH="1">
                            <a:off x="841225" y="4496792"/>
                            <a:ext cx="9525" cy="266700"/>
                          </a:xfrm>
                          <a:prstGeom prst="straightConnector1">
                            <a:avLst/>
                          </a:prstGeom>
                          <a:ln>
                            <a:headEnd/>
                            <a:tailEnd type="triangle" w="med" len="med"/>
                          </a:ln>
                          <a:extLst/>
                        </wps:spPr>
                        <wps:style>
                          <a:lnRef idx="2">
                            <a:schemeClr val="dk1"/>
                          </a:lnRef>
                          <a:fillRef idx="1">
                            <a:schemeClr val="lt1"/>
                          </a:fillRef>
                          <a:effectRef idx="0">
                            <a:schemeClr val="dk1"/>
                          </a:effectRef>
                          <a:fontRef idx="minor">
                            <a:schemeClr val="dk1"/>
                          </a:fontRef>
                        </wps:style>
                        <wps:bodyPr/>
                      </wps:wsp>
                      <wps:wsp>
                        <wps:cNvPr id="211" name="Rectangle 211"/>
                        <wps:cNvSpPr>
                          <a:spLocks noChangeArrowheads="1"/>
                        </wps:cNvSpPr>
                        <wps:spPr bwMode="auto">
                          <a:xfrm>
                            <a:off x="0" y="5332509"/>
                            <a:ext cx="1714500" cy="581025"/>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441BFC" w:rsidRDefault="00441BFC" w:rsidP="00866E88">
                              <w:pPr>
                                <w:jc w:val="center"/>
                                <w:rPr>
                                  <w:rFonts w:cs="Times New Roman"/>
                                </w:rPr>
                              </w:pPr>
                              <w:r>
                                <w:rPr>
                                  <w:rFonts w:cs="Times New Roman"/>
                                </w:rPr>
                                <w:t xml:space="preserve">Timbang dan Hitung Randemennya </w:t>
                              </w:r>
                            </w:p>
                          </w:txbxContent>
                        </wps:txbx>
                        <wps:bodyPr rot="0" vert="horz" wrap="square" lIns="91440" tIns="45720" rIns="91440" bIns="45720" anchor="t" anchorCtr="0" upright="1">
                          <a:noAutofit/>
                        </wps:bodyPr>
                      </wps:wsp>
                      <wps:wsp>
                        <wps:cNvPr id="212" name="Rectangle 212"/>
                        <wps:cNvSpPr>
                          <a:spLocks noChangeArrowheads="1"/>
                        </wps:cNvSpPr>
                        <wps:spPr bwMode="auto">
                          <a:xfrm>
                            <a:off x="225910" y="4771710"/>
                            <a:ext cx="1257300" cy="294005"/>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441BFC" w:rsidRDefault="00441BFC" w:rsidP="00866E88">
                              <w:pPr>
                                <w:jc w:val="center"/>
                                <w:rPr>
                                  <w:rFonts w:cs="Times New Roman"/>
                                </w:rPr>
                              </w:pPr>
                              <w:r>
                                <w:rPr>
                                  <w:rFonts w:cs="Times New Roman"/>
                                </w:rPr>
                                <w:t>Ekstrak Kental</w:t>
                              </w:r>
                            </w:p>
                          </w:txbxContent>
                        </wps:txbx>
                        <wps:bodyPr rot="0" vert="horz" wrap="square" lIns="91440" tIns="45720" rIns="91440" bIns="45720" anchor="t" anchorCtr="0" upright="1">
                          <a:noAutofit/>
                        </wps:bodyPr>
                      </wps:wsp>
                      <wps:wsp>
                        <wps:cNvPr id="213" name="AutoShape 123"/>
                        <wps:cNvCnPr>
                          <a:cxnSpLocks noChangeShapeType="1"/>
                        </wps:cNvCnPr>
                        <wps:spPr bwMode="auto">
                          <a:xfrm flipH="1">
                            <a:off x="831700" y="5065761"/>
                            <a:ext cx="9525" cy="266700"/>
                          </a:xfrm>
                          <a:prstGeom prst="straightConnector1">
                            <a:avLst/>
                          </a:prstGeom>
                          <a:ln>
                            <a:headEnd/>
                            <a:tailEnd type="triangle" w="med" len="med"/>
                          </a:ln>
                          <a:extLst/>
                        </wps:spPr>
                        <wps:style>
                          <a:lnRef idx="2">
                            <a:schemeClr val="dk1"/>
                          </a:lnRef>
                          <a:fillRef idx="1">
                            <a:schemeClr val="lt1"/>
                          </a:fillRef>
                          <a:effectRef idx="0">
                            <a:schemeClr val="dk1"/>
                          </a:effectRef>
                          <a:fontRef idx="minor">
                            <a:schemeClr val="dk1"/>
                          </a:fontRef>
                        </wps:style>
                        <wps:bodyPr/>
                      </wps:wsp>
                      <wps:wsp>
                        <wps:cNvPr id="214" name="AutoShape 124"/>
                        <wps:cNvCnPr>
                          <a:cxnSpLocks noChangeShapeType="1"/>
                        </wps:cNvCnPr>
                        <wps:spPr bwMode="auto">
                          <a:xfrm>
                            <a:off x="883023" y="3071451"/>
                            <a:ext cx="3620289" cy="0"/>
                          </a:xfrm>
                          <a:prstGeom prst="straightConnector1">
                            <a:avLst/>
                          </a:prstGeom>
                          <a:ln>
                            <a:headEnd/>
                            <a:tailEnd/>
                          </a:ln>
                          <a:extLst/>
                        </wps:spPr>
                        <wps:style>
                          <a:lnRef idx="2">
                            <a:schemeClr val="dk1"/>
                          </a:lnRef>
                          <a:fillRef idx="1">
                            <a:schemeClr val="lt1"/>
                          </a:fillRef>
                          <a:effectRef idx="0">
                            <a:schemeClr val="dk1"/>
                          </a:effectRef>
                          <a:fontRef idx="minor">
                            <a:schemeClr val="dk1"/>
                          </a:fontRef>
                        </wps:style>
                        <wps:bodyPr/>
                      </wps:wsp>
                      <wps:wsp>
                        <wps:cNvPr id="215" name="AutoShape 148"/>
                        <wps:cNvCnPr>
                          <a:cxnSpLocks noChangeShapeType="1"/>
                        </wps:cNvCnPr>
                        <wps:spPr bwMode="auto">
                          <a:xfrm>
                            <a:off x="4493201" y="3670500"/>
                            <a:ext cx="10111" cy="266654"/>
                          </a:xfrm>
                          <a:prstGeom prst="straightConnector1">
                            <a:avLst/>
                          </a:prstGeom>
                          <a:ln>
                            <a:headEnd/>
                            <a:tailEnd type="triangle" w="med" len="med"/>
                          </a:ln>
                          <a:extLst/>
                        </wps:spPr>
                        <wps:style>
                          <a:lnRef idx="2">
                            <a:schemeClr val="dk1"/>
                          </a:lnRef>
                          <a:fillRef idx="1">
                            <a:schemeClr val="lt1"/>
                          </a:fillRef>
                          <a:effectRef idx="0">
                            <a:schemeClr val="dk1"/>
                          </a:effectRef>
                          <a:fontRef idx="minor">
                            <a:schemeClr val="dk1"/>
                          </a:fontRef>
                        </wps:style>
                        <wps:bodyPr/>
                      </wps:wsp>
                      <wps:wsp>
                        <wps:cNvPr id="216" name="Rectangle 216"/>
                        <wps:cNvSpPr>
                          <a:spLocks noChangeArrowheads="1"/>
                        </wps:cNvSpPr>
                        <wps:spPr bwMode="auto">
                          <a:xfrm>
                            <a:off x="4034117" y="3944342"/>
                            <a:ext cx="1028700" cy="294005"/>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441BFC" w:rsidRDefault="00441BFC" w:rsidP="00866E88">
                              <w:pPr>
                                <w:jc w:val="center"/>
                                <w:rPr>
                                  <w:rFonts w:cs="Times New Roman"/>
                                </w:rPr>
                              </w:pPr>
                              <w:r>
                                <w:rPr>
                                  <w:rFonts w:cs="Times New Roman"/>
                                </w:rPr>
                                <w:t>Dibuang</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249" o:spid="_x0000_s1082" style="position:absolute;left:0;text-align:left;margin-left:16.4pt;margin-top:9.6pt;width:417.75pt;height:465.65pt;z-index:251669504;mso-width-relative:margin;mso-height-relative:margin" coordsize="53054,591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">
                <v:group id="Group 250" o:spid="_x0000_s1083" style="position:absolute;left:14200;width:38854;height:28704" coordorigin="14200" coordsize="38854,287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1LUPcMAAADcAAAADwAAAGRycy9kb3ducmV2LnhtbERPTWvCQBC9F/oflhF6&#10;q5tYUiS6BpFaeghCVSi9DdkxCcnOhuyaxH/vHgSPj/e9zibTioF6V1tWEM8jEMSF1TWXCs6n/fsS&#10;hPPIGlvLpOBGDrLN68saU21H/qXh6EsRQtilqKDyvkuldEVFBt3cdsSBu9jeoA+wL6XucQzhppWL&#10;KPqUBmsODRV2tKuoaI5Xo+B7xHH7EX8NeXPZ3f5PyeEvj0mpt9m0XYHwNPmn+OH+0QoWS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UtQ9wwAAANwAAAAP&#10;AAAAAAAAAAAAAAAAAKoCAABkcnMvZG93bnJldi54bWxQSwUGAAAAAAQABAD6AAAAmgMAAAAA&#10;">
                  <v:rect id="Rectangle 251" o:spid="_x0000_s1084" style="position:absolute;left:14415;width:24669;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UqgMIA&#10;AADcAAAADwAAAGRycy9kb3ducmV2LnhtbESPQYvCMBSE74L/ITxhb5ro7qpUo8gusl63Fbw+mmdb&#10;bF5KE2v990YQPA4z8w2z3va2Fh21vnKsYTpRIIhzZyouNByz/XgJwgdkg7Vj0nAnD9vNcLDGxLgb&#10;/1OXhkJECPsENZQhNImUPi/Jop+4hjh6Z9daDFG2hTQt3iLc1nKm1FxarDgulNjQT0n5Jb1aDUV2&#10;7hZ/yt17lVWfv5elUqcvpfXHqN+tQATqwzv8ah+Mhtn3FJ5n4hG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lSqAwgAAANwAAAAPAAAAAAAAAAAAAAAAAJgCAABkcnMvZG93&#10;bnJldi54bWxQSwUGAAAAAAQABAD1AAAAhwMAAAAA&#10;" fillcolor="white [3201]" strokecolor="black [3200]" strokeweight="2pt">
                    <v:textbox>
                      <w:txbxContent>
                        <w:p w:rsidR="00441BFC" w:rsidRDefault="00441BFC" w:rsidP="00866E88">
                          <w:pPr>
                            <w:jc w:val="center"/>
                            <w:rPr>
                              <w:rFonts w:cs="Times New Roman"/>
                            </w:rPr>
                          </w:pPr>
                          <w:r>
                            <w:rPr>
                              <w:rFonts w:cs="Times New Roman"/>
                            </w:rPr>
                            <w:t>50 gr Simplisia Daun Ketapang</w:t>
                          </w:r>
                        </w:p>
                      </w:txbxContent>
                    </v:textbox>
                  </v:rect>
                  <v:rect id="Rectangle 252" o:spid="_x0000_s1085" style="position:absolute;left:14200;top:5809;width:24860;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e098EA&#10;AADcAAAADwAAAGRycy9kb3ducmV2LnhtbESPQYvCMBSE78L+h/AWvGli1V2pRlkU0at2Ya+P5tkW&#10;m5fSZGv990YQPA4z8w2z2vS2Fh21vnKsYTJWIIhzZyouNPxm+9EChA/IBmvHpOFOHjbrj8EKU+Nu&#10;fKLuHAoRIexT1FCG0KRS+rwki37sGuLoXVxrMUTZFtK0eItwW8tEqS9pseK4UGJD25Ly6/nfaiiy&#10;S/d9UO7eq6ya7q4Lpf5mSuvhZ/+zBBGoD+/wq300GpJ5As8z8QjI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pHtPfBAAAA3AAAAA8AAAAAAAAAAAAAAAAAmAIAAGRycy9kb3du&#10;cmV2LnhtbFBLBQYAAAAABAAEAPUAAACGAwAAAAA=&#10;" fillcolor="white [3201]" strokecolor="black [3200]" strokeweight="2pt">
                    <v:textbox>
                      <w:txbxContent>
                        <w:p w:rsidR="00441BFC" w:rsidRDefault="00441BFC" w:rsidP="00866E88">
                          <w:pPr>
                            <w:jc w:val="center"/>
                            <w:rPr>
                              <w:rFonts w:cs="Times New Roman"/>
                            </w:rPr>
                          </w:pPr>
                          <w:r>
                            <w:rPr>
                              <w:rFonts w:cs="Times New Roman"/>
                            </w:rPr>
                            <w:t>Ekstraksi Metode Maserasi 3x24 jam</w:t>
                          </w:r>
                        </w:p>
                      </w:txbxContent>
                    </v:textbox>
                  </v:rect>
                  <v:rect id="Rectangle 253" o:spid="_x0000_s1086" style="position:absolute;left:21111;top:14721;width:10680;height:4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sRbMIA&#10;AADcAAAADwAAAGRycy9kb3ducmV2LnhtbESPT4vCMBTE78J+h/CEvWni35WuURYX0avtwl4fzbMt&#10;Ni+libV+eyMIHoeZ+Q2z3va2Fh21vnKsYTJWIIhzZyouNPxl+9EKhA/IBmvHpOFOHrabj8EaE+Nu&#10;fKIuDYWIEPYJaihDaBIpfV6SRT92DXH0zq61GKJsC2lavEW4reVUqaW0WHFcKLGhXUn5Jb1aDUV2&#10;7r4Oyt17lVWz38tKqf+50vpz2P98gwjUh3f41T4aDdPFDJ5n4hG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CxFswgAAANwAAAAPAAAAAAAAAAAAAAAAAJgCAABkcnMvZG93&#10;bnJldi54bWxQSwUGAAAAAAQABAD1AAAAhwMAAAAA&#10;" fillcolor="white [3201]" strokecolor="black [3200]" strokeweight="2pt">
                    <v:textbox>
                      <w:txbxContent>
                        <w:p w:rsidR="00441BFC" w:rsidRDefault="00441BFC" w:rsidP="00866E88">
                          <w:pPr>
                            <w:jc w:val="center"/>
                            <w:rPr>
                              <w:rFonts w:cs="Times New Roman"/>
                            </w:rPr>
                          </w:pPr>
                          <w:r>
                            <w:rPr>
                              <w:rFonts w:cs="Times New Roman"/>
                            </w:rPr>
                            <w:t>Metanol 70%</w:t>
                          </w:r>
                        </w:p>
                        <w:p w:rsidR="00441BFC" w:rsidRDefault="00441BFC" w:rsidP="00866E88"/>
                      </w:txbxContent>
                    </v:textbox>
                  </v:rect>
                  <v:shape id="AutoShape 94" o:spid="_x0000_s1087" type="#_x0000_t32" style="position:absolute;left:26630;top:3143;width:120;height:266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wElsQAAADcAAAADwAAAGRycy9kb3ducmV2LnhtbESPzW7CMBCE70i8g7VIvYFDaAEFDEJU&#10;VStu/N2XeEnSxuvIdkN4+xqpEsfRzHyjWa47U4uWnK8sKxiPEhDEudUVFwpOx4/hHIQPyBpry6Tg&#10;Th7Wq35viZm2N95TewiFiBD2GSooQ2gyKX1ekkE/sg1x9K7WGQxRukJqh7cIN7VMk2QqDVYcF0ps&#10;aFtS/nP4NQom5+87T87v2zSZtbOL09NPn++Uehl0mwWIQF14hv/bX1pB+vYKjzPxCM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zASWxAAAANwAAAAPAAAAAAAAAAAA&#10;AAAAAKECAABkcnMvZG93bnJldi54bWxQSwUGAAAAAAQABAD5AAAAkgMAAAAA&#10;" filled="t" fillcolor="white [3201]" strokecolor="black [3200]" strokeweight="2pt">
                    <v:stroke endarrow="block"/>
                  </v:shape>
                  <v:shape id="AutoShape 99" o:spid="_x0000_s1088" type="#_x0000_t32" style="position:absolute;left:26579;top:8761;width:51;height:575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xHwsEAAADaAAAADwAAAGRycy9kb3ducmV2LnhtbESPQYvCMBSE78L+h/AWvGm6KirVKIsi&#10;yt501/uzebbV5qUksdZ/bxYEj8PMfMPMl62pREPOl5YVfPUTEMSZ1SXnCv5+N70pCB+QNVaWScGD&#10;PCwXH505ptreeU/NIeQiQtinqKAIoU6l9FlBBn3f1sTRO1tnMETpcqkd3iPcVHKQJGNpsOS4UGBN&#10;q4Ky6+FmFAyPlwcPj+vVIJk0k5PT463PfpTqfrbfMxCB2vAOv9o7rWAE/1fiDZC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HEfCwQAAANoAAAAPAAAAAAAAAAAAAAAA&#10;AKECAABkcnMvZG93bnJldi54bWxQSwUGAAAAAAQABAD5AAAAjwMAAAAA&#10;" filled="t" fillcolor="white [3201]" strokecolor="black [3200]" strokeweight="2pt">
                    <v:stroke endarrow="block"/>
                  </v:shape>
                  <v:shape id="AutoShape 108" o:spid="_x0000_s1089" type="#_x0000_t32" style="position:absolute;left:26780;top:19139;width:0;height:39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yr58UAAADbAAAADwAAAGRycy9kb3ducmV2LnhtbESPQWvCQBSE74X+h+UVequbxjZodBUR&#10;iu2lYvSS2yP7mgSzb0N2E6O/3i0Uehxm5htmuR5NIwbqXG1ZweskAkFcWF1zqeB0/HiZgXAeWWNj&#10;mRRcycF69fiwxFTbCx9oyHwpAoRdigoq79tUSldUZNBNbEscvB/bGfRBdqXUHV4C3DQyjqJEGqw5&#10;LFTY0rai4pz1RsHs++1s4vw2uOFd50nfTvdf+U6p56dxswDhafT/4b/2p1YwncPvl/AD5O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Yyr58UAAADbAAAADwAAAAAAAAAA&#10;AAAAAAChAgAAZHJzL2Rvd25yZXYueG1sUEsFBgAAAAAEAAQA+QAAAJMDAAAAAA==&#10;" filled="t" fillcolor="white [3201]" strokecolor="black [3200]" strokeweight="2pt">
                    <v:stroke endarrow="block"/>
                  </v:shape>
                  <v:rect id="Rectangle 53" o:spid="_x0000_s1090" style="position:absolute;left:14832;top:23275;width:23431;height:5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9eL8IA&#10;AADbAAAADwAAAGRycy9kb3ducmV2LnhtbESPQWvCQBSE7wX/w/KE3prdamtD6hrEUuq1Ruj1kX0m&#10;wezbkF2T+O+7guBxmJlvmHU+2VYM1PvGsYbXRIEgLp1puNJwLL5fUhA+IBtsHZOGK3nIN7OnNWbG&#10;jfxLwyFUIkLYZ6ihDqHLpPRlTRZ94jri6J1cbzFE2VfS9DhGuG3lQqmVtNhwXKixo11N5flwsRqq&#10;4jR8/Ch3nVTRLL/OqVJ/b0rr5/m0/QQRaAqP8L29Nxrel3D7En+A3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D14vwgAAANsAAAAPAAAAAAAAAAAAAAAAAJgCAABkcnMvZG93&#10;bnJldi54bWxQSwUGAAAAAAQABAD1AAAAhwMAAAAA&#10;" fillcolor="white [3201]" strokecolor="black [3200]" strokeweight="2pt">
                    <v:textbox>
                      <w:txbxContent>
                        <w:p w:rsidR="00441BFC" w:rsidRDefault="00441BFC" w:rsidP="00866E88">
                          <w:pPr>
                            <w:jc w:val="center"/>
                            <w:rPr>
                              <w:rFonts w:cs="Times New Roman"/>
                            </w:rPr>
                          </w:pPr>
                          <w:r>
                            <w:rPr>
                              <w:rFonts w:cs="Times New Roman"/>
                            </w:rPr>
                            <w:t xml:space="preserve">Saring Menggunakan Kertas Whatman </w:t>
                          </w:r>
                        </w:p>
                      </w:txbxContent>
                    </v:textbox>
                  </v:rect>
                  <v:rect id="Rectangle 71" o:spid="_x0000_s1091" style="position:absolute;left:27857;top:10474;width:25197;height:3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xKD8YA&#10;AADbAAAADwAAAGRycy9kb3ducmV2LnhtbESPT2vCQBTE74LfYXlCb2ZjwWpTVxExUHpq/UM8PrKv&#10;SWj2bZrdJqmfvlsQPA4z8xtmtRlMLTpqXWVZwSyKQRDnVldcKDgd0+kShPPIGmvLpOCXHGzW49EK&#10;E217/qDu4AsRIOwSVFB63yRSurwkgy6yDXHwPm1r0AfZFlK32Ae4qeVjHD9JgxWHhRIb2pWUfx1+&#10;jIL9daGvS5md37Kmu6TzZ/vefV+UepgM2xcQngZ/D9/ar1rBYgb/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xKD8YAAADbAAAADwAAAAAAAAAAAAAAAACYAgAAZHJz&#10;L2Rvd25yZXYueG1sUEsFBgAAAAAEAAQA9QAAAIsDAAAAAA==&#10;" fillcolor="white [3201]" stroked="f" strokeweight="2pt">
                    <v:textbox>
                      <w:txbxContent>
                        <w:p w:rsidR="00441BFC" w:rsidRDefault="00441BFC" w:rsidP="00866E88">
                          <w:pPr>
                            <w:rPr>
                              <w:rFonts w:cs="Times New Roman"/>
                            </w:rPr>
                          </w:pPr>
                          <w:r>
                            <w:rPr>
                              <w:rFonts w:cs="Times New Roman"/>
                            </w:rPr>
                            <w:t>-Wadah Tertutup pada Suhu Ruang</w:t>
                          </w:r>
                        </w:p>
                      </w:txbxContent>
                    </v:textbox>
                  </v:rect>
                </v:group>
                <v:shape id="AutoShape 111" o:spid="_x0000_s1092" type="#_x0000_t32" style="position:absolute;left:26840;top:28704;width:0;height:19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7WccAAADbAAAADwAAAGRycy9kb3ducmV2LnhtbESPW2vCQBSE3wv9D8sp9KXoRqVi02xE&#10;xHp5EbxUXw/Z0yRt9mzIbmP8911B6OMwM98wybQzlWipcaVlBYN+BII4s7rkXMHx8NGbgHAeWWNl&#10;mRRcycE0fXxIMNb2wjtq9z4XAcIuRgWF93UspcsKMuj6tiYO3pdtDPogm1zqBi8Bbio5jKKxNFhy&#10;WCiwpnlB2c/+1yjA1eL8fdpsF6PxcDlfv7SVddtPpZ6futk7CE+d/w/f22ut4O0Vbl/CD5Dp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9yDtZxwAAANsAAAAPAAAAAAAA&#10;AAAAAAAAAKECAABkcnMvZG93bnJldi54bWxQSwUGAAAAAAQABAD5AAAAlQMAAAAA&#10;" filled="t" fillcolor="white [3201]" strokecolor="black [3200]" strokeweight="2pt"/>
                <v:shape id="AutoShape 114" o:spid="_x0000_s1093" type="#_x0000_t32" style="position:absolute;left:8830;top:30715;width:0;height:28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zMVcIAAADcAAAADwAAAGRycy9kb3ducmV2LnhtbERPS4vCMBC+C/6HMII3TX3ido0igqx7&#10;UXT30tvQjG2xmZQm1q6/3iwI3ubje85y3ZpSNFS7wrKC0TACQZxaXXCm4PdnN1iAcB5ZY2mZFPyR&#10;g/Wq21lirO2dT9ScfSZCCLsYFeTeV7GULs3JoBvaijhwF1sb9AHWmdQ13kO4KeU4iubSYMGhIceK&#10;tjml1/PNKFgcplczTh6Na2Y6md+qyfE7+VKq32s3nyA8tf4tfrn3OswffcD/M+ECuX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PzMVcIAAADcAAAADwAAAAAAAAAAAAAA&#10;AAChAgAAZHJzL2Rvd25yZXYueG1sUEsFBgAAAAAEAAQA+QAAAJADAAAAAA==&#10;" filled="t" fillcolor="white [3201]" strokecolor="black [3200]" strokeweight="2pt">
                  <v:stroke endarrow="block"/>
                </v:shape>
                <v:shape id="AutoShape 115" o:spid="_x0000_s1094" type="#_x0000_t32" style="position:absolute;left:44932;top:30823;width:0;height:28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LpTcQAAADcAAAADwAAAGRycy9kb3ducmV2LnhtbERPTWvCQBC9C/0PyxR60001iqRuQhHE&#10;9qI07SW3ITtNgtnZkF2TtL++Kwi9zeN9zi6bTCsG6l1jWcHzIgJBXFrdcKXg6/Mw34JwHllja5kU&#10;/JCDLH2Y7TDRduQPGnJfiRDCLkEFtfddIqUrazLoFrYjDty37Q36APtK6h7HEG5auYyijTTYcGio&#10;saN9TeUlvxoF21N8Mcvid3DDWheba7c6vxdHpZ4ep9cXEJ4m/y++u990mB+v4fZMuEC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ulNxAAAANwAAAAPAAAAAAAAAAAA&#10;AAAAAKECAABkcnMvZG93bnJldi54bWxQSwUGAAAAAAQABAD5AAAAkgMAAAAA&#10;" filled="t" fillcolor="white [3201]" strokecolor="black [3200]" strokeweight="2pt">
                  <v:stroke endarrow="block"/>
                </v:shape>
                <v:rect id="Rectangle 179" o:spid="_x0000_s1095" style="position:absolute;left:3872;top:33636;width:10287;height:2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Mbmr8A&#10;AADcAAAADwAAAGRycy9kb3ducmV2LnhtbERPTYvCMBC9L/gfwgje1sRVVq1GEUX0ulbwOjRjW2wm&#10;pcnW+u+NIHibx/uc5bqzlWip8aVjDaOhAkGcOVNyruGc7r9nIHxANlg5Jg0P8rBe9b6WmBh35z9q&#10;TyEXMYR9ghqKEOpESp8VZNEPXU0cuatrLIYIm1yaBu8x3FbyR6lfabHk2FBgTduCstvp32rI02s7&#10;PSj36FRajne3mVKXidJ60O82CxCBuvARv91HE+dP5/B6Jl4gV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cxuavwAAANwAAAAPAAAAAAAAAAAAAAAAAJgCAABkcnMvZG93bnJl&#10;di54bWxQSwUGAAAAAAQABAD1AAAAhAMAAAAA&#10;" fillcolor="white [3201]" strokecolor="black [3200]" strokeweight="2pt">
                  <v:textbox>
                    <w:txbxContent>
                      <w:p w:rsidR="00441BFC" w:rsidRDefault="00441BFC" w:rsidP="00866E88">
                        <w:pPr>
                          <w:jc w:val="center"/>
                          <w:rPr>
                            <w:rFonts w:cs="Times New Roman"/>
                          </w:rPr>
                        </w:pPr>
                        <w:r>
                          <w:rPr>
                            <w:rFonts w:cs="Times New Roman"/>
                          </w:rPr>
                          <w:t>Filtrat</w:t>
                        </w:r>
                      </w:p>
                    </w:txbxContent>
                  </v:textbox>
                </v:rect>
                <v:rect id="Rectangle 193" o:spid="_x0000_s1096" style="position:absolute;left:39084;top:33770;width:10287;height:2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fKisEA&#10;AADcAAAADwAAAGRycy9kb3ducmV2LnhtbERPTWvCQBC9F/wPywi9NbvVUtPUNYil1GuN0OuQHZNg&#10;djZk1yT++64geJvH+5x1PtlWDNT7xrGG10SBIC6dabjScCy+X1IQPiAbbB2Thit5yDezpzVmxo38&#10;S8MhVCKGsM9QQx1Cl0npy5os+sR1xJE7ud5iiLCvpOlxjOG2lQul3qXFhmNDjR3tairPh4vVUBWn&#10;YfWj3HVSRbP8OqdK/b0prZ/n0/YTRKApPMR3997E+R9LuD0TL5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XyorBAAAA3AAAAA8AAAAAAAAAAAAAAAAAmAIAAGRycy9kb3du&#10;cmV2LnhtbFBLBQYAAAAABAAEAPUAAACGAwAAAAA=&#10;" fillcolor="white [3201]" strokecolor="black [3200]" strokeweight="2pt">
                  <v:textbox>
                    <w:txbxContent>
                      <w:p w:rsidR="00441BFC" w:rsidRDefault="00441BFC" w:rsidP="00866E88">
                        <w:pPr>
                          <w:jc w:val="center"/>
                          <w:rPr>
                            <w:rFonts w:cs="Times New Roman"/>
                          </w:rPr>
                        </w:pPr>
                        <w:r>
                          <w:rPr>
                            <w:rFonts w:cs="Times New Roman"/>
                          </w:rPr>
                          <w:t>Residu</w:t>
                        </w:r>
                      </w:p>
                    </w:txbxContent>
                  </v:textbox>
                </v:rect>
                <v:shape id="AutoShape 118" o:spid="_x0000_s1097" type="#_x0000_t32" style="position:absolute;left:8699;top:36707;width:131;height:26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yeb8MAAADcAAAADwAAAGRycy9kb3ducmV2LnhtbERPy2qDQBTdF/IPwy1014w1aRDrGEKh&#10;pNmk5LFxd3FuVXTuiDMxtl+fWQSyPJx3tp5MJ0YaXGNZwds8AkFcWt1wpeB8+npNQDiPrLGzTAr+&#10;yME6nz1lmGp75QONR1+JEMIuRQW1930qpStrMujmticO3K8dDPoAh0rqAa8h3HQyjqKVNNhwaKix&#10;p8+ayvZ4MQqS/bI1cfE/uvFdF6tLv/jZFVulXp6nzQcIT5N/iO/ub60gjsLacCYcAZ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Mnm/DAAAA3AAAAA8AAAAAAAAAAAAA&#10;AAAAoQIAAGRycy9kb3ducmV2LnhtbFBLBQYAAAAABAAEAPkAAACRAwAAAAA=&#10;" filled="t" fillcolor="white [3201]" strokecolor="black [3200]" strokeweight="2pt">
                  <v:stroke endarrow="block"/>
                </v:shape>
                <v:rect id="Rectangle 209" o:spid="_x0000_s1098" style="position:absolute;left:2043;top:39442;width:13716;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AJm8IA&#10;AADcAAAADwAAAGRycy9kb3ducmV2LnhtbESPQWvCQBSE7wX/w/IEb3VftVSbuooo0l5rhF4f2WcS&#10;zL4N2TXGf+8WCj0OM/MNs9oMrlE9d6H2YuBliqBYCm9rKQ2c8sPzElSIJJYaL2zgzgE269HTijLr&#10;b/LN/TGWKkEkZGSgirHNtA5FxY7C1LcsyTv7zlFMsiu17eiW4K7RM8Q37aiWtFBRy7uKi8vx6gyU&#10;+blffKK/D5jX8/1lifjzisZMxsP2A1TkIf6H/9pf1sAM3+H3TDoCe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UAmbwgAAANwAAAAPAAAAAAAAAAAAAAAAAJgCAABkcnMvZG93&#10;bnJldi54bWxQSwUGAAAAAAQABAD1AAAAhwMAAAAA&#10;" fillcolor="white [3201]" strokecolor="black [3200]" strokeweight="2pt">
                  <v:textbox>
                    <w:txbxContent>
                      <w:p w:rsidR="00441BFC" w:rsidRDefault="00441BFC" w:rsidP="00866E88">
                        <w:pPr>
                          <w:jc w:val="center"/>
                          <w:rPr>
                            <w:rFonts w:cs="Times New Roman"/>
                          </w:rPr>
                        </w:pPr>
                        <w:r>
                          <w:rPr>
                            <w:rFonts w:cs="Times New Roman"/>
                          </w:rPr>
                          <w:t>Evaporasi 45-55</w:t>
                        </w:r>
                        <w:r>
                          <w:rPr>
                            <w:rFonts w:cs="Times New Roman"/>
                            <w:vertAlign w:val="superscript"/>
                          </w:rPr>
                          <w:t>o</w:t>
                        </w:r>
                        <w:r>
                          <w:rPr>
                            <w:rFonts w:cs="Times New Roman"/>
                          </w:rPr>
                          <w:t>C 100 rpm</w:t>
                        </w:r>
                      </w:p>
                    </w:txbxContent>
                  </v:textbox>
                </v:rect>
                <v:shape id="AutoShape 120" o:spid="_x0000_s1099" type="#_x0000_t32" style="position:absolute;left:8412;top:44967;width:95;height:266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27VcAAAADcAAAADwAAAGRycy9kb3ducmV2LnhtbERPy4rCMBTdC/5DuAPubGoFHapRBkUU&#10;d+Njf6e5tp1pbkoSa/17sxBmeTjv5bo3jejI+dqygkmSgiAurK65VHA578afIHxA1thYJgVP8rBe&#10;DQdLzLV98Dd1p1CKGMI+RwVVCG0upS8qMugT2xJH7madwRChK6V2+IjhppFZms6kwZpjQ4UtbSoq&#10;/k53o2B6/X3y9LrdZOm8m/84Pdv74qjU6KP/WoAI1Id/8dt90AqySZwfz8QjIF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idu1XAAAAA3AAAAA8AAAAAAAAAAAAAAAAA&#10;oQIAAGRycy9kb3ducmV2LnhtbFBLBQYAAAAABAAEAPkAAACOAwAAAAA=&#10;" filled="t" fillcolor="white [3201]" strokecolor="black [3200]" strokeweight="2pt">
                  <v:stroke endarrow="block"/>
                </v:shape>
                <v:rect id="Rectangle 211" o:spid="_x0000_s1100" style="position:absolute;top:53325;width:17145;height:5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TQMEA&#10;AADcAAAADwAAAGRycy9kb3ducmV2LnhtbESPQYvCMBSE74L/ITxhb5rUFS1doywri161wl4fzbMt&#10;Ni+libX++40geBxm5htmvR1sI3rqfO1YQzJTIIgLZ2ouNZzz32kKwgdkg41j0vAgD9vNeLTGzLg7&#10;H6k/hVJECPsMNVQhtJmUvqjIop+5ljh6F9dZDFF2pTQd3iPcNnKu1FJarDkuVNjST0XF9XSzGsr8&#10;0q/2yj0Gldefu2uq1N9Caf0xGb6/QAQawjv8ah+MhnmSwPNMPAJy8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z/k0DBAAAA3AAAAA8AAAAAAAAAAAAAAAAAmAIAAGRycy9kb3du&#10;cmV2LnhtbFBLBQYAAAAABAAEAPUAAACGAwAAAAA=&#10;" fillcolor="white [3201]" strokecolor="black [3200]" strokeweight="2pt">
                  <v:textbox>
                    <w:txbxContent>
                      <w:p w:rsidR="00441BFC" w:rsidRDefault="00441BFC" w:rsidP="00866E88">
                        <w:pPr>
                          <w:jc w:val="center"/>
                          <w:rPr>
                            <w:rFonts w:cs="Times New Roman"/>
                          </w:rPr>
                        </w:pPr>
                        <w:r>
                          <w:rPr>
                            <w:rFonts w:cs="Times New Roman"/>
                          </w:rPr>
                          <w:t xml:space="preserve">Timbang dan Hitung Randemennya </w:t>
                        </w:r>
                      </w:p>
                    </w:txbxContent>
                  </v:textbox>
                </v:rect>
                <v:rect id="Rectangle 212" o:spid="_x0000_s1101" style="position:absolute;left:2259;top:47717;width:12573;height:2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0NN8MA&#10;AADcAAAADwAAAGRycy9kb3ducmV2LnhtbESPzWrDMBCE74W8g9hAbrVkp7TBiRJCSmivjQu5Ltb6&#10;h1grY6m28/ZRodDjMDPfMLvDbDsx0uBbxxrSRIEgLp1pudbwXZyfNyB8QDbYOSYNd/Jw2C+edpgb&#10;N/EXjZdQiwhhn6OGJoQ+l9KXDVn0ieuJo1e5wWKIcqilGXCKcNvJTKlXabHluNBgT6eGytvlx2qo&#10;i2p8+1DuPquiXb/fNkpdX5TWq+V83IIINIf/8F/702jI0gx+z8QjIP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0NN8MAAADcAAAADwAAAAAAAAAAAAAAAACYAgAAZHJzL2Rv&#10;d25yZXYueG1sUEsFBgAAAAAEAAQA9QAAAIgDAAAAAA==&#10;" fillcolor="white [3201]" strokecolor="black [3200]" strokeweight="2pt">
                  <v:textbox>
                    <w:txbxContent>
                      <w:p w:rsidR="00441BFC" w:rsidRDefault="00441BFC" w:rsidP="00866E88">
                        <w:pPr>
                          <w:jc w:val="center"/>
                          <w:rPr>
                            <w:rFonts w:cs="Times New Roman"/>
                          </w:rPr>
                        </w:pPr>
                        <w:r>
                          <w:rPr>
                            <w:rFonts w:cs="Times New Roman"/>
                          </w:rPr>
                          <w:t>Ekstrak Kental</w:t>
                        </w:r>
                      </w:p>
                    </w:txbxContent>
                  </v:textbox>
                </v:rect>
                <v:shape id="AutoShape 123" o:spid="_x0000_s1102" type="#_x0000_t32" style="position:absolute;left:8317;top:50657;width:95;height:266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8lIsMAAADcAAAADwAAAGRycy9kb3ducmV2LnhtbESPT4vCMBTE7wt+h/CEva2pLahUo4gi&#10;u+zNf/dn82yrzUtJsrV++42wsMdhZn7DLFa9aURHzteWFYxHCQjiwuqaSwWn4+5jBsIHZI2NZVLw&#10;JA+r5eBtgbm2D95TdwiliBD2OSqoQmhzKX1RkUE/si1x9K7WGQxRulJqh48IN41Mk2QiDdYcFyps&#10;aVNRcT/8GAXZ+fbk7LzdpMm0m16cnnz64lup92G/noMI1If/8F/7SytIxxm8zsQjIJ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hPJSLDAAAA3AAAAA8AAAAAAAAAAAAA&#10;AAAAoQIAAGRycy9kb3ducmV2LnhtbFBLBQYAAAAABAAEAPkAAACRAwAAAAA=&#10;" filled="t" fillcolor="white [3201]" strokecolor="black [3200]" strokeweight="2pt">
                  <v:stroke endarrow="block"/>
                </v:shape>
                <v:shape id="AutoShape 124" o:spid="_x0000_s1103" type="#_x0000_t32" style="position:absolute;left:8830;top:30714;width:3620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fpzccAAADcAAAADwAAAGRycy9kb3ducmV2LnhtbESPT2vCQBTE74V+h+UVvJS6MYqU1FVE&#10;/NdLoFbb6yP7mqTNvg3ZNYnfvisIHoeZ+Q0zW/SmEi01rrSsYDSMQBBnVpecKzh+bl5eQTiPrLGy&#10;TAou5GAxf3yYYaJtxx/UHnwuAoRdggoK7+tESpcVZNANbU0cvB/bGPRBNrnUDXYBbioZR9FUGiw5&#10;LBRY06qg7O9wNgpwt/7+/XpP1+NpvF3tn9vKuvSk1OCpX76B8NT7e/jW3msF8WgC1zPhCM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R+nNxwAAANwAAAAPAAAAAAAA&#10;AAAAAAAAAKECAABkcnMvZG93bnJldi54bWxQSwUGAAAAAAQABAD5AAAAlQMAAAAA&#10;" filled="t" fillcolor="white [3201]" strokecolor="black [3200]" strokeweight="2pt"/>
                <v:shape id="AutoShape 148" o:spid="_x0000_s1104" type="#_x0000_t32" style="position:absolute;left:44932;top:36705;width:101;height:26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SnLMYAAADcAAAADwAAAGRycy9kb3ducmV2LnhtbESPQWvCQBSE7wX/w/IEb83G2ASJriJC&#10;aXtpafSS2yP7TILZtyG7xrS/vlso9DjMzDfMdj+ZTow0uNaygmUUgyCurG65VnA+PT+uQTiPrLGz&#10;TAq+yMF+N3vYYq7tnT9pLHwtAoRdjgoa7/tcSlc1ZNBFticO3sUOBn2QQy31gPcAN51M4jiTBlsO&#10;Cw32dGyouhY3o2D9/nQ1Sfk9ujHVZXbrVx9v5YtSi/l02IDwNPn/8F/7VStIlin8nglHQO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UpyzGAAAA3AAAAA8AAAAAAAAA&#10;AAAAAAAAoQIAAGRycy9kb3ducmV2LnhtbFBLBQYAAAAABAAEAPkAAACUAwAAAAA=&#10;" filled="t" fillcolor="white [3201]" strokecolor="black [3200]" strokeweight="2pt">
                  <v:stroke endarrow="block"/>
                </v:shape>
                <v:rect id="Rectangle 216" o:spid="_x0000_s1105" style="position:absolute;left:40341;top:39443;width:10287;height:2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YLNMMA&#10;AADcAAAADwAAAGRycy9kb3ducmV2LnhtbESPT2vCQBTE7wW/w/KE3uquaYkSXUUqYq81gtdH9pkE&#10;s29Ddps/394tFHocZuY3zHY/2kb01PnasYblQoEgLpypudRwzU9vaxA+IBtsHJOGiTzsd7OXLWbG&#10;DfxN/SWUIkLYZ6ihCqHNpPRFRRb9wrXE0bu7zmKIsiul6XCIcNvIRKlUWqw5LlTY0mdFxePyYzWU&#10;+b1fnZWbRpXX78fHWqnbh9L6dT4eNiACjeE//Nf+MhqSZQq/Z+IRkL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xYLNMMAAADcAAAADwAAAAAAAAAAAAAAAACYAgAAZHJzL2Rv&#10;d25yZXYueG1sUEsFBgAAAAAEAAQA9QAAAIgDAAAAAA==&#10;" fillcolor="white [3201]" strokecolor="black [3200]" strokeweight="2pt">
                  <v:textbox>
                    <w:txbxContent>
                      <w:p w:rsidR="00441BFC" w:rsidRDefault="00441BFC" w:rsidP="00866E88">
                        <w:pPr>
                          <w:jc w:val="center"/>
                          <w:rPr>
                            <w:rFonts w:cs="Times New Roman"/>
                          </w:rPr>
                        </w:pPr>
                        <w:r>
                          <w:rPr>
                            <w:rFonts w:cs="Times New Roman"/>
                          </w:rPr>
                          <w:t>Dibuang</w:t>
                        </w:r>
                      </w:p>
                    </w:txbxContent>
                  </v:textbox>
                </v:rect>
              </v:group>
            </w:pict>
          </mc:Fallback>
        </mc:AlternateContent>
      </w:r>
    </w:p>
    <w:p w:rsidR="00866E88" w:rsidRDefault="00866E88" w:rsidP="00866E88">
      <w:pPr>
        <w:spacing w:after="0"/>
        <w:rPr>
          <w:b/>
        </w:rPr>
      </w:pPr>
    </w:p>
    <w:p w:rsidR="00866E88" w:rsidRDefault="00866E88" w:rsidP="00866E88">
      <w:pPr>
        <w:spacing w:after="0"/>
        <w:ind w:left="360"/>
        <w:rPr>
          <w:b/>
        </w:rPr>
      </w:pPr>
    </w:p>
    <w:p w:rsidR="00866E88" w:rsidRDefault="00866E88" w:rsidP="00866E88">
      <w:pPr>
        <w:spacing w:after="0"/>
        <w:ind w:left="360"/>
        <w:rPr>
          <w:b/>
        </w:rPr>
      </w:pPr>
    </w:p>
    <w:p w:rsidR="00866E88" w:rsidRDefault="00866E88" w:rsidP="00866E88">
      <w:pPr>
        <w:spacing w:after="0"/>
        <w:ind w:left="360"/>
        <w:rPr>
          <w:b/>
        </w:rPr>
      </w:pPr>
    </w:p>
    <w:p w:rsidR="00866E88" w:rsidRDefault="00866E88" w:rsidP="00866E88">
      <w:pPr>
        <w:spacing w:after="0"/>
        <w:ind w:left="360"/>
        <w:rPr>
          <w:b/>
        </w:rPr>
      </w:pPr>
    </w:p>
    <w:p w:rsidR="00866E88" w:rsidRPr="00866E88" w:rsidRDefault="00866E88" w:rsidP="00866E88">
      <w:pPr>
        <w:spacing w:after="0"/>
        <w:ind w:left="360"/>
        <w:rPr>
          <w:b/>
        </w:rPr>
      </w:pPr>
    </w:p>
    <w:p w:rsidR="00866E88" w:rsidRDefault="00866E88">
      <w:pPr>
        <w:jc w:val="left"/>
        <w:rPr>
          <w:rFonts w:cs="Times New Roman"/>
          <w:b/>
        </w:rPr>
      </w:pPr>
      <w:r>
        <w:rPr>
          <w:b/>
        </w:rPr>
        <w:br w:type="page"/>
      </w:r>
    </w:p>
    <w:p w:rsidR="00866E88" w:rsidRPr="00821CDC" w:rsidRDefault="00866E88" w:rsidP="00E000D7">
      <w:pPr>
        <w:pStyle w:val="ListParagraph"/>
        <w:numPr>
          <w:ilvl w:val="0"/>
          <w:numId w:val="4"/>
        </w:numPr>
        <w:spacing w:after="0"/>
        <w:rPr>
          <w:b/>
        </w:rPr>
      </w:pPr>
      <w:r>
        <w:rPr>
          <w:b/>
        </w:rPr>
        <w:lastRenderedPageBreak/>
        <w:t xml:space="preserve">Fraksinasi </w:t>
      </w:r>
    </w:p>
    <w:p w:rsidR="00AE69CB" w:rsidRDefault="006D78E5" w:rsidP="00AE69CB">
      <w:r>
        <w:rPr>
          <w:noProof/>
        </w:rPr>
        <mc:AlternateContent>
          <mc:Choice Requires="wps">
            <w:drawing>
              <wp:anchor distT="0" distB="0" distL="114300" distR="114300" simplePos="0" relativeHeight="251674624" behindDoc="0" locked="0" layoutInCell="1" allowOverlap="1" wp14:anchorId="4CCC604D" wp14:editId="57973B1E">
                <wp:simplePos x="0" y="0"/>
                <wp:positionH relativeFrom="column">
                  <wp:posOffset>3461429</wp:posOffset>
                </wp:positionH>
                <wp:positionV relativeFrom="paragraph">
                  <wp:posOffset>217761</wp:posOffset>
                </wp:positionV>
                <wp:extent cx="1520456" cy="765322"/>
                <wp:effectExtent l="0" t="0" r="3810" b="0"/>
                <wp:wrapNone/>
                <wp:docPr id="221" name="Rectangle 2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0456" cy="765322"/>
                        </a:xfrm>
                        <a:prstGeom prst="rect">
                          <a:avLst/>
                        </a:prstGeom>
                        <a:ln>
                          <a:noFill/>
                        </a:ln>
                        <a:extLst/>
                      </wps:spPr>
                      <wps:style>
                        <a:lnRef idx="2">
                          <a:schemeClr val="dk1"/>
                        </a:lnRef>
                        <a:fillRef idx="1">
                          <a:schemeClr val="lt1"/>
                        </a:fillRef>
                        <a:effectRef idx="0">
                          <a:schemeClr val="dk1"/>
                        </a:effectRef>
                        <a:fontRef idx="minor">
                          <a:schemeClr val="dk1"/>
                        </a:fontRef>
                      </wps:style>
                      <wps:txbx>
                        <w:txbxContent>
                          <w:p w:rsidR="00441BFC" w:rsidRDefault="00441BFC" w:rsidP="006D78E5">
                            <w:pPr>
                              <w:rPr>
                                <w:rFonts w:cs="Times New Roman"/>
                              </w:rPr>
                            </w:pPr>
                            <w:r>
                              <w:rPr>
                                <w:rFonts w:cs="Times New Roman"/>
                              </w:rPr>
                              <w:t>Kocok dan diamkan hingga terbentuk 2 fas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Rectangle 221" o:spid="_x0000_s1106" style="position:absolute;left:0;text-align:left;margin-left:272.55pt;margin-top:17.15pt;width:119.7pt;height:60.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" fillcolor="white [3201]" stroked="f" strokeweight="2pt">
                <v:textbox>
                  <w:txbxContent>
                    <w:p w:rsidR="00441BFC" w:rsidRDefault="00441BFC" w:rsidP="006D78E5">
                      <w:pPr>
                        <w:rPr>
                          <w:rFonts w:cs="Times New Roman"/>
                        </w:rPr>
                      </w:pPr>
                      <w:r>
                        <w:rPr>
                          <w:rFonts w:cs="Times New Roman"/>
                        </w:rPr>
                        <w:t>Kocok dan diamkan hingga terbentuk 2 fase</w:t>
                      </w:r>
                    </w:p>
                  </w:txbxContent>
                </v:textbox>
              </v:rect>
            </w:pict>
          </mc:Fallback>
        </mc:AlternateContent>
      </w:r>
      <w:r>
        <w:rPr>
          <w:noProof/>
        </w:rPr>
        <mc:AlternateContent>
          <mc:Choice Requires="wps">
            <w:drawing>
              <wp:anchor distT="0" distB="0" distL="114300" distR="114300" simplePos="0" relativeHeight="251670528" behindDoc="0" locked="0" layoutInCell="1" allowOverlap="1" wp14:anchorId="1D47F789" wp14:editId="6CEFF665">
                <wp:simplePos x="0" y="0"/>
                <wp:positionH relativeFrom="column">
                  <wp:posOffset>16480</wp:posOffset>
                </wp:positionH>
                <wp:positionV relativeFrom="paragraph">
                  <wp:posOffset>249658</wp:posOffset>
                </wp:positionV>
                <wp:extent cx="1520190" cy="733647"/>
                <wp:effectExtent l="0" t="0" r="22860" b="28575"/>
                <wp:wrapNone/>
                <wp:docPr id="217" name="Rectangle 217"/>
                <wp:cNvGraphicFramePr/>
                <a:graphic xmlns:a="http://schemas.openxmlformats.org/drawingml/2006/main">
                  <a:graphicData uri="http://schemas.microsoft.com/office/word/2010/wordprocessingShape">
                    <wps:wsp>
                      <wps:cNvSpPr/>
                      <wps:spPr>
                        <a:xfrm>
                          <a:off x="0" y="0"/>
                          <a:ext cx="1520190" cy="733647"/>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6D78E5">
                            <w:pPr>
                              <w:jc w:val="center"/>
                            </w:pPr>
                            <w:r>
                              <w:t>+ 10 gram sampel dilarutkan + 100 mL aquad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17" o:spid="_x0000_s1107" style="position:absolute;left:0;text-align:left;margin-left:1.3pt;margin-top:19.65pt;width:119.7pt;height:57.75pt;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" fillcolor="white [3201]" strokecolor="black [3200]" strokeweight="2pt">
                <v:textbox>
                  <w:txbxContent>
                    <w:p w:rsidR="00441BFC" w:rsidRDefault="00441BFC" w:rsidP="006D78E5">
                      <w:pPr>
                        <w:jc w:val="center"/>
                      </w:pPr>
                      <w:r>
                        <w:t>+ 10 gram sampel dilarutkan + 100 mL aquades</w:t>
                      </w:r>
                    </w:p>
                  </w:txbxContent>
                </v:textbox>
              </v:rect>
            </w:pict>
          </mc:Fallback>
        </mc:AlternateContent>
      </w:r>
    </w:p>
    <w:p w:rsidR="00AE69CB" w:rsidRPr="00AE69CB" w:rsidRDefault="006D78E5" w:rsidP="00AE69CB">
      <w:r>
        <w:rPr>
          <w:noProof/>
        </w:rPr>
        <mc:AlternateContent>
          <mc:Choice Requires="wps">
            <w:drawing>
              <wp:anchor distT="0" distB="0" distL="114300" distR="114300" simplePos="0" relativeHeight="251675648" behindDoc="0" locked="0" layoutInCell="1" allowOverlap="1" wp14:anchorId="148EC5CD" wp14:editId="4446FD66">
                <wp:simplePos x="0" y="0"/>
                <wp:positionH relativeFrom="column">
                  <wp:posOffset>3078391</wp:posOffset>
                </wp:positionH>
                <wp:positionV relativeFrom="paragraph">
                  <wp:posOffset>303500</wp:posOffset>
                </wp:positionV>
                <wp:extent cx="383038" cy="0"/>
                <wp:effectExtent l="0" t="76200" r="17145" b="152400"/>
                <wp:wrapNone/>
                <wp:docPr id="222" name="Straight Arrow Connector 222"/>
                <wp:cNvGraphicFramePr/>
                <a:graphic xmlns:a="http://schemas.openxmlformats.org/drawingml/2006/main">
                  <a:graphicData uri="http://schemas.microsoft.com/office/word/2010/wordprocessingShape">
                    <wps:wsp>
                      <wps:cNvCnPr/>
                      <wps:spPr>
                        <a:xfrm>
                          <a:off x="0" y="0"/>
                          <a:ext cx="383038" cy="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Straight Arrow Connector 222" o:spid="_x0000_s1026" type="#_x0000_t32" style="position:absolute;margin-left:242.4pt;margin-top:23.9pt;width:30.15pt;height:0;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" strokecolor="black [3200]"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672576" behindDoc="0" locked="0" layoutInCell="1" allowOverlap="1" wp14:anchorId="7274072C" wp14:editId="68440A02">
                <wp:simplePos x="0" y="0"/>
                <wp:positionH relativeFrom="column">
                  <wp:posOffset>2015401</wp:posOffset>
                </wp:positionH>
                <wp:positionV relativeFrom="paragraph">
                  <wp:posOffset>37687</wp:posOffset>
                </wp:positionV>
                <wp:extent cx="1062990" cy="499730"/>
                <wp:effectExtent l="0" t="0" r="22860" b="15240"/>
                <wp:wrapNone/>
                <wp:docPr id="219" name="Rectangle 219"/>
                <wp:cNvGraphicFramePr/>
                <a:graphic xmlns:a="http://schemas.openxmlformats.org/drawingml/2006/main">
                  <a:graphicData uri="http://schemas.microsoft.com/office/word/2010/wordprocessingShape">
                    <wps:wsp>
                      <wps:cNvSpPr/>
                      <wps:spPr>
                        <a:xfrm>
                          <a:off x="0" y="0"/>
                          <a:ext cx="1062990" cy="499730"/>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6D78E5">
                            <w:pPr>
                              <w:jc w:val="center"/>
                            </w:pPr>
                            <w:r>
                              <w:t>+ 100 mL n-heksa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19" o:spid="_x0000_s1108" style="position:absolute;left:0;text-align:left;margin-left:158.7pt;margin-top:2.95pt;width:83.7pt;height:39.3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" fillcolor="white [3201]" strokecolor="black [3200]" strokeweight="2pt">
                <v:textbox>
                  <w:txbxContent>
                    <w:p w:rsidR="00441BFC" w:rsidRDefault="00441BFC" w:rsidP="006D78E5">
                      <w:pPr>
                        <w:jc w:val="center"/>
                      </w:pPr>
                      <w:r>
                        <w:t>+ 100 mL n-heksan</w:t>
                      </w:r>
                    </w:p>
                  </w:txbxContent>
                </v:textbox>
              </v:rect>
            </w:pict>
          </mc:Fallback>
        </mc:AlternateContent>
      </w:r>
      <w:r>
        <w:rPr>
          <w:noProof/>
        </w:rPr>
        <mc:AlternateContent>
          <mc:Choice Requires="wps">
            <w:drawing>
              <wp:anchor distT="0" distB="0" distL="114300" distR="114300" simplePos="0" relativeHeight="251671552" behindDoc="0" locked="0" layoutInCell="1" allowOverlap="1" wp14:anchorId="1540E5A4" wp14:editId="75B6822B">
                <wp:simplePos x="0" y="0"/>
                <wp:positionH relativeFrom="column">
                  <wp:posOffset>1536936</wp:posOffset>
                </wp:positionH>
                <wp:positionV relativeFrom="paragraph">
                  <wp:posOffset>303028</wp:posOffset>
                </wp:positionV>
                <wp:extent cx="478465" cy="0"/>
                <wp:effectExtent l="0" t="76200" r="17145" b="152400"/>
                <wp:wrapNone/>
                <wp:docPr id="218" name="Straight Arrow Connector 218"/>
                <wp:cNvGraphicFramePr/>
                <a:graphic xmlns:a="http://schemas.openxmlformats.org/drawingml/2006/main">
                  <a:graphicData uri="http://schemas.microsoft.com/office/word/2010/wordprocessingShape">
                    <wps:wsp>
                      <wps:cNvCnPr/>
                      <wps:spPr>
                        <a:xfrm>
                          <a:off x="0" y="0"/>
                          <a:ext cx="478465" cy="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18" o:spid="_x0000_s1026" type="#_x0000_t32" style="position:absolute;margin-left:121pt;margin-top:23.85pt;width:37.65pt;height: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" strokecolor="black [3200]" strokeweight="2pt">
                <v:stroke endarrow="open"/>
                <v:shadow on="t" color="black" opacity="24903f" origin=",.5" offset="0,.55556mm"/>
              </v:shape>
            </w:pict>
          </mc:Fallback>
        </mc:AlternateContent>
      </w:r>
    </w:p>
    <w:p w:rsidR="00AE69CB" w:rsidRPr="00AE69CB" w:rsidRDefault="00AE69CB" w:rsidP="00AE69CB"/>
    <w:p w:rsidR="00AE69CB" w:rsidRPr="00AE69CB" w:rsidRDefault="006D78E5" w:rsidP="00AE69CB">
      <w:r>
        <w:rPr>
          <w:noProof/>
        </w:rPr>
        <mc:AlternateContent>
          <mc:Choice Requires="wps">
            <w:drawing>
              <wp:anchor distT="0" distB="0" distL="114300" distR="114300" simplePos="0" relativeHeight="251676672" behindDoc="0" locked="0" layoutInCell="1" allowOverlap="1" wp14:anchorId="41767733" wp14:editId="78C7AD3A">
                <wp:simplePos x="0" y="0"/>
                <wp:positionH relativeFrom="column">
                  <wp:posOffset>4216341</wp:posOffset>
                </wp:positionH>
                <wp:positionV relativeFrom="paragraph">
                  <wp:posOffset>-2215</wp:posOffset>
                </wp:positionV>
                <wp:extent cx="0" cy="393065"/>
                <wp:effectExtent l="114300" t="19050" r="114300" b="83185"/>
                <wp:wrapNone/>
                <wp:docPr id="223" name="Straight Arrow Connector 223"/>
                <wp:cNvGraphicFramePr/>
                <a:graphic xmlns:a="http://schemas.openxmlformats.org/drawingml/2006/main">
                  <a:graphicData uri="http://schemas.microsoft.com/office/word/2010/wordprocessingShape">
                    <wps:wsp>
                      <wps:cNvCnPr/>
                      <wps:spPr>
                        <a:xfrm>
                          <a:off x="0" y="0"/>
                          <a:ext cx="0" cy="39306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anchor>
            </w:drawing>
          </mc:Choice>
          <mc:Fallback>
            <w:pict>
              <v:shape id="Straight Arrow Connector 223" o:spid="_x0000_s1026" type="#_x0000_t32" style="position:absolute;margin-left:332pt;margin-top:-.15pt;width:0;height:30.95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" strokecolor="black [3200]" strokeweight="2pt">
                <v:stroke endarrow="open"/>
                <v:shadow on="t" color="black" opacity="24903f" origin=",.5" offset="0,.55556mm"/>
              </v:shape>
            </w:pict>
          </mc:Fallback>
        </mc:AlternateContent>
      </w:r>
    </w:p>
    <w:p w:rsidR="00AE69CB" w:rsidRPr="00AE69CB" w:rsidRDefault="00EF6590" w:rsidP="00AE69CB">
      <w:r>
        <w:rPr>
          <w:noProof/>
        </w:rPr>
        <mc:AlternateContent>
          <mc:Choice Requires="wps">
            <w:drawing>
              <wp:anchor distT="0" distB="0" distL="114300" distR="114300" simplePos="0" relativeHeight="251685888" behindDoc="0" locked="0" layoutInCell="1" allowOverlap="1" wp14:anchorId="1242F71D" wp14:editId="2E0EBF38">
                <wp:simplePos x="0" y="0"/>
                <wp:positionH relativeFrom="column">
                  <wp:posOffset>69643</wp:posOffset>
                </wp:positionH>
                <wp:positionV relativeFrom="paragraph">
                  <wp:posOffset>136687</wp:posOffset>
                </wp:positionV>
                <wp:extent cx="1062990" cy="542261"/>
                <wp:effectExtent l="0" t="0" r="22860" b="10795"/>
                <wp:wrapNone/>
                <wp:docPr id="260" name="Rectangle 260"/>
                <wp:cNvGraphicFramePr/>
                <a:graphic xmlns:a="http://schemas.openxmlformats.org/drawingml/2006/main">
                  <a:graphicData uri="http://schemas.microsoft.com/office/word/2010/wordprocessingShape">
                    <wps:wsp>
                      <wps:cNvSpPr/>
                      <wps:spPr>
                        <a:xfrm>
                          <a:off x="0" y="0"/>
                          <a:ext cx="1062990" cy="542261"/>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EF6590">
                            <w:pPr>
                              <w:jc w:val="center"/>
                            </w:pPr>
                            <w:r>
                              <w:t>Lapisan aquad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60" o:spid="_x0000_s1109" style="position:absolute;left:0;text-align:left;margin-left:5.5pt;margin-top:10.75pt;width:83.7pt;height:42.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" fillcolor="white [3201]" strokecolor="black [3200]" strokeweight="2pt">
                <v:textbox>
                  <w:txbxContent>
                    <w:p w:rsidR="00441BFC" w:rsidRDefault="00441BFC" w:rsidP="00EF6590">
                      <w:pPr>
                        <w:jc w:val="center"/>
                      </w:pPr>
                      <w:r>
                        <w:t>Lapisan aquades</w:t>
                      </w:r>
                    </w:p>
                  </w:txbxContent>
                </v:textbox>
              </v:rect>
            </w:pict>
          </mc:Fallback>
        </mc:AlternateContent>
      </w:r>
      <w:r w:rsidR="006D78E5">
        <w:rPr>
          <w:noProof/>
        </w:rPr>
        <mc:AlternateContent>
          <mc:Choice Requires="wps">
            <w:drawing>
              <wp:anchor distT="0" distB="0" distL="114300" distR="114300" simplePos="0" relativeHeight="251681792" behindDoc="0" locked="0" layoutInCell="1" allowOverlap="1" wp14:anchorId="1C5AF9C9" wp14:editId="692D5880">
                <wp:simplePos x="0" y="0"/>
                <wp:positionH relativeFrom="column">
                  <wp:posOffset>1526304</wp:posOffset>
                </wp:positionH>
                <wp:positionV relativeFrom="paragraph">
                  <wp:posOffset>62259</wp:posOffset>
                </wp:positionV>
                <wp:extent cx="1605280" cy="744279"/>
                <wp:effectExtent l="0" t="0" r="0" b="0"/>
                <wp:wrapNone/>
                <wp:docPr id="258" name="Rectangle 2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5280" cy="744279"/>
                        </a:xfrm>
                        <a:prstGeom prst="rect">
                          <a:avLst/>
                        </a:prstGeom>
                        <a:ln>
                          <a:noFill/>
                        </a:ln>
                        <a:extLst/>
                      </wps:spPr>
                      <wps:style>
                        <a:lnRef idx="2">
                          <a:schemeClr val="dk1"/>
                        </a:lnRef>
                        <a:fillRef idx="1">
                          <a:schemeClr val="lt1"/>
                        </a:fillRef>
                        <a:effectRef idx="0">
                          <a:schemeClr val="dk1"/>
                        </a:effectRef>
                        <a:fontRef idx="minor">
                          <a:schemeClr val="dk1"/>
                        </a:fontRef>
                      </wps:style>
                      <wps:txbx>
                        <w:txbxContent>
                          <w:p w:rsidR="00441BFC" w:rsidRDefault="00441BFC" w:rsidP="006D78E5">
                            <w:pPr>
                              <w:rPr>
                                <w:rFonts w:cs="Times New Roman"/>
                              </w:rPr>
                            </w:pPr>
                            <w:r>
                              <w:rPr>
                                <w:rFonts w:cs="Times New Roman"/>
                              </w:rPr>
                              <w:t>Lakukan beberapa kali hingga lapisan n-heksan jernih</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id="Rectangle 258" o:spid="_x0000_s1110" style="position:absolute;left:0;text-align:left;margin-left:120.2pt;margin-top:4.9pt;width:126.4pt;height:58.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" fillcolor="white [3201]" stroked="f" strokeweight="2pt">
                <v:textbox>
                  <w:txbxContent>
                    <w:p w:rsidR="00441BFC" w:rsidRDefault="00441BFC" w:rsidP="006D78E5">
                      <w:pPr>
                        <w:rPr>
                          <w:rFonts w:cs="Times New Roman"/>
                        </w:rPr>
                      </w:pPr>
                      <w:r>
                        <w:rPr>
                          <w:rFonts w:cs="Times New Roman"/>
                        </w:rPr>
                        <w:t>Lakukan beberapa kali hingga lapisan n-heksan jernih</w:t>
                      </w:r>
                    </w:p>
                  </w:txbxContent>
                </v:textbox>
              </v:rect>
            </w:pict>
          </mc:Fallback>
        </mc:AlternateContent>
      </w:r>
      <w:r w:rsidR="006D78E5">
        <w:rPr>
          <w:noProof/>
        </w:rPr>
        <mc:AlternateContent>
          <mc:Choice Requires="wps">
            <w:drawing>
              <wp:anchor distT="0" distB="0" distL="114300" distR="114300" simplePos="0" relativeHeight="251677696" behindDoc="0" locked="0" layoutInCell="1" allowOverlap="1" wp14:anchorId="0BA92775" wp14:editId="735B57C4">
                <wp:simplePos x="0" y="0"/>
                <wp:positionH relativeFrom="column">
                  <wp:posOffset>3642183</wp:posOffset>
                </wp:positionH>
                <wp:positionV relativeFrom="paragraph">
                  <wp:posOffset>62261</wp:posOffset>
                </wp:positionV>
                <wp:extent cx="1254642" cy="691116"/>
                <wp:effectExtent l="0" t="0" r="22225" b="13970"/>
                <wp:wrapNone/>
                <wp:docPr id="256" name="Rectangle 256"/>
                <wp:cNvGraphicFramePr/>
                <a:graphic xmlns:a="http://schemas.openxmlformats.org/drawingml/2006/main">
                  <a:graphicData uri="http://schemas.microsoft.com/office/word/2010/wordprocessingShape">
                    <wps:wsp>
                      <wps:cNvSpPr/>
                      <wps:spPr>
                        <a:xfrm>
                          <a:off x="0" y="0"/>
                          <a:ext cx="1254642" cy="691116"/>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6D78E5">
                            <w:pPr>
                              <w:jc w:val="center"/>
                            </w:pPr>
                            <w:r>
                              <w:t>Ambil lapisan n-heksa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56" o:spid="_x0000_s1111" style="position:absolute;left:0;text-align:left;margin-left:286.8pt;margin-top:4.9pt;width:98.8pt;height:54.4pt;z-index:2516776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" fillcolor="white [3201]" strokecolor="black [3200]" strokeweight="2pt">
                <v:textbox>
                  <w:txbxContent>
                    <w:p w:rsidR="00441BFC" w:rsidRDefault="00441BFC" w:rsidP="006D78E5">
                      <w:pPr>
                        <w:jc w:val="center"/>
                      </w:pPr>
                      <w:r>
                        <w:t>Ambil lapisan n-heksan</w:t>
                      </w:r>
                    </w:p>
                  </w:txbxContent>
                </v:textbox>
              </v:rect>
            </w:pict>
          </mc:Fallback>
        </mc:AlternateContent>
      </w:r>
    </w:p>
    <w:p w:rsidR="00AE69CB" w:rsidRPr="00AE69CB" w:rsidRDefault="00EF6590" w:rsidP="00AE69CB">
      <w:r>
        <w:rPr>
          <w:noProof/>
        </w:rPr>
        <mc:AlternateContent>
          <mc:Choice Requires="wps">
            <w:drawing>
              <wp:anchor distT="0" distB="0" distL="114300" distR="114300" simplePos="0" relativeHeight="251683840" behindDoc="0" locked="0" layoutInCell="1" allowOverlap="1" wp14:anchorId="06CF7AAC" wp14:editId="60A1C870">
                <wp:simplePos x="0" y="0"/>
                <wp:positionH relativeFrom="column">
                  <wp:posOffset>1132899</wp:posOffset>
                </wp:positionH>
                <wp:positionV relativeFrom="paragraph">
                  <wp:posOffset>10411</wp:posOffset>
                </wp:positionV>
                <wp:extent cx="403728" cy="0"/>
                <wp:effectExtent l="57150" t="76200" r="0" b="152400"/>
                <wp:wrapNone/>
                <wp:docPr id="259" name="Straight Arrow Connector 259"/>
                <wp:cNvGraphicFramePr/>
                <a:graphic xmlns:a="http://schemas.openxmlformats.org/drawingml/2006/main">
                  <a:graphicData uri="http://schemas.microsoft.com/office/word/2010/wordprocessingShape">
                    <wps:wsp>
                      <wps:cNvCnPr/>
                      <wps:spPr>
                        <a:xfrm flipH="1">
                          <a:off x="0" y="0"/>
                          <a:ext cx="403728" cy="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59" o:spid="_x0000_s1026" type="#_x0000_t32" style="position:absolute;margin-left:89.2pt;margin-top:.8pt;width:31.8pt;height:0;flip:x;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" strokecolor="black [3200]" strokeweight="2pt">
                <v:stroke endarrow="open"/>
                <v:shadow on="t" color="black" opacity="24903f" origin=",.5" offset="0,.55556mm"/>
              </v:shape>
            </w:pict>
          </mc:Fallback>
        </mc:AlternateContent>
      </w:r>
      <w:r w:rsidR="006D78E5">
        <w:rPr>
          <w:noProof/>
        </w:rPr>
        <mc:AlternateContent>
          <mc:Choice Requires="wps">
            <w:drawing>
              <wp:anchor distT="0" distB="0" distL="114300" distR="114300" simplePos="0" relativeHeight="251679744" behindDoc="0" locked="0" layoutInCell="1" allowOverlap="1" wp14:anchorId="3993541E" wp14:editId="640EDE29">
                <wp:simplePos x="0" y="0"/>
                <wp:positionH relativeFrom="column">
                  <wp:posOffset>3163570</wp:posOffset>
                </wp:positionH>
                <wp:positionV relativeFrom="paragraph">
                  <wp:posOffset>9525</wp:posOffset>
                </wp:positionV>
                <wp:extent cx="478155" cy="0"/>
                <wp:effectExtent l="57150" t="76200" r="0" b="152400"/>
                <wp:wrapNone/>
                <wp:docPr id="257" name="Straight Arrow Connector 257"/>
                <wp:cNvGraphicFramePr/>
                <a:graphic xmlns:a="http://schemas.openxmlformats.org/drawingml/2006/main">
                  <a:graphicData uri="http://schemas.microsoft.com/office/word/2010/wordprocessingShape">
                    <wps:wsp>
                      <wps:cNvCnPr/>
                      <wps:spPr>
                        <a:xfrm flipH="1">
                          <a:off x="0" y="0"/>
                          <a:ext cx="478155" cy="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57" o:spid="_x0000_s1026" type="#_x0000_t32" style="position:absolute;margin-left:249.1pt;margin-top:.75pt;width:37.65pt;height:0;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" strokecolor="black [3200]" strokeweight="2pt">
                <v:stroke endarrow="open"/>
                <v:shadow on="t" color="black" opacity="24903f" origin=",.5" offset="0,.55556mm"/>
              </v:shape>
            </w:pict>
          </mc:Fallback>
        </mc:AlternateContent>
      </w:r>
    </w:p>
    <w:p w:rsidR="00AE69CB" w:rsidRPr="00AE69CB" w:rsidRDefault="00EF6590" w:rsidP="00AE69CB">
      <w:r>
        <w:rPr>
          <w:noProof/>
        </w:rPr>
        <mc:AlternateContent>
          <mc:Choice Requires="wps">
            <w:drawing>
              <wp:anchor distT="0" distB="0" distL="114300" distR="114300" simplePos="0" relativeHeight="251687936" behindDoc="0" locked="0" layoutInCell="1" allowOverlap="1" wp14:anchorId="296DADE0" wp14:editId="6FB44230">
                <wp:simplePos x="0" y="0"/>
                <wp:positionH relativeFrom="column">
                  <wp:posOffset>611904</wp:posOffset>
                </wp:positionH>
                <wp:positionV relativeFrom="paragraph">
                  <wp:posOffset>42988</wp:posOffset>
                </wp:positionV>
                <wp:extent cx="0" cy="425302"/>
                <wp:effectExtent l="95250" t="19050" r="76200" b="89535"/>
                <wp:wrapNone/>
                <wp:docPr id="261" name="Straight Arrow Connector 261"/>
                <wp:cNvGraphicFramePr/>
                <a:graphic xmlns:a="http://schemas.openxmlformats.org/drawingml/2006/main">
                  <a:graphicData uri="http://schemas.microsoft.com/office/word/2010/wordprocessingShape">
                    <wps:wsp>
                      <wps:cNvCnPr/>
                      <wps:spPr>
                        <a:xfrm>
                          <a:off x="0" y="0"/>
                          <a:ext cx="0" cy="425302"/>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61" o:spid="_x0000_s1026" type="#_x0000_t32" style="position:absolute;margin-left:48.2pt;margin-top:3.4pt;width:0;height:33.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" strokecolor="black [3200]" strokeweight="2pt">
                <v:stroke endarrow="open"/>
                <v:shadow on="t" color="black" opacity="24903f" origin=",.5" offset="0,.55556mm"/>
              </v:shape>
            </w:pict>
          </mc:Fallback>
        </mc:AlternateContent>
      </w:r>
    </w:p>
    <w:p w:rsidR="00AE69CB" w:rsidRPr="00AE69CB" w:rsidRDefault="00EF6590" w:rsidP="00EF6590">
      <w:pPr>
        <w:tabs>
          <w:tab w:val="left" w:pos="1407"/>
        </w:tabs>
      </w:pPr>
      <w:r>
        <w:rPr>
          <w:noProof/>
        </w:rPr>
        <mc:AlternateContent>
          <mc:Choice Requires="wps">
            <w:drawing>
              <wp:anchor distT="0" distB="0" distL="114300" distR="114300" simplePos="0" relativeHeight="251689984" behindDoc="0" locked="0" layoutInCell="1" allowOverlap="1" wp14:anchorId="715C2724" wp14:editId="77568C15">
                <wp:simplePos x="0" y="0"/>
                <wp:positionH relativeFrom="column">
                  <wp:posOffset>69643</wp:posOffset>
                </wp:positionH>
                <wp:positionV relativeFrom="paragraph">
                  <wp:posOffset>150628</wp:posOffset>
                </wp:positionV>
                <wp:extent cx="1605517" cy="690880"/>
                <wp:effectExtent l="0" t="0" r="13970" b="13970"/>
                <wp:wrapNone/>
                <wp:docPr id="262" name="Rectangle 262"/>
                <wp:cNvGraphicFramePr/>
                <a:graphic xmlns:a="http://schemas.openxmlformats.org/drawingml/2006/main">
                  <a:graphicData uri="http://schemas.microsoft.com/office/word/2010/wordprocessingShape">
                    <wps:wsp>
                      <wps:cNvSpPr/>
                      <wps:spPr>
                        <a:xfrm>
                          <a:off x="0" y="0"/>
                          <a:ext cx="1605517" cy="690880"/>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EF6590">
                            <w:pPr>
                              <w:jc w:val="center"/>
                            </w:pPr>
                            <w:r>
                              <w:t>Fraksinasi dengan etil-asetat, butanol dan aquad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62" o:spid="_x0000_s1112" style="position:absolute;left:0;text-align:left;margin-left:5.5pt;margin-top:11.85pt;width:126.4pt;height:54.4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" fillcolor="white [3201]" strokecolor="black [3200]" strokeweight="2pt">
                <v:textbox>
                  <w:txbxContent>
                    <w:p w:rsidR="00441BFC" w:rsidRDefault="00441BFC" w:rsidP="00EF6590">
                      <w:pPr>
                        <w:jc w:val="center"/>
                      </w:pPr>
                      <w:r>
                        <w:t>Fraksinasi dengan etil-asetat, butanol dan aquades</w:t>
                      </w:r>
                    </w:p>
                  </w:txbxContent>
                </v:textbox>
              </v:rect>
            </w:pict>
          </mc:Fallback>
        </mc:AlternateContent>
      </w:r>
      <w:r>
        <w:tab/>
      </w:r>
    </w:p>
    <w:p w:rsidR="00AE69CB" w:rsidRPr="00AE69CB" w:rsidRDefault="00AE69CB" w:rsidP="00AE69CB"/>
    <w:p w:rsidR="00AE69CB" w:rsidRPr="00AE69CB" w:rsidRDefault="00EF6590" w:rsidP="00AE69CB">
      <w:r>
        <w:rPr>
          <w:noProof/>
        </w:rPr>
        <mc:AlternateContent>
          <mc:Choice Requires="wps">
            <w:drawing>
              <wp:anchor distT="0" distB="0" distL="114300" distR="114300" simplePos="0" relativeHeight="251692032" behindDoc="0" locked="0" layoutInCell="1" allowOverlap="1" wp14:anchorId="4780F253" wp14:editId="38DD2AB3">
                <wp:simplePos x="0" y="0"/>
                <wp:positionH relativeFrom="column">
                  <wp:posOffset>813435</wp:posOffset>
                </wp:positionH>
                <wp:positionV relativeFrom="paragraph">
                  <wp:posOffset>183515</wp:posOffset>
                </wp:positionV>
                <wp:extent cx="0" cy="595630"/>
                <wp:effectExtent l="95250" t="19050" r="95250" b="90170"/>
                <wp:wrapNone/>
                <wp:docPr id="263" name="Straight Arrow Connector 263"/>
                <wp:cNvGraphicFramePr/>
                <a:graphic xmlns:a="http://schemas.openxmlformats.org/drawingml/2006/main">
                  <a:graphicData uri="http://schemas.microsoft.com/office/word/2010/wordprocessingShape">
                    <wps:wsp>
                      <wps:cNvCnPr/>
                      <wps:spPr>
                        <a:xfrm>
                          <a:off x="0" y="0"/>
                          <a:ext cx="0" cy="59563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63" o:spid="_x0000_s1026" type="#_x0000_t32" style="position:absolute;margin-left:64.05pt;margin-top:14.45pt;width:0;height:46.9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" strokecolor="black [3200]" strokeweight="2pt">
                <v:stroke endarrow="open"/>
                <v:shadow on="t" color="black" opacity="24903f" origin=",.5" offset="0,.55556mm"/>
              </v:shape>
            </w:pict>
          </mc:Fallback>
        </mc:AlternateContent>
      </w:r>
    </w:p>
    <w:p w:rsidR="00AE69CB" w:rsidRPr="00AE69CB" w:rsidRDefault="00AE69CB" w:rsidP="00AE69CB"/>
    <w:p w:rsidR="00AE69CB" w:rsidRPr="00AE69CB" w:rsidRDefault="00EF6590" w:rsidP="00AE69CB">
      <w:r>
        <w:rPr>
          <w:noProof/>
        </w:rPr>
        <mc:AlternateContent>
          <mc:Choice Requires="wps">
            <w:drawing>
              <wp:anchor distT="0" distB="0" distL="114300" distR="114300" simplePos="0" relativeHeight="251694080" behindDoc="0" locked="0" layoutInCell="1" allowOverlap="1" wp14:anchorId="76F2EC78" wp14:editId="6066B0E7">
                <wp:simplePos x="0" y="0"/>
                <wp:positionH relativeFrom="column">
                  <wp:posOffset>69643</wp:posOffset>
                </wp:positionH>
                <wp:positionV relativeFrom="paragraph">
                  <wp:posOffset>123352</wp:posOffset>
                </wp:positionV>
                <wp:extent cx="2009554" cy="956931"/>
                <wp:effectExtent l="0" t="0" r="10160" b="15240"/>
                <wp:wrapNone/>
                <wp:docPr id="264" name="Rectangle 264"/>
                <wp:cNvGraphicFramePr/>
                <a:graphic xmlns:a="http://schemas.openxmlformats.org/drawingml/2006/main">
                  <a:graphicData uri="http://schemas.microsoft.com/office/word/2010/wordprocessingShape">
                    <wps:wsp>
                      <wps:cNvSpPr/>
                      <wps:spPr>
                        <a:xfrm>
                          <a:off x="0" y="0"/>
                          <a:ext cx="2009554" cy="956931"/>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EF6590">
                            <w:pPr>
                              <w:jc w:val="center"/>
                            </w:pPr>
                            <w:r>
                              <w:t>Hasil fraksinasi (n-</w:t>
                            </w:r>
                            <w:proofErr w:type="gramStart"/>
                            <w:r>
                              <w:t>heksan :</w:t>
                            </w:r>
                            <w:proofErr w:type="gramEnd"/>
                            <w:r>
                              <w:t xml:space="preserve"> etil-asetat : n-butanol dan aquades) di uapkan dengan rotary evaporato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64" o:spid="_x0000_s1113" style="position:absolute;left:0;text-align:left;margin-left:5.5pt;margin-top:9.7pt;width:158.25pt;height:75.3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" fillcolor="white [3201]" strokecolor="black [3200]" strokeweight="2pt">
                <v:textbox>
                  <w:txbxContent>
                    <w:p w:rsidR="00441BFC" w:rsidRDefault="00441BFC" w:rsidP="00EF6590">
                      <w:pPr>
                        <w:jc w:val="center"/>
                      </w:pPr>
                      <w:r>
                        <w:t>Hasil fraksinasi (n-</w:t>
                      </w:r>
                      <w:proofErr w:type="gramStart"/>
                      <w:r>
                        <w:t>heksan :</w:t>
                      </w:r>
                      <w:proofErr w:type="gramEnd"/>
                      <w:r>
                        <w:t xml:space="preserve"> etil-asetat : n-butanol dan aquades) di uapkan dengan rotary evaporator</w:t>
                      </w:r>
                    </w:p>
                  </w:txbxContent>
                </v:textbox>
              </v:rect>
            </w:pict>
          </mc:Fallback>
        </mc:AlternateContent>
      </w:r>
    </w:p>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Default="00AE69CB" w:rsidP="00AE69CB"/>
    <w:p w:rsidR="00AE69CB" w:rsidRDefault="00AE69CB" w:rsidP="00821CDC"/>
    <w:p w:rsidR="00AE69CB" w:rsidRDefault="00AE69CB" w:rsidP="00AE69CB">
      <w:pPr>
        <w:sectPr w:rsidR="00AE69CB" w:rsidSect="00294968">
          <w:pgSz w:w="11907" w:h="16839" w:code="9"/>
          <w:pgMar w:top="1701" w:right="1701" w:bottom="1701" w:left="2268" w:header="720" w:footer="720" w:gutter="0"/>
          <w:cols w:space="720"/>
          <w:docGrid w:linePitch="360"/>
        </w:sectPr>
      </w:pPr>
    </w:p>
    <w:p w:rsidR="00AE69CB" w:rsidRPr="007970F3" w:rsidRDefault="00AE69CB" w:rsidP="00E000D7">
      <w:pPr>
        <w:pStyle w:val="ListParagraph"/>
        <w:numPr>
          <w:ilvl w:val="0"/>
          <w:numId w:val="4"/>
        </w:numPr>
        <w:spacing w:after="0"/>
        <w:rPr>
          <w:b/>
        </w:rPr>
      </w:pPr>
      <w:r w:rsidRPr="007970F3">
        <w:rPr>
          <w:b/>
        </w:rPr>
        <w:lastRenderedPageBreak/>
        <w:t>Analisis antioksidan</w:t>
      </w:r>
    </w:p>
    <w:p w:rsidR="00AE69CB" w:rsidRDefault="00AE69CB" w:rsidP="00E000D7">
      <w:pPr>
        <w:pStyle w:val="ListParagraph"/>
        <w:numPr>
          <w:ilvl w:val="0"/>
          <w:numId w:val="6"/>
        </w:numPr>
        <w:spacing w:after="0"/>
      </w:pPr>
      <w:r>
        <w:t>Metode DPPH</w:t>
      </w:r>
    </w:p>
    <w:p w:rsidR="0074207A" w:rsidRPr="00295575" w:rsidRDefault="008454AD" w:rsidP="0074207A">
      <w:pPr>
        <w:pStyle w:val="ListParagraph"/>
        <w:jc w:val="left"/>
        <w:rPr>
          <w:b/>
          <w:szCs w:val="24"/>
        </w:rPr>
      </w:pPr>
      <w:r>
        <w:rPr>
          <w:noProof/>
        </w:rPr>
        <mc:AlternateContent>
          <mc:Choice Requires="wpg">
            <w:drawing>
              <wp:anchor distT="0" distB="0" distL="114300" distR="114300" simplePos="0" relativeHeight="251820032" behindDoc="0" locked="0" layoutInCell="1" allowOverlap="1" wp14:anchorId="5BF741F4" wp14:editId="37AA0CF3">
                <wp:simplePos x="0" y="0"/>
                <wp:positionH relativeFrom="column">
                  <wp:posOffset>537476</wp:posOffset>
                </wp:positionH>
                <wp:positionV relativeFrom="paragraph">
                  <wp:posOffset>185789</wp:posOffset>
                </wp:positionV>
                <wp:extent cx="4911726" cy="7059930"/>
                <wp:effectExtent l="0" t="0" r="22225" b="26670"/>
                <wp:wrapNone/>
                <wp:docPr id="589" name="Group 589"/>
                <wp:cNvGraphicFramePr/>
                <a:graphic xmlns:a="http://schemas.openxmlformats.org/drawingml/2006/main">
                  <a:graphicData uri="http://schemas.microsoft.com/office/word/2010/wordprocessingGroup">
                    <wpg:wgp>
                      <wpg:cNvGrpSpPr/>
                      <wpg:grpSpPr>
                        <a:xfrm>
                          <a:off x="0" y="0"/>
                          <a:ext cx="4911726" cy="7059930"/>
                          <a:chOff x="0" y="0"/>
                          <a:chExt cx="4911726" cy="7240004"/>
                        </a:xfrm>
                      </wpg:grpSpPr>
                      <wpg:grpSp>
                        <wpg:cNvPr id="545" name="Group 545"/>
                        <wpg:cNvGrpSpPr/>
                        <wpg:grpSpPr>
                          <a:xfrm>
                            <a:off x="0" y="765544"/>
                            <a:ext cx="4911726" cy="6474460"/>
                            <a:chOff x="0" y="148865"/>
                            <a:chExt cx="4912243" cy="6475218"/>
                          </a:xfrm>
                        </wpg:grpSpPr>
                        <wps:wsp>
                          <wps:cNvPr id="546" name="Graphic 518"/>
                          <wps:cNvSpPr/>
                          <wps:spPr>
                            <a:xfrm>
                              <a:off x="680341" y="148865"/>
                              <a:ext cx="3274971" cy="559160"/>
                            </a:xfrm>
                            <a:custGeom>
                              <a:avLst/>
                              <a:gdLst/>
                              <a:ahLst/>
                              <a:cxnLst/>
                              <a:rect l="l" t="t" r="r" b="b"/>
                              <a:pathLst>
                                <a:path w="3792220" h="559435">
                                  <a:moveTo>
                                    <a:pt x="3788409" y="559435"/>
                                  </a:moveTo>
                                  <a:lnTo>
                                    <a:pt x="3809" y="559435"/>
                                  </a:lnTo>
                                  <a:lnTo>
                                    <a:pt x="2349" y="559142"/>
                                  </a:lnTo>
                                  <a:lnTo>
                                    <a:pt x="1117" y="558317"/>
                                  </a:lnTo>
                                  <a:lnTo>
                                    <a:pt x="292" y="557085"/>
                                  </a:lnTo>
                                  <a:lnTo>
                                    <a:pt x="0" y="555625"/>
                                  </a:lnTo>
                                  <a:lnTo>
                                    <a:pt x="0" y="3810"/>
                                  </a:lnTo>
                                  <a:lnTo>
                                    <a:pt x="292" y="2349"/>
                                  </a:lnTo>
                                  <a:lnTo>
                                    <a:pt x="1117" y="1117"/>
                                  </a:lnTo>
                                  <a:lnTo>
                                    <a:pt x="2349" y="292"/>
                                  </a:lnTo>
                                  <a:lnTo>
                                    <a:pt x="3809" y="0"/>
                                  </a:lnTo>
                                  <a:lnTo>
                                    <a:pt x="3788409" y="0"/>
                                  </a:lnTo>
                                  <a:lnTo>
                                    <a:pt x="3789870" y="292"/>
                                  </a:lnTo>
                                  <a:lnTo>
                                    <a:pt x="3791102" y="1117"/>
                                  </a:lnTo>
                                  <a:lnTo>
                                    <a:pt x="3791927" y="2349"/>
                                  </a:lnTo>
                                  <a:lnTo>
                                    <a:pt x="3792220" y="3810"/>
                                  </a:lnTo>
                                  <a:lnTo>
                                    <a:pt x="7619" y="3810"/>
                                  </a:lnTo>
                                  <a:lnTo>
                                    <a:pt x="3809" y="7620"/>
                                  </a:lnTo>
                                  <a:lnTo>
                                    <a:pt x="7619" y="7620"/>
                                  </a:lnTo>
                                  <a:lnTo>
                                    <a:pt x="7619" y="551815"/>
                                  </a:lnTo>
                                  <a:lnTo>
                                    <a:pt x="3809" y="551815"/>
                                  </a:lnTo>
                                  <a:lnTo>
                                    <a:pt x="7619" y="555625"/>
                                  </a:lnTo>
                                  <a:lnTo>
                                    <a:pt x="3792220" y="555625"/>
                                  </a:lnTo>
                                  <a:lnTo>
                                    <a:pt x="3791927" y="557085"/>
                                  </a:lnTo>
                                  <a:lnTo>
                                    <a:pt x="3791102" y="558317"/>
                                  </a:lnTo>
                                  <a:lnTo>
                                    <a:pt x="3789870" y="559142"/>
                                  </a:lnTo>
                                  <a:lnTo>
                                    <a:pt x="3788409" y="559435"/>
                                  </a:lnTo>
                                  <a:close/>
                                </a:path>
                                <a:path w="3792220" h="559435">
                                  <a:moveTo>
                                    <a:pt x="7619" y="7620"/>
                                  </a:moveTo>
                                  <a:lnTo>
                                    <a:pt x="3809" y="7620"/>
                                  </a:lnTo>
                                  <a:lnTo>
                                    <a:pt x="7619" y="3810"/>
                                  </a:lnTo>
                                  <a:lnTo>
                                    <a:pt x="7619" y="7620"/>
                                  </a:lnTo>
                                  <a:close/>
                                </a:path>
                                <a:path w="3792220" h="559435">
                                  <a:moveTo>
                                    <a:pt x="3784600" y="7620"/>
                                  </a:moveTo>
                                  <a:lnTo>
                                    <a:pt x="7619" y="7620"/>
                                  </a:lnTo>
                                  <a:lnTo>
                                    <a:pt x="7619" y="3810"/>
                                  </a:lnTo>
                                  <a:lnTo>
                                    <a:pt x="3784600" y="3810"/>
                                  </a:lnTo>
                                  <a:lnTo>
                                    <a:pt x="3784600" y="7620"/>
                                  </a:lnTo>
                                  <a:close/>
                                </a:path>
                                <a:path w="3792220" h="559435">
                                  <a:moveTo>
                                    <a:pt x="3784600" y="555625"/>
                                  </a:moveTo>
                                  <a:lnTo>
                                    <a:pt x="3784600" y="3810"/>
                                  </a:lnTo>
                                  <a:lnTo>
                                    <a:pt x="3788409" y="7620"/>
                                  </a:lnTo>
                                  <a:lnTo>
                                    <a:pt x="3792220" y="7620"/>
                                  </a:lnTo>
                                  <a:lnTo>
                                    <a:pt x="3792220" y="551815"/>
                                  </a:lnTo>
                                  <a:lnTo>
                                    <a:pt x="3788409" y="551815"/>
                                  </a:lnTo>
                                  <a:lnTo>
                                    <a:pt x="3784600" y="555625"/>
                                  </a:lnTo>
                                  <a:close/>
                                </a:path>
                                <a:path w="3792220" h="559435">
                                  <a:moveTo>
                                    <a:pt x="3792220" y="7620"/>
                                  </a:moveTo>
                                  <a:lnTo>
                                    <a:pt x="3788409" y="7620"/>
                                  </a:lnTo>
                                  <a:lnTo>
                                    <a:pt x="3784600" y="3810"/>
                                  </a:lnTo>
                                  <a:lnTo>
                                    <a:pt x="3792220" y="3810"/>
                                  </a:lnTo>
                                  <a:lnTo>
                                    <a:pt x="3792220" y="7620"/>
                                  </a:lnTo>
                                  <a:close/>
                                </a:path>
                                <a:path w="3792220" h="559435">
                                  <a:moveTo>
                                    <a:pt x="7619" y="555625"/>
                                  </a:moveTo>
                                  <a:lnTo>
                                    <a:pt x="3809" y="551815"/>
                                  </a:lnTo>
                                  <a:lnTo>
                                    <a:pt x="7619" y="551815"/>
                                  </a:lnTo>
                                  <a:lnTo>
                                    <a:pt x="7619" y="555625"/>
                                  </a:lnTo>
                                  <a:close/>
                                </a:path>
                                <a:path w="3792220" h="559435">
                                  <a:moveTo>
                                    <a:pt x="3784600" y="555625"/>
                                  </a:moveTo>
                                  <a:lnTo>
                                    <a:pt x="7619" y="555625"/>
                                  </a:lnTo>
                                  <a:lnTo>
                                    <a:pt x="7619" y="551815"/>
                                  </a:lnTo>
                                  <a:lnTo>
                                    <a:pt x="3784600" y="551815"/>
                                  </a:lnTo>
                                  <a:lnTo>
                                    <a:pt x="3784600" y="555625"/>
                                  </a:lnTo>
                                  <a:close/>
                                </a:path>
                                <a:path w="3792220" h="559435">
                                  <a:moveTo>
                                    <a:pt x="3792220" y="555625"/>
                                  </a:moveTo>
                                  <a:lnTo>
                                    <a:pt x="3784600" y="555625"/>
                                  </a:lnTo>
                                  <a:lnTo>
                                    <a:pt x="3788409" y="551815"/>
                                  </a:lnTo>
                                  <a:lnTo>
                                    <a:pt x="3792220" y="551815"/>
                                  </a:lnTo>
                                  <a:lnTo>
                                    <a:pt x="3792220" y="555625"/>
                                  </a:lnTo>
                                  <a:close/>
                                </a:path>
                              </a:pathLst>
                            </a:custGeom>
                          </wps:spPr>
                          <wps:style>
                            <a:lnRef idx="2">
                              <a:schemeClr val="dk1"/>
                            </a:lnRef>
                            <a:fillRef idx="1">
                              <a:schemeClr val="lt1"/>
                            </a:fillRef>
                            <a:effectRef idx="0">
                              <a:schemeClr val="dk1"/>
                            </a:effectRef>
                            <a:fontRef idx="minor">
                              <a:schemeClr val="dk1"/>
                            </a:fontRef>
                          </wps:style>
                          <wps:bodyPr wrap="square" lIns="0" tIns="0" rIns="0" bIns="0" rtlCol="0">
                            <a:prstTxWarp prst="textNoShape">
                              <a:avLst/>
                            </a:prstTxWarp>
                            <a:noAutofit/>
                          </wps:bodyPr>
                        </wps:wsp>
                        <wps:wsp>
                          <wps:cNvPr id="547" name="Straight Connector 547"/>
                          <wps:cNvCnPr/>
                          <wps:spPr>
                            <a:xfrm>
                              <a:off x="350875" y="1084520"/>
                              <a:ext cx="4199255" cy="0"/>
                            </a:xfrm>
                            <a:prstGeom prst="line">
                              <a:avLst/>
                            </a:prstGeom>
                          </wps:spPr>
                          <wps:style>
                            <a:lnRef idx="1">
                              <a:schemeClr val="dk1"/>
                            </a:lnRef>
                            <a:fillRef idx="0">
                              <a:schemeClr val="dk1"/>
                            </a:fillRef>
                            <a:effectRef idx="0">
                              <a:schemeClr val="dk1"/>
                            </a:effectRef>
                            <a:fontRef idx="minor">
                              <a:schemeClr val="tx1"/>
                            </a:fontRef>
                          </wps:style>
                          <wps:bodyPr/>
                        </wps:wsp>
                        <wps:wsp>
                          <wps:cNvPr id="548" name="Straight Arrow Connector 548"/>
                          <wps:cNvCnPr/>
                          <wps:spPr>
                            <a:xfrm>
                              <a:off x="2381693" y="712381"/>
                              <a:ext cx="0" cy="695472"/>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549" name="Straight Arrow Connector 549"/>
                          <wps:cNvCnPr/>
                          <wps:spPr>
                            <a:xfrm>
                              <a:off x="1446028" y="1084520"/>
                              <a:ext cx="0" cy="323186"/>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550" name="Straight Arrow Connector 550"/>
                          <wps:cNvCnPr/>
                          <wps:spPr>
                            <a:xfrm>
                              <a:off x="372140" y="1084520"/>
                              <a:ext cx="0" cy="323186"/>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551" name="Straight Arrow Connector 551"/>
                          <wps:cNvCnPr/>
                          <wps:spPr>
                            <a:xfrm>
                              <a:off x="3413051" y="1084520"/>
                              <a:ext cx="0" cy="32258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552" name="Straight Arrow Connector 552"/>
                          <wps:cNvCnPr/>
                          <wps:spPr>
                            <a:xfrm>
                              <a:off x="4550735" y="1084520"/>
                              <a:ext cx="0" cy="32258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553" name="Rectangle 553"/>
                          <wps:cNvSpPr/>
                          <wps:spPr>
                            <a:xfrm>
                              <a:off x="0" y="2630410"/>
                              <a:ext cx="754351" cy="267404"/>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F610C9">
                                <w:pPr>
                                  <w:jc w:val="center"/>
                                </w:pPr>
                                <w:r>
                                  <w:t xml:space="preserve">25 </w:t>
                                </w:r>
                                <w:r>
                                  <w:rPr>
                                    <w:rFonts w:cs="Times New Roman"/>
                                  </w:rPr>
                                  <w:t>µ</w:t>
                                </w:r>
                                <w:r>
                                  <w:t>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4" name="Rectangle 554"/>
                          <wps:cNvSpPr/>
                          <wps:spPr>
                            <a:xfrm>
                              <a:off x="1052734" y="1403497"/>
                              <a:ext cx="732975" cy="271618"/>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F610C9">
                                <w:pPr>
                                  <w:jc w:val="center"/>
                                </w:pPr>
                                <w:r>
                                  <w:t xml:space="preserve">1250 </w:t>
                                </w:r>
                                <w:r>
                                  <w:rPr>
                                    <w:rFonts w:cs="Times New Roman"/>
                                  </w:rPr>
                                  <w:t>µ</w:t>
                                </w:r>
                                <w:r>
                                  <w:t>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5" name="Rectangle 555"/>
                          <wps:cNvSpPr/>
                          <wps:spPr>
                            <a:xfrm>
                              <a:off x="1999131" y="1414130"/>
                              <a:ext cx="754140" cy="260985"/>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F610C9">
                                <w:pPr>
                                  <w:jc w:val="center"/>
                                </w:pPr>
                                <w:r>
                                  <w:t xml:space="preserve">1875 </w:t>
                                </w:r>
                                <w:r>
                                  <w:rPr>
                                    <w:rFonts w:cs="Times New Roman"/>
                                  </w:rPr>
                                  <w:t>µ</w:t>
                                </w:r>
                                <w:r>
                                  <w:t>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6" name="Rectangle 556"/>
                          <wps:cNvSpPr/>
                          <wps:spPr>
                            <a:xfrm>
                              <a:off x="3041231" y="1403497"/>
                              <a:ext cx="754031" cy="271618"/>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F610C9">
                                <w:pPr>
                                  <w:jc w:val="center"/>
                                </w:pPr>
                                <w:r>
                                  <w:t xml:space="preserve">2500 </w:t>
                                </w:r>
                                <w:r>
                                  <w:rPr>
                                    <w:rFonts w:cs="Times New Roman"/>
                                  </w:rPr>
                                  <w:t>µ</w:t>
                                </w:r>
                                <w:r>
                                  <w:t>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7" name="Rectangle 557"/>
                          <wps:cNvSpPr/>
                          <wps:spPr>
                            <a:xfrm>
                              <a:off x="4136065" y="1403497"/>
                              <a:ext cx="776178" cy="261604"/>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F610C9">
                                <w:pPr>
                                  <w:jc w:val="center"/>
                                </w:pPr>
                                <w:r>
                                  <w:t xml:space="preserve">3750 </w:t>
                                </w:r>
                                <w:r>
                                  <w:rPr>
                                    <w:rFonts w:cs="Times New Roman"/>
                                  </w:rPr>
                                  <w:t>µ</w:t>
                                </w:r>
                                <w:r>
                                  <w:t>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8" name="Straight Arrow Connector 558"/>
                          <wps:cNvCnPr/>
                          <wps:spPr>
                            <a:xfrm>
                              <a:off x="382772" y="1669311"/>
                              <a:ext cx="0" cy="96012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559" name="Straight Connector 559"/>
                          <wps:cNvCnPr/>
                          <wps:spPr>
                            <a:xfrm>
                              <a:off x="1446028" y="1679944"/>
                              <a:ext cx="0" cy="318770"/>
                            </a:xfrm>
                            <a:prstGeom prst="line">
                              <a:avLst/>
                            </a:prstGeom>
                          </wps:spPr>
                          <wps:style>
                            <a:lnRef idx="1">
                              <a:schemeClr val="dk1"/>
                            </a:lnRef>
                            <a:fillRef idx="0">
                              <a:schemeClr val="dk1"/>
                            </a:fillRef>
                            <a:effectRef idx="0">
                              <a:schemeClr val="dk1"/>
                            </a:effectRef>
                            <a:fontRef idx="minor">
                              <a:schemeClr val="tx1"/>
                            </a:fontRef>
                          </wps:style>
                          <wps:bodyPr/>
                        </wps:wsp>
                        <wps:wsp>
                          <wps:cNvPr id="560" name="Straight Connector 560"/>
                          <wps:cNvCnPr/>
                          <wps:spPr>
                            <a:xfrm>
                              <a:off x="2434856" y="1658679"/>
                              <a:ext cx="0" cy="339725"/>
                            </a:xfrm>
                            <a:prstGeom prst="line">
                              <a:avLst/>
                            </a:prstGeom>
                          </wps:spPr>
                          <wps:style>
                            <a:lnRef idx="1">
                              <a:schemeClr val="dk1"/>
                            </a:lnRef>
                            <a:fillRef idx="0">
                              <a:schemeClr val="dk1"/>
                            </a:fillRef>
                            <a:effectRef idx="0">
                              <a:schemeClr val="dk1"/>
                            </a:effectRef>
                            <a:fontRef idx="minor">
                              <a:schemeClr val="tx1"/>
                            </a:fontRef>
                          </wps:style>
                          <wps:bodyPr/>
                        </wps:wsp>
                        <wps:wsp>
                          <wps:cNvPr id="561" name="Straight Connector 561"/>
                          <wps:cNvCnPr/>
                          <wps:spPr>
                            <a:xfrm>
                              <a:off x="3476847" y="1679944"/>
                              <a:ext cx="0" cy="318135"/>
                            </a:xfrm>
                            <a:prstGeom prst="line">
                              <a:avLst/>
                            </a:prstGeom>
                          </wps:spPr>
                          <wps:style>
                            <a:lnRef idx="1">
                              <a:schemeClr val="dk1"/>
                            </a:lnRef>
                            <a:fillRef idx="0">
                              <a:schemeClr val="dk1"/>
                            </a:fillRef>
                            <a:effectRef idx="0">
                              <a:schemeClr val="dk1"/>
                            </a:effectRef>
                            <a:fontRef idx="minor">
                              <a:schemeClr val="tx1"/>
                            </a:fontRef>
                          </wps:style>
                          <wps:bodyPr/>
                        </wps:wsp>
                        <wps:wsp>
                          <wps:cNvPr id="562" name="Straight Arrow Connector 562"/>
                          <wps:cNvCnPr/>
                          <wps:spPr>
                            <a:xfrm>
                              <a:off x="4550735" y="1690576"/>
                              <a:ext cx="0" cy="939269"/>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563" name="Rectangle 563"/>
                          <wps:cNvSpPr/>
                          <wps:spPr>
                            <a:xfrm>
                              <a:off x="808075" y="1998920"/>
                              <a:ext cx="3434080" cy="307975"/>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F610C9">
                                <w:pPr>
                                  <w:jc w:val="center"/>
                                </w:pPr>
                                <w:r>
                                  <w:t>Tera dengan etanol 96% hingga volume 10 m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4" name="Rectangle 564"/>
                          <wps:cNvSpPr/>
                          <wps:spPr>
                            <a:xfrm>
                              <a:off x="85061" y="1414130"/>
                              <a:ext cx="669290" cy="260985"/>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F610C9">
                                <w:pPr>
                                  <w:jc w:val="center"/>
                                </w:pPr>
                                <w:r>
                                  <w:t xml:space="preserve">626 </w:t>
                                </w:r>
                                <w:r>
                                  <w:rPr>
                                    <w:rFonts w:cs="Times New Roman"/>
                                  </w:rPr>
                                  <w:t>µ</w:t>
                                </w:r>
                                <w:r>
                                  <w:t>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5" name="Rectangle 565"/>
                          <wps:cNvSpPr/>
                          <wps:spPr>
                            <a:xfrm>
                              <a:off x="4136064" y="2630451"/>
                              <a:ext cx="743719" cy="267407"/>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F610C9">
                                <w:pPr>
                                  <w:jc w:val="center"/>
                                </w:pPr>
                                <w:r>
                                  <w:t xml:space="preserve">150 </w:t>
                                </w:r>
                                <w:r>
                                  <w:rPr>
                                    <w:rFonts w:cs="Times New Roman"/>
                                  </w:rPr>
                                  <w:t>µ</w:t>
                                </w:r>
                                <w:r>
                                  <w:t>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6" name="Straight Arrow Connector 566"/>
                          <wps:cNvCnPr/>
                          <wps:spPr>
                            <a:xfrm>
                              <a:off x="1446028" y="2307265"/>
                              <a:ext cx="0" cy="32258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567" name="Straight Arrow Connector 567"/>
                          <wps:cNvCnPr/>
                          <wps:spPr>
                            <a:xfrm>
                              <a:off x="2434856" y="2307265"/>
                              <a:ext cx="0" cy="32258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568" name="Straight Arrow Connector 568"/>
                          <wps:cNvCnPr/>
                          <wps:spPr>
                            <a:xfrm>
                              <a:off x="3476847" y="2307265"/>
                              <a:ext cx="0" cy="323186"/>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569" name="Rectangle 569"/>
                          <wps:cNvSpPr/>
                          <wps:spPr>
                            <a:xfrm>
                              <a:off x="1127051" y="2636874"/>
                              <a:ext cx="669290" cy="260985"/>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F610C9">
                                <w:pPr>
                                  <w:jc w:val="center"/>
                                </w:pPr>
                                <w:r>
                                  <w:t xml:space="preserve">50 </w:t>
                                </w:r>
                                <w:r>
                                  <w:rPr>
                                    <w:rFonts w:cs="Times New Roman"/>
                                  </w:rPr>
                                  <w:t>µ</w:t>
                                </w:r>
                                <w:r>
                                  <w:t>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0" name="Rectangle 570"/>
                          <wps:cNvSpPr/>
                          <wps:spPr>
                            <a:xfrm>
                              <a:off x="2169042" y="2636874"/>
                              <a:ext cx="669290" cy="260985"/>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F610C9">
                                <w:pPr>
                                  <w:jc w:val="center"/>
                                </w:pPr>
                                <w:r>
                                  <w:t xml:space="preserve">75 </w:t>
                                </w:r>
                                <w:r>
                                  <w:rPr>
                                    <w:rFonts w:cs="Times New Roman"/>
                                  </w:rPr>
                                  <w:t>µ</w:t>
                                </w:r>
                                <w:r>
                                  <w:t>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1" name="Rectangle 571"/>
                          <wps:cNvSpPr/>
                          <wps:spPr>
                            <a:xfrm>
                              <a:off x="3179134" y="2626241"/>
                              <a:ext cx="776177" cy="260985"/>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F610C9">
                                <w:pPr>
                                  <w:jc w:val="center"/>
                                </w:pPr>
                                <w:r>
                                  <w:t xml:space="preserve">100 </w:t>
                                </w:r>
                                <w:r>
                                  <w:rPr>
                                    <w:rFonts w:cs="Times New Roman"/>
                                  </w:rPr>
                                  <w:t>µ</w:t>
                                </w:r>
                                <w:r>
                                  <w:t>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2" name="Straight Arrow Connector 572"/>
                          <wps:cNvCnPr/>
                          <wps:spPr>
                            <a:xfrm>
                              <a:off x="2456121" y="2892055"/>
                              <a:ext cx="0" cy="32258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573" name="Straight Arrow Connector 573"/>
                          <wps:cNvCnPr/>
                          <wps:spPr>
                            <a:xfrm>
                              <a:off x="1446028" y="2892055"/>
                              <a:ext cx="0" cy="32258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574" name="Straight Arrow Connector 574"/>
                          <wps:cNvCnPr/>
                          <wps:spPr>
                            <a:xfrm>
                              <a:off x="382772" y="2923953"/>
                              <a:ext cx="0" cy="32258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575" name="Straight Arrow Connector 575"/>
                          <wps:cNvCnPr/>
                          <wps:spPr>
                            <a:xfrm>
                              <a:off x="4550735" y="2881423"/>
                              <a:ext cx="0" cy="372139"/>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576" name="Straight Arrow Connector 576"/>
                          <wps:cNvCnPr/>
                          <wps:spPr>
                            <a:xfrm>
                              <a:off x="3476847" y="2881423"/>
                              <a:ext cx="0" cy="37211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577" name="Straight Connector 577"/>
                          <wps:cNvCnPr/>
                          <wps:spPr>
                            <a:xfrm>
                              <a:off x="382772" y="3253562"/>
                              <a:ext cx="4199860" cy="0"/>
                            </a:xfrm>
                            <a:prstGeom prst="line">
                              <a:avLst/>
                            </a:prstGeom>
                          </wps:spPr>
                          <wps:style>
                            <a:lnRef idx="1">
                              <a:schemeClr val="dk1"/>
                            </a:lnRef>
                            <a:fillRef idx="0">
                              <a:schemeClr val="dk1"/>
                            </a:fillRef>
                            <a:effectRef idx="0">
                              <a:schemeClr val="dk1"/>
                            </a:effectRef>
                            <a:fontRef idx="minor">
                              <a:schemeClr val="tx1"/>
                            </a:fontRef>
                          </wps:style>
                          <wps:bodyPr/>
                        </wps:wsp>
                        <wps:wsp>
                          <wps:cNvPr id="578" name="Straight Connector 578"/>
                          <wps:cNvCnPr/>
                          <wps:spPr>
                            <a:xfrm>
                              <a:off x="2456121" y="3253562"/>
                              <a:ext cx="0" cy="308345"/>
                            </a:xfrm>
                            <a:prstGeom prst="line">
                              <a:avLst/>
                            </a:prstGeom>
                          </wps:spPr>
                          <wps:style>
                            <a:lnRef idx="1">
                              <a:schemeClr val="dk1"/>
                            </a:lnRef>
                            <a:fillRef idx="0">
                              <a:schemeClr val="dk1"/>
                            </a:fillRef>
                            <a:effectRef idx="0">
                              <a:schemeClr val="dk1"/>
                            </a:effectRef>
                            <a:fontRef idx="minor">
                              <a:schemeClr val="tx1"/>
                            </a:fontRef>
                          </wps:style>
                          <wps:bodyPr/>
                        </wps:wsp>
                        <wps:wsp>
                          <wps:cNvPr id="579" name="Rectangle 579"/>
                          <wps:cNvSpPr/>
                          <wps:spPr>
                            <a:xfrm>
                              <a:off x="1690577" y="3561907"/>
                              <a:ext cx="1627342" cy="297711"/>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F610C9">
                                <w:pPr>
                                  <w:jc w:val="center"/>
                                </w:pPr>
                                <w:r>
                                  <w:t>Larutan Standa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0" name="Straight Arrow Connector 580"/>
                          <wps:cNvCnPr/>
                          <wps:spPr>
                            <a:xfrm>
                              <a:off x="2477386" y="3859618"/>
                              <a:ext cx="0" cy="37211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581" name="Rectangle 581"/>
                          <wps:cNvSpPr/>
                          <wps:spPr>
                            <a:xfrm>
                              <a:off x="956930" y="4253023"/>
                              <a:ext cx="3179135" cy="754911"/>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F610C9">
                                <w:pPr>
                                  <w:jc w:val="center"/>
                                </w:pPr>
                                <w:r>
                                  <w:t>1</w:t>
                                </w:r>
                                <w:proofErr w:type="gramStart"/>
                                <w:r>
                                  <w:t>,5</w:t>
                                </w:r>
                                <w:proofErr w:type="gramEnd"/>
                                <w:r>
                                  <w:t xml:space="preserve"> mL larutan standar dan esktrak + 4,5 mL DPPH etanolik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2" name="Straight Arrow Connector 582"/>
                          <wps:cNvCnPr/>
                          <wps:spPr>
                            <a:xfrm>
                              <a:off x="2434856" y="4997302"/>
                              <a:ext cx="0" cy="1084521"/>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583" name="Rectangle 583"/>
                          <wps:cNvSpPr/>
                          <wps:spPr>
                            <a:xfrm>
                              <a:off x="1626781" y="6103088"/>
                              <a:ext cx="1626870" cy="520995"/>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F610C9">
                                <w:pPr>
                                  <w:jc w:val="center"/>
                                </w:pPr>
                                <w:r>
                                  <w:t xml:space="preserve">Spektrofotometer </w:t>
                                </w:r>
                                <w:r>
                                  <w:rPr>
                                    <w:rFonts w:cs="Times New Roman"/>
                                  </w:rPr>
                                  <w:t>λ</w:t>
                                </w:r>
                                <w:r>
                                  <w:t xml:space="preserve"> 510 n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4" name="Textbox 441"/>
                          <wps:cNvSpPr txBox="1"/>
                          <wps:spPr>
                            <a:xfrm>
                              <a:off x="2583712" y="5273748"/>
                              <a:ext cx="2145635" cy="520995"/>
                            </a:xfrm>
                            <a:prstGeom prst="rect">
                              <a:avLst/>
                            </a:prstGeom>
                          </wps:spPr>
                          <wps:txbx>
                            <w:txbxContent>
                              <w:p w:rsidR="00441BFC" w:rsidRDefault="00441BFC" w:rsidP="00F610C9">
                                <w:pPr>
                                  <w:spacing w:line="266" w:lineRule="exact"/>
                                </w:pPr>
                                <w:r>
                                  <w:t>Inkubasi suhu ruang 60 menit keadaan gelap</w:t>
                                </w:r>
                              </w:p>
                            </w:txbxContent>
                          </wps:txbx>
                          <wps:bodyPr wrap="square" lIns="0" tIns="0" rIns="0" bIns="0" rtlCol="0">
                            <a:noAutofit/>
                          </wps:bodyPr>
                        </wps:wsp>
                      </wpg:grpSp>
                      <wps:wsp>
                        <wps:cNvPr id="586" name="Graphic 518"/>
                        <wps:cNvSpPr/>
                        <wps:spPr>
                          <a:xfrm>
                            <a:off x="680484" y="0"/>
                            <a:ext cx="3274060" cy="558800"/>
                          </a:xfrm>
                          <a:custGeom>
                            <a:avLst/>
                            <a:gdLst/>
                            <a:ahLst/>
                            <a:cxnLst/>
                            <a:rect l="l" t="t" r="r" b="b"/>
                            <a:pathLst>
                              <a:path w="3792220" h="559435">
                                <a:moveTo>
                                  <a:pt x="3788409" y="559435"/>
                                </a:moveTo>
                                <a:lnTo>
                                  <a:pt x="3809" y="559435"/>
                                </a:lnTo>
                                <a:lnTo>
                                  <a:pt x="2349" y="559142"/>
                                </a:lnTo>
                                <a:lnTo>
                                  <a:pt x="1117" y="558317"/>
                                </a:lnTo>
                                <a:lnTo>
                                  <a:pt x="292" y="557085"/>
                                </a:lnTo>
                                <a:lnTo>
                                  <a:pt x="0" y="555625"/>
                                </a:lnTo>
                                <a:lnTo>
                                  <a:pt x="0" y="3810"/>
                                </a:lnTo>
                                <a:lnTo>
                                  <a:pt x="292" y="2349"/>
                                </a:lnTo>
                                <a:lnTo>
                                  <a:pt x="1117" y="1117"/>
                                </a:lnTo>
                                <a:lnTo>
                                  <a:pt x="2349" y="292"/>
                                </a:lnTo>
                                <a:lnTo>
                                  <a:pt x="3809" y="0"/>
                                </a:lnTo>
                                <a:lnTo>
                                  <a:pt x="3788409" y="0"/>
                                </a:lnTo>
                                <a:lnTo>
                                  <a:pt x="3789870" y="292"/>
                                </a:lnTo>
                                <a:lnTo>
                                  <a:pt x="3791102" y="1117"/>
                                </a:lnTo>
                                <a:lnTo>
                                  <a:pt x="3791927" y="2349"/>
                                </a:lnTo>
                                <a:lnTo>
                                  <a:pt x="3792220" y="3810"/>
                                </a:lnTo>
                                <a:lnTo>
                                  <a:pt x="7619" y="3810"/>
                                </a:lnTo>
                                <a:lnTo>
                                  <a:pt x="3809" y="7620"/>
                                </a:lnTo>
                                <a:lnTo>
                                  <a:pt x="7619" y="7620"/>
                                </a:lnTo>
                                <a:lnTo>
                                  <a:pt x="7619" y="551815"/>
                                </a:lnTo>
                                <a:lnTo>
                                  <a:pt x="3809" y="551815"/>
                                </a:lnTo>
                                <a:lnTo>
                                  <a:pt x="7619" y="555625"/>
                                </a:lnTo>
                                <a:lnTo>
                                  <a:pt x="3792220" y="555625"/>
                                </a:lnTo>
                                <a:lnTo>
                                  <a:pt x="3791927" y="557085"/>
                                </a:lnTo>
                                <a:lnTo>
                                  <a:pt x="3791102" y="558317"/>
                                </a:lnTo>
                                <a:lnTo>
                                  <a:pt x="3789870" y="559142"/>
                                </a:lnTo>
                                <a:lnTo>
                                  <a:pt x="3788409" y="559435"/>
                                </a:lnTo>
                                <a:close/>
                              </a:path>
                              <a:path w="3792220" h="559435">
                                <a:moveTo>
                                  <a:pt x="7619" y="7620"/>
                                </a:moveTo>
                                <a:lnTo>
                                  <a:pt x="3809" y="7620"/>
                                </a:lnTo>
                                <a:lnTo>
                                  <a:pt x="7619" y="3810"/>
                                </a:lnTo>
                                <a:lnTo>
                                  <a:pt x="7619" y="7620"/>
                                </a:lnTo>
                                <a:close/>
                              </a:path>
                              <a:path w="3792220" h="559435">
                                <a:moveTo>
                                  <a:pt x="3784600" y="7620"/>
                                </a:moveTo>
                                <a:lnTo>
                                  <a:pt x="7619" y="7620"/>
                                </a:lnTo>
                                <a:lnTo>
                                  <a:pt x="7619" y="3810"/>
                                </a:lnTo>
                                <a:lnTo>
                                  <a:pt x="3784600" y="3810"/>
                                </a:lnTo>
                                <a:lnTo>
                                  <a:pt x="3784600" y="7620"/>
                                </a:lnTo>
                                <a:close/>
                              </a:path>
                              <a:path w="3792220" h="559435">
                                <a:moveTo>
                                  <a:pt x="3784600" y="555625"/>
                                </a:moveTo>
                                <a:lnTo>
                                  <a:pt x="3784600" y="3810"/>
                                </a:lnTo>
                                <a:lnTo>
                                  <a:pt x="3788409" y="7620"/>
                                </a:lnTo>
                                <a:lnTo>
                                  <a:pt x="3792220" y="7620"/>
                                </a:lnTo>
                                <a:lnTo>
                                  <a:pt x="3792220" y="551815"/>
                                </a:lnTo>
                                <a:lnTo>
                                  <a:pt x="3788409" y="551815"/>
                                </a:lnTo>
                                <a:lnTo>
                                  <a:pt x="3784600" y="555625"/>
                                </a:lnTo>
                                <a:close/>
                              </a:path>
                              <a:path w="3792220" h="559435">
                                <a:moveTo>
                                  <a:pt x="3792220" y="7620"/>
                                </a:moveTo>
                                <a:lnTo>
                                  <a:pt x="3788409" y="7620"/>
                                </a:lnTo>
                                <a:lnTo>
                                  <a:pt x="3784600" y="3810"/>
                                </a:lnTo>
                                <a:lnTo>
                                  <a:pt x="3792220" y="3810"/>
                                </a:lnTo>
                                <a:lnTo>
                                  <a:pt x="3792220" y="7620"/>
                                </a:lnTo>
                                <a:close/>
                              </a:path>
                              <a:path w="3792220" h="559435">
                                <a:moveTo>
                                  <a:pt x="7619" y="555625"/>
                                </a:moveTo>
                                <a:lnTo>
                                  <a:pt x="3809" y="551815"/>
                                </a:lnTo>
                                <a:lnTo>
                                  <a:pt x="7619" y="551815"/>
                                </a:lnTo>
                                <a:lnTo>
                                  <a:pt x="7619" y="555625"/>
                                </a:lnTo>
                                <a:close/>
                              </a:path>
                              <a:path w="3792220" h="559435">
                                <a:moveTo>
                                  <a:pt x="3784600" y="555625"/>
                                </a:moveTo>
                                <a:lnTo>
                                  <a:pt x="7619" y="555625"/>
                                </a:lnTo>
                                <a:lnTo>
                                  <a:pt x="7619" y="551815"/>
                                </a:lnTo>
                                <a:lnTo>
                                  <a:pt x="3784600" y="551815"/>
                                </a:lnTo>
                                <a:lnTo>
                                  <a:pt x="3784600" y="555625"/>
                                </a:lnTo>
                                <a:close/>
                              </a:path>
                              <a:path w="3792220" h="559435">
                                <a:moveTo>
                                  <a:pt x="3792220" y="555625"/>
                                </a:moveTo>
                                <a:lnTo>
                                  <a:pt x="3784600" y="555625"/>
                                </a:lnTo>
                                <a:lnTo>
                                  <a:pt x="3788409" y="551815"/>
                                </a:lnTo>
                                <a:lnTo>
                                  <a:pt x="3792220" y="551815"/>
                                </a:lnTo>
                                <a:lnTo>
                                  <a:pt x="3792220" y="555625"/>
                                </a:lnTo>
                                <a:close/>
                              </a:path>
                            </a:pathLst>
                          </a:custGeom>
                        </wps:spPr>
                        <wps:style>
                          <a:lnRef idx="2">
                            <a:schemeClr val="dk1"/>
                          </a:lnRef>
                          <a:fillRef idx="1">
                            <a:schemeClr val="lt1"/>
                          </a:fillRef>
                          <a:effectRef idx="0">
                            <a:schemeClr val="dk1"/>
                          </a:effectRef>
                          <a:fontRef idx="minor">
                            <a:schemeClr val="dk1"/>
                          </a:fontRef>
                        </wps:style>
                        <wps:bodyPr wrap="square" lIns="0" tIns="0" rIns="0" bIns="0" rtlCol="0">
                          <a:prstTxWarp prst="textNoShape">
                            <a:avLst/>
                          </a:prstTxWarp>
                          <a:noAutofit/>
                        </wps:bodyPr>
                      </wps:wsp>
                      <wps:wsp>
                        <wps:cNvPr id="588" name="Straight Connector 588"/>
                        <wps:cNvCnPr/>
                        <wps:spPr>
                          <a:xfrm>
                            <a:off x="2381693" y="563526"/>
                            <a:ext cx="0" cy="217377"/>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w:pict>
              <v:group id="Group 589" o:spid="_x0000_s1114" style="position:absolute;left:0;text-align:left;margin-left:42.3pt;margin-top:14.65pt;width:386.75pt;height:555.9pt;z-index:251820032;mso-height-relative:margin" coordsize="49117,72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">
                <v:group id="Group 545" o:spid="_x0000_s1115" style="position:absolute;top:7655;width:49117;height:64745" coordorigin=",1488" coordsize="49122,64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lYsHcUAAADcAAAADwAAAGRycy9kb3ducmV2LnhtbESPT2vCQBTE7wW/w/KE&#10;3uomthGJriKi4kEK/gHx9sg+k2D2bciuSfz23UKhx2FmfsPMl72pREuNKy0riEcRCOLM6pJzBZfz&#10;9mMKwnlkjZVlUvAiB8vF4G2OqbYdH6k9+VwECLsUFRTe16mULivIoBvZmjh4d9sY9EE2udQNdgFu&#10;KjmOook0WHJYKLCmdUHZ4/Q0CnYddqvPeNMeHvf163ZOvq+HmJR6H/arGQhPvf8P/7X3WkHylc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ZWLB3FAAAA3AAA&#10;AA8AAAAAAAAAAAAAAAAAqgIAAGRycy9kb3ducmV2LnhtbFBLBQYAAAAABAAEAPoAAACcAwAAAAA=&#10;">
                  <v:shape id="Graphic 518" o:spid="_x0000_s1116" style="position:absolute;left:6803;top:1488;width:32750;height:5592;visibility:visible;mso-wrap-style:square;v-text-anchor:top" coordsize="3792220,559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w1T8QA&#10;AADcAAAADwAAAGRycy9kb3ducmV2LnhtbESP3WoCMRCF7wu+QxjBu5pVVMpqlFYoiGJB29rb6Wa6&#10;WdxM1iTq+vamUOjl4fx8nNmitbW4kA+VYwWDfgaCuHC64lLBx/vr4xOIEJE11o5JwY0CLOadhxnm&#10;2l15R5d9LEUa4ZCjAhNjk0sZCkMWQ981xMn7cd5iTNKXUnu8pnFby2GWTaTFihPBYENLQ8Vxf7aJ&#10;e9IvZr3x36OdXJrP8DU0b9uDUr1u+zwFEamN/+G/9korGI8m8HsmHQE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sNU/EAAAA3AAAAA8AAAAAAAAAAAAAAAAAmAIAAGRycy9k&#10;b3ducmV2LnhtbFBLBQYAAAAABAAEAPUAAACJAwAAAAA=&#10;" path="m3788409,559435r-3784600,l2349,559142r-1232,-825l292,557085,,555625,,3810,292,2349,1117,1117,2349,292,3809,,3788409,r1461,292l3791102,1117r825,1232l3792220,3810,7619,3810,3809,7620r3810,l7619,551815r-3810,l7619,555625r3784601,l3791927,557085r-825,1232l3789870,559142r-1461,293xem7619,7620r-3810,l7619,3810r,3810xem3784600,7620l7619,7620r,-3810l3784600,3810r,3810xem3784600,555625r,-551815l3788409,7620r3811,l3792220,551815r-3811,l3784600,555625xem3792220,7620r-3811,l3784600,3810r7620,l3792220,7620xem7619,555625l3809,551815r3810,l7619,555625xem3784600,555625r-3776981,l7619,551815r3776981,l3784600,555625xem3792220,555625r-7620,l3788409,551815r3811,l3792220,555625xe" fillcolor="white [3201]" strokecolor="black [3200]" strokeweight="2pt">
                    <v:path arrowok="t"/>
                  </v:shape>
                  <v:line id="Straight Connector 547" o:spid="_x0000_s1117" style="position:absolute;visibility:visible;mso-wrap-style:square" from="3508,10845" to="45501,10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rOYcMAAADcAAAADwAAAGRycy9kb3ducmV2LnhtbESPW2sCMRSE3wv+h3AKvtWsd7s1SilK&#10;pT55ez9sTncXNydrEjX9901B6OMwM98w82U0jbiR87VlBf1eBoK4sLrmUsHxsH6ZgfABWWNjmRT8&#10;kIflovM0x1zbO+/otg+lSBD2OSqoQmhzKX1RkUHfsy1x8r6tMxiSdKXUDu8Jbho5yLKJNFhzWqiw&#10;pY+KivP+ahKlf7oY+Xl+xdOX27rVcBLH8aJU9zm+v4EIFMN/+NHeaAXj0RT+zqQjIB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GazmHDAAAA3AAAAA8AAAAAAAAAAAAA&#10;AAAAoQIAAGRycy9kb3ducmV2LnhtbFBLBQYAAAAABAAEAPkAAACRAwAAAAA=&#10;" strokecolor="black [3040]"/>
                  <v:shape id="Straight Arrow Connector 548" o:spid="_x0000_s1118" type="#_x0000_t32" style="position:absolute;left:23816;top:7123;width:0;height:69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RA6MEAAADcAAAADwAAAGRycy9kb3ducmV2LnhtbERPTYvCMBC9L/gfwgje1nRFxe02iggF&#10;D3rQKl6HZrYtbSa1ibX+e3NY2OPjfSebwTSip85VlhV8TSMQxLnVFRcKLln6uQLhPLLGxjIpeJGD&#10;zXr0kWCs7ZNP1J99IUIIuxgVlN63sZQuL8mgm9qWOHC/tjPoA+wKqTt8hnDTyFkULaXBikNDiS3t&#10;Ssrr88MoiNwyve+y+thfCn863GS6f31flZqMh+0PCE+D/xf/ufdawWIe1oYz4QjI9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tEDowQAAANwAAAAPAAAAAAAAAAAAAAAA&#10;AKECAABkcnMvZG93bnJldi54bWxQSwUGAAAAAAQABAD5AAAAjwMAAAAA&#10;" strokecolor="black [3040]">
                    <v:stroke endarrow="open"/>
                  </v:shape>
                  <v:shape id="Straight Arrow Connector 549" o:spid="_x0000_s1119" type="#_x0000_t32" style="position:absolute;left:14460;top:10845;width:0;height:32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jlc8MAAADcAAAADwAAAGRycy9kb3ducmV2LnhtbESPzarCMBSE94LvEI5wd5oqV9FqFBEK&#10;Lq4L/3B7aI5tsTmpTW6tb28EweUwM98wi1VrStFQ7QrLCoaDCARxanXBmYLTMelPQTiPrLG0TAqe&#10;5GC17HYWGGv74D01B5+JAGEXo4Lc+yqW0qU5GXQDWxEH72prgz7IOpO6xkeAm1KOomgiDRYcFnKs&#10;aJNTejv8GwWRmyT3zfG2a06Z3/9dZLJ9zs5K/fTa9RyEp9Z/w5/2VisY/87gfSYcAbl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45XPDAAAA3AAAAA8AAAAAAAAAAAAA&#10;AAAAoQIAAGRycy9kb3ducmV2LnhtbFBLBQYAAAAABAAEAPkAAACRAwAAAAA=&#10;" strokecolor="black [3040]">
                    <v:stroke endarrow="open"/>
                  </v:shape>
                  <v:shape id="Straight Arrow Connector 550" o:spid="_x0000_s1120" type="#_x0000_t32" style="position:absolute;left:3721;top:10845;width:0;height:32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aM74AAADcAAAADwAAAGRycy9kb3ducmV2LnhtbERPuwrCMBTdBf8hXMFNUwVFq1FEKDjo&#10;4AvXS3Nti81NbWKtf28GwfFw3st1a0rRUO0KywpGwwgEcWp1wZmCyzkZzEA4j6yxtEwKPuRgvep2&#10;lhhr++YjNSefiRDCLkYFufdVLKVLczLohrYiDtzd1gZ9gHUmdY3vEG5KOY6iqTRYcGjIsaJtTunj&#10;9DIKIjdNntvz49BcMn/c32Sy+8yvSvV77WYBwlPr/+Kfe6cVTCZhfjgTjoBcf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G9ozvgAAANwAAAAPAAAAAAAAAAAAAAAAAKEC&#10;AABkcnMvZG93bnJldi54bWxQSwUGAAAAAAQABAD5AAAAjAMAAAAA&#10;" strokecolor="black [3040]">
                    <v:stroke endarrow="open"/>
                  </v:shape>
                  <v:shape id="Straight Arrow Connector 551" o:spid="_x0000_s1121" type="#_x0000_t32" style="position:absolute;left:34130;top:10845;width:0;height:32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d/qMUAAADcAAAADwAAAGRycy9kb3ducmV2LnhtbESPzWrDMBCE74W+g9hAb42cgEPrRg4h&#10;YMihPThx6HWxtraxtXItxT9vXxUKPQ4z8w2zP8ymEyMNrrGsYLOOQBCXVjdcKSiu2fMLCOeRNXaW&#10;ScFCDg7p48MeE20nzmm8+EoECLsEFdTe94mUrqzJoFvbnjh4X3Yw6IMcKqkHnALcdHIbRTtpsOGw&#10;UGNPp5rK9nI3CiK3y75P1/ZjLCqfv3/K7Ly83pR6Ws3HNxCeZv8f/muftYI43sDvmXAEZP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Vd/qMUAAADcAAAADwAAAAAAAAAA&#10;AAAAAAChAgAAZHJzL2Rvd25yZXYueG1sUEsFBgAAAAAEAAQA+QAAAJMDAAAAAA==&#10;" strokecolor="black [3040]">
                    <v:stroke endarrow="open"/>
                  </v:shape>
                  <v:shape id="Straight Arrow Connector 552" o:spid="_x0000_s1122" type="#_x0000_t32" style="position:absolute;left:45507;top:10845;width:0;height:32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Xh38UAAADcAAAADwAAAGRycy9kb3ducmV2LnhtbESPT2vCQBTE7wW/w/IEb3VjQKmpq4gQ&#10;yMEe4h+8PrKvSTD7NmbXmHz7bqHQ4zAzv2E2u8E0oqfO1ZYVLOYRCOLC6ppLBZdz+v4BwnlkjY1l&#10;UjCSg9128rbBRNsX59SffCkChF2CCirv20RKV1Rk0M1tSxy8b9sZ9EF2pdQdvgLcNDKOopU0WHNY&#10;qLClQ0XF/fQ0CiK3Sh+H8/2rv5Q+P95kmo3rq1Kz6bD/BOFp8P/hv3amFSyXMfyeCUd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YXh38UAAADcAAAADwAAAAAAAAAA&#10;AAAAAAChAgAAZHJzL2Rvd25yZXYueG1sUEsFBgAAAAAEAAQA+QAAAJMDAAAAAA==&#10;" strokecolor="black [3040]">
                    <v:stroke endarrow="open"/>
                  </v:shape>
                  <v:rect id="Rectangle 553" o:spid="_x0000_s1123" style="position:absolute;top:26304;width:7543;height:26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rv8sUA&#10;AADcAAAADwAAAGRycy9kb3ducmV2LnhtbESPQWvCQBSE74L/YXmF3nTTFsVGN0ECpcWejOnB2yP7&#10;moRm34bsNib99W5B8DjMzDfMLh1NKwbqXWNZwdMyAkFcWt1wpaA4vS02IJxH1thaJgUTOUiT+WyH&#10;sbYXPtKQ+0oECLsYFdTed7GUrqzJoFvajjh437Y36IPsK6l7vAS4aeVzFK2lwYbDQo0dZTWVP/mv&#10;UfA5ST8UX+vXvyFrJp2fs/cDZUo9Poz7LQhPo7+Hb+0PrWC1eoH/M+EIyOQ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qu/yxQAAANwAAAAPAAAAAAAAAAAAAAAAAJgCAABkcnMv&#10;ZG93bnJldi54bWxQSwUGAAAAAAQABAD1AAAAigMAAAAA&#10;" fillcolor="white [3201]" strokecolor="black [3200]" strokeweight="2pt">
                    <v:textbox>
                      <w:txbxContent>
                        <w:p w:rsidR="00441BFC" w:rsidRDefault="00441BFC" w:rsidP="00F610C9">
                          <w:pPr>
                            <w:jc w:val="center"/>
                          </w:pPr>
                          <w:r>
                            <w:t xml:space="preserve">25 </w:t>
                          </w:r>
                          <w:r>
                            <w:rPr>
                              <w:rFonts w:cs="Times New Roman"/>
                            </w:rPr>
                            <w:t>µ</w:t>
                          </w:r>
                          <w:r>
                            <w:t>M</w:t>
                          </w:r>
                        </w:p>
                      </w:txbxContent>
                    </v:textbox>
                  </v:rect>
                  <v:rect id="Rectangle 554" o:spid="_x0000_s1124" style="position:absolute;left:10527;top:14034;width:7330;height:27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N3hsUA&#10;AADcAAAADwAAAGRycy9kb3ducmV2LnhtbESPQWvCQBSE74L/YXmF3nTTUsVGN0ECpcWejOnB2yP7&#10;moRm34bsNib99W5B8DjMzDfMLh1NKwbqXWNZwdMyAkFcWt1wpaA4vS02IJxH1thaJgUTOUiT+WyH&#10;sbYXPtKQ+0oECLsYFdTed7GUrqzJoFvajjh437Y36IPsK6l7vAS4aeVzFK2lwYbDQo0dZTWVP/mv&#10;UfA5ST8UX+vXvyFrJp2fs/cDZUo9Poz7LQhPo7+Hb+0PrWC1eoH/M+EIyOQ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Q3eGxQAAANwAAAAPAAAAAAAAAAAAAAAAAJgCAABkcnMv&#10;ZG93bnJldi54bWxQSwUGAAAAAAQABAD1AAAAigMAAAAA&#10;" fillcolor="white [3201]" strokecolor="black [3200]" strokeweight="2pt">
                    <v:textbox>
                      <w:txbxContent>
                        <w:p w:rsidR="00441BFC" w:rsidRDefault="00441BFC" w:rsidP="00F610C9">
                          <w:pPr>
                            <w:jc w:val="center"/>
                          </w:pPr>
                          <w:r>
                            <w:t xml:space="preserve">1250 </w:t>
                          </w:r>
                          <w:r>
                            <w:rPr>
                              <w:rFonts w:cs="Times New Roman"/>
                            </w:rPr>
                            <w:t>µ</w:t>
                          </w:r>
                          <w:r>
                            <w:t>L</w:t>
                          </w:r>
                        </w:p>
                      </w:txbxContent>
                    </v:textbox>
                  </v:rect>
                  <v:rect id="Rectangle 555" o:spid="_x0000_s1125" style="position:absolute;left:19991;top:14141;width:7541;height:26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SHcUA&#10;AADcAAAADwAAAGRycy9kb3ducmV2LnhtbESPQWvCQBSE70L/w/IK3symhYjGrCKB0mJPjXrw9sg+&#10;k2D2bchuY9Jf3y0UPA4z8w2T7UbTioF611hW8BLFIIhLqxuuFJyOb4sVCOeRNbaWScFEDnbbp1mG&#10;qbZ3/qKh8JUIEHYpKqi971IpXVmTQRfZjjh4V9sb9EH2ldQ93gPctPI1jpfSYMNhocaO8prKW/Ft&#10;FHxO0g+n83L9M+TNpItL/n6gXKn587jfgPA0+kf4v/2hFSRJAn9nwhG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D9IdxQAAANwAAAAPAAAAAAAAAAAAAAAAAJgCAABkcnMv&#10;ZG93bnJldi54bWxQSwUGAAAAAAQABAD1AAAAigMAAAAA&#10;" fillcolor="white [3201]" strokecolor="black [3200]" strokeweight="2pt">
                    <v:textbox>
                      <w:txbxContent>
                        <w:p w:rsidR="00441BFC" w:rsidRDefault="00441BFC" w:rsidP="00F610C9">
                          <w:pPr>
                            <w:jc w:val="center"/>
                          </w:pPr>
                          <w:r>
                            <w:t xml:space="preserve">1875 </w:t>
                          </w:r>
                          <w:r>
                            <w:rPr>
                              <w:rFonts w:cs="Times New Roman"/>
                            </w:rPr>
                            <w:t>µ</w:t>
                          </w:r>
                          <w:r>
                            <w:t>L</w:t>
                          </w:r>
                        </w:p>
                      </w:txbxContent>
                    </v:textbox>
                  </v:rect>
                  <v:rect id="Rectangle 556" o:spid="_x0000_s1126" style="position:absolute;left:30412;top:14034;width:7540;height:27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1MasUA&#10;AADcAAAADwAAAGRycy9kb3ducmV2LnhtbESPQWuDQBSE74X+h+UVcqtrA5HUuAlBKC3pqdYccnu4&#10;Lypx34q7Mdpf3y0Uchxm5hsm202mEyMNrrWs4CWKQRBXVrdcKyi/357XIJxH1thZJgUzOdhtHx8y&#10;TLW98ReNha9FgLBLUUHjfZ9K6aqGDLrI9sTBO9vBoA9yqKUe8BbgppPLOE6kwZbDQoM95Q1Vl+Jq&#10;FHzO0o/lMXn9GfN21sUpfz9QrtTiadpvQHia/D383/7QClarBP7OhCM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3UxqxQAAANwAAAAPAAAAAAAAAAAAAAAAAJgCAABkcnMv&#10;ZG93bnJldi54bWxQSwUGAAAAAAQABAD1AAAAigMAAAAA&#10;" fillcolor="white [3201]" strokecolor="black [3200]" strokeweight="2pt">
                    <v:textbox>
                      <w:txbxContent>
                        <w:p w:rsidR="00441BFC" w:rsidRDefault="00441BFC" w:rsidP="00F610C9">
                          <w:pPr>
                            <w:jc w:val="center"/>
                          </w:pPr>
                          <w:r>
                            <w:t xml:space="preserve">2500 </w:t>
                          </w:r>
                          <w:r>
                            <w:rPr>
                              <w:rFonts w:cs="Times New Roman"/>
                            </w:rPr>
                            <w:t>µ</w:t>
                          </w:r>
                          <w:r>
                            <w:t>L</w:t>
                          </w:r>
                        </w:p>
                      </w:txbxContent>
                    </v:textbox>
                  </v:rect>
                  <v:rect id="Rectangle 557" o:spid="_x0000_s1127" style="position:absolute;left:41360;top:14034;width:7762;height:26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Hp8cQA&#10;AADcAAAADwAAAGRycy9kb3ducmV2LnhtbESPQWvCQBSE7wX/w/IEb3VjQavRVSRQlHpq1IO3R/aZ&#10;BLNvQ3aNSX+9Wyh4HGbmG2a16UwlWmpcaVnBZByBIM6sLjlXcDp+vc9BOI+ssbJMCnpysFkP3lYY&#10;a/vgH2pTn4sAYRejgsL7OpbSZQUZdGNbEwfvahuDPsgml7rBR4CbSn5E0UwaLDksFFhTUlB2S+9G&#10;waGXvj2dZ4vfNil7nV6S3TclSo2G3XYJwlPnX+H/9l4rmE4/4e9MOAJy/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R6fHEAAAA3AAAAA8AAAAAAAAAAAAAAAAAmAIAAGRycy9k&#10;b3ducmV2LnhtbFBLBQYAAAAABAAEAPUAAACJAwAAAAA=&#10;" fillcolor="white [3201]" strokecolor="black [3200]" strokeweight="2pt">
                    <v:textbox>
                      <w:txbxContent>
                        <w:p w:rsidR="00441BFC" w:rsidRDefault="00441BFC" w:rsidP="00F610C9">
                          <w:pPr>
                            <w:jc w:val="center"/>
                          </w:pPr>
                          <w:r>
                            <w:t xml:space="preserve">3750 </w:t>
                          </w:r>
                          <w:r>
                            <w:rPr>
                              <w:rFonts w:cs="Times New Roman"/>
                            </w:rPr>
                            <w:t>µ</w:t>
                          </w:r>
                          <w:r>
                            <w:t>L</w:t>
                          </w:r>
                        </w:p>
                      </w:txbxContent>
                    </v:textbox>
                  </v:rect>
                  <v:shape id="Straight Arrow Connector 558" o:spid="_x0000_s1128" type="#_x0000_t32" style="position:absolute;left:3827;top:16693;width:0;height:96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3WNb4AAADcAAAADwAAAGRycy9kb3ducmV2LnhtbERPuwrCMBTdBf8hXMFNUwVFq1FEKDjo&#10;4AvXS3Nti81NbWKtf28GwfFw3st1a0rRUO0KywpGwwgEcWp1wZmCyzkZzEA4j6yxtEwKPuRgvep2&#10;lhhr++YjNSefiRDCLkYFufdVLKVLczLohrYiDtzd1gZ9gHUmdY3vEG5KOY6iqTRYcGjIsaJtTunj&#10;9DIKIjdNntvz49BcMn/c32Sy+8yvSvV77WYBwlPr/+Kfe6cVTCZhbTgTjoBcf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AbdY1vgAAANwAAAAPAAAAAAAAAAAAAAAAAKEC&#10;AABkcnMvZG93bnJldi54bWxQSwUGAAAAAAQABAD5AAAAjAMAAAAA&#10;" strokecolor="black [3040]">
                    <v:stroke endarrow="open"/>
                  </v:shape>
                  <v:line id="Straight Connector 559" o:spid="_x0000_s1129" style="position:absolute;visibility:visible;mso-wrap-style:square" from="14460,16799" to="14460,19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BpVcMAAADcAAAADwAAAGRycy9kb3ducmV2LnhtbESPT2sCMRTE7wW/Q3hCbzWrZUVXo4hY&#10;Ku3Jf/fH5rm7uHlZk6jx2zeFQo/DzPyGmS+jacWdnG8sKxgOMhDEpdUNVwqOh4+3CQgfkDW2lknB&#10;kzwsF72XORbaPnhH932oRIKwL1BBHUJXSOnLmgz6ge2Ik3e2zmBI0lVSO3wkuGnlKMvG0mDDaaHG&#10;jtY1lZf9zSTK8HQ18vMyxdOX+3ab93HM41Wp135czUAEiuE//NfeagV5PoXfM+kIyM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QaVXDAAAA3AAAAA8AAAAAAAAAAAAA&#10;AAAAoQIAAGRycy9kb3ducmV2LnhtbFBLBQYAAAAABAAEAPkAAACRAwAAAAA=&#10;" strokecolor="black [3040]"/>
                  <v:line id="Straight Connector 560" o:spid="_x0000_s1130" style="position:absolute;visibility:visible;mso-wrap-style:square" from="24348,16586" to="24348,19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YKdcMAAADcAAAADwAAAGRycy9kb3ducmV2LnhtbESPwW7CMAyG70h7h8iTuEHKENXWEdA0&#10;DQ1tJ9i4W43XVjROSQJkb48Pk3a0fv+f/S3X2fXqQiF2ng3MpgUo4trbjhsD31+bySOomJAt9p7J&#10;wC9FWK/uRkusrL/yji771CiBcKzQQJvSUGkd65YcxqkfiCX78cFhkjE02ga8Ctz1+qEoSu2wY7nQ&#10;4kCvLdXH/dkJZXY4Of1+fMLDR/gMb/MyL/LJmPF9fnkGlSin/+W/9tYaWJTyvsiICO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GCnXDAAAA3AAAAA8AAAAAAAAAAAAA&#10;AAAAoQIAAGRycy9kb3ducmV2LnhtbFBLBQYAAAAABAAEAPkAAACRAwAAAAA=&#10;" strokecolor="black [3040]"/>
                  <v:line id="Straight Connector 561" o:spid="_x0000_s1131" style="position:absolute;visibility:visible;mso-wrap-style:square" from="34768,16799" to="34768,19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v7sMAAADcAAAADwAAAGRycy9kb3ducmV2LnhtbESPT2sCMRTE7wW/Q3hCbzW7FZe6GkVK&#10;pdKe6p/7Y/PcXdy8rEmq8ds3gtDjMDO/YebLaDpxIedbywryUQaCuLK65VrBfrd+eQPhA7LGzjIp&#10;uJGH5WLwNMdS2yv/0GUbapEg7EtU0ITQl1L6qiGDfmR74uQdrTMYknS11A6vCW46+ZplhTTYclpo&#10;sKf3hqrT9tckSn44G/l5muLhy327j3ERJ/Gs1PMwrmYgAsXwH360N1rBpMjhfiYdAbn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qKr+7DAAAA3AAAAA8AAAAAAAAAAAAA&#10;AAAAoQIAAGRycy9kb3ducmV2LnhtbFBLBQYAAAAABAAEAPkAAACRAwAAAAA=&#10;" strokecolor="black [3040]"/>
                  <v:shape id="Straight Arrow Connector 562" o:spid="_x0000_s1132" type="#_x0000_t32" style="position:absolute;left:45507;top:16905;width:0;height:93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rYsMAAADcAAAADwAAAGRycy9kb3ducmV2LnhtbESPzarCMBSE9xd8h3AEd9dUwaLVKCIU&#10;XFwX/uH20BzbYnNSm9xa394IgsthZr5hFqvOVKKlxpWWFYyGEQjizOqScwWnY/o7BeE8ssbKMil4&#10;koPVsvezwETbB++pPfhcBAi7BBUU3teJlC4ryKAb2po4eFfbGPRBNrnUDT4C3FRyHEWxNFhyWCiw&#10;pk1B2e3wbxRELk7vm+Nt155yv/+7yHT7nJ2VGvS79RyEp85/w5/2ViuYxGN4nwlHQC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pK2LDAAAA3AAAAA8AAAAAAAAAAAAA&#10;AAAAoQIAAGRycy9kb3ducmV2LnhtbFBLBQYAAAAABAAEAPkAAACRAwAAAAA=&#10;" strokecolor="black [3040]">
                    <v:stroke endarrow="open"/>
                  </v:shape>
                  <v:rect id="Rectangle 563" o:spid="_x0000_s1133" style="position:absolute;left:8080;top:19989;width:34341;height:30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YlT8QA&#10;AADcAAAADwAAAGRycy9kb3ducmV2LnhtbESPQWvCQBSE74L/YXmCN92oNLTRVSRQFD01tYfeHtln&#10;Esy+DdltTPz1XaHQ4zAz3zCbXW9q0VHrKssKFvMIBHFudcWFgsvn++wVhPPIGmvLpGAgB7vteLTB&#10;RNs7f1CX+UIECLsEFZTeN4mULi/JoJvbhjh4V9sa9EG2hdQt3gPc1HIZRbE0WHFYKLGhtKT8lv0Y&#10;BedB+u7yFb89urQadPadHk6UKjWd9Ps1CE+9/w//tY9awUu8gueZcATk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GJU/EAAAA3AAAAA8AAAAAAAAAAAAAAAAAmAIAAGRycy9k&#10;b3ducmV2LnhtbFBLBQYAAAAABAAEAPUAAACJAwAAAAA=&#10;" fillcolor="white [3201]" strokecolor="black [3200]" strokeweight="2pt">
                    <v:textbox>
                      <w:txbxContent>
                        <w:p w:rsidR="00441BFC" w:rsidRDefault="00441BFC" w:rsidP="00F610C9">
                          <w:pPr>
                            <w:jc w:val="center"/>
                          </w:pPr>
                          <w:r>
                            <w:t>Tera dengan etanol 96% hingga volume 10 ml</w:t>
                          </w:r>
                        </w:p>
                      </w:txbxContent>
                    </v:textbox>
                  </v:rect>
                  <v:rect id="Rectangle 564" o:spid="_x0000_s1134" style="position:absolute;left:850;top:14141;width:6693;height:26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9O8QA&#10;AADcAAAADwAAAGRycy9kb3ducmV2LnhtbESPQWvCQBSE74L/YXmCN90oNrTRVSRQFD01tYfeHtln&#10;Esy+DdltTPz1XaHQ4zAz3zCbXW9q0VHrKssKFvMIBHFudcWFgsvn++wVhPPIGmvLpGAgB7vteLTB&#10;RNs7f1CX+UIECLsEFZTeN4mULi/JoJvbhjh4V9sa9EG2hdQt3gPc1HIZRbE0WHFYKLGhtKT8lv0Y&#10;BedB+u7yFb89urQadPadHk6UKjWd9Ps1CE+9/w//tY9awUu8gueZcATk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vvTvEAAAA3AAAAA8AAAAAAAAAAAAAAAAAmAIAAGRycy9k&#10;b3ducmV2LnhtbFBLBQYAAAAABAAEAPUAAACJAwAAAAA=&#10;" fillcolor="white [3201]" strokecolor="black [3200]" strokeweight="2pt">
                    <v:textbox>
                      <w:txbxContent>
                        <w:p w:rsidR="00441BFC" w:rsidRDefault="00441BFC" w:rsidP="00F610C9">
                          <w:pPr>
                            <w:jc w:val="center"/>
                          </w:pPr>
                          <w:r>
                            <w:t xml:space="preserve">626 </w:t>
                          </w:r>
                          <w:r>
                            <w:rPr>
                              <w:rFonts w:cs="Times New Roman"/>
                            </w:rPr>
                            <w:t>µ</w:t>
                          </w:r>
                          <w:r>
                            <w:t>L</w:t>
                          </w:r>
                        </w:p>
                      </w:txbxContent>
                    </v:textbox>
                  </v:rect>
                  <v:rect id="Rectangle 565" o:spid="_x0000_s1135" style="position:absolute;left:41360;top:26304;width:7437;height:26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MYoMUA&#10;AADcAAAADwAAAGRycy9kb3ducmV2LnhtbESPQWuDQBSE74X+h+UVcqtrA5HUuAlBKC3pqdYccnu4&#10;Lypx34q7Mdpf3y0Uchxm5hsm202mEyMNrrWs4CWKQRBXVrdcKyi/357XIJxH1thZJgUzOdhtHx8y&#10;TLW98ReNha9FgLBLUUHjfZ9K6aqGDLrI9sTBO9vBoA9yqKUe8BbgppPLOE6kwZbDQoM95Q1Vl+Jq&#10;FHzO0o/lMXn9GfN21sUpfz9QrtTiadpvQHia/D383/7QClbJCv7OhCM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YxigxQAAANwAAAAPAAAAAAAAAAAAAAAAAJgCAABkcnMv&#10;ZG93bnJldi54bWxQSwUGAAAAAAQABAD1AAAAigMAAAAA&#10;" fillcolor="white [3201]" strokecolor="black [3200]" strokeweight="2pt">
                    <v:textbox>
                      <w:txbxContent>
                        <w:p w:rsidR="00441BFC" w:rsidRDefault="00441BFC" w:rsidP="00F610C9">
                          <w:pPr>
                            <w:jc w:val="center"/>
                          </w:pPr>
                          <w:r>
                            <w:t xml:space="preserve">150 </w:t>
                          </w:r>
                          <w:r>
                            <w:rPr>
                              <w:rFonts w:cs="Times New Roman"/>
                            </w:rPr>
                            <w:t>µ</w:t>
                          </w:r>
                          <w:r>
                            <w:t>M</w:t>
                          </w:r>
                        </w:p>
                      </w:txbxContent>
                    </v:textbox>
                  </v:rect>
                  <v:shape id="Straight Arrow Connector 566" o:spid="_x0000_s1136" type="#_x0000_t32" style="position:absolute;left:14460;top:23072;width:0;height:32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ItYcUAAADcAAAADwAAAGRycy9kb3ducmV2LnhtbESPzWrDMBCE74W+g9hCbo3cQkzrWgkl&#10;YMghOdhJ6HWxtraxtXItxT9vHxUKPQ4z8w2T7mbTiZEG11hW8LKOQBCXVjdcKbics+c3EM4ja+ws&#10;k4KFHOy2jw8pJtpOnNNY+EoECLsEFdTe94mUrqzJoFvbnjh433Yw6IMcKqkHnALcdPI1imJpsOGw&#10;UGNP+5rKtrgZBZGLs5/9uT2Nl8rnxy+ZHZb3q1Krp/nzA4Sn2f+H/9oHrWATx/B7JhwBub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NItYcUAAADcAAAADwAAAAAAAAAA&#10;AAAAAAChAgAAZHJzL2Rvd25yZXYueG1sUEsFBgAAAAAEAAQA+QAAAJMDAAAAAA==&#10;" strokecolor="black [3040]">
                    <v:stroke endarrow="open"/>
                  </v:shape>
                  <v:shape id="Straight Arrow Connector 567" o:spid="_x0000_s1137" type="#_x0000_t32" style="position:absolute;left:24348;top:23072;width:0;height:32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6I+sQAAADcAAAADwAAAGRycy9kb3ducmV2LnhtbESPT4vCMBTE74LfITxhb5q6YNVqFBEK&#10;HnYP/sPro3m2xeal28Rav/1GEDwOM/MbZrnuTCVaalxpWcF4FIEgzqwuOVdwOqbDGQjnkTVWlknB&#10;kxysV/3eEhNtH7yn9uBzESDsElRQeF8nUrqsIINuZGvi4F1tY9AH2eRSN/gIcFPJ7yiKpcGSw0KB&#10;NW0Lym6Hu1EQuTj92x5vv+0p9/ufi0x3z/lZqa9Bt1mA8NT5T/jd3mkFk3gKrzPh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oj6xAAAANwAAAAPAAAAAAAAAAAA&#10;AAAAAKECAABkcnMvZG93bnJldi54bWxQSwUGAAAAAAQABAD5AAAAkgMAAAAA&#10;" strokecolor="black [3040]">
                    <v:stroke endarrow="open"/>
                  </v:shape>
                  <v:shape id="Straight Arrow Connector 568" o:spid="_x0000_s1138" type="#_x0000_t32" style="position:absolute;left:34768;top:23072;width:0;height:32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EciMEAAADcAAAADwAAAGRycy9kb3ducmV2LnhtbERPTYvCMBC9L/gfwix4W9MVLGs1lUUo&#10;eNCDWvE6NLNtaTOpTaz135uDsMfH+15vRtOKgXpXW1bwPYtAEBdW11wqyM/Z1w8I55E1tpZJwZMc&#10;bNLJxxoTbR98pOHkSxFC2CWooPK+S6R0RUUG3cx2xIH7s71BH2BfSt3jI4SbVs6jKJYGaw4NFXa0&#10;rahoTnejIHJxdtuem8OQl/64v8ps91xelJp+jr8rEJ5G/y9+u3dawSIOa8OZcARk+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ARyIwQAAANwAAAAPAAAAAAAAAAAAAAAA&#10;AKECAABkcnMvZG93bnJldi54bWxQSwUGAAAAAAQABAD5AAAAjwMAAAAA&#10;" strokecolor="black [3040]">
                    <v:stroke endarrow="open"/>
                  </v:shape>
                  <v:rect id="Rectangle 569" o:spid="_x0000_s1139" style="position:absolute;left:11270;top:26368;width:6693;height:26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SpcUA&#10;AADcAAAADwAAAGRycy9kb3ducmV2LnhtbESPT2vCQBTE74LfYXlCb7pRaNDoGiQgLe2pqT14e2Sf&#10;STD7NmS3+dNP3y0UPA4z8xvmkI6mET11rrasYL2KQBAXVtdcKrh8npdbEM4ja2wsk4KJHKTH+eyA&#10;ibYDf1Cf+1IECLsEFVTet4mUrqjIoFvZljh4N9sZ9EF2pdQdDgFuGrmJolgarDksVNhSVlFxz7+N&#10;gvdJ+v7yFe9++qyedH7NXt4oU+ppMZ72IDyN/hH+b79qBc/xDv7OhCMgj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LhKlxQAAANwAAAAPAAAAAAAAAAAAAAAAAJgCAABkcnMv&#10;ZG93bnJldi54bWxQSwUGAAAAAAQABAD1AAAAigMAAAAA&#10;" fillcolor="white [3201]" strokecolor="black [3200]" strokeweight="2pt">
                    <v:textbox>
                      <w:txbxContent>
                        <w:p w:rsidR="00441BFC" w:rsidRDefault="00441BFC" w:rsidP="00F610C9">
                          <w:pPr>
                            <w:jc w:val="center"/>
                          </w:pPr>
                          <w:r>
                            <w:t xml:space="preserve">50 </w:t>
                          </w:r>
                          <w:r>
                            <w:rPr>
                              <w:rFonts w:cs="Times New Roman"/>
                            </w:rPr>
                            <w:t>µ</w:t>
                          </w:r>
                          <w:r>
                            <w:t>M</w:t>
                          </w:r>
                        </w:p>
                      </w:txbxContent>
                    </v:textbox>
                  </v:rect>
                  <v:rect id="Rectangle 570" o:spid="_x0000_s1140" style="position:absolute;left:21690;top:26368;width:6693;height:26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0t5cMA&#10;AADcAAAADwAAAGRycy9kb3ducmV2LnhtbERPu2rDMBTdA/0HcQvdErmBJqlr2QRDaWmmOMnQ7WLd&#10;2qbWlbFUP/r10RDIeDjvJJtMKwbqXWNZwfMqAkFcWt1wpeB8el/uQDiPrLG1TApmcpClD4sEY21H&#10;PtJQ+EqEEHYxKqi972IpXVmTQbeyHXHgfmxv0AfYV1L3OIZw08p1FG2kwYZDQ40d5TWVv8WfUXCY&#10;pR/Ol83r/5A3sy6+848vypV6epz2byA8Tf4uvrk/tYKXbZgfzoQjINM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c0t5cMAAADcAAAADwAAAAAAAAAAAAAAAACYAgAAZHJzL2Rv&#10;d25yZXYueG1sUEsFBgAAAAAEAAQA9QAAAIgDAAAAAA==&#10;" fillcolor="white [3201]" strokecolor="black [3200]" strokeweight="2pt">
                    <v:textbox>
                      <w:txbxContent>
                        <w:p w:rsidR="00441BFC" w:rsidRDefault="00441BFC" w:rsidP="00F610C9">
                          <w:pPr>
                            <w:jc w:val="center"/>
                          </w:pPr>
                          <w:r>
                            <w:t xml:space="preserve">75 </w:t>
                          </w:r>
                          <w:r>
                            <w:rPr>
                              <w:rFonts w:cs="Times New Roman"/>
                            </w:rPr>
                            <w:t>µ</w:t>
                          </w:r>
                          <w:r>
                            <w:t>M</w:t>
                          </w:r>
                        </w:p>
                      </w:txbxContent>
                    </v:textbox>
                  </v:rect>
                  <v:rect id="Rectangle 571" o:spid="_x0000_s1141" style="position:absolute;left:31791;top:26262;width:7762;height:26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GIfsQA&#10;AADcAAAADwAAAGRycy9kb3ducmV2LnhtbESPQWvCQBSE74X+h+UVvNWNglqjq0igKHoy1YO3R/aZ&#10;BLNvQ3YbE3+9Wyh4HGbmG2a57kwlWmpcaVnBaBiBIM6sLjlXcPr5/vwC4TyyxsoyKejJwXr1/rbE&#10;WNs7H6lNfS4ChF2MCgrv61hKlxVk0A1tTRy8q20M+iCbXOoG7wFuKjmOoqk0WHJYKLCmpKDslv4a&#10;BYde+vZ0ns4fbVL2Or0k2z0lSg0+us0ChKfOv8L/7Z1WMJmN4O9MOAJy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BiH7EAAAA3AAAAA8AAAAAAAAAAAAAAAAAmAIAAGRycy9k&#10;b3ducmV2LnhtbFBLBQYAAAAABAAEAPUAAACJAwAAAAA=&#10;" fillcolor="white [3201]" strokecolor="black [3200]" strokeweight="2pt">
                    <v:textbox>
                      <w:txbxContent>
                        <w:p w:rsidR="00441BFC" w:rsidRDefault="00441BFC" w:rsidP="00F610C9">
                          <w:pPr>
                            <w:jc w:val="center"/>
                          </w:pPr>
                          <w:r>
                            <w:t xml:space="preserve">100 </w:t>
                          </w:r>
                          <w:r>
                            <w:rPr>
                              <w:rFonts w:cs="Times New Roman"/>
                            </w:rPr>
                            <w:t>µ</w:t>
                          </w:r>
                          <w:r>
                            <w:t>M</w:t>
                          </w:r>
                        </w:p>
                      </w:txbxContent>
                    </v:textbox>
                  </v:rect>
                  <v:shape id="Straight Arrow Connector 572" o:spid="_x0000_s1142" type="#_x0000_t32" style="position:absolute;left:24561;top:28920;width:0;height:32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C9v8UAAADcAAAADwAAAGRycy9kb3ducmV2LnhtbESPS4vCQBCE7wv7H4Ze8LZOVvCxWSci&#10;QsCDHnzhtcn0JiGZnpgZY/z3jiB4LKrqK2q+6E0tOmpdaVnBzzACQZxZXXKu4HhIv2cgnEfWWFsm&#10;BXdysEg+P+YYa3vjHXV7n4sAYRejgsL7JpbSZQUZdEPbEAfv37YGfZBtLnWLtwA3tRxF0UQaLDks&#10;FNjQqqCs2l+NgshN0svqUG27Y+53m7NM1/ffk1KDr375B8JT79/hV3utFYynI3ieCUdAJg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jC9v8UAAADcAAAADwAAAAAAAAAA&#10;AAAAAAChAgAAZHJzL2Rvd25yZXYueG1sUEsFBgAAAAAEAAQA+QAAAJMDAAAAAA==&#10;" strokecolor="black [3040]">
                    <v:stroke endarrow="open"/>
                  </v:shape>
                  <v:shape id="Straight Arrow Connector 573" o:spid="_x0000_s1143" type="#_x0000_t32" style="position:absolute;left:14460;top:28920;width:0;height:32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wYJMYAAADcAAAADwAAAGRycy9kb3ducmV2LnhtbESPQWvCQBSE74X+h+UVequbWkxr6ipF&#10;COSgBxNLr4/sMwlm36bZNSb/3i0UPA4z8w2z2oymFQP1rrGs4HUWgSAurW64UnAs0pcPEM4ja2wt&#10;k4KJHGzWjw8rTLS98oGG3FciQNglqKD2vkukdGVNBt3MdsTBO9neoA+yr6Tu8RrgppXzKIqlwYbD&#10;Qo0dbWsqz/nFKIhcnP5ui/N+OFb+sPuRaTYtv5V6fhq/PkF4Gv09/N/OtILF+xv8nQlHQK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8GCTGAAAA3AAAAA8AAAAAAAAA&#10;AAAAAAAAoQIAAGRycy9kb3ducmV2LnhtbFBLBQYAAAAABAAEAPkAAACUAwAAAAA=&#10;" strokecolor="black [3040]">
                    <v:stroke endarrow="open"/>
                  </v:shape>
                  <v:shape id="Straight Arrow Connector 574" o:spid="_x0000_s1144" type="#_x0000_t32" style="position:absolute;left:3827;top:29239;width:0;height:32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WAUMYAAADcAAAADwAAAGRycy9kb3ducmV2LnhtbESPQWvCQBSE74X+h+UVequbSk1r6ipF&#10;COSgBxNLr4/sMwlm36bZNSb/3i0UPA4z8w2z2oymFQP1rrGs4HUWgSAurW64UnAs0pcPEM4ja2wt&#10;k4KJHGzWjw8rTLS98oGG3FciQNglqKD2vkukdGVNBt3MdsTBO9neoA+yr6Tu8RrgppXzKIqlwYbD&#10;Qo0dbWsqz/nFKIhcnP5ui/N+OFb+sPuRaTYtv5V6fhq/PkF4Gv09/N/OtILF+xv8nQlHQK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VgFDGAAAA3AAAAA8AAAAAAAAA&#10;AAAAAAAAoQIAAGRycy9kb3ducmV2LnhtbFBLBQYAAAAABAAEAPkAAACUAwAAAAA=&#10;" strokecolor="black [3040]">
                    <v:stroke endarrow="open"/>
                  </v:shape>
                  <v:shape id="Straight Arrow Connector 575" o:spid="_x0000_s1145" type="#_x0000_t32" style="position:absolute;left:45507;top:28814;width:0;height:37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kly8UAAADcAAAADwAAAGRycy9kb3ducmV2LnhtbESPS4vCQBCE7wv7H4Ze8LZOVvCxWSci&#10;QsCDHnzhtcn0JiGZnpgZY/z3jiB4LKrqK2q+6E0tOmpdaVnBzzACQZxZXXKu4HhIv2cgnEfWWFsm&#10;BXdysEg+P+YYa3vjHXV7n4sAYRejgsL7JpbSZQUZdEPbEAfv37YGfZBtLnWLtwA3tRxF0UQaLDks&#10;FNjQqqCs2l+NgshN0svqUG27Y+53m7NM1/ffk1KDr375B8JT79/hV3utFYynY3ieCUdAJg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kly8UAAADcAAAADwAAAAAAAAAA&#10;AAAAAAChAgAAZHJzL2Rvd25yZXYueG1sUEsFBgAAAAAEAAQA+QAAAJMDAAAAAA==&#10;" strokecolor="black [3040]">
                    <v:stroke endarrow="open"/>
                  </v:shape>
                  <v:shape id="Straight Arrow Connector 576" o:spid="_x0000_s1146" type="#_x0000_t32" style="position:absolute;left:34768;top:28814;width:0;height:37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u7vMQAAADcAAAADwAAAGRycy9kb3ducmV2LnhtbESPT4vCMBTE74LfITxhb5q6YNVqFBEK&#10;HnYP/sPro3m2xeal28Rav/1GEDwOM/MbZrnuTCVaalxpWcF4FIEgzqwuOVdwOqbDGQjnkTVWlknB&#10;kxysV/3eEhNtH7yn9uBzESDsElRQeF8nUrqsIINuZGvi4F1tY9AH2eRSN/gIcFPJ7yiKpcGSw0KB&#10;NW0Lym6Hu1EQuTj92x5vv+0p9/ufi0x3z/lZqa9Bt1mA8NT5T/jd3mkFk2kMrzPh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C7u8xAAAANwAAAAPAAAAAAAAAAAA&#10;AAAAAKECAABkcnMvZG93bnJldi54bWxQSwUGAAAAAAQABAD5AAAAkgMAAAAA&#10;" strokecolor="black [3040]">
                    <v:stroke endarrow="open"/>
                  </v:shape>
                  <v:line id="Straight Connector 577" o:spid="_x0000_s1147" style="position:absolute;visibility:visible;mso-wrap-style:square" from="3827,32535" to="45826,32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E3MIAAADcAAAADwAAAGRycy9kb3ducmV2LnhtbESPQWsCMRSE74L/ITzBm2atqO3WKKVU&#10;FHuqrffH5nV3cfOyJlHjvzeC4HGYmW+Y+TKaRpzJ+dqygtEwA0FcWF1zqeDvdzV4BeEDssbGMim4&#10;koflotuZY67thX/ovAulSBD2OSqoQmhzKX1RkUE/tC1x8v6tMxiSdKXUDi8Jbhr5kmVTabDmtFBh&#10;S58VFYfdySTKaH80cn14w/3Wfbuv8TRO4lGpfi9+vIMIFMMz/GhvtILJbAb3M+kIyM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YE3MIAAADcAAAADwAAAAAAAAAAAAAA&#10;AAChAgAAZHJzL2Rvd25yZXYueG1sUEsFBgAAAAAEAAQA+QAAAJADAAAAAA==&#10;" strokecolor="black [3040]"/>
                  <v:line id="Straight Connector 578" o:spid="_x0000_s1148" style="position:absolute;visibility:visible;mso-wrap-style:square" from="24561,32535" to="24561,35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mQrsQAAADcAAAADwAAAGRycy9kb3ducmV2LnhtbESPwU4CMRCG7ya+QzMm3qALBpSFQgzR&#10;aODEKvfJdtzdsJ0ubYX69s7BxOPkn/+b+Vab7Hp1oRA7zwYm4wIUce1tx42Bz4/X0ROomJAt9p7J&#10;wA9F2Kxvb1ZYWn/lA12q1CiBcCzRQJvSUGod65YcxrEfiCX78sFhkjE02ga8Ctz1eloUc+2wY7nQ&#10;4kDblupT9e2EMjmenX47LfC4C/vw8jDPs3w25v4uPy9BJcrpf/mv/W4NzB7lW5EREd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CuxAAAANwAAAAPAAAAAAAAAAAA&#10;AAAAAKECAABkcnMvZG93bnJldi54bWxQSwUGAAAAAAQABAD5AAAAkgMAAAAA&#10;" strokecolor="black [3040]"/>
                  <v:rect id="Rectangle 579" o:spid="_x0000_s1149" style="position:absolute;left:16905;top:35619;width:16274;height:29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EeMUA&#10;AADcAAAADwAAAGRycy9kb3ducmV2LnhtbESPQWvCQBSE70L/w/IKvenGQm2N2UgJSEt7ahoP3h7Z&#10;ZxLMvg3ZNSb99V1B8DjMzDdMsh1NKwbqXWNZwXIRgSAurW64UlD87uZvIJxH1thaJgUTOdimD7ME&#10;Y20v/END7isRIOxiVFB738VSurImg25hO+LgHW1v0AfZV1L3eAlw08rnKFpJgw2HhRo7ymoqT/nZ&#10;KPiepB+K/Wr9N2TNpPND9vFFmVJPj+P7BoSn0d/Dt/anVvDyuobrmXAEZ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94R4xQAAANwAAAAPAAAAAAAAAAAAAAAAAJgCAABkcnMv&#10;ZG93bnJldi54bWxQSwUGAAAAAAQABAD1AAAAigMAAAAA&#10;" fillcolor="white [3201]" strokecolor="black [3200]" strokeweight="2pt">
                    <v:textbox>
                      <w:txbxContent>
                        <w:p w:rsidR="00441BFC" w:rsidRDefault="00441BFC" w:rsidP="00F610C9">
                          <w:pPr>
                            <w:jc w:val="center"/>
                          </w:pPr>
                          <w:r>
                            <w:t>Larutan Standar</w:t>
                          </w:r>
                        </w:p>
                      </w:txbxContent>
                    </v:textbox>
                  </v:rect>
                  <v:shape id="Straight Arrow Connector 580" o:spid="_x0000_s1150" type="#_x0000_t32" style="position:absolute;left:24773;top:38596;width:0;height:37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v2dL4AAADcAAAADwAAAGRycy9kb3ducmV2LnhtbERPuwrCMBTdBf8hXMFNUwVFq1FEKDjo&#10;4AvXS3Nti81NbWKtf28GwfFw3st1a0rRUO0KywpGwwgEcWp1wZmCyzkZzEA4j6yxtEwKPuRgvep2&#10;lhhr++YjNSefiRDCLkYFufdVLKVLczLohrYiDtzd1gZ9gHUmdY3vEG5KOY6iqTRYcGjIsaJtTunj&#10;9DIKIjdNntvz49BcMn/c32Sy+8yvSvV77WYBwlPr/+Kfe6cVTGZhfjgTjoBcf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Ae/Z0vgAAANwAAAAPAAAAAAAAAAAAAAAAAKEC&#10;AABkcnMvZG93bnJldi54bWxQSwUGAAAAAAQABAD5AAAAjAMAAAAA&#10;" strokecolor="black [3040]">
                    <v:stroke endarrow="open"/>
                  </v:shape>
                  <v:rect id="Rectangle 581" o:spid="_x0000_s1151" style="position:absolute;left:9569;top:42530;width:31791;height:75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T4WcQA&#10;AADcAAAADwAAAGRycy9kb3ducmV2LnhtbESPQYvCMBSE7wv+h/AEb2vqgqLVKFIQxT1Z9eDt0Tzb&#10;YvNSmmxt/fUbYWGPw8x8w6w2nalES40rLSuYjCMQxJnVJecKLufd5xyE88gaK8ukoCcHm/XgY4Wx&#10;tk8+UZv6XAQIuxgVFN7XsZQuK8igG9uaOHh32xj0QTa51A0+A9xU8iuKZtJgyWGhwJqSgrJH+mMU&#10;fPfSt5frbPFqk7LX6S3ZHylRajTstksQnjr/H/5rH7SC6XwC7zPh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U+FnEAAAA3AAAAA8AAAAAAAAAAAAAAAAAmAIAAGRycy9k&#10;b3ducmV2LnhtbFBLBQYAAAAABAAEAPUAAACJAwAAAAA=&#10;" fillcolor="white [3201]" strokecolor="black [3200]" strokeweight="2pt">
                    <v:textbox>
                      <w:txbxContent>
                        <w:p w:rsidR="00441BFC" w:rsidRDefault="00441BFC" w:rsidP="00F610C9">
                          <w:pPr>
                            <w:jc w:val="center"/>
                          </w:pPr>
                          <w:r>
                            <w:t>1</w:t>
                          </w:r>
                          <w:proofErr w:type="gramStart"/>
                          <w:r>
                            <w:t>,5</w:t>
                          </w:r>
                          <w:proofErr w:type="gramEnd"/>
                          <w:r>
                            <w:t xml:space="preserve"> mL larutan standar dan esktrak + 4,5 mL DPPH etanolik </w:t>
                          </w:r>
                        </w:p>
                      </w:txbxContent>
                    </v:textbox>
                  </v:rect>
                  <v:shape id="Straight Arrow Connector 582" o:spid="_x0000_s1152" type="#_x0000_t32" style="position:absolute;left:24348;top:49973;width:0;height:108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NmMIAAADcAAAADwAAAGRycy9kb3ducmV2LnhtbESPzarCMBSE9xd8h3AEd9dUQdFqFBEK&#10;LnThH24PzbEtNie1ibW+vREEl8PMfMPMl60pRUO1KywrGPQjEMSp1QVnCk7H5H8CwnlkjaVlUvAi&#10;B8tF52+OsbZP3lNz8JkIEHYxKsi9r2IpXZqTQde3FXHwrrY26IOsM6lrfAa4KeUwisbSYMFhIceK&#10;1jmlt8PDKIjcOLmvj7ddc8r8fnuRyeY1PSvV67arGQhPrf+Fv+2NVjCaDOFzJhwBuX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XNmMIAAADcAAAADwAAAAAAAAAAAAAA&#10;AAChAgAAZHJzL2Rvd25yZXYueG1sUEsFBgAAAAAEAAQA+QAAAJADAAAAAA==&#10;" strokecolor="black [3040]">
                    <v:stroke endarrow="open"/>
                  </v:shape>
                  <v:rect id="Rectangle 583" o:spid="_x0000_s1153" style="position:absolute;left:16267;top:61030;width:16269;height:52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rDtcQA&#10;AADcAAAADwAAAGRycy9kb3ducmV2LnhtbESPQWvCQBSE7wX/w/KE3upGRdHoKhIQS3tq1IO3R/aZ&#10;BLNvQ3aNSX+9Wyh4HGbmG2a97UwlWmpcaVnBeBSBIM6sLjlXcDruPxYgnEfWWFkmBT052G4Gb2uM&#10;tX3wD7Wpz0WAsItRQeF9HUvpsoIMupGtiYN3tY1BH2STS93gI8BNJSdRNJcGSw4LBdaUFJTd0rtR&#10;8N1L357O8+Vvm5S9Ti/J4YsSpd6H3W4FwlPnX+H/9qdWMFtM4e9MOAJy8w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Kw7XEAAAA3AAAAA8AAAAAAAAAAAAAAAAAmAIAAGRycy9k&#10;b3ducmV2LnhtbFBLBQYAAAAABAAEAPUAAACJAwAAAAA=&#10;" fillcolor="white [3201]" strokecolor="black [3200]" strokeweight="2pt">
                    <v:textbox>
                      <w:txbxContent>
                        <w:p w:rsidR="00441BFC" w:rsidRDefault="00441BFC" w:rsidP="00F610C9">
                          <w:pPr>
                            <w:jc w:val="center"/>
                          </w:pPr>
                          <w:r>
                            <w:t xml:space="preserve">Spektrofotometer </w:t>
                          </w:r>
                          <w:r>
                            <w:rPr>
                              <w:rFonts w:cs="Times New Roman"/>
                            </w:rPr>
                            <w:t>λ</w:t>
                          </w:r>
                          <w:r>
                            <w:t xml:space="preserve"> 510 nm</w:t>
                          </w:r>
                        </w:p>
                      </w:txbxContent>
                    </v:textbox>
                  </v:rect>
                  <v:shapetype id="_x0000_t202" coordsize="21600,21600" o:spt="202" path="m,l,21600r21600,l21600,xe">
                    <v:stroke joinstyle="miter"/>
                    <v:path gradientshapeok="t" o:connecttype="rect"/>
                  </v:shapetype>
                  <v:shape id="_x0000_s1154" type="#_x0000_t202" style="position:absolute;left:25837;top:52737;width:21456;height:5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n4r8UA&#10;AADcAAAADwAAAGRycy9kb3ducmV2LnhtbESPQWvCQBSE7wX/w/IEb3WjtKLRVURaEARpjAePz+wz&#10;Wcy+TbOrpv/eLRR6HGbmG2ax6mwt7tR641jBaJiAIC6cNlwqOOafr1MQPiBrrB2Tgh/ysFr2XhaY&#10;avfgjO6HUIoIYZ+igiqEJpXSFxVZ9EPXEEfv4lqLIcq2lLrFR4TbWo6TZCItGo4LFTa0qai4Hm5W&#10;wfrE2Yf53p+/sktm8nyW8G5yVWrQ79ZzEIG68B/+a2+1gvfpG/yeiUd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ufivxQAAANwAAAAPAAAAAAAAAAAAAAAAAJgCAABkcnMv&#10;ZG93bnJldi54bWxQSwUGAAAAAAQABAD1AAAAigMAAAAA&#10;" filled="f" stroked="f">
                    <v:textbox inset="0,0,0,0">
                      <w:txbxContent>
                        <w:p w:rsidR="00441BFC" w:rsidRDefault="00441BFC" w:rsidP="00F610C9">
                          <w:pPr>
                            <w:spacing w:line="266" w:lineRule="exact"/>
                          </w:pPr>
                          <w:r>
                            <w:t>Inkubasi suhu ruang 60 menit keadaan gelap</w:t>
                          </w:r>
                        </w:p>
                      </w:txbxContent>
                    </v:textbox>
                  </v:shape>
                </v:group>
                <v:shape id="Graphic 518" o:spid="_x0000_s1155" style="position:absolute;left:6804;width:32741;height:5588;visibility:visible;mso-wrap-style:square;v-text-anchor:top" coordsize="3792220,559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WP1cQA&#10;AADcAAAADwAAAGRycy9kb3ducmV2LnhtbESP3WoCMRCF7wXfIYzgnWYVFVmN0gqFUlHQtvZ2uplu&#10;FjeTbZLq+vamUOjl4fx8nOW6tbW4kA+VYwWjYQaCuHC64lLB2+vTYA4iRGSNtWNScKMA61W3s8Rc&#10;uysf6HKMpUgjHHJUYGJscilDYchiGLqGOHlfzluMSfpSao/XNG5rOc6ymbRYcSIYbGhjqDgff2zi&#10;futH87L1n5OD3Jj38DE2+91JqX6vfViAiNTG//Bf+1krmM5n8HsmHQG5u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Vj9XEAAAA3AAAAA8AAAAAAAAAAAAAAAAAmAIAAGRycy9k&#10;b3ducmV2LnhtbFBLBQYAAAAABAAEAPUAAACJAwAAAAA=&#10;" path="m3788409,559435r-3784600,l2349,559142r-1232,-825l292,557085,,555625,,3810,292,2349,1117,1117,2349,292,3809,,3788409,r1461,292l3791102,1117r825,1232l3792220,3810,7619,3810,3809,7620r3810,l7619,551815r-3810,l7619,555625r3784601,l3791927,557085r-825,1232l3789870,559142r-1461,293xem7619,7620r-3810,l7619,3810r,3810xem3784600,7620l7619,7620r,-3810l3784600,3810r,3810xem3784600,555625r,-551815l3788409,7620r3811,l3792220,551815r-3811,l3784600,555625xem3792220,7620r-3811,l3784600,3810r7620,l3792220,7620xem7619,555625l3809,551815r3810,l7619,555625xem3784600,555625r-3776981,l7619,551815r3776981,l3784600,555625xem3792220,555625r-7620,l3788409,551815r3811,l3792220,555625xe" fillcolor="white [3201]" strokecolor="black [3200]" strokeweight="2pt">
                  <v:path arrowok="t"/>
                </v:shape>
                <v:line id="Straight Connector 588" o:spid="_x0000_s1156" style="position:absolute;visibility:visible;mso-wrap-style:square" from="23816,5635" to="23816,7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zgicMAAADcAAAADwAAAGRycy9kb3ducmV2LnhtbESPTW/CMAyG70j8h8hIu0HKJhAUApqm&#10;TZu2E193qzFtReOUJIPs38+HSTtar9/Hftbb7Dp1oxBbzwamkwIUceVty7WB4+FtvAAVE7LFzjMZ&#10;+KEI281wsMbS+jvv6LZPtRIIxxINNCn1pdaxashhnPieWLKzDw6TjKHWNuBd4K7Tj0Ux1w5blgsN&#10;9vTSUHXZfzuhTE9Xp98vSzx9hq/w+jTPs3w15mGUn1egEuX0v/zX/rAGZgv5VmREBP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u84InDAAAA3AAAAA8AAAAAAAAAAAAA&#10;AAAAoQIAAGRycy9kb3ducmV2LnhtbFBLBQYAAAAABAAEAPkAAACRAwAAAAA=&#10;" strokecolor="black [3040]"/>
              </v:group>
            </w:pict>
          </mc:Fallback>
        </mc:AlternateContent>
      </w:r>
      <w:r w:rsidR="004F0ACE">
        <w:rPr>
          <w:noProof/>
        </w:rPr>
        <mc:AlternateContent>
          <mc:Choice Requires="wps">
            <w:drawing>
              <wp:anchor distT="0" distB="0" distL="114300" distR="114300" simplePos="0" relativeHeight="251819008" behindDoc="0" locked="0" layoutInCell="1" allowOverlap="1" wp14:anchorId="0E0803C3" wp14:editId="6484F6A7">
                <wp:simplePos x="0" y="0"/>
                <wp:positionH relativeFrom="column">
                  <wp:posOffset>1590040</wp:posOffset>
                </wp:positionH>
                <wp:positionV relativeFrom="paragraph">
                  <wp:posOffset>205740</wp:posOffset>
                </wp:positionV>
                <wp:extent cx="2667635" cy="520700"/>
                <wp:effectExtent l="0" t="0" r="0" b="0"/>
                <wp:wrapNone/>
                <wp:docPr id="587" name="Textbox 441"/>
                <wp:cNvGraphicFramePr/>
                <a:graphic xmlns:a="http://schemas.openxmlformats.org/drawingml/2006/main">
                  <a:graphicData uri="http://schemas.microsoft.com/office/word/2010/wordprocessingShape">
                    <wps:wsp>
                      <wps:cNvSpPr txBox="1"/>
                      <wps:spPr>
                        <a:xfrm>
                          <a:off x="0" y="0"/>
                          <a:ext cx="2667635" cy="520700"/>
                        </a:xfrm>
                        <a:prstGeom prst="rect">
                          <a:avLst/>
                        </a:prstGeom>
                      </wps:spPr>
                      <wps:txbx>
                        <w:txbxContent>
                          <w:p w:rsidR="00441BFC" w:rsidRDefault="00441BFC" w:rsidP="004F0ACE">
                            <w:pPr>
                              <w:spacing w:line="266" w:lineRule="exact"/>
                              <w:jc w:val="center"/>
                            </w:pPr>
                            <w:r>
                              <w:t xml:space="preserve">Larutan Induk </w:t>
                            </w:r>
                            <w:proofErr w:type="gramStart"/>
                            <w:r>
                              <w:t>I :</w:t>
                            </w:r>
                            <w:proofErr w:type="gramEnd"/>
                          </w:p>
                          <w:p w:rsidR="00441BFC" w:rsidRDefault="00441BFC" w:rsidP="004F0ACE">
                            <w:pPr>
                              <w:spacing w:line="266" w:lineRule="exact"/>
                              <w:jc w:val="center"/>
                            </w:pPr>
                            <w:r>
                              <w:t>2 mg vit c + 10 mL etanol p.a 96%</w:t>
                            </w:r>
                          </w:p>
                        </w:txbxContent>
                      </wps:txbx>
                      <wps:bodyPr wrap="square" lIns="0" tIns="0" rIns="0" bIns="0" rtlCol="0">
                        <a:noAutofit/>
                      </wps:bodyPr>
                    </wps:wsp>
                  </a:graphicData>
                </a:graphic>
                <wp14:sizeRelH relativeFrom="margin">
                  <wp14:pctWidth>0</wp14:pctWidth>
                </wp14:sizeRelH>
              </wp:anchor>
            </w:drawing>
          </mc:Choice>
          <mc:Fallback>
            <w:pict>
              <v:shape id="Textbox 441" o:spid="_x0000_s1157" type="#_x0000_t202" style="position:absolute;left:0;text-align:left;margin-left:125.2pt;margin-top:16.2pt;width:210.05pt;height:41pt;z-index:251819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" filled="f" stroked="f">
                <v:textbox inset="0,0,0,0">
                  <w:txbxContent>
                    <w:p w:rsidR="00441BFC" w:rsidRDefault="00441BFC" w:rsidP="004F0ACE">
                      <w:pPr>
                        <w:spacing w:line="266" w:lineRule="exact"/>
                        <w:jc w:val="center"/>
                      </w:pPr>
                      <w:r>
                        <w:t xml:space="preserve">Larutan Induk </w:t>
                      </w:r>
                      <w:proofErr w:type="gramStart"/>
                      <w:r>
                        <w:t>I :</w:t>
                      </w:r>
                      <w:proofErr w:type="gramEnd"/>
                    </w:p>
                    <w:p w:rsidR="00441BFC" w:rsidRDefault="00441BFC" w:rsidP="004F0ACE">
                      <w:pPr>
                        <w:spacing w:line="266" w:lineRule="exact"/>
                        <w:jc w:val="center"/>
                      </w:pPr>
                      <w:r>
                        <w:t>2 mg vit c + 10 mL etanol p.a 96%</w:t>
                      </w:r>
                    </w:p>
                  </w:txbxContent>
                </v:textbox>
              </v:shape>
            </w:pict>
          </mc:Fallback>
        </mc:AlternateContent>
      </w:r>
    </w:p>
    <w:p w:rsidR="00AE69CB" w:rsidRDefault="00AE69CB" w:rsidP="0074207A"/>
    <w:p w:rsidR="00AE69CB" w:rsidRPr="00AE69CB" w:rsidRDefault="004F0ACE" w:rsidP="00AE69CB">
      <w:r>
        <w:rPr>
          <w:noProof/>
        </w:rPr>
        <mc:AlternateContent>
          <mc:Choice Requires="wps">
            <w:drawing>
              <wp:anchor distT="0" distB="0" distL="114300" distR="114300" simplePos="0" relativeHeight="251814912" behindDoc="0" locked="0" layoutInCell="1" allowOverlap="1" wp14:anchorId="1A0D6D65" wp14:editId="102A7098">
                <wp:simplePos x="0" y="0"/>
                <wp:positionH relativeFrom="column">
                  <wp:posOffset>1877695</wp:posOffset>
                </wp:positionH>
                <wp:positionV relativeFrom="paragraph">
                  <wp:posOffset>283174</wp:posOffset>
                </wp:positionV>
                <wp:extent cx="2145030" cy="520700"/>
                <wp:effectExtent l="0" t="0" r="0" b="0"/>
                <wp:wrapNone/>
                <wp:docPr id="585" name="Textbox 441"/>
                <wp:cNvGraphicFramePr/>
                <a:graphic xmlns:a="http://schemas.openxmlformats.org/drawingml/2006/main">
                  <a:graphicData uri="http://schemas.microsoft.com/office/word/2010/wordprocessingShape">
                    <wps:wsp>
                      <wps:cNvSpPr txBox="1"/>
                      <wps:spPr>
                        <a:xfrm>
                          <a:off x="0" y="0"/>
                          <a:ext cx="2145030" cy="520700"/>
                        </a:xfrm>
                        <a:prstGeom prst="rect">
                          <a:avLst/>
                        </a:prstGeom>
                      </wps:spPr>
                      <wps:txbx>
                        <w:txbxContent>
                          <w:p w:rsidR="00441BFC" w:rsidRDefault="00441BFC" w:rsidP="004F0ACE">
                            <w:pPr>
                              <w:spacing w:line="266" w:lineRule="exact"/>
                              <w:jc w:val="center"/>
                            </w:pPr>
                            <w:r>
                              <w:t xml:space="preserve">Larutan Induk </w:t>
                            </w:r>
                            <w:proofErr w:type="gramStart"/>
                            <w:r>
                              <w:t>II :</w:t>
                            </w:r>
                            <w:proofErr w:type="gramEnd"/>
                          </w:p>
                          <w:p w:rsidR="00441BFC" w:rsidRDefault="00441BFC" w:rsidP="004F0ACE">
                            <w:pPr>
                              <w:spacing w:line="266" w:lineRule="exact"/>
                              <w:jc w:val="center"/>
                            </w:pPr>
                            <w:r>
                              <w:t xml:space="preserve">500 </w:t>
                            </w:r>
                            <w:r>
                              <w:rPr>
                                <w:rFonts w:cs="Times New Roman"/>
                              </w:rPr>
                              <w:t>µ</w:t>
                            </w:r>
                            <w:r>
                              <w:t xml:space="preserve">L + 500 </w:t>
                            </w:r>
                            <w:r>
                              <w:rPr>
                                <w:rFonts w:cs="Times New Roman"/>
                              </w:rPr>
                              <w:t>µ</w:t>
                            </w:r>
                            <w:r>
                              <w:t>L etanol p.a 96%</w:t>
                            </w:r>
                          </w:p>
                        </w:txbxContent>
                      </wps:txbx>
                      <wps:bodyPr wrap="square" lIns="0" tIns="0" rIns="0" bIns="0" rtlCol="0">
                        <a:noAutofit/>
                      </wps:bodyPr>
                    </wps:wsp>
                  </a:graphicData>
                </a:graphic>
              </wp:anchor>
            </w:drawing>
          </mc:Choice>
          <mc:Fallback>
            <w:pict>
              <v:shape id="_x0000_s1158" type="#_x0000_t202" style="position:absolute;left:0;text-align:left;margin-left:147.85pt;margin-top:22.3pt;width:168.9pt;height:41pt;z-index:251814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" filled="f" stroked="f">
                <v:textbox inset="0,0,0,0">
                  <w:txbxContent>
                    <w:p w:rsidR="00441BFC" w:rsidRDefault="00441BFC" w:rsidP="004F0ACE">
                      <w:pPr>
                        <w:spacing w:line="266" w:lineRule="exact"/>
                        <w:jc w:val="center"/>
                      </w:pPr>
                      <w:r>
                        <w:t xml:space="preserve">Larutan Induk </w:t>
                      </w:r>
                      <w:proofErr w:type="gramStart"/>
                      <w:r>
                        <w:t>II :</w:t>
                      </w:r>
                      <w:proofErr w:type="gramEnd"/>
                    </w:p>
                    <w:p w:rsidR="00441BFC" w:rsidRDefault="00441BFC" w:rsidP="004F0ACE">
                      <w:pPr>
                        <w:spacing w:line="266" w:lineRule="exact"/>
                        <w:jc w:val="center"/>
                      </w:pPr>
                      <w:r>
                        <w:t xml:space="preserve">500 </w:t>
                      </w:r>
                      <w:r>
                        <w:rPr>
                          <w:rFonts w:cs="Times New Roman"/>
                        </w:rPr>
                        <w:t>µ</w:t>
                      </w:r>
                      <w:r>
                        <w:t xml:space="preserve">L + 500 </w:t>
                      </w:r>
                      <w:r>
                        <w:rPr>
                          <w:rFonts w:cs="Times New Roman"/>
                        </w:rPr>
                        <w:t>µ</w:t>
                      </w:r>
                      <w:r>
                        <w:t>L etanol p.a 96%</w:t>
                      </w:r>
                    </w:p>
                  </w:txbxContent>
                </v:textbox>
              </v:shape>
            </w:pict>
          </mc:Fallback>
        </mc:AlternateContent>
      </w:r>
    </w:p>
    <w:p w:rsidR="00AE69CB" w:rsidRPr="00AE69CB" w:rsidRDefault="00AE69CB" w:rsidP="00AE69CB"/>
    <w:p w:rsidR="00F610C9" w:rsidRDefault="00F610C9">
      <w:pPr>
        <w:jc w:val="left"/>
        <w:rPr>
          <w:rFonts w:cs="Times New Roman"/>
        </w:rPr>
      </w:pPr>
      <w:r>
        <w:br w:type="page"/>
      </w:r>
    </w:p>
    <w:p w:rsidR="00AE69CB" w:rsidRPr="00AE69CB" w:rsidRDefault="007A3F86" w:rsidP="007A3F86">
      <w:pPr>
        <w:pStyle w:val="ListParagraph"/>
        <w:numPr>
          <w:ilvl w:val="0"/>
          <w:numId w:val="32"/>
        </w:numPr>
        <w:ind w:left="360"/>
      </w:pPr>
      <w:r>
        <w:lastRenderedPageBreak/>
        <w:t>Pembuatan Larutan Sampel</w:t>
      </w:r>
    </w:p>
    <w:p w:rsidR="00AE69CB" w:rsidRPr="00AE69CB" w:rsidRDefault="006B119D" w:rsidP="00AE69CB">
      <w:r>
        <w:rPr>
          <w:noProof/>
        </w:rPr>
        <mc:AlternateContent>
          <mc:Choice Requires="wpg">
            <w:drawing>
              <wp:anchor distT="0" distB="0" distL="114300" distR="114300" simplePos="0" relativeHeight="251839488" behindDoc="0" locked="0" layoutInCell="1" allowOverlap="1">
                <wp:simplePos x="0" y="0"/>
                <wp:positionH relativeFrom="column">
                  <wp:posOffset>165336</wp:posOffset>
                </wp:positionH>
                <wp:positionV relativeFrom="paragraph">
                  <wp:posOffset>58863</wp:posOffset>
                </wp:positionV>
                <wp:extent cx="5074507" cy="1350438"/>
                <wp:effectExtent l="0" t="0" r="12065" b="21590"/>
                <wp:wrapNone/>
                <wp:docPr id="109" name="Group 109"/>
                <wp:cNvGraphicFramePr/>
                <a:graphic xmlns:a="http://schemas.openxmlformats.org/drawingml/2006/main">
                  <a:graphicData uri="http://schemas.microsoft.com/office/word/2010/wordprocessingGroup">
                    <wpg:wgp>
                      <wpg:cNvGrpSpPr/>
                      <wpg:grpSpPr>
                        <a:xfrm>
                          <a:off x="0" y="0"/>
                          <a:ext cx="5074507" cy="1350438"/>
                          <a:chOff x="0" y="0"/>
                          <a:chExt cx="5074507" cy="1350438"/>
                        </a:xfrm>
                      </wpg:grpSpPr>
                      <wps:wsp>
                        <wps:cNvPr id="85" name="Textbox 456"/>
                        <wps:cNvSpPr txBox="1"/>
                        <wps:spPr>
                          <a:xfrm>
                            <a:off x="1733107" y="0"/>
                            <a:ext cx="1597660" cy="1073785"/>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Pr="008875EC" w:rsidRDefault="00441BFC" w:rsidP="008454AD">
                              <w:pPr>
                                <w:spacing w:before="137" w:line="360" w:lineRule="auto"/>
                                <w:ind w:left="237" w:right="237"/>
                                <w:jc w:val="center"/>
                              </w:pPr>
                              <w:r>
                                <w:t>215</w:t>
                              </w:r>
                              <w:proofErr w:type="gramStart"/>
                              <w:r>
                                <w:t>,2</w:t>
                              </w:r>
                              <w:proofErr w:type="gramEnd"/>
                              <w:r w:rsidRPr="008875EC">
                                <w:t xml:space="preserve"> mg ekstrak </w:t>
                              </w:r>
                              <w:r>
                                <w:t>N-Heksan + etanol 96% ke dalam labu 25</w:t>
                              </w:r>
                              <w:r w:rsidRPr="008875EC">
                                <w:t xml:space="preserve"> ml</w:t>
                              </w:r>
                            </w:p>
                          </w:txbxContent>
                        </wps:txbx>
                        <wps:bodyPr wrap="square" lIns="0" tIns="0" rIns="0" bIns="0" rtlCol="0">
                          <a:noAutofit/>
                        </wps:bodyPr>
                      </wps:wsp>
                      <wps:wsp>
                        <wps:cNvPr id="86" name="Textbox 456"/>
                        <wps:cNvSpPr txBox="1"/>
                        <wps:spPr>
                          <a:xfrm>
                            <a:off x="3476847" y="0"/>
                            <a:ext cx="1597660" cy="1073785"/>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8454AD">
                              <w:pPr>
                                <w:spacing w:before="137" w:line="360" w:lineRule="auto"/>
                                <w:ind w:left="237" w:right="237"/>
                                <w:jc w:val="center"/>
                              </w:pPr>
                              <w:r>
                                <w:t>150</w:t>
                              </w:r>
                              <w:proofErr w:type="gramStart"/>
                              <w:r>
                                <w:t>,8</w:t>
                              </w:r>
                              <w:proofErr w:type="gramEnd"/>
                              <w:r>
                                <w:t xml:space="preserve"> mg ekstrak etil asetat + etanol 96% ke dalam labu 25 ml</w:t>
                              </w:r>
                            </w:p>
                          </w:txbxContent>
                        </wps:txbx>
                        <wps:bodyPr wrap="square" lIns="0" tIns="0" rIns="0" bIns="0" rtlCol="0">
                          <a:noAutofit/>
                        </wps:bodyPr>
                      </wps:wsp>
                      <wps:wsp>
                        <wps:cNvPr id="87" name="Textbox 456"/>
                        <wps:cNvSpPr txBox="1"/>
                        <wps:spPr>
                          <a:xfrm>
                            <a:off x="0" y="0"/>
                            <a:ext cx="1597660" cy="1073785"/>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8875EC">
                              <w:pPr>
                                <w:spacing w:before="137" w:line="360" w:lineRule="auto"/>
                                <w:ind w:left="237" w:right="237"/>
                                <w:jc w:val="center"/>
                              </w:pPr>
                              <w:r>
                                <w:t>110</w:t>
                              </w:r>
                              <w:proofErr w:type="gramStart"/>
                              <w:r>
                                <w:t>,5</w:t>
                              </w:r>
                              <w:proofErr w:type="gramEnd"/>
                              <w:r>
                                <w:t xml:space="preserve"> mg ekstrak methanol  + etanol 96% ke dalam labu 25 ml</w:t>
                              </w:r>
                            </w:p>
                          </w:txbxContent>
                        </wps:txbx>
                        <wps:bodyPr wrap="square" lIns="0" tIns="0" rIns="0" bIns="0" rtlCol="0">
                          <a:noAutofit/>
                        </wps:bodyPr>
                      </wps:wsp>
                      <wps:wsp>
                        <wps:cNvPr id="88" name="Straight Connector 88"/>
                        <wps:cNvCnPr/>
                        <wps:spPr>
                          <a:xfrm>
                            <a:off x="542261" y="1350335"/>
                            <a:ext cx="3775179" cy="0"/>
                          </a:xfrm>
                          <a:prstGeom prst="line">
                            <a:avLst/>
                          </a:prstGeom>
                        </wps:spPr>
                        <wps:style>
                          <a:lnRef idx="1">
                            <a:schemeClr val="dk1"/>
                          </a:lnRef>
                          <a:fillRef idx="0">
                            <a:schemeClr val="dk1"/>
                          </a:fillRef>
                          <a:effectRef idx="0">
                            <a:schemeClr val="dk1"/>
                          </a:effectRef>
                          <a:fontRef idx="minor">
                            <a:schemeClr val="tx1"/>
                          </a:fontRef>
                        </wps:style>
                        <wps:bodyPr/>
                      </wps:wsp>
                      <wps:wsp>
                        <wps:cNvPr id="89" name="Straight Connector 89"/>
                        <wps:cNvCnPr/>
                        <wps:spPr>
                          <a:xfrm flipH="1" flipV="1">
                            <a:off x="542261" y="1073888"/>
                            <a:ext cx="1138" cy="276550"/>
                          </a:xfrm>
                          <a:prstGeom prst="line">
                            <a:avLst/>
                          </a:prstGeom>
                        </wps:spPr>
                        <wps:style>
                          <a:lnRef idx="1">
                            <a:schemeClr val="dk1"/>
                          </a:lnRef>
                          <a:fillRef idx="0">
                            <a:schemeClr val="dk1"/>
                          </a:fillRef>
                          <a:effectRef idx="0">
                            <a:schemeClr val="dk1"/>
                          </a:effectRef>
                          <a:fontRef idx="minor">
                            <a:schemeClr val="tx1"/>
                          </a:fontRef>
                        </wps:style>
                        <wps:bodyPr/>
                      </wps:wsp>
                      <wps:wsp>
                        <wps:cNvPr id="91" name="Straight Connector 91"/>
                        <wps:cNvCnPr/>
                        <wps:spPr>
                          <a:xfrm flipV="1">
                            <a:off x="4316819" y="1073888"/>
                            <a:ext cx="0" cy="276447"/>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oup 109" o:spid="_x0000_s1159" style="position:absolute;left:0;text-align:left;margin-left:13pt;margin-top:4.65pt;width:399.55pt;height:106.35pt;z-index:251839488" coordsize="50745,13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">
                <v:shape id="Textbox 456" o:spid="_x0000_s1160" type="#_x0000_t202" style="position:absolute;left:17331;width:15976;height:10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mJosUA&#10;AADbAAAADwAAAGRycy9kb3ducmV2LnhtbESPQWvCQBSE7wX/w/IEb3XTSIvEbKStCAWhRY3i8Zl9&#10;JsHs25DdmvTfdwsFj8PMfMOky8E04kadqy0reJpGIIgLq2suFeT79eMchPPIGhvLpOCHHCyz0UOK&#10;ibY9b+m286UIEHYJKqi8bxMpXVGRQTe1LXHwLrYz6IPsSqk77APcNDKOohdpsOawUGFL7xUV1923&#10;USDjr89rMztteOXzt+MhOuc1b5SajIfXBQhPg7+H/9sfWsH8Gf6+hB8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WYmixQAAANsAAAAPAAAAAAAAAAAAAAAAAJgCAABkcnMv&#10;ZG93bnJldi54bWxQSwUGAAAAAAQABAD1AAAAigMAAAAA&#10;" fillcolor="white [3201]" strokecolor="black [3200]" strokeweight="2pt">
                  <v:textbox inset="0,0,0,0">
                    <w:txbxContent>
                      <w:p w:rsidR="00441BFC" w:rsidRPr="008875EC" w:rsidRDefault="00441BFC" w:rsidP="008454AD">
                        <w:pPr>
                          <w:spacing w:before="137" w:line="360" w:lineRule="auto"/>
                          <w:ind w:left="237" w:right="237"/>
                          <w:jc w:val="center"/>
                        </w:pPr>
                        <w:r>
                          <w:t>215</w:t>
                        </w:r>
                        <w:proofErr w:type="gramStart"/>
                        <w:r>
                          <w:t>,2</w:t>
                        </w:r>
                        <w:proofErr w:type="gramEnd"/>
                        <w:r w:rsidRPr="008875EC">
                          <w:t xml:space="preserve"> mg ekstrak </w:t>
                        </w:r>
                        <w:r>
                          <w:t>N-Heksan + etanol 96% ke dalam labu 25</w:t>
                        </w:r>
                        <w:r w:rsidRPr="008875EC">
                          <w:t xml:space="preserve"> ml</w:t>
                        </w:r>
                      </w:p>
                    </w:txbxContent>
                  </v:textbox>
                </v:shape>
                <v:shape id="Textbox 456" o:spid="_x0000_s1161" type="#_x0000_t202" style="position:absolute;left:34768;width:15977;height:10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sX1cUA&#10;AADbAAAADwAAAGRycy9kb3ducmV2LnhtbESPQWvCQBSE70L/w/IKvZlNUxCJrmJbCgWhRZuKx2f2&#10;mYRk34bsNon/3i0IHoeZ+YZZrkfTiJ46V1lW8BzFIIhzqysuFGQ/H9M5COeRNTaWScGFHKxXD5Ml&#10;ptoOvKN+7wsRIOxSVFB636ZSurwkgy6yLXHwzrYz6IPsCqk7HALcNDKJ45k0WHFYKLGlt5Lyev9n&#10;FMjk+6tuXo5bfvfZ6+E3PmUVb5V6ehw3CxCeRn8P39qfWsF8Bv9fwg+Qq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ixfVxQAAANsAAAAPAAAAAAAAAAAAAAAAAJgCAABkcnMv&#10;ZG93bnJldi54bWxQSwUGAAAAAAQABAD1AAAAigMAAAAA&#10;" fillcolor="white [3201]" strokecolor="black [3200]" strokeweight="2pt">
                  <v:textbox inset="0,0,0,0">
                    <w:txbxContent>
                      <w:p w:rsidR="00441BFC" w:rsidRDefault="00441BFC" w:rsidP="008454AD">
                        <w:pPr>
                          <w:spacing w:before="137" w:line="360" w:lineRule="auto"/>
                          <w:ind w:left="237" w:right="237"/>
                          <w:jc w:val="center"/>
                        </w:pPr>
                        <w:r>
                          <w:t>150</w:t>
                        </w:r>
                        <w:proofErr w:type="gramStart"/>
                        <w:r>
                          <w:t>,8</w:t>
                        </w:r>
                        <w:proofErr w:type="gramEnd"/>
                        <w:r>
                          <w:t xml:space="preserve"> mg ekstrak etil asetat + etanol 96% ke dalam labu 25 ml</w:t>
                        </w:r>
                      </w:p>
                    </w:txbxContent>
                  </v:textbox>
                </v:shape>
                <v:shape id="Textbox 456" o:spid="_x0000_s1162" type="#_x0000_t202" style="position:absolute;width:15976;height:10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yTsUA&#10;AADbAAAADwAAAGRycy9kb3ducmV2LnhtbESPQWvCQBSE7wX/w/IEb3XTCK3EbKStCAWhRY3i8Zl9&#10;JsHs25DdmvTfdwsFj8PMfMOky8E04kadqy0reJpGIIgLq2suFeT79eMchPPIGhvLpOCHHCyz0UOK&#10;ibY9b+m286UIEHYJKqi8bxMpXVGRQTe1LXHwLrYz6IPsSqk77APcNDKOomdpsOawUGFL7xUV1923&#10;USDjr89rMztteOXzt+MhOuc1b5SajIfXBQhPg7+H/9sfWsH8Bf6+hB8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x7JOxQAAANsAAAAPAAAAAAAAAAAAAAAAAJgCAABkcnMv&#10;ZG93bnJldi54bWxQSwUGAAAAAAQABAD1AAAAigMAAAAA&#10;" fillcolor="white [3201]" strokecolor="black [3200]" strokeweight="2pt">
                  <v:textbox inset="0,0,0,0">
                    <w:txbxContent>
                      <w:p w:rsidR="00441BFC" w:rsidRDefault="00441BFC" w:rsidP="008875EC">
                        <w:pPr>
                          <w:spacing w:before="137" w:line="360" w:lineRule="auto"/>
                          <w:ind w:left="237" w:right="237"/>
                          <w:jc w:val="center"/>
                        </w:pPr>
                        <w:r>
                          <w:t>110</w:t>
                        </w:r>
                        <w:proofErr w:type="gramStart"/>
                        <w:r>
                          <w:t>,5</w:t>
                        </w:r>
                        <w:proofErr w:type="gramEnd"/>
                        <w:r>
                          <w:t xml:space="preserve"> mg ekstrak methanol  + etanol 96% ke dalam labu 25 ml</w:t>
                        </w:r>
                      </w:p>
                    </w:txbxContent>
                  </v:textbox>
                </v:shape>
                <v:line id="Straight Connector 88" o:spid="_x0000_s1163" style="position:absolute;visibility:visible;mso-wrap-style:square" from="5422,13503" to="43174,13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gU/cIAAADbAAAADwAAAGRycy9kb3ducmV2LnhtbESPwW7CMAyG75P2DpGRuI0UpiHWEdCE&#10;NoHYCTbuVmPaisYpSQbh7ecD0o7W7/+zv/kyu05dKMTWs4HxqABFXHnbcm3g5/vzaQYqJmSLnWcy&#10;cKMIy8XjwxxL66+8o8s+1UogHEs00KTUl1rHqiGHceR7YsmOPjhMMoZa24BXgbtOT4piqh22LBca&#10;7GnVUHXa/zqhjA9np9enVzxsw1f4eJ7ml3w2ZjjI72+gEuX0v3xvb6yBmTwrLuIBe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HgU/cIAAADbAAAADwAAAAAAAAAAAAAA&#10;AAChAgAAZHJzL2Rvd25yZXYueG1sUEsFBgAAAAAEAAQA+QAAAJADAAAAAA==&#10;" strokecolor="black [3040]"/>
                <v:line id="Straight Connector 89" o:spid="_x0000_s1164" style="position:absolute;flip:x y;visibility:visible;mso-wrap-style:square" from="5422,10738" to="5433,13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VCQsUAAADbAAAADwAAAGRycy9kb3ducmV2LnhtbESPQWvCQBSE74L/YXlCL6Vu7EFi6iqi&#10;FdpTNTaH3h7ZZxLMvk13tzH9912h4HGYmW+Y5XowrejJ+caygtk0AUFcWt1wpeDztH9KQfiArLG1&#10;TAp+ycN6NR4tMdP2ykfq81CJCGGfoYI6hC6T0pc1GfRT2xFH72ydwRClq6R2eI1w08rnJJlLgw3H&#10;hRo72tZUXvIfo6BLKzf/+D4kr8Wu/3p/pMIVZq/Uw2TYvIAINIR7+L/9phWkC7h9iT9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iVCQsUAAADbAAAADwAAAAAAAAAA&#10;AAAAAAChAgAAZHJzL2Rvd25yZXYueG1sUEsFBgAAAAAEAAQA+QAAAJMDAAAAAA==&#10;" strokecolor="black [3040]"/>
                <v:line id="Straight Connector 91" o:spid="_x0000_s1165" style="position:absolute;flip:y;visibility:visible;mso-wrap-style:square" from="43168,10738" to="43168,13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WBbsUAAADbAAAADwAAAGRycy9kb3ducmV2LnhtbESPT2vCQBTE74LfYXmF3szGHlpNs0oR&#10;hNKSYqIevD2yL39o9m3Irib99t1CweMwM79h0u1kOnGjwbWWFSyjGARxaXXLtYLTcb9YgXAeWWNn&#10;mRT8kIPtZj5LMdF25Jxuha9FgLBLUEHjfZ9I6cqGDLrI9sTBq+xg0Ac51FIPOAa46eRTHD9Lgy2H&#10;hQZ72jVUfhdXo6By1353OWtfvXxkeVZ91l84HpR6fJjeXkF4mvw9/N9+1wrWS/j7En6A3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qWBbsUAAADbAAAADwAAAAAAAAAA&#10;AAAAAAChAgAAZHJzL2Rvd25yZXYueG1sUEsFBgAAAAAEAAQA+QAAAJMDAAAAAA==&#10;" strokecolor="black [3040]"/>
              </v:group>
            </w:pict>
          </mc:Fallback>
        </mc:AlternateContent>
      </w:r>
    </w:p>
    <w:p w:rsidR="00AE69CB" w:rsidRPr="00AE69CB" w:rsidRDefault="00AE69CB" w:rsidP="00AE69CB"/>
    <w:p w:rsidR="00EA291C" w:rsidRDefault="00EA291C" w:rsidP="007A3F86">
      <w:pPr>
        <w:jc w:val="left"/>
      </w:pPr>
    </w:p>
    <w:p w:rsidR="0074207A" w:rsidRPr="00AE69CB" w:rsidRDefault="008875EC" w:rsidP="007A3F86">
      <w:pPr>
        <w:jc w:val="left"/>
      </w:pPr>
      <w:r>
        <w:rPr>
          <w:noProof/>
        </w:rPr>
        <mc:AlternateContent>
          <mc:Choice Requires="wpg">
            <w:drawing>
              <wp:anchor distT="0" distB="0" distL="114300" distR="114300" simplePos="0" relativeHeight="251719680" behindDoc="0" locked="0" layoutInCell="1" allowOverlap="1" wp14:anchorId="2AE10E07" wp14:editId="16E3E203">
                <wp:simplePos x="0" y="0"/>
                <wp:positionH relativeFrom="column">
                  <wp:posOffset>484313</wp:posOffset>
                </wp:positionH>
                <wp:positionV relativeFrom="paragraph">
                  <wp:posOffset>423678</wp:posOffset>
                </wp:positionV>
                <wp:extent cx="4258310" cy="3011805"/>
                <wp:effectExtent l="0" t="0" r="8890" b="0"/>
                <wp:wrapNone/>
                <wp:docPr id="466" name="Group 4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258310" cy="3011805"/>
                          <a:chOff x="0" y="0"/>
                          <a:chExt cx="2855595" cy="3051810"/>
                        </a:xfrm>
                      </wpg:grpSpPr>
                      <wps:wsp>
                        <wps:cNvPr id="467" name="Graphic 467"/>
                        <wps:cNvSpPr/>
                        <wps:spPr>
                          <a:xfrm>
                            <a:off x="1350391" y="746759"/>
                            <a:ext cx="98425" cy="439420"/>
                          </a:xfrm>
                          <a:custGeom>
                            <a:avLst/>
                            <a:gdLst/>
                            <a:ahLst/>
                            <a:cxnLst/>
                            <a:rect l="l" t="t" r="r" b="b"/>
                            <a:pathLst>
                              <a:path w="98425" h="439420">
                                <a:moveTo>
                                  <a:pt x="49149" y="420516"/>
                                </a:moveTo>
                                <a:lnTo>
                                  <a:pt x="44386" y="412352"/>
                                </a:lnTo>
                                <a:lnTo>
                                  <a:pt x="44386" y="0"/>
                                </a:lnTo>
                                <a:lnTo>
                                  <a:pt x="53911" y="0"/>
                                </a:lnTo>
                                <a:lnTo>
                                  <a:pt x="53911" y="412352"/>
                                </a:lnTo>
                                <a:lnTo>
                                  <a:pt x="49149" y="420516"/>
                                </a:lnTo>
                                <a:close/>
                              </a:path>
                              <a:path w="98425" h="439420">
                                <a:moveTo>
                                  <a:pt x="49149" y="439419"/>
                                </a:moveTo>
                                <a:lnTo>
                                  <a:pt x="584" y="356171"/>
                                </a:lnTo>
                                <a:lnTo>
                                  <a:pt x="12" y="354622"/>
                                </a:lnTo>
                                <a:lnTo>
                                  <a:pt x="0" y="352958"/>
                                </a:lnTo>
                                <a:lnTo>
                                  <a:pt x="558" y="351408"/>
                                </a:lnTo>
                                <a:lnTo>
                                  <a:pt x="1625" y="350138"/>
                                </a:lnTo>
                                <a:lnTo>
                                  <a:pt x="3048" y="349300"/>
                                </a:lnTo>
                                <a:lnTo>
                                  <a:pt x="4673" y="349008"/>
                                </a:lnTo>
                                <a:lnTo>
                                  <a:pt x="6334" y="349300"/>
                                </a:lnTo>
                                <a:lnTo>
                                  <a:pt x="7747" y="350100"/>
                                </a:lnTo>
                                <a:lnTo>
                                  <a:pt x="8836" y="351408"/>
                                </a:lnTo>
                                <a:lnTo>
                                  <a:pt x="44386" y="412352"/>
                                </a:lnTo>
                                <a:lnTo>
                                  <a:pt x="44386" y="429971"/>
                                </a:lnTo>
                                <a:lnTo>
                                  <a:pt x="54661" y="429971"/>
                                </a:lnTo>
                                <a:lnTo>
                                  <a:pt x="49149" y="439419"/>
                                </a:lnTo>
                                <a:close/>
                              </a:path>
                              <a:path w="98425" h="439420">
                                <a:moveTo>
                                  <a:pt x="54661" y="429971"/>
                                </a:moveTo>
                                <a:lnTo>
                                  <a:pt x="53911" y="429971"/>
                                </a:lnTo>
                                <a:lnTo>
                                  <a:pt x="53911" y="412352"/>
                                </a:lnTo>
                                <a:lnTo>
                                  <a:pt x="89484" y="351370"/>
                                </a:lnTo>
                                <a:lnTo>
                                  <a:pt x="90551" y="350100"/>
                                </a:lnTo>
                                <a:lnTo>
                                  <a:pt x="91986" y="349288"/>
                                </a:lnTo>
                                <a:lnTo>
                                  <a:pt x="93624" y="349008"/>
                                </a:lnTo>
                                <a:lnTo>
                                  <a:pt x="95250" y="349300"/>
                                </a:lnTo>
                                <a:lnTo>
                                  <a:pt x="96672" y="350138"/>
                                </a:lnTo>
                                <a:lnTo>
                                  <a:pt x="97739" y="351408"/>
                                </a:lnTo>
                                <a:lnTo>
                                  <a:pt x="98298" y="352958"/>
                                </a:lnTo>
                                <a:lnTo>
                                  <a:pt x="98285" y="354622"/>
                                </a:lnTo>
                                <a:lnTo>
                                  <a:pt x="97713" y="356171"/>
                                </a:lnTo>
                                <a:lnTo>
                                  <a:pt x="54661" y="429971"/>
                                </a:lnTo>
                                <a:close/>
                              </a:path>
                              <a:path w="98425" h="439420">
                                <a:moveTo>
                                  <a:pt x="53911" y="429971"/>
                                </a:moveTo>
                                <a:lnTo>
                                  <a:pt x="44386" y="429971"/>
                                </a:lnTo>
                                <a:lnTo>
                                  <a:pt x="44386" y="412352"/>
                                </a:lnTo>
                                <a:lnTo>
                                  <a:pt x="49149" y="420516"/>
                                </a:lnTo>
                                <a:lnTo>
                                  <a:pt x="45034" y="427570"/>
                                </a:lnTo>
                                <a:lnTo>
                                  <a:pt x="53911" y="427570"/>
                                </a:lnTo>
                                <a:lnTo>
                                  <a:pt x="53911" y="429971"/>
                                </a:lnTo>
                                <a:close/>
                              </a:path>
                              <a:path w="98425" h="439420">
                                <a:moveTo>
                                  <a:pt x="53911" y="427570"/>
                                </a:moveTo>
                                <a:lnTo>
                                  <a:pt x="53263" y="427570"/>
                                </a:lnTo>
                                <a:lnTo>
                                  <a:pt x="49149" y="420516"/>
                                </a:lnTo>
                                <a:lnTo>
                                  <a:pt x="53911" y="412352"/>
                                </a:lnTo>
                                <a:lnTo>
                                  <a:pt x="53911" y="427570"/>
                                </a:lnTo>
                                <a:close/>
                              </a:path>
                              <a:path w="98425" h="439420">
                                <a:moveTo>
                                  <a:pt x="53263" y="427570"/>
                                </a:moveTo>
                                <a:lnTo>
                                  <a:pt x="45034" y="427570"/>
                                </a:lnTo>
                                <a:lnTo>
                                  <a:pt x="49149" y="420516"/>
                                </a:lnTo>
                                <a:lnTo>
                                  <a:pt x="53263" y="427570"/>
                                </a:lnTo>
                                <a:close/>
                              </a:path>
                            </a:pathLst>
                          </a:custGeom>
                          <a:solidFill>
                            <a:srgbClr val="000000"/>
                          </a:solidFill>
                        </wps:spPr>
                        <wps:bodyPr wrap="square" lIns="0" tIns="0" rIns="0" bIns="0" rtlCol="0">
                          <a:prstTxWarp prst="textNoShape">
                            <a:avLst/>
                          </a:prstTxWarp>
                          <a:noAutofit/>
                        </wps:bodyPr>
                      </wps:wsp>
                      <wps:wsp>
                        <wps:cNvPr id="468" name="Graphic 468"/>
                        <wps:cNvSpPr/>
                        <wps:spPr>
                          <a:xfrm>
                            <a:off x="1101471" y="442848"/>
                            <a:ext cx="600710" cy="315595"/>
                          </a:xfrm>
                          <a:custGeom>
                            <a:avLst/>
                            <a:gdLst/>
                            <a:ahLst/>
                            <a:cxnLst/>
                            <a:rect l="l" t="t" r="r" b="b"/>
                            <a:pathLst>
                              <a:path w="600710" h="315595">
                                <a:moveTo>
                                  <a:pt x="600456" y="315467"/>
                                </a:moveTo>
                                <a:lnTo>
                                  <a:pt x="0" y="315467"/>
                                </a:lnTo>
                                <a:lnTo>
                                  <a:pt x="0" y="0"/>
                                </a:lnTo>
                                <a:lnTo>
                                  <a:pt x="600456" y="0"/>
                                </a:lnTo>
                                <a:lnTo>
                                  <a:pt x="600456" y="315467"/>
                                </a:lnTo>
                                <a:close/>
                              </a:path>
                            </a:pathLst>
                          </a:custGeom>
                          <a:solidFill>
                            <a:srgbClr val="FFFFFF"/>
                          </a:solidFill>
                        </wps:spPr>
                        <wps:bodyPr wrap="square" lIns="0" tIns="0" rIns="0" bIns="0" rtlCol="0">
                          <a:prstTxWarp prst="textNoShape">
                            <a:avLst/>
                          </a:prstTxWarp>
                          <a:noAutofit/>
                        </wps:bodyPr>
                      </wps:wsp>
                      <wps:wsp>
                        <wps:cNvPr id="469" name="Graphic 469"/>
                        <wps:cNvSpPr/>
                        <wps:spPr>
                          <a:xfrm>
                            <a:off x="0" y="0"/>
                            <a:ext cx="2855595" cy="3051810"/>
                          </a:xfrm>
                          <a:custGeom>
                            <a:avLst/>
                            <a:gdLst/>
                            <a:ahLst/>
                            <a:cxnLst/>
                            <a:rect l="l" t="t" r="r" b="b"/>
                            <a:pathLst>
                              <a:path w="2855595" h="3051810">
                                <a:moveTo>
                                  <a:pt x="1449959" y="352958"/>
                                </a:moveTo>
                                <a:lnTo>
                                  <a:pt x="1449400" y="351409"/>
                                </a:lnTo>
                                <a:lnTo>
                                  <a:pt x="1448333" y="350139"/>
                                </a:lnTo>
                                <a:lnTo>
                                  <a:pt x="1446911" y="349300"/>
                                </a:lnTo>
                                <a:lnTo>
                                  <a:pt x="1445285" y="349008"/>
                                </a:lnTo>
                                <a:lnTo>
                                  <a:pt x="1443647" y="349288"/>
                                </a:lnTo>
                                <a:lnTo>
                                  <a:pt x="1442212" y="350100"/>
                                </a:lnTo>
                                <a:lnTo>
                                  <a:pt x="1441145" y="351370"/>
                                </a:lnTo>
                                <a:lnTo>
                                  <a:pt x="1405572" y="412356"/>
                                </a:lnTo>
                                <a:lnTo>
                                  <a:pt x="1405572" y="0"/>
                                </a:lnTo>
                                <a:lnTo>
                                  <a:pt x="1396047" y="0"/>
                                </a:lnTo>
                                <a:lnTo>
                                  <a:pt x="1396047" y="412356"/>
                                </a:lnTo>
                                <a:lnTo>
                                  <a:pt x="1360487" y="351409"/>
                                </a:lnTo>
                                <a:lnTo>
                                  <a:pt x="1359408" y="350100"/>
                                </a:lnTo>
                                <a:lnTo>
                                  <a:pt x="1357985" y="349300"/>
                                </a:lnTo>
                                <a:lnTo>
                                  <a:pt x="1356334" y="349008"/>
                                </a:lnTo>
                                <a:lnTo>
                                  <a:pt x="1354709" y="349300"/>
                                </a:lnTo>
                                <a:lnTo>
                                  <a:pt x="1353286" y="350139"/>
                                </a:lnTo>
                                <a:lnTo>
                                  <a:pt x="1352219" y="351409"/>
                                </a:lnTo>
                                <a:lnTo>
                                  <a:pt x="1351661" y="352958"/>
                                </a:lnTo>
                                <a:lnTo>
                                  <a:pt x="1351673" y="354622"/>
                                </a:lnTo>
                                <a:lnTo>
                                  <a:pt x="1352245" y="356171"/>
                                </a:lnTo>
                                <a:lnTo>
                                  <a:pt x="1400810" y="439420"/>
                                </a:lnTo>
                                <a:lnTo>
                                  <a:pt x="1406321" y="429971"/>
                                </a:lnTo>
                                <a:lnTo>
                                  <a:pt x="1449374" y="356171"/>
                                </a:lnTo>
                                <a:lnTo>
                                  <a:pt x="1449946" y="354622"/>
                                </a:lnTo>
                                <a:lnTo>
                                  <a:pt x="1449959" y="352958"/>
                                </a:lnTo>
                                <a:close/>
                              </a:path>
                              <a:path w="2855595" h="3051810">
                                <a:moveTo>
                                  <a:pt x="1705610" y="443230"/>
                                </a:moveTo>
                                <a:lnTo>
                                  <a:pt x="1705317" y="441769"/>
                                </a:lnTo>
                                <a:lnTo>
                                  <a:pt x="1704492" y="440537"/>
                                </a:lnTo>
                                <a:lnTo>
                                  <a:pt x="1703260" y="439712"/>
                                </a:lnTo>
                                <a:lnTo>
                                  <a:pt x="1701800" y="439420"/>
                                </a:lnTo>
                                <a:lnTo>
                                  <a:pt x="1697990" y="439420"/>
                                </a:lnTo>
                                <a:lnTo>
                                  <a:pt x="1697990" y="447040"/>
                                </a:lnTo>
                                <a:lnTo>
                                  <a:pt x="1697990" y="753745"/>
                                </a:lnTo>
                                <a:lnTo>
                                  <a:pt x="1105535" y="753745"/>
                                </a:lnTo>
                                <a:lnTo>
                                  <a:pt x="1105535" y="447040"/>
                                </a:lnTo>
                                <a:lnTo>
                                  <a:pt x="1697990" y="447040"/>
                                </a:lnTo>
                                <a:lnTo>
                                  <a:pt x="1697990" y="439420"/>
                                </a:lnTo>
                                <a:lnTo>
                                  <a:pt x="1400810" y="439420"/>
                                </a:lnTo>
                                <a:lnTo>
                                  <a:pt x="1101725" y="439420"/>
                                </a:lnTo>
                                <a:lnTo>
                                  <a:pt x="1100264" y="439712"/>
                                </a:lnTo>
                                <a:lnTo>
                                  <a:pt x="1099032" y="440537"/>
                                </a:lnTo>
                                <a:lnTo>
                                  <a:pt x="1098207" y="441769"/>
                                </a:lnTo>
                                <a:lnTo>
                                  <a:pt x="1097915" y="443230"/>
                                </a:lnTo>
                                <a:lnTo>
                                  <a:pt x="1097915" y="757555"/>
                                </a:lnTo>
                                <a:lnTo>
                                  <a:pt x="1098207" y="759015"/>
                                </a:lnTo>
                                <a:lnTo>
                                  <a:pt x="1099032" y="760247"/>
                                </a:lnTo>
                                <a:lnTo>
                                  <a:pt x="1100264" y="761072"/>
                                </a:lnTo>
                                <a:lnTo>
                                  <a:pt x="1101725" y="761365"/>
                                </a:lnTo>
                                <a:lnTo>
                                  <a:pt x="1701800" y="761365"/>
                                </a:lnTo>
                                <a:lnTo>
                                  <a:pt x="1703260" y="761072"/>
                                </a:lnTo>
                                <a:lnTo>
                                  <a:pt x="1704492" y="760247"/>
                                </a:lnTo>
                                <a:lnTo>
                                  <a:pt x="1705317" y="759015"/>
                                </a:lnTo>
                                <a:lnTo>
                                  <a:pt x="1705610" y="757555"/>
                                </a:lnTo>
                                <a:lnTo>
                                  <a:pt x="1705610" y="753745"/>
                                </a:lnTo>
                                <a:lnTo>
                                  <a:pt x="1705610" y="447040"/>
                                </a:lnTo>
                                <a:lnTo>
                                  <a:pt x="1705610" y="443230"/>
                                </a:lnTo>
                                <a:close/>
                              </a:path>
                              <a:path w="2855595" h="3051810">
                                <a:moveTo>
                                  <a:pt x="2142490" y="2487295"/>
                                </a:moveTo>
                                <a:lnTo>
                                  <a:pt x="2142198" y="2485834"/>
                                </a:lnTo>
                                <a:lnTo>
                                  <a:pt x="2141372" y="2484602"/>
                                </a:lnTo>
                                <a:lnTo>
                                  <a:pt x="2140140" y="2483777"/>
                                </a:lnTo>
                                <a:lnTo>
                                  <a:pt x="2138680" y="2483485"/>
                                </a:lnTo>
                                <a:lnTo>
                                  <a:pt x="2134870" y="2483485"/>
                                </a:lnTo>
                                <a:lnTo>
                                  <a:pt x="2134870" y="2491105"/>
                                </a:lnTo>
                                <a:lnTo>
                                  <a:pt x="2134870" y="3044190"/>
                                </a:lnTo>
                                <a:lnTo>
                                  <a:pt x="637527" y="3044190"/>
                                </a:lnTo>
                                <a:lnTo>
                                  <a:pt x="637527" y="2491105"/>
                                </a:lnTo>
                                <a:lnTo>
                                  <a:pt x="2134870" y="2491105"/>
                                </a:lnTo>
                                <a:lnTo>
                                  <a:pt x="2134870" y="2483485"/>
                                </a:lnTo>
                                <a:lnTo>
                                  <a:pt x="633730" y="2483485"/>
                                </a:lnTo>
                                <a:lnTo>
                                  <a:pt x="632269" y="2483777"/>
                                </a:lnTo>
                                <a:lnTo>
                                  <a:pt x="631037" y="2484602"/>
                                </a:lnTo>
                                <a:lnTo>
                                  <a:pt x="630212" y="2485834"/>
                                </a:lnTo>
                                <a:lnTo>
                                  <a:pt x="629920" y="2487295"/>
                                </a:lnTo>
                                <a:lnTo>
                                  <a:pt x="629920" y="3048000"/>
                                </a:lnTo>
                                <a:lnTo>
                                  <a:pt x="630212" y="3049460"/>
                                </a:lnTo>
                                <a:lnTo>
                                  <a:pt x="631037" y="3050692"/>
                                </a:lnTo>
                                <a:lnTo>
                                  <a:pt x="632269" y="3051518"/>
                                </a:lnTo>
                                <a:lnTo>
                                  <a:pt x="633730" y="3051810"/>
                                </a:lnTo>
                                <a:lnTo>
                                  <a:pt x="2138680" y="3051810"/>
                                </a:lnTo>
                                <a:lnTo>
                                  <a:pt x="2140140" y="3051518"/>
                                </a:lnTo>
                                <a:lnTo>
                                  <a:pt x="2141372" y="3050692"/>
                                </a:lnTo>
                                <a:lnTo>
                                  <a:pt x="2142198" y="3049460"/>
                                </a:lnTo>
                                <a:lnTo>
                                  <a:pt x="2142490" y="3048000"/>
                                </a:lnTo>
                                <a:lnTo>
                                  <a:pt x="2142490" y="3044190"/>
                                </a:lnTo>
                                <a:lnTo>
                                  <a:pt x="2142490" y="2491105"/>
                                </a:lnTo>
                                <a:lnTo>
                                  <a:pt x="2142490" y="2487295"/>
                                </a:lnTo>
                                <a:close/>
                              </a:path>
                              <a:path w="2855595" h="3051810">
                                <a:moveTo>
                                  <a:pt x="2855595" y="1181735"/>
                                </a:moveTo>
                                <a:lnTo>
                                  <a:pt x="2855303" y="1180274"/>
                                </a:lnTo>
                                <a:lnTo>
                                  <a:pt x="2854477" y="1179042"/>
                                </a:lnTo>
                                <a:lnTo>
                                  <a:pt x="2853245" y="1178217"/>
                                </a:lnTo>
                                <a:lnTo>
                                  <a:pt x="2851785" y="1177925"/>
                                </a:lnTo>
                                <a:lnTo>
                                  <a:pt x="2847975" y="1177925"/>
                                </a:lnTo>
                                <a:lnTo>
                                  <a:pt x="2847975" y="1185545"/>
                                </a:lnTo>
                                <a:lnTo>
                                  <a:pt x="2847975" y="1842135"/>
                                </a:lnTo>
                                <a:lnTo>
                                  <a:pt x="1404937" y="1842135"/>
                                </a:lnTo>
                                <a:lnTo>
                                  <a:pt x="1404937" y="1840865"/>
                                </a:lnTo>
                                <a:lnTo>
                                  <a:pt x="1395412" y="1840865"/>
                                </a:lnTo>
                                <a:lnTo>
                                  <a:pt x="1395412" y="1842135"/>
                                </a:lnTo>
                                <a:lnTo>
                                  <a:pt x="7620" y="1842135"/>
                                </a:lnTo>
                                <a:lnTo>
                                  <a:pt x="7620" y="1185545"/>
                                </a:lnTo>
                                <a:lnTo>
                                  <a:pt x="2847975" y="1185545"/>
                                </a:lnTo>
                                <a:lnTo>
                                  <a:pt x="2847975" y="1177925"/>
                                </a:lnTo>
                                <a:lnTo>
                                  <a:pt x="3810" y="1177925"/>
                                </a:lnTo>
                                <a:lnTo>
                                  <a:pt x="2349" y="1178217"/>
                                </a:lnTo>
                                <a:lnTo>
                                  <a:pt x="1117" y="1179042"/>
                                </a:lnTo>
                                <a:lnTo>
                                  <a:pt x="292" y="1180274"/>
                                </a:lnTo>
                                <a:lnTo>
                                  <a:pt x="0" y="1181735"/>
                                </a:lnTo>
                                <a:lnTo>
                                  <a:pt x="0" y="1845945"/>
                                </a:lnTo>
                                <a:lnTo>
                                  <a:pt x="292" y="1847405"/>
                                </a:lnTo>
                                <a:lnTo>
                                  <a:pt x="1117" y="1848637"/>
                                </a:lnTo>
                                <a:lnTo>
                                  <a:pt x="2349" y="1849462"/>
                                </a:lnTo>
                                <a:lnTo>
                                  <a:pt x="3810" y="1849755"/>
                                </a:lnTo>
                                <a:lnTo>
                                  <a:pt x="1395412" y="1849755"/>
                                </a:lnTo>
                                <a:lnTo>
                                  <a:pt x="1395412" y="2455786"/>
                                </a:lnTo>
                                <a:lnTo>
                                  <a:pt x="1359852" y="2394839"/>
                                </a:lnTo>
                                <a:lnTo>
                                  <a:pt x="1358773" y="2393531"/>
                                </a:lnTo>
                                <a:lnTo>
                                  <a:pt x="1357350" y="2392730"/>
                                </a:lnTo>
                                <a:lnTo>
                                  <a:pt x="1355699" y="2392438"/>
                                </a:lnTo>
                                <a:lnTo>
                                  <a:pt x="1354074" y="2392730"/>
                                </a:lnTo>
                                <a:lnTo>
                                  <a:pt x="1352651" y="2393569"/>
                                </a:lnTo>
                                <a:lnTo>
                                  <a:pt x="1351584" y="2394839"/>
                                </a:lnTo>
                                <a:lnTo>
                                  <a:pt x="1351026" y="2396388"/>
                                </a:lnTo>
                                <a:lnTo>
                                  <a:pt x="1351038" y="2398052"/>
                                </a:lnTo>
                                <a:lnTo>
                                  <a:pt x="1351610" y="2399601"/>
                                </a:lnTo>
                                <a:lnTo>
                                  <a:pt x="1400175" y="2482850"/>
                                </a:lnTo>
                                <a:lnTo>
                                  <a:pt x="1405686" y="2473401"/>
                                </a:lnTo>
                                <a:lnTo>
                                  <a:pt x="1448739" y="2399601"/>
                                </a:lnTo>
                                <a:lnTo>
                                  <a:pt x="1449311" y="2398052"/>
                                </a:lnTo>
                                <a:lnTo>
                                  <a:pt x="1449324" y="2396388"/>
                                </a:lnTo>
                                <a:lnTo>
                                  <a:pt x="1448765" y="2394839"/>
                                </a:lnTo>
                                <a:lnTo>
                                  <a:pt x="1447698" y="2393569"/>
                                </a:lnTo>
                                <a:lnTo>
                                  <a:pt x="1446276" y="2392730"/>
                                </a:lnTo>
                                <a:lnTo>
                                  <a:pt x="1444650" y="2392438"/>
                                </a:lnTo>
                                <a:lnTo>
                                  <a:pt x="1443012" y="2392718"/>
                                </a:lnTo>
                                <a:lnTo>
                                  <a:pt x="1441577" y="2393531"/>
                                </a:lnTo>
                                <a:lnTo>
                                  <a:pt x="1440510" y="2394801"/>
                                </a:lnTo>
                                <a:lnTo>
                                  <a:pt x="1404937" y="2455786"/>
                                </a:lnTo>
                                <a:lnTo>
                                  <a:pt x="1404937" y="1849755"/>
                                </a:lnTo>
                                <a:lnTo>
                                  <a:pt x="2851785" y="1849755"/>
                                </a:lnTo>
                                <a:lnTo>
                                  <a:pt x="2853245" y="1849462"/>
                                </a:lnTo>
                                <a:lnTo>
                                  <a:pt x="2854477" y="1848637"/>
                                </a:lnTo>
                                <a:lnTo>
                                  <a:pt x="2855303" y="1847405"/>
                                </a:lnTo>
                                <a:lnTo>
                                  <a:pt x="2855595" y="1845945"/>
                                </a:lnTo>
                                <a:lnTo>
                                  <a:pt x="2855595" y="1842135"/>
                                </a:lnTo>
                                <a:lnTo>
                                  <a:pt x="2855595" y="1185545"/>
                                </a:lnTo>
                                <a:lnTo>
                                  <a:pt x="2855595" y="1181735"/>
                                </a:lnTo>
                                <a:close/>
                              </a:path>
                            </a:pathLst>
                          </a:custGeom>
                          <a:solidFill>
                            <a:srgbClr val="000000"/>
                          </a:solidFill>
                        </wps:spPr>
                        <wps:bodyPr wrap="square" lIns="0" tIns="0" rIns="0" bIns="0" rtlCol="0">
                          <a:prstTxWarp prst="textNoShape">
                            <a:avLst/>
                          </a:prstTxWarp>
                          <a:noAutofit/>
                        </wps:bodyPr>
                      </wps:wsp>
                      <wps:wsp>
                        <wps:cNvPr id="470" name="Textbox 470"/>
                        <wps:cNvSpPr txBox="1"/>
                        <wps:spPr>
                          <a:xfrm>
                            <a:off x="1572374" y="34882"/>
                            <a:ext cx="469900" cy="168910"/>
                          </a:xfrm>
                          <a:prstGeom prst="rect">
                            <a:avLst/>
                          </a:prstGeom>
                        </wps:spPr>
                        <wps:txbx>
                          <w:txbxContent>
                            <w:p w:rsidR="00441BFC" w:rsidRDefault="00441BFC" w:rsidP="007A3F86">
                              <w:pPr>
                                <w:spacing w:line="266" w:lineRule="exact"/>
                              </w:pPr>
                              <w:r>
                                <w:rPr>
                                  <w:spacing w:val="-2"/>
                                </w:rPr>
                                <w:t>Dipipet</w:t>
                              </w:r>
                            </w:p>
                          </w:txbxContent>
                        </wps:txbx>
                        <wps:bodyPr wrap="square" lIns="0" tIns="0" rIns="0" bIns="0" rtlCol="0">
                          <a:noAutofit/>
                        </wps:bodyPr>
                      </wps:wsp>
                      <wps:wsp>
                        <wps:cNvPr id="471" name="Textbox 471"/>
                        <wps:cNvSpPr txBox="1"/>
                        <wps:spPr>
                          <a:xfrm>
                            <a:off x="1195958" y="498165"/>
                            <a:ext cx="402590" cy="168910"/>
                          </a:xfrm>
                          <a:prstGeom prst="rect">
                            <a:avLst/>
                          </a:prstGeom>
                        </wps:spPr>
                        <wps:txbx>
                          <w:txbxContent>
                            <w:p w:rsidR="00441BFC" w:rsidRDefault="00441BFC" w:rsidP="007A3F86">
                              <w:pPr>
                                <w:spacing w:line="266" w:lineRule="exact"/>
                              </w:pPr>
                              <w:r>
                                <w:t xml:space="preserve">1,5 </w:t>
                              </w:r>
                              <w:r>
                                <w:rPr>
                                  <w:spacing w:val="-5"/>
                                </w:rPr>
                                <w:t>ml</w:t>
                              </w:r>
                            </w:p>
                          </w:txbxContent>
                        </wps:txbx>
                        <wps:bodyPr wrap="square" lIns="0" tIns="0" rIns="0" bIns="0" rtlCol="0">
                          <a:noAutofit/>
                        </wps:bodyPr>
                      </wps:wsp>
                      <wps:wsp>
                        <wps:cNvPr id="472" name="Textbox 472"/>
                        <wps:cNvSpPr txBox="1"/>
                        <wps:spPr>
                          <a:xfrm>
                            <a:off x="148967" y="1237076"/>
                            <a:ext cx="2570480" cy="529480"/>
                          </a:xfrm>
                          <a:prstGeom prst="rect">
                            <a:avLst/>
                          </a:prstGeom>
                        </wps:spPr>
                        <wps:txbx>
                          <w:txbxContent>
                            <w:p w:rsidR="00441BFC" w:rsidRDefault="00441BFC" w:rsidP="007A3F86">
                              <w:pPr>
                                <w:spacing w:line="266" w:lineRule="exact"/>
                                <w:ind w:right="18"/>
                                <w:jc w:val="center"/>
                              </w:pPr>
                              <w:r>
                                <w:t>1,5</w:t>
                              </w:r>
                              <w:r>
                                <w:rPr>
                                  <w:spacing w:val="-3"/>
                                </w:rPr>
                                <w:t xml:space="preserve"> </w:t>
                              </w:r>
                              <w:r>
                                <w:t>ml</w:t>
                              </w:r>
                              <w:r>
                                <w:rPr>
                                  <w:spacing w:val="-2"/>
                                </w:rPr>
                                <w:t xml:space="preserve"> </w:t>
                              </w:r>
                              <w:r>
                                <w:t>larutan</w:t>
                              </w:r>
                              <w:r>
                                <w:rPr>
                                  <w:spacing w:val="1"/>
                                </w:rPr>
                                <w:t xml:space="preserve"> </w:t>
                              </w:r>
                              <w:r>
                                <w:t>uji</w:t>
                              </w:r>
                              <w:r>
                                <w:rPr>
                                  <w:spacing w:val="-2"/>
                                </w:rPr>
                                <w:t xml:space="preserve"> </w:t>
                              </w:r>
                              <w:r>
                                <w:t>+ 4,5</w:t>
                              </w:r>
                              <w:r>
                                <w:rPr>
                                  <w:spacing w:val="-1"/>
                                </w:rPr>
                                <w:t xml:space="preserve"> </w:t>
                              </w:r>
                              <w:r>
                                <w:t>ml</w:t>
                              </w:r>
                              <w:r>
                                <w:rPr>
                                  <w:spacing w:val="-2"/>
                                </w:rPr>
                                <w:t xml:space="preserve"> </w:t>
                              </w:r>
                              <w:r>
                                <w:t>DPPH</w:t>
                              </w:r>
                              <w:r>
                                <w:rPr>
                                  <w:spacing w:val="-1"/>
                                </w:rPr>
                                <w:t xml:space="preserve"> </w:t>
                              </w:r>
                              <w:r>
                                <w:rPr>
                                  <w:spacing w:val="-2"/>
                                </w:rPr>
                                <w:t>etanolik</w:t>
                              </w:r>
                            </w:p>
                            <w:p w:rsidR="00441BFC" w:rsidRDefault="00441BFC" w:rsidP="007A3F86">
                              <w:pPr>
                                <w:spacing w:before="137"/>
                                <w:ind w:right="18"/>
                                <w:jc w:val="center"/>
                              </w:pPr>
                              <w:r>
                                <w:t xml:space="preserve">125 </w:t>
                              </w:r>
                              <w:r>
                                <w:rPr>
                                  <w:spacing w:val="-5"/>
                                </w:rPr>
                                <w:t>µM</w:t>
                              </w:r>
                            </w:p>
                          </w:txbxContent>
                        </wps:txbx>
                        <wps:bodyPr wrap="square" lIns="0" tIns="0" rIns="0" bIns="0" rtlCol="0">
                          <a:noAutofit/>
                        </wps:bodyPr>
                      </wps:wsp>
                      <wps:wsp>
                        <wps:cNvPr id="473" name="Textbox 473"/>
                        <wps:cNvSpPr txBox="1"/>
                        <wps:spPr>
                          <a:xfrm>
                            <a:off x="1522463" y="1951545"/>
                            <a:ext cx="1247140" cy="375592"/>
                          </a:xfrm>
                          <a:prstGeom prst="rect">
                            <a:avLst/>
                          </a:prstGeom>
                        </wps:spPr>
                        <wps:txbx>
                          <w:txbxContent>
                            <w:p w:rsidR="00441BFC" w:rsidRDefault="00441BFC" w:rsidP="007A3F86">
                              <w:pPr>
                                <w:spacing w:line="266" w:lineRule="exact"/>
                              </w:pPr>
                              <w:r>
                                <w:t>Inkubasi</w:t>
                              </w:r>
                              <w:r>
                                <w:rPr>
                                  <w:spacing w:val="-4"/>
                                </w:rPr>
                                <w:t xml:space="preserve"> </w:t>
                              </w:r>
                              <w:r>
                                <w:t>suhu</w:t>
                              </w:r>
                              <w:r>
                                <w:rPr>
                                  <w:spacing w:val="-1"/>
                                </w:rPr>
                                <w:t xml:space="preserve"> </w:t>
                              </w:r>
                              <w:r>
                                <w:rPr>
                                  <w:spacing w:val="-4"/>
                                </w:rPr>
                                <w:t>ruang selama 30 menit</w:t>
                              </w:r>
                            </w:p>
                          </w:txbxContent>
                        </wps:txbx>
                        <wps:bodyPr wrap="square" lIns="0" tIns="0" rIns="0" bIns="0" rtlCol="0">
                          <a:noAutofit/>
                        </wps:bodyPr>
                      </wps:wsp>
                      <wps:wsp>
                        <wps:cNvPr id="474" name="Textbox 474"/>
                        <wps:cNvSpPr txBox="1"/>
                        <wps:spPr>
                          <a:xfrm>
                            <a:off x="796670" y="2541862"/>
                            <a:ext cx="1191895" cy="509948"/>
                          </a:xfrm>
                          <a:prstGeom prst="rect">
                            <a:avLst/>
                          </a:prstGeom>
                        </wps:spPr>
                        <wps:txbx>
                          <w:txbxContent>
                            <w:p w:rsidR="00441BFC" w:rsidRDefault="00441BFC" w:rsidP="007A3F86">
                              <w:pPr>
                                <w:spacing w:line="266" w:lineRule="exact"/>
                                <w:ind w:right="18"/>
                                <w:jc w:val="center"/>
                              </w:pPr>
                              <w:r>
                                <w:t>Spektrofotometer</w:t>
                              </w:r>
                              <w:r>
                                <w:rPr>
                                  <w:spacing w:val="-4"/>
                                </w:rPr>
                                <w:t xml:space="preserve"> </w:t>
                              </w:r>
                              <w:r>
                                <w:rPr>
                                  <w:spacing w:val="-10"/>
                                </w:rPr>
                                <w:t>λ</w:t>
                              </w:r>
                            </w:p>
                            <w:p w:rsidR="00441BFC" w:rsidRDefault="00441BFC" w:rsidP="007A3F86">
                              <w:pPr>
                                <w:spacing w:before="139"/>
                                <w:ind w:right="19"/>
                                <w:jc w:val="center"/>
                              </w:pPr>
                              <w:r>
                                <w:t xml:space="preserve">510 </w:t>
                              </w:r>
                              <w:r>
                                <w:rPr>
                                  <w:spacing w:val="-5"/>
                                </w:rPr>
                                <w:t>nm</w:t>
                              </w:r>
                            </w:p>
                          </w:txbxContent>
                        </wps:txbx>
                        <wps:bodyPr wrap="square" lIns="0" tIns="0" rIns="0" bIns="0" rtlCol="0">
                          <a:noAutofit/>
                        </wps:bodyPr>
                      </wps:wsp>
                    </wpg:wgp>
                  </a:graphicData>
                </a:graphic>
              </wp:anchor>
            </w:drawing>
          </mc:Choice>
          <mc:Fallback>
            <w:pict>
              <v:group id="Group 466" o:spid="_x0000_s1166" style="position:absolute;margin-left:38.15pt;margin-top:33.35pt;width:335.3pt;height:237.15pt;z-index:251719680" coordsize="28555,305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">
                <v:shape id="Graphic 467" o:spid="_x0000_s1167" style="position:absolute;left:13503;top:7467;width:985;height:4394;visibility:visible;mso-wrap-style:square;v-text-anchor:top" coordsize="98425,439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eoAsUA&#10;AADcAAAADwAAAGRycy9kb3ducmV2LnhtbESPzW7CMBCE70h9B2uRegMHihIUMChQteUAB/7uS7wk&#10;UeN1FLsQ3r6uVInjaGa+0cyXnanFjVpXWVYwGkYgiHOrKy4UnI4fgykI55E11pZJwYMcLBcvvTmm&#10;2t55T7eDL0SAsEtRQel9k0rp8pIMuqFtiIN3ta1BH2RbSN3iPcBNLcdRFEuDFYeFEhtal5R/H36M&#10;gpXZZ5dNsYvpvNp+vr0n+is775R67XfZDISnzj/D/+2NVjCJE/g7E4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96gCxQAAANwAAAAPAAAAAAAAAAAAAAAAAJgCAABkcnMv&#10;ZG93bnJldi54bWxQSwUGAAAAAAQABAD1AAAAigMAAAAA&#10;" path="m49149,420516r-4763,-8164l44386,r9525,l53911,412352r-4762,8164xem49149,439419l584,356171,12,354622,,352958r558,-1550l1625,350138r1423,-838l4673,349008r1661,292l7747,350100r1089,1308l44386,412352r,17619l54661,429971r-5512,9448xem54661,429971r-750,l53911,412352,89484,351370r1067,-1270l91986,349288r1638,-280l95250,349300r1422,838l97739,351408r559,1550l98285,354622r-572,1549l54661,429971xem53911,429971r-9525,l44386,412352r4763,8164l45034,427570r8877,l53911,429971xem53911,427570r-648,l49149,420516r4762,-8164l53911,427570xem53263,427570r-8229,l49149,420516r4114,7054xe" fillcolor="black" stroked="f">
                  <v:path arrowok="t"/>
                </v:shape>
                <v:shape id="Graphic 468" o:spid="_x0000_s1168" style="position:absolute;left:11014;top:4428;width:6007;height:3156;visibility:visible;mso-wrap-style:square;v-text-anchor:top" coordsize="600710,3155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iPvMMA&#10;AADcAAAADwAAAGRycy9kb3ducmV2LnhtbERPz2vCMBS+C/4P4Qm7iE0nQ0ZtLGVjY/SkTjw/mmdT&#10;bV5Kk2n1r18Ogx0/vt95MdpOXGnwrWMFz0kKgrh2uuVGweH7Y/EKwgdkjZ1jUnAnD8VmOskx0+7G&#10;O7ruQyNiCPsMFZgQ+kxKXxuy6BPXE0fu5AaLIcKhkXrAWwy3nVym6UpabDk2GOzpzVB92f9YBeXR&#10;vO8e6dhX94c+V9V5O19+bpV6mo3lGkSgMfyL/9xfWsHLKq6NZ+IR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FiPvMMAAADcAAAADwAAAAAAAAAAAAAAAACYAgAAZHJzL2Rv&#10;d25yZXYueG1sUEsFBgAAAAAEAAQA9QAAAIgDAAAAAA==&#10;" path="m600456,315467l,315467,,,600456,r,315467xe" stroked="f">
                  <v:path arrowok="t"/>
                </v:shape>
                <v:shape id="Graphic 469" o:spid="_x0000_s1169" style="position:absolute;width:28555;height:30518;visibility:visible;mso-wrap-style:square;v-text-anchor:top" coordsize="2855595,3051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XX5cYA&#10;AADcAAAADwAAAGRycy9kb3ducmV2LnhtbESPT2sCMRTE74LfITzBW81WRezWKMU/oIiCtj309ti8&#10;bpZuXpZNXNdvb4SCx2FmfsPMFq0tRUO1LxwreB0kIIgzpwvOFXx9bl6mIHxA1lg6JgU38rCYdzsz&#10;TLW78omac8hFhLBPUYEJoUql9Jkhi37gKuLo/braYoiyzqWu8RrhtpTDJJlIiwXHBYMVLQ1lf+eL&#10;VSCNXO9237Q6bPejVdacaHj7OSrV77Uf7yACteEZ/m9vtYLx5A0eZ+IRkP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5XX5cYAAADcAAAADwAAAAAAAAAAAAAAAACYAgAAZHJz&#10;L2Rvd25yZXYueG1sUEsFBgAAAAAEAAQA9QAAAIsDAAAAAA==&#10;" path="m1449959,352958r-559,-1549l1448333,350139r-1422,-839l1445285,349008r-1638,280l1442212,350100r-1067,1270l1405572,412356,1405572,r-9525,l1396047,412356r-35560,-60947l1359408,350100r-1423,-800l1356334,349008r-1625,292l1353286,350139r-1067,1270l1351661,352958r12,1664l1352245,356171r48565,83249l1406321,429971r43053,-73800l1449946,354622r13,-1664xem1705610,443230r-293,-1461l1704492,440537r-1232,-825l1701800,439420r-3810,l1697990,447040r,306705l1105535,753745r,-306705l1697990,447040r,-7620l1400810,439420r-299085,l1100264,439712r-1232,825l1098207,441769r-292,1461l1097915,757555r292,1460l1099032,760247r1232,825l1101725,761365r600075,l1703260,761072r1232,-825l1705317,759015r293,-1460l1705610,753745r,-306705l1705610,443230xem2142490,2487295r-292,-1461l2141372,2484602r-1232,-825l2138680,2483485r-3810,l2134870,2491105r,553085l637527,3044190r,-553085l2134870,2491105r,-7620l633730,2483485r-1461,292l631037,2484602r-825,1232l629920,2487295r,560705l630212,3049460r825,1232l632269,3051518r1461,292l2138680,3051810r1460,-292l2141372,3050692r826,-1232l2142490,3048000r,-3810l2142490,2491105r,-3810xem2855595,1181735r-292,-1461l2854477,1179042r-1232,-825l2851785,1177925r-3810,l2847975,1185545r,656590l1404937,1842135r,-1270l1395412,1840865r,1270l7620,1842135r,-656590l2847975,1185545r,-7620l3810,1177925r-1461,292l1117,1179042r-825,1232l,1181735r,664210l292,1847405r825,1232l2349,1849462r1461,293l1395412,1849755r,606031l1359852,2394839r-1079,-1308l1357350,2392730r-1651,-292l1354074,2392730r-1423,839l1351584,2394839r-558,1549l1351038,2398052r572,1549l1400175,2482850r5511,-9449l1448739,2399601r572,-1549l1449324,2396388r-559,-1549l1447698,2393569r-1422,-839l1444650,2392438r-1638,280l1441577,2393531r-1067,1270l1404937,2455786r,-606031l2851785,1849755r1460,-293l2854477,1848637r826,-1232l2855595,1845945r,-3810l2855595,1185545r,-3810xe" fillcolor="black" stroked="f">
                  <v:path arrowok="t"/>
                </v:shape>
                <v:shape id="Textbox 470" o:spid="_x0000_s1170" type="#_x0000_t202" style="position:absolute;left:15723;top:348;width:4699;height:1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aBFsIA&#10;AADcAAAADwAAAGRycy9kb3ducmV2LnhtbERPz2vCMBS+D/wfwhN2m6kiblajiCgMBrJaDx6fzbMN&#10;Ni+1ybT+9+Yg7Pjx/Z4vO1uLG7XeOFYwHCQgiAunDZcKDvn24wuED8gaa8ek4EEelove2xxT7e6c&#10;0W0fShFD2KeooAqhSaX0RUUW/cA1xJE7u9ZiiLAtpW7xHsNtLUdJMpEWDceGChtaV1Rc9n9WwerI&#10;2cZcd6ff7JyZPJ8m/DO5KPXe71YzEIG68C9+ub+1gvFnnB/PxCM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toEWwgAAANwAAAAPAAAAAAAAAAAAAAAAAJgCAABkcnMvZG93&#10;bnJldi54bWxQSwUGAAAAAAQABAD1AAAAhwMAAAAA&#10;" filled="f" stroked="f">
                  <v:textbox inset="0,0,0,0">
                    <w:txbxContent>
                      <w:p w:rsidR="00441BFC" w:rsidRDefault="00441BFC" w:rsidP="007A3F86">
                        <w:pPr>
                          <w:spacing w:line="266" w:lineRule="exact"/>
                        </w:pPr>
                        <w:r>
                          <w:rPr>
                            <w:spacing w:val="-2"/>
                          </w:rPr>
                          <w:t>Dipipet</w:t>
                        </w:r>
                      </w:p>
                    </w:txbxContent>
                  </v:textbox>
                </v:shape>
                <v:shape id="Textbox 471" o:spid="_x0000_s1171" type="#_x0000_t202" style="position:absolute;left:11959;top:4981;width:4026;height:1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kjcYA&#10;AADcAAAADwAAAGRycy9kb3ducmV2LnhtbESPQWvCQBSE7wX/w/KE3urGUmyNWUVEoVCQxnjw+My+&#10;JIvZt2l2q+m/dwuFHoeZ+YbJVoNtxZV6bxwrmE4SEMSl04ZrBcdi9/QGwgdkja1jUvBDHlbL0UOG&#10;qXY3zul6CLWIEPYpKmhC6FIpfdmQRT9xHXH0KtdbDFH2tdQ93iLctvI5SWbSouG40GBHm4bKy+Hb&#10;KlifON+ar/35M69yUxTzhD9mF6Uex8N6ASLQEP7Df+13reDldQ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okjcYAAADcAAAADwAAAAAAAAAAAAAAAACYAgAAZHJz&#10;L2Rvd25yZXYueG1sUEsFBgAAAAAEAAQA9QAAAIsDAAAAAA==&#10;" filled="f" stroked="f">
                  <v:textbox inset="0,0,0,0">
                    <w:txbxContent>
                      <w:p w:rsidR="00441BFC" w:rsidRDefault="00441BFC" w:rsidP="007A3F86">
                        <w:pPr>
                          <w:spacing w:line="266" w:lineRule="exact"/>
                        </w:pPr>
                        <w:r>
                          <w:t xml:space="preserve">1,5 </w:t>
                        </w:r>
                        <w:r>
                          <w:rPr>
                            <w:spacing w:val="-5"/>
                          </w:rPr>
                          <w:t>ml</w:t>
                        </w:r>
                      </w:p>
                    </w:txbxContent>
                  </v:textbox>
                </v:shape>
                <v:shape id="Textbox 472" o:spid="_x0000_s1172" type="#_x0000_t202" style="position:absolute;left:1489;top:12370;width:25705;height:5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i6+sYA&#10;AADcAAAADwAAAGRycy9kb3ducmV2LnhtbESPQWvCQBSE74X+h+UVvNVNRbSmWUVKC0JBGuPB4zP7&#10;kixm36bZVdN/7xaEHoeZ+YbJVoNtxYV6bxwreBknIIhLpw3XCvbF5/MrCB+QNbaOScEveVgtHx8y&#10;TLW7ck6XXahFhLBPUUETQpdK6cuGLPqx64ijV7neYoiyr6Xu8RrhtpWTJJlJi4bjQoMdvTdUnnZn&#10;q2B94PzD/GyP33mVm6JYJPw1Oyk1ehrWbyACDeE/fG9vtILpfAJ/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yi6+sYAAADcAAAADwAAAAAAAAAAAAAAAACYAgAAZHJz&#10;L2Rvd25yZXYueG1sUEsFBgAAAAAEAAQA9QAAAIsDAAAAAA==&#10;" filled="f" stroked="f">
                  <v:textbox inset="0,0,0,0">
                    <w:txbxContent>
                      <w:p w:rsidR="00441BFC" w:rsidRDefault="00441BFC" w:rsidP="007A3F86">
                        <w:pPr>
                          <w:spacing w:line="266" w:lineRule="exact"/>
                          <w:ind w:right="18"/>
                          <w:jc w:val="center"/>
                        </w:pPr>
                        <w:r>
                          <w:t>1,5</w:t>
                        </w:r>
                        <w:r>
                          <w:rPr>
                            <w:spacing w:val="-3"/>
                          </w:rPr>
                          <w:t xml:space="preserve"> </w:t>
                        </w:r>
                        <w:r>
                          <w:t>ml</w:t>
                        </w:r>
                        <w:r>
                          <w:rPr>
                            <w:spacing w:val="-2"/>
                          </w:rPr>
                          <w:t xml:space="preserve"> </w:t>
                        </w:r>
                        <w:r>
                          <w:t>larutan</w:t>
                        </w:r>
                        <w:r>
                          <w:rPr>
                            <w:spacing w:val="1"/>
                          </w:rPr>
                          <w:t xml:space="preserve"> </w:t>
                        </w:r>
                        <w:r>
                          <w:t>uji</w:t>
                        </w:r>
                        <w:r>
                          <w:rPr>
                            <w:spacing w:val="-2"/>
                          </w:rPr>
                          <w:t xml:space="preserve"> </w:t>
                        </w:r>
                        <w:r>
                          <w:t>+ 4,5</w:t>
                        </w:r>
                        <w:r>
                          <w:rPr>
                            <w:spacing w:val="-1"/>
                          </w:rPr>
                          <w:t xml:space="preserve"> </w:t>
                        </w:r>
                        <w:r>
                          <w:t>ml</w:t>
                        </w:r>
                        <w:r>
                          <w:rPr>
                            <w:spacing w:val="-2"/>
                          </w:rPr>
                          <w:t xml:space="preserve"> </w:t>
                        </w:r>
                        <w:r>
                          <w:t>DPPH</w:t>
                        </w:r>
                        <w:r>
                          <w:rPr>
                            <w:spacing w:val="-1"/>
                          </w:rPr>
                          <w:t xml:space="preserve"> </w:t>
                        </w:r>
                        <w:r>
                          <w:rPr>
                            <w:spacing w:val="-2"/>
                          </w:rPr>
                          <w:t>etanolik</w:t>
                        </w:r>
                      </w:p>
                      <w:p w:rsidR="00441BFC" w:rsidRDefault="00441BFC" w:rsidP="007A3F86">
                        <w:pPr>
                          <w:spacing w:before="137"/>
                          <w:ind w:right="18"/>
                          <w:jc w:val="center"/>
                        </w:pPr>
                        <w:r>
                          <w:t xml:space="preserve">125 </w:t>
                        </w:r>
                        <w:r>
                          <w:rPr>
                            <w:spacing w:val="-5"/>
                          </w:rPr>
                          <w:t>µM</w:t>
                        </w:r>
                      </w:p>
                    </w:txbxContent>
                  </v:textbox>
                </v:shape>
                <v:shape id="Textbox 473" o:spid="_x0000_s1173" type="#_x0000_t202" style="position:absolute;left:15224;top:19515;width:12472;height:3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QfYcYA&#10;AADcAAAADwAAAGRycy9kb3ducmV2LnhtbESPQWvCQBSE70L/w/IKvemmrdiauoqIBaEgTeLB4zP7&#10;TBazb9PsVtN/7wpCj8PMfMPMFr1txJk6bxwreB4lIIhLpw1XCnbF5/AdhA/IGhvHpOCPPCzmD4MZ&#10;ptpdOKNzHioRIexTVFCH0KZS+rImi37kWuLoHV1nMUTZVVJ3eIlw28iXJJlIi4bjQo0trWoqT/mv&#10;VbDcc7Y2P9vDd3bMTFFME/6anJR6euyXHyAC9eE/fG9vtILx2y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GQfYcYAAADcAAAADwAAAAAAAAAAAAAAAACYAgAAZHJz&#10;L2Rvd25yZXYueG1sUEsFBgAAAAAEAAQA9QAAAIsDAAAAAA==&#10;" filled="f" stroked="f">
                  <v:textbox inset="0,0,0,0">
                    <w:txbxContent>
                      <w:p w:rsidR="00441BFC" w:rsidRDefault="00441BFC" w:rsidP="007A3F86">
                        <w:pPr>
                          <w:spacing w:line="266" w:lineRule="exact"/>
                        </w:pPr>
                        <w:r>
                          <w:t>Inkubasi</w:t>
                        </w:r>
                        <w:r>
                          <w:rPr>
                            <w:spacing w:val="-4"/>
                          </w:rPr>
                          <w:t xml:space="preserve"> </w:t>
                        </w:r>
                        <w:r>
                          <w:t>suhu</w:t>
                        </w:r>
                        <w:r>
                          <w:rPr>
                            <w:spacing w:val="-1"/>
                          </w:rPr>
                          <w:t xml:space="preserve"> </w:t>
                        </w:r>
                        <w:r>
                          <w:rPr>
                            <w:spacing w:val="-4"/>
                          </w:rPr>
                          <w:t>ruang selama 30 menit</w:t>
                        </w:r>
                      </w:p>
                    </w:txbxContent>
                  </v:textbox>
                </v:shape>
                <v:shape id="Textbox 474" o:spid="_x0000_s1174" type="#_x0000_t202" style="position:absolute;left:7966;top:25418;width:11919;height:51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2HFcUA&#10;AADcAAAADwAAAGRycy9kb3ducmV2LnhtbESPQWvCQBSE7wX/w/KE3upGEbXRVUQsFARpTA89vmaf&#10;yWL2bcxuNf57tyB4HGbmG2ax6mwtLtR641jBcJCAIC6cNlwq+M4/3mYgfEDWWDsmBTfysFr2XhaY&#10;anfljC6HUIoIYZ+igiqEJpXSFxVZ9APXEEfv6FqLIcq2lLrFa4TbWo6SZCItGo4LFTa0qag4Hf6s&#10;gvUPZ1tz3v9+ZcfM5Pl7wrvJSanXfreegwjUhWf40f7UCsbTMfyfiUd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jYcVxQAAANwAAAAPAAAAAAAAAAAAAAAAAJgCAABkcnMv&#10;ZG93bnJldi54bWxQSwUGAAAAAAQABAD1AAAAigMAAAAA&#10;" filled="f" stroked="f">
                  <v:textbox inset="0,0,0,0">
                    <w:txbxContent>
                      <w:p w:rsidR="00441BFC" w:rsidRDefault="00441BFC" w:rsidP="007A3F86">
                        <w:pPr>
                          <w:spacing w:line="266" w:lineRule="exact"/>
                          <w:ind w:right="18"/>
                          <w:jc w:val="center"/>
                        </w:pPr>
                        <w:r>
                          <w:t>Spektrofotometer</w:t>
                        </w:r>
                        <w:r>
                          <w:rPr>
                            <w:spacing w:val="-4"/>
                          </w:rPr>
                          <w:t xml:space="preserve"> </w:t>
                        </w:r>
                        <w:r>
                          <w:rPr>
                            <w:spacing w:val="-10"/>
                          </w:rPr>
                          <w:t>λ</w:t>
                        </w:r>
                      </w:p>
                      <w:p w:rsidR="00441BFC" w:rsidRDefault="00441BFC" w:rsidP="007A3F86">
                        <w:pPr>
                          <w:spacing w:before="139"/>
                          <w:ind w:right="19"/>
                          <w:jc w:val="center"/>
                        </w:pPr>
                        <w:r>
                          <w:t xml:space="preserve">510 </w:t>
                        </w:r>
                        <w:r>
                          <w:rPr>
                            <w:spacing w:val="-5"/>
                          </w:rPr>
                          <w:t>nm</w:t>
                        </w:r>
                      </w:p>
                    </w:txbxContent>
                  </v:textbox>
                </v:shape>
              </v:group>
            </w:pict>
          </mc:Fallback>
        </mc:AlternateContent>
      </w:r>
      <w:r>
        <w:rPr>
          <w:noProof/>
        </w:rPr>
        <mc:AlternateContent>
          <mc:Choice Requires="wps">
            <w:drawing>
              <wp:anchor distT="0" distB="0" distL="114300" distR="114300" simplePos="0" relativeHeight="251838464" behindDoc="0" locked="0" layoutInCell="1" allowOverlap="1" wp14:anchorId="3F623ACC" wp14:editId="3676764E">
                <wp:simplePos x="0" y="0"/>
                <wp:positionH relativeFrom="column">
                  <wp:posOffset>2557662</wp:posOffset>
                </wp:positionH>
                <wp:positionV relativeFrom="paragraph">
                  <wp:posOffset>147231</wp:posOffset>
                </wp:positionV>
                <wp:extent cx="0" cy="310515"/>
                <wp:effectExtent l="0" t="0" r="19050" b="13335"/>
                <wp:wrapNone/>
                <wp:docPr id="90" name="Straight Connector 90"/>
                <wp:cNvGraphicFramePr/>
                <a:graphic xmlns:a="http://schemas.openxmlformats.org/drawingml/2006/main">
                  <a:graphicData uri="http://schemas.microsoft.com/office/word/2010/wordprocessingShape">
                    <wps:wsp>
                      <wps:cNvCnPr/>
                      <wps:spPr>
                        <a:xfrm>
                          <a:off x="0" y="0"/>
                          <a:ext cx="0" cy="31051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id="Straight Connector 90" o:spid="_x0000_s1026" style="position:absolute;z-index:2518384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01.4pt,11.6pt" to="201.4pt,3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" strokecolor="black [3040]"/>
            </w:pict>
          </mc:Fallback>
        </mc:AlternateContent>
      </w:r>
      <w:r w:rsidR="0074207A">
        <w:br w:type="page"/>
      </w:r>
    </w:p>
    <w:p w:rsidR="00AE69CB" w:rsidRDefault="00520787" w:rsidP="00EA291C">
      <w:pPr>
        <w:pStyle w:val="ListParagraph"/>
        <w:numPr>
          <w:ilvl w:val="0"/>
          <w:numId w:val="6"/>
        </w:numPr>
        <w:ind w:left="360"/>
      </w:pPr>
      <w:r>
        <w:rPr>
          <w:noProof/>
        </w:rPr>
        <w:lastRenderedPageBreak/>
        <mc:AlternateContent>
          <mc:Choice Requires="wpg">
            <w:drawing>
              <wp:anchor distT="0" distB="0" distL="114300" distR="114300" simplePos="0" relativeHeight="251808768" behindDoc="0" locked="0" layoutInCell="1" allowOverlap="1">
                <wp:simplePos x="0" y="0"/>
                <wp:positionH relativeFrom="column">
                  <wp:posOffset>314192</wp:posOffset>
                </wp:positionH>
                <wp:positionV relativeFrom="paragraph">
                  <wp:posOffset>302098</wp:posOffset>
                </wp:positionV>
                <wp:extent cx="4911726" cy="6624083"/>
                <wp:effectExtent l="0" t="0" r="22225" b="24765"/>
                <wp:wrapNone/>
                <wp:docPr id="465" name="Group 465"/>
                <wp:cNvGraphicFramePr/>
                <a:graphic xmlns:a="http://schemas.openxmlformats.org/drawingml/2006/main">
                  <a:graphicData uri="http://schemas.microsoft.com/office/word/2010/wordprocessingGroup">
                    <wpg:wgp>
                      <wpg:cNvGrpSpPr/>
                      <wpg:grpSpPr>
                        <a:xfrm>
                          <a:off x="0" y="0"/>
                          <a:ext cx="4911726" cy="6624083"/>
                          <a:chOff x="0" y="0"/>
                          <a:chExt cx="4911726" cy="6624083"/>
                        </a:xfrm>
                      </wpg:grpSpPr>
                      <wps:wsp>
                        <wps:cNvPr id="518" name="Graphic 518"/>
                        <wps:cNvSpPr/>
                        <wps:spPr>
                          <a:xfrm>
                            <a:off x="680341" y="0"/>
                            <a:ext cx="3274971" cy="708025"/>
                          </a:xfrm>
                          <a:custGeom>
                            <a:avLst/>
                            <a:gdLst/>
                            <a:ahLst/>
                            <a:cxnLst/>
                            <a:rect l="l" t="t" r="r" b="b"/>
                            <a:pathLst>
                              <a:path w="3792220" h="559435">
                                <a:moveTo>
                                  <a:pt x="3788409" y="559435"/>
                                </a:moveTo>
                                <a:lnTo>
                                  <a:pt x="3809" y="559435"/>
                                </a:lnTo>
                                <a:lnTo>
                                  <a:pt x="2349" y="559142"/>
                                </a:lnTo>
                                <a:lnTo>
                                  <a:pt x="1117" y="558317"/>
                                </a:lnTo>
                                <a:lnTo>
                                  <a:pt x="292" y="557085"/>
                                </a:lnTo>
                                <a:lnTo>
                                  <a:pt x="0" y="555625"/>
                                </a:lnTo>
                                <a:lnTo>
                                  <a:pt x="0" y="3810"/>
                                </a:lnTo>
                                <a:lnTo>
                                  <a:pt x="292" y="2349"/>
                                </a:lnTo>
                                <a:lnTo>
                                  <a:pt x="1117" y="1117"/>
                                </a:lnTo>
                                <a:lnTo>
                                  <a:pt x="2349" y="292"/>
                                </a:lnTo>
                                <a:lnTo>
                                  <a:pt x="3809" y="0"/>
                                </a:lnTo>
                                <a:lnTo>
                                  <a:pt x="3788409" y="0"/>
                                </a:lnTo>
                                <a:lnTo>
                                  <a:pt x="3789870" y="292"/>
                                </a:lnTo>
                                <a:lnTo>
                                  <a:pt x="3791102" y="1117"/>
                                </a:lnTo>
                                <a:lnTo>
                                  <a:pt x="3791927" y="2349"/>
                                </a:lnTo>
                                <a:lnTo>
                                  <a:pt x="3792220" y="3810"/>
                                </a:lnTo>
                                <a:lnTo>
                                  <a:pt x="7619" y="3810"/>
                                </a:lnTo>
                                <a:lnTo>
                                  <a:pt x="3809" y="7620"/>
                                </a:lnTo>
                                <a:lnTo>
                                  <a:pt x="7619" y="7620"/>
                                </a:lnTo>
                                <a:lnTo>
                                  <a:pt x="7619" y="551815"/>
                                </a:lnTo>
                                <a:lnTo>
                                  <a:pt x="3809" y="551815"/>
                                </a:lnTo>
                                <a:lnTo>
                                  <a:pt x="7619" y="555625"/>
                                </a:lnTo>
                                <a:lnTo>
                                  <a:pt x="3792220" y="555625"/>
                                </a:lnTo>
                                <a:lnTo>
                                  <a:pt x="3791927" y="557085"/>
                                </a:lnTo>
                                <a:lnTo>
                                  <a:pt x="3791102" y="558317"/>
                                </a:lnTo>
                                <a:lnTo>
                                  <a:pt x="3789870" y="559142"/>
                                </a:lnTo>
                                <a:lnTo>
                                  <a:pt x="3788409" y="559435"/>
                                </a:lnTo>
                                <a:close/>
                              </a:path>
                              <a:path w="3792220" h="559435">
                                <a:moveTo>
                                  <a:pt x="7619" y="7620"/>
                                </a:moveTo>
                                <a:lnTo>
                                  <a:pt x="3809" y="7620"/>
                                </a:lnTo>
                                <a:lnTo>
                                  <a:pt x="7619" y="3810"/>
                                </a:lnTo>
                                <a:lnTo>
                                  <a:pt x="7619" y="7620"/>
                                </a:lnTo>
                                <a:close/>
                              </a:path>
                              <a:path w="3792220" h="559435">
                                <a:moveTo>
                                  <a:pt x="3784600" y="7620"/>
                                </a:moveTo>
                                <a:lnTo>
                                  <a:pt x="7619" y="7620"/>
                                </a:lnTo>
                                <a:lnTo>
                                  <a:pt x="7619" y="3810"/>
                                </a:lnTo>
                                <a:lnTo>
                                  <a:pt x="3784600" y="3810"/>
                                </a:lnTo>
                                <a:lnTo>
                                  <a:pt x="3784600" y="7620"/>
                                </a:lnTo>
                                <a:close/>
                              </a:path>
                              <a:path w="3792220" h="559435">
                                <a:moveTo>
                                  <a:pt x="3784600" y="555625"/>
                                </a:moveTo>
                                <a:lnTo>
                                  <a:pt x="3784600" y="3810"/>
                                </a:lnTo>
                                <a:lnTo>
                                  <a:pt x="3788409" y="7620"/>
                                </a:lnTo>
                                <a:lnTo>
                                  <a:pt x="3792220" y="7620"/>
                                </a:lnTo>
                                <a:lnTo>
                                  <a:pt x="3792220" y="551815"/>
                                </a:lnTo>
                                <a:lnTo>
                                  <a:pt x="3788409" y="551815"/>
                                </a:lnTo>
                                <a:lnTo>
                                  <a:pt x="3784600" y="555625"/>
                                </a:lnTo>
                                <a:close/>
                              </a:path>
                              <a:path w="3792220" h="559435">
                                <a:moveTo>
                                  <a:pt x="3792220" y="7620"/>
                                </a:moveTo>
                                <a:lnTo>
                                  <a:pt x="3788409" y="7620"/>
                                </a:lnTo>
                                <a:lnTo>
                                  <a:pt x="3784600" y="3810"/>
                                </a:lnTo>
                                <a:lnTo>
                                  <a:pt x="3792220" y="3810"/>
                                </a:lnTo>
                                <a:lnTo>
                                  <a:pt x="3792220" y="7620"/>
                                </a:lnTo>
                                <a:close/>
                              </a:path>
                              <a:path w="3792220" h="559435">
                                <a:moveTo>
                                  <a:pt x="7619" y="555625"/>
                                </a:moveTo>
                                <a:lnTo>
                                  <a:pt x="3809" y="551815"/>
                                </a:lnTo>
                                <a:lnTo>
                                  <a:pt x="7619" y="551815"/>
                                </a:lnTo>
                                <a:lnTo>
                                  <a:pt x="7619" y="555625"/>
                                </a:lnTo>
                                <a:close/>
                              </a:path>
                              <a:path w="3792220" h="559435">
                                <a:moveTo>
                                  <a:pt x="3784600" y="555625"/>
                                </a:moveTo>
                                <a:lnTo>
                                  <a:pt x="7619" y="555625"/>
                                </a:lnTo>
                                <a:lnTo>
                                  <a:pt x="7619" y="551815"/>
                                </a:lnTo>
                                <a:lnTo>
                                  <a:pt x="3784600" y="551815"/>
                                </a:lnTo>
                                <a:lnTo>
                                  <a:pt x="3784600" y="555625"/>
                                </a:lnTo>
                                <a:close/>
                              </a:path>
                              <a:path w="3792220" h="559435">
                                <a:moveTo>
                                  <a:pt x="3792220" y="555625"/>
                                </a:moveTo>
                                <a:lnTo>
                                  <a:pt x="3784600" y="555625"/>
                                </a:lnTo>
                                <a:lnTo>
                                  <a:pt x="3788409" y="551815"/>
                                </a:lnTo>
                                <a:lnTo>
                                  <a:pt x="3792220" y="551815"/>
                                </a:lnTo>
                                <a:lnTo>
                                  <a:pt x="3792220" y="555625"/>
                                </a:lnTo>
                                <a:close/>
                              </a:path>
                            </a:pathLst>
                          </a:custGeom>
                        </wps:spPr>
                        <wps:style>
                          <a:lnRef idx="2">
                            <a:schemeClr val="dk1"/>
                          </a:lnRef>
                          <a:fillRef idx="1">
                            <a:schemeClr val="lt1"/>
                          </a:fillRef>
                          <a:effectRef idx="0">
                            <a:schemeClr val="dk1"/>
                          </a:effectRef>
                          <a:fontRef idx="minor">
                            <a:schemeClr val="dk1"/>
                          </a:fontRef>
                        </wps:style>
                        <wps:bodyPr wrap="square" lIns="0" tIns="0" rIns="0" bIns="0" rtlCol="0">
                          <a:prstTxWarp prst="textNoShape">
                            <a:avLst/>
                          </a:prstTxWarp>
                          <a:noAutofit/>
                        </wps:bodyPr>
                      </wps:wsp>
                      <wps:wsp>
                        <wps:cNvPr id="117" name="Straight Connector 117"/>
                        <wps:cNvCnPr/>
                        <wps:spPr>
                          <a:xfrm>
                            <a:off x="350875" y="1084520"/>
                            <a:ext cx="4199255" cy="0"/>
                          </a:xfrm>
                          <a:prstGeom prst="line">
                            <a:avLst/>
                          </a:prstGeom>
                        </wps:spPr>
                        <wps:style>
                          <a:lnRef idx="1">
                            <a:schemeClr val="dk1"/>
                          </a:lnRef>
                          <a:fillRef idx="0">
                            <a:schemeClr val="dk1"/>
                          </a:fillRef>
                          <a:effectRef idx="0">
                            <a:schemeClr val="dk1"/>
                          </a:effectRef>
                          <a:fontRef idx="minor">
                            <a:schemeClr val="tx1"/>
                          </a:fontRef>
                        </wps:style>
                        <wps:bodyPr/>
                      </wps:wsp>
                      <wps:wsp>
                        <wps:cNvPr id="202" name="Straight Arrow Connector 202"/>
                        <wps:cNvCnPr/>
                        <wps:spPr>
                          <a:xfrm>
                            <a:off x="2381693" y="712381"/>
                            <a:ext cx="0" cy="695472"/>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203" name="Straight Arrow Connector 203"/>
                        <wps:cNvCnPr/>
                        <wps:spPr>
                          <a:xfrm>
                            <a:off x="1446028" y="1084520"/>
                            <a:ext cx="0" cy="323186"/>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204" name="Straight Arrow Connector 204"/>
                        <wps:cNvCnPr/>
                        <wps:spPr>
                          <a:xfrm>
                            <a:off x="372140" y="1084520"/>
                            <a:ext cx="0" cy="323186"/>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205" name="Straight Arrow Connector 205"/>
                        <wps:cNvCnPr/>
                        <wps:spPr>
                          <a:xfrm>
                            <a:off x="3413051" y="1084520"/>
                            <a:ext cx="0" cy="32258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206" name="Straight Arrow Connector 206"/>
                        <wps:cNvCnPr/>
                        <wps:spPr>
                          <a:xfrm>
                            <a:off x="4550735" y="1084520"/>
                            <a:ext cx="0" cy="32258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05" name="Rectangle 305"/>
                        <wps:cNvSpPr/>
                        <wps:spPr>
                          <a:xfrm>
                            <a:off x="0" y="2636874"/>
                            <a:ext cx="669290" cy="260985"/>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B424AC">
                              <w:pPr>
                                <w:jc w:val="center"/>
                              </w:pPr>
                              <w:r>
                                <w:t xml:space="preserve">10 </w:t>
                              </w:r>
                              <w:r>
                                <w:rPr>
                                  <w:rFonts w:cs="Times New Roman"/>
                                </w:rPr>
                                <w:t>µ</w:t>
                              </w:r>
                              <w:r>
                                <w:t>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6" name="Rectangle 306"/>
                        <wps:cNvSpPr/>
                        <wps:spPr>
                          <a:xfrm>
                            <a:off x="1116300" y="1414045"/>
                            <a:ext cx="744397" cy="260985"/>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B424AC">
                              <w:pPr>
                                <w:jc w:val="center"/>
                              </w:pPr>
                              <w:r>
                                <w:t>1250</w:t>
                              </w:r>
                              <w:r>
                                <w:rPr>
                                  <w:rFonts w:cs="Times New Roman"/>
                                </w:rPr>
                                <w:t>µ</w:t>
                              </w:r>
                              <w:r>
                                <w:t>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7" name="Rectangle 307"/>
                        <wps:cNvSpPr/>
                        <wps:spPr>
                          <a:xfrm>
                            <a:off x="2083762" y="1403413"/>
                            <a:ext cx="754272" cy="271601"/>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B424AC">
                              <w:pPr>
                                <w:jc w:val="center"/>
                              </w:pPr>
                              <w:r>
                                <w:t>1750</w:t>
                              </w:r>
                              <w:r>
                                <w:rPr>
                                  <w:rFonts w:cs="Times New Roman"/>
                                </w:rPr>
                                <w:t>µ</w:t>
                              </w:r>
                              <w:r>
                                <w:t>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3" name="Rectangle 313"/>
                        <wps:cNvSpPr/>
                        <wps:spPr>
                          <a:xfrm>
                            <a:off x="3125642" y="1403329"/>
                            <a:ext cx="722377" cy="271685"/>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B424AC">
                              <w:pPr>
                                <w:jc w:val="center"/>
                              </w:pPr>
                              <w:r>
                                <w:t>2750</w:t>
                              </w:r>
                              <w:r>
                                <w:rPr>
                                  <w:rFonts w:cs="Times New Roman"/>
                                </w:rPr>
                                <w:t>µ</w:t>
                              </w:r>
                              <w:r>
                                <w:t>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7" name="Rectangle 317"/>
                        <wps:cNvSpPr/>
                        <wps:spPr>
                          <a:xfrm>
                            <a:off x="4135630" y="1414045"/>
                            <a:ext cx="776096" cy="250957"/>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B424AC">
                              <w:pPr>
                                <w:jc w:val="center"/>
                              </w:pPr>
                              <w:r>
                                <w:t>3750</w:t>
                              </w:r>
                              <w:r>
                                <w:rPr>
                                  <w:rFonts w:cs="Times New Roman"/>
                                </w:rPr>
                                <w:t>µ</w:t>
                              </w:r>
                              <w:r>
                                <w:t>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8" name="Straight Arrow Connector 318"/>
                        <wps:cNvCnPr/>
                        <wps:spPr>
                          <a:xfrm>
                            <a:off x="382772" y="1669311"/>
                            <a:ext cx="0" cy="96012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19" name="Straight Connector 319"/>
                        <wps:cNvCnPr/>
                        <wps:spPr>
                          <a:xfrm>
                            <a:off x="1446028" y="1679944"/>
                            <a:ext cx="0" cy="318770"/>
                          </a:xfrm>
                          <a:prstGeom prst="line">
                            <a:avLst/>
                          </a:prstGeom>
                        </wps:spPr>
                        <wps:style>
                          <a:lnRef idx="1">
                            <a:schemeClr val="dk1"/>
                          </a:lnRef>
                          <a:fillRef idx="0">
                            <a:schemeClr val="dk1"/>
                          </a:fillRef>
                          <a:effectRef idx="0">
                            <a:schemeClr val="dk1"/>
                          </a:effectRef>
                          <a:fontRef idx="minor">
                            <a:schemeClr val="tx1"/>
                          </a:fontRef>
                        </wps:style>
                        <wps:bodyPr/>
                      </wps:wsp>
                      <wps:wsp>
                        <wps:cNvPr id="416" name="Straight Connector 416"/>
                        <wps:cNvCnPr/>
                        <wps:spPr>
                          <a:xfrm>
                            <a:off x="2434856" y="1658679"/>
                            <a:ext cx="0" cy="339725"/>
                          </a:xfrm>
                          <a:prstGeom prst="line">
                            <a:avLst/>
                          </a:prstGeom>
                        </wps:spPr>
                        <wps:style>
                          <a:lnRef idx="1">
                            <a:schemeClr val="dk1"/>
                          </a:lnRef>
                          <a:fillRef idx="0">
                            <a:schemeClr val="dk1"/>
                          </a:fillRef>
                          <a:effectRef idx="0">
                            <a:schemeClr val="dk1"/>
                          </a:effectRef>
                          <a:fontRef idx="minor">
                            <a:schemeClr val="tx1"/>
                          </a:fontRef>
                        </wps:style>
                        <wps:bodyPr/>
                      </wps:wsp>
                      <wps:wsp>
                        <wps:cNvPr id="417" name="Straight Connector 417"/>
                        <wps:cNvCnPr/>
                        <wps:spPr>
                          <a:xfrm>
                            <a:off x="3476847" y="1679944"/>
                            <a:ext cx="0" cy="318135"/>
                          </a:xfrm>
                          <a:prstGeom prst="line">
                            <a:avLst/>
                          </a:prstGeom>
                        </wps:spPr>
                        <wps:style>
                          <a:lnRef idx="1">
                            <a:schemeClr val="dk1"/>
                          </a:lnRef>
                          <a:fillRef idx="0">
                            <a:schemeClr val="dk1"/>
                          </a:fillRef>
                          <a:effectRef idx="0">
                            <a:schemeClr val="dk1"/>
                          </a:effectRef>
                          <a:fontRef idx="minor">
                            <a:schemeClr val="tx1"/>
                          </a:fontRef>
                        </wps:style>
                        <wps:bodyPr/>
                      </wps:wsp>
                      <wps:wsp>
                        <wps:cNvPr id="418" name="Straight Arrow Connector 418"/>
                        <wps:cNvCnPr/>
                        <wps:spPr>
                          <a:xfrm>
                            <a:off x="4550735" y="1690576"/>
                            <a:ext cx="0" cy="939269"/>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419" name="Rectangle 419"/>
                        <wps:cNvSpPr/>
                        <wps:spPr>
                          <a:xfrm>
                            <a:off x="808075" y="1998920"/>
                            <a:ext cx="3434080" cy="307975"/>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B424AC">
                              <w:pPr>
                                <w:jc w:val="center"/>
                              </w:pPr>
                              <w:r>
                                <w:t>Tera dengan etanol 96% hingga volume 10 m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0" name="Rectangle 420"/>
                        <wps:cNvSpPr/>
                        <wps:spPr>
                          <a:xfrm>
                            <a:off x="85061" y="1414130"/>
                            <a:ext cx="669290" cy="260985"/>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B424AC">
                              <w:pPr>
                                <w:jc w:val="center"/>
                              </w:pPr>
                              <w:r>
                                <w:t>250</w:t>
                              </w:r>
                              <w:r>
                                <w:rPr>
                                  <w:rFonts w:cs="Times New Roman"/>
                                </w:rPr>
                                <w:t>µ</w:t>
                              </w:r>
                              <w:r>
                                <w:t>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1" name="Rectangle 421"/>
                        <wps:cNvSpPr/>
                        <wps:spPr>
                          <a:xfrm>
                            <a:off x="4210493" y="2636874"/>
                            <a:ext cx="669290" cy="260985"/>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B424AC">
                              <w:pPr>
                                <w:jc w:val="center"/>
                              </w:pPr>
                              <w:r>
                                <w:t xml:space="preserve">170 </w:t>
                              </w:r>
                              <w:r>
                                <w:rPr>
                                  <w:rFonts w:cs="Times New Roman"/>
                                </w:rPr>
                                <w:t>µ</w:t>
                              </w:r>
                              <w:r>
                                <w:t>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2" name="Straight Arrow Connector 422"/>
                        <wps:cNvCnPr/>
                        <wps:spPr>
                          <a:xfrm>
                            <a:off x="1446028" y="2307265"/>
                            <a:ext cx="0" cy="32258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423" name="Straight Arrow Connector 423"/>
                        <wps:cNvCnPr/>
                        <wps:spPr>
                          <a:xfrm>
                            <a:off x="2434856" y="2307265"/>
                            <a:ext cx="0" cy="32258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424" name="Straight Arrow Connector 424"/>
                        <wps:cNvCnPr/>
                        <wps:spPr>
                          <a:xfrm>
                            <a:off x="3476847" y="2307265"/>
                            <a:ext cx="0" cy="323186"/>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425" name="Rectangle 425"/>
                        <wps:cNvSpPr/>
                        <wps:spPr>
                          <a:xfrm>
                            <a:off x="1127051" y="2636874"/>
                            <a:ext cx="669290" cy="260985"/>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B424AC">
                              <w:pPr>
                                <w:jc w:val="center"/>
                              </w:pPr>
                              <w:r>
                                <w:t xml:space="preserve">50 </w:t>
                              </w:r>
                              <w:r>
                                <w:rPr>
                                  <w:rFonts w:cs="Times New Roman"/>
                                </w:rPr>
                                <w:t>µ</w:t>
                              </w:r>
                              <w:r>
                                <w:t>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6" name="Rectangle 426"/>
                        <wps:cNvSpPr/>
                        <wps:spPr>
                          <a:xfrm>
                            <a:off x="2169042" y="2636874"/>
                            <a:ext cx="669290" cy="260985"/>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B424AC">
                              <w:pPr>
                                <w:jc w:val="center"/>
                              </w:pPr>
                              <w:r>
                                <w:t xml:space="preserve">90 </w:t>
                              </w:r>
                              <w:r>
                                <w:rPr>
                                  <w:rFonts w:cs="Times New Roman"/>
                                </w:rPr>
                                <w:t>µ</w:t>
                              </w:r>
                              <w:r>
                                <w:t>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8" name="Rectangle 428"/>
                        <wps:cNvSpPr/>
                        <wps:spPr>
                          <a:xfrm>
                            <a:off x="3125641" y="2636716"/>
                            <a:ext cx="722783" cy="250336"/>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B424AC">
                              <w:pPr>
                                <w:jc w:val="center"/>
                              </w:pPr>
                              <w:r>
                                <w:t xml:space="preserve">130 </w:t>
                              </w:r>
                              <w:r>
                                <w:rPr>
                                  <w:rFonts w:cs="Times New Roman"/>
                                </w:rPr>
                                <w:t>µ</w:t>
                              </w:r>
                              <w:r>
                                <w:t>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9" name="Straight Arrow Connector 429"/>
                        <wps:cNvCnPr/>
                        <wps:spPr>
                          <a:xfrm>
                            <a:off x="2456121" y="2892055"/>
                            <a:ext cx="0" cy="32258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430" name="Straight Arrow Connector 430"/>
                        <wps:cNvCnPr/>
                        <wps:spPr>
                          <a:xfrm>
                            <a:off x="1446028" y="2892055"/>
                            <a:ext cx="0" cy="32258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431" name="Straight Arrow Connector 431"/>
                        <wps:cNvCnPr/>
                        <wps:spPr>
                          <a:xfrm>
                            <a:off x="382772" y="2923953"/>
                            <a:ext cx="0" cy="32258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432" name="Straight Arrow Connector 432"/>
                        <wps:cNvCnPr/>
                        <wps:spPr>
                          <a:xfrm>
                            <a:off x="4550735" y="2881423"/>
                            <a:ext cx="0" cy="372139"/>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433" name="Straight Arrow Connector 433"/>
                        <wps:cNvCnPr/>
                        <wps:spPr>
                          <a:xfrm>
                            <a:off x="3476847" y="2881423"/>
                            <a:ext cx="0" cy="37211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453" name="Straight Connector 453"/>
                        <wps:cNvCnPr/>
                        <wps:spPr>
                          <a:xfrm>
                            <a:off x="382772" y="3253562"/>
                            <a:ext cx="4199860" cy="0"/>
                          </a:xfrm>
                          <a:prstGeom prst="line">
                            <a:avLst/>
                          </a:prstGeom>
                        </wps:spPr>
                        <wps:style>
                          <a:lnRef idx="1">
                            <a:schemeClr val="dk1"/>
                          </a:lnRef>
                          <a:fillRef idx="0">
                            <a:schemeClr val="dk1"/>
                          </a:fillRef>
                          <a:effectRef idx="0">
                            <a:schemeClr val="dk1"/>
                          </a:effectRef>
                          <a:fontRef idx="minor">
                            <a:schemeClr val="tx1"/>
                          </a:fontRef>
                        </wps:style>
                        <wps:bodyPr/>
                      </wps:wsp>
                      <wps:wsp>
                        <wps:cNvPr id="457" name="Straight Connector 457"/>
                        <wps:cNvCnPr/>
                        <wps:spPr>
                          <a:xfrm>
                            <a:off x="2456121" y="3253562"/>
                            <a:ext cx="0" cy="308345"/>
                          </a:xfrm>
                          <a:prstGeom prst="line">
                            <a:avLst/>
                          </a:prstGeom>
                        </wps:spPr>
                        <wps:style>
                          <a:lnRef idx="1">
                            <a:schemeClr val="dk1"/>
                          </a:lnRef>
                          <a:fillRef idx="0">
                            <a:schemeClr val="dk1"/>
                          </a:fillRef>
                          <a:effectRef idx="0">
                            <a:schemeClr val="dk1"/>
                          </a:effectRef>
                          <a:fontRef idx="minor">
                            <a:schemeClr val="tx1"/>
                          </a:fontRef>
                        </wps:style>
                        <wps:bodyPr/>
                      </wps:wsp>
                      <wps:wsp>
                        <wps:cNvPr id="458" name="Rectangle 458"/>
                        <wps:cNvSpPr/>
                        <wps:spPr>
                          <a:xfrm>
                            <a:off x="1690577" y="3561907"/>
                            <a:ext cx="1627342" cy="297711"/>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BC41A9">
                              <w:pPr>
                                <w:jc w:val="center"/>
                              </w:pPr>
                              <w:r>
                                <w:t>Larutan Standa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9" name="Straight Arrow Connector 459"/>
                        <wps:cNvCnPr/>
                        <wps:spPr>
                          <a:xfrm>
                            <a:off x="2477386" y="3859618"/>
                            <a:ext cx="0" cy="37211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460" name="Rectangle 460"/>
                        <wps:cNvSpPr/>
                        <wps:spPr>
                          <a:xfrm>
                            <a:off x="956930" y="4253023"/>
                            <a:ext cx="3179135" cy="754911"/>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BC41A9">
                              <w:pPr>
                                <w:jc w:val="center"/>
                              </w:pPr>
                              <w:r>
                                <w:t xml:space="preserve">40 </w:t>
                              </w:r>
                              <w:r>
                                <w:rPr>
                                  <w:rFonts w:cs="Times New Roman"/>
                                </w:rPr>
                                <w:t>µ</w:t>
                              </w:r>
                              <w:r>
                                <w:t xml:space="preserve">L standard dan ekstrak + 50 </w:t>
                              </w:r>
                              <w:r>
                                <w:rPr>
                                  <w:rFonts w:cs="Times New Roman"/>
                                </w:rPr>
                                <w:t>µ</w:t>
                              </w:r>
                              <w:r>
                                <w:t>L CuCl</w:t>
                              </w:r>
                              <w:r w:rsidRPr="00322AC7">
                                <w:rPr>
                                  <w:vertAlign w:val="subscript"/>
                                </w:rPr>
                                <w:t>2</w:t>
                              </w:r>
                              <w:r>
                                <w:t xml:space="preserve"> + 50 </w:t>
                              </w:r>
                              <w:r>
                                <w:rPr>
                                  <w:rFonts w:cs="Times New Roman"/>
                                </w:rPr>
                                <w:t>µ</w:t>
                              </w:r>
                              <w:r>
                                <w:t xml:space="preserve">L neukuproin etanolik + 60 </w:t>
                              </w:r>
                              <w:r>
                                <w:rPr>
                                  <w:rFonts w:cs="Times New Roman"/>
                                </w:rPr>
                                <w:t>µ</w:t>
                              </w:r>
                              <w:r>
                                <w:t>L NH</w:t>
                              </w:r>
                              <w:r w:rsidRPr="00322AC7">
                                <w:rPr>
                                  <w:vertAlign w:val="subscript"/>
                                </w:rPr>
                                <w:t>4</w:t>
                              </w:r>
                              <w:r>
                                <w:t>CH</w:t>
                              </w:r>
                              <w:r w:rsidRPr="00322AC7">
                                <w:rPr>
                                  <w:vertAlign w:val="subscript"/>
                                </w:rPr>
                                <w:t>3</w:t>
                              </w:r>
                              <w:r>
                                <w:t>COO 1 M (pH 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1" name="Straight Arrow Connector 461"/>
                        <wps:cNvCnPr/>
                        <wps:spPr>
                          <a:xfrm>
                            <a:off x="2434856" y="4997302"/>
                            <a:ext cx="0" cy="1084521"/>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462" name="Rectangle 462"/>
                        <wps:cNvSpPr/>
                        <wps:spPr>
                          <a:xfrm>
                            <a:off x="1626781" y="6103088"/>
                            <a:ext cx="1626870" cy="520995"/>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BC41A9">
                              <w:pPr>
                                <w:jc w:val="center"/>
                              </w:pPr>
                              <w:r>
                                <w:t xml:space="preserve">Spektrofotometer </w:t>
                              </w:r>
                              <w:r>
                                <w:rPr>
                                  <w:rFonts w:cs="Times New Roman"/>
                                </w:rPr>
                                <w:t>λ</w:t>
                              </w:r>
                              <w:r>
                                <w:t xml:space="preserve"> 450 n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4" name="Textbox 441"/>
                        <wps:cNvSpPr txBox="1"/>
                        <wps:spPr>
                          <a:xfrm>
                            <a:off x="2583712" y="5273748"/>
                            <a:ext cx="2145635" cy="520995"/>
                          </a:xfrm>
                          <a:prstGeom prst="rect">
                            <a:avLst/>
                          </a:prstGeom>
                        </wps:spPr>
                        <wps:txbx>
                          <w:txbxContent>
                            <w:p w:rsidR="00441BFC" w:rsidRDefault="00441BFC" w:rsidP="00BC41A9">
                              <w:pPr>
                                <w:spacing w:line="266" w:lineRule="exact"/>
                              </w:pPr>
                              <w:r>
                                <w:t>Inkubasi suhu ruang 60 menit keadaan gelap</w:t>
                              </w:r>
                            </w:p>
                          </w:txbxContent>
                        </wps:txbx>
                        <wps:bodyPr wrap="square" lIns="0" tIns="0" rIns="0" bIns="0" rtlCol="0">
                          <a:noAutofit/>
                        </wps:bodyPr>
                      </wps:wsp>
                    </wpg:wgp>
                  </a:graphicData>
                </a:graphic>
              </wp:anchor>
            </w:drawing>
          </mc:Choice>
          <mc:Fallback>
            <w:pict>
              <v:group id="Group 465" o:spid="_x0000_s1175" style="position:absolute;left:0;text-align:left;margin-left:24.75pt;margin-top:23.8pt;width:386.75pt;height:521.6pt;z-index:251808768" coordsize="49117,66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">
                <v:shape id="Graphic 518" o:spid="_x0000_s1176" style="position:absolute;left:6803;width:32750;height:7080;visibility:visible;mso-wrap-style:square;v-text-anchor:top" coordsize="3792220,559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wru8IA&#10;AADcAAAADwAAAGRycy9kb3ducmV2LnhtbERPXUsCQRR9D/oPww16y1mlIlZHMUGIokBTe73tXHeW&#10;du6sM5Ou/977EPR4ON+TWe9bdaSYmsAGhoMCFHEVbMO1gc3n8u4JVMrIFtvAZOBMCWbT66sJljac&#10;eEXHda6VhHAq0YDLuSu1TpUjj2kQOmLh9iF6zAJjrW3Ek4T7Vo+K4lF7bFgaHHa0cFT9rH+99B7s&#10;s3t9i9/3K71w2/Q1ch/vO2Nub/r5GFSmPv+L/9wv1sDDUNbKGTkCen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jCu7wgAAANwAAAAPAAAAAAAAAAAAAAAAAJgCAABkcnMvZG93&#10;bnJldi54bWxQSwUGAAAAAAQABAD1AAAAhwMAAAAA&#10;" path="m3788409,559435r-3784600,l2349,559142r-1232,-825l292,557085,,555625,,3810,292,2349,1117,1117,2349,292,3809,,3788409,r1461,292l3791102,1117r825,1232l3792220,3810,7619,3810,3809,7620r3810,l7619,551815r-3810,l7619,555625r3784601,l3791927,557085r-825,1232l3789870,559142r-1461,293xem7619,7620r-3810,l7619,3810r,3810xem3784600,7620l7619,7620r,-3810l3784600,3810r,3810xem3784600,555625r,-551815l3788409,7620r3811,l3792220,551815r-3811,l3784600,555625xem3792220,7620r-3811,l3784600,3810r7620,l3792220,7620xem7619,555625l3809,551815r3810,l7619,555625xem3784600,555625r-3776981,l7619,551815r3776981,l3784600,555625xem3792220,555625r-7620,l3788409,551815r3811,l3792220,555625xe" fillcolor="white [3201]" strokecolor="black [3200]" strokeweight="2pt">
                  <v:path arrowok="t"/>
                </v:shape>
                <v:line id="Straight Connector 117" o:spid="_x0000_s1177" style="position:absolute;visibility:visible;mso-wrap-style:square" from="3508,10845" to="45501,10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ZNZcMAAADcAAAADwAAAGRycy9kb3ducmV2LnhtbESPQWsCMRCF70L/Q5iCt5pdRdtujVJE&#10;sehJW+/DZrq7uJmsSdT47xuh4G2G9943b6bzaFpxIecbywryQQaCuLS64UrBz/fq5Q2ED8gaW8uk&#10;4EYe5rOn3hQLba+8o8s+VCJB2BeooA6hK6T0ZU0G/cB2xEn7tc5gSKurpHZ4TXDTymGWTaTBhtOF&#10;Gjta1FQe92eTKPnhZOT6+I6Hjdu65WgSx/GkVP85fn6ACBTDw/yf/tKpfv4K92fSBHL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mTWXDAAAA3AAAAA8AAAAAAAAAAAAA&#10;AAAAoQIAAGRycy9kb3ducmV2LnhtbFBLBQYAAAAABAAEAPkAAACRAwAAAAA=&#10;" strokecolor="black [3040]"/>
                <v:shape id="Straight Arrow Connector 202" o:spid="_x0000_s1178" type="#_x0000_t32" style="position:absolute;left:23816;top:7123;width:0;height:69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wDp8MAAADcAAAADwAAAGRycy9kb3ducmV2LnhtbESPT4vCMBTE7wt+h/AEb2tiD7JWo4hQ&#10;8LAe/IfXR/Nsi81LbbK1fnsjLHgcZuY3zGLV21p01PrKsYbJWIEgzp2puNBwOmbfPyB8QDZYOyYN&#10;T/KwWg6+Fpga9+A9dYdQiAhhn6KGMoQmldLnJVn0Y9cQR+/qWoshyraQpsVHhNtaJkpNpcWK40KJ&#10;DW1Kym+HP6tB+Wl23xxvu+5UhP3vRWbb5+ys9WjYr+cgAvXhE/5vb42GRCXwPhOPgF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KcA6fDAAAA3AAAAA8AAAAAAAAAAAAA&#10;AAAAoQIAAGRycy9kb3ducmV2LnhtbFBLBQYAAAAABAAEAPkAAACRAwAAAAA=&#10;" strokecolor="black [3040]">
                  <v:stroke endarrow="open"/>
                </v:shape>
                <v:shape id="Straight Arrow Connector 203" o:spid="_x0000_s1179" type="#_x0000_t32" style="position:absolute;left:14460;top:10845;width:0;height:32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CmPMUAAADcAAAADwAAAGRycy9kb3ducmV2LnhtbESPzWrDMBCE74W+g9hCb43UFELrRgkh&#10;YMghOcR26XWxNraJtXItxT9vHxUKPQ4z8w2z3k62FQP1vnGs4XWhQBCXzjRcaSjy9OUdhA/IBlvH&#10;pGEmD9vN48MaE+NGPtOQhUpECPsENdQhdImUvqzJol+4jjh6F9dbDFH2lTQ9jhFuW7lUaiUtNhwX&#10;auxoX1N5zW5Wg/Kr9GefX09DUYXz8Vumh/njS+vnp2n3CSLQFP7Df+2D0bBUb/B7Jh4Bub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dCmPMUAAADcAAAADwAAAAAAAAAA&#10;AAAAAAChAgAAZHJzL2Rvd25yZXYueG1sUEsFBgAAAAAEAAQA+QAAAJMDAAAAAA==&#10;" strokecolor="black [3040]">
                  <v:stroke endarrow="open"/>
                </v:shape>
                <v:shape id="Straight Arrow Connector 204" o:spid="_x0000_s1180" type="#_x0000_t32" style="position:absolute;left:3721;top:10845;width:0;height:32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k+SMUAAADcAAAADwAAAGRycy9kb3ducmV2LnhtbESPzWrDMBCE74W+g9hCb43UUELrRgkh&#10;YMghOcR26XWxNraJtXItxT9vHxUKPQ4z8w2z3k62FQP1vnGs4XWhQBCXzjRcaSjy9OUdhA/IBlvH&#10;pGEmD9vN48MaE+NGPtOQhUpECPsENdQhdImUvqzJol+4jjh6F9dbDFH2lTQ9jhFuW7lUaiUtNhwX&#10;auxoX1N5zW5Wg/Kr9GefX09DUYXz8Vumh/njS+vnp2n3CSLQFP7Df+2D0bBUb/B7Jh4Bub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jk+SMUAAADcAAAADwAAAAAAAAAA&#10;AAAAAAChAgAAZHJzL2Rvd25yZXYueG1sUEsFBgAAAAAEAAQA+QAAAJMDAAAAAA==&#10;" strokecolor="black [3040]">
                  <v:stroke endarrow="open"/>
                </v:shape>
                <v:shape id="Straight Arrow Connector 205" o:spid="_x0000_s1181" type="#_x0000_t32" style="position:absolute;left:34130;top:10845;width:0;height:32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Wb08UAAADcAAAADwAAAGRycy9kb3ducmV2LnhtbESPzWrDMBCE74W+g9hCb43UQEPrRgkh&#10;YMghOcR26XWxNraJtXItxT9vHxUKPQ4z8w2z3k62FQP1vnGs4XWhQBCXzjRcaSjy9OUdhA/IBlvH&#10;pGEmD9vN48MaE+NGPtOQhUpECPsENdQhdImUvqzJol+4jjh6F9dbDFH2lTQ9jhFuW7lUaiUtNhwX&#10;auxoX1N5zW5Wg/Kr9GefX09DUYXz8Vumh/njS+vnp2n3CSLQFP7Df+2D0bBUb/B7Jh4Bub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XWb08UAAADcAAAADwAAAAAAAAAA&#10;AAAAAAChAgAAZHJzL2Rvd25yZXYueG1sUEsFBgAAAAAEAAQA+QAAAJMDAAAAAA==&#10;" strokecolor="black [3040]">
                  <v:stroke endarrow="open"/>
                </v:shape>
                <v:shape id="Straight Arrow Connector 206" o:spid="_x0000_s1182" type="#_x0000_t32" style="position:absolute;left:45507;top:10845;width:0;height:32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cFpMMAAADcAAAADwAAAGRycy9kb3ducmV2LnhtbESPT4vCMBTE74LfITzBmyZ6KG41iggF&#10;D+vBf3h9NM+22LzUJlvrt98sCHscZuY3zGrT21p01PrKsYbZVIEgzp2puNBwOWeTBQgfkA3WjknD&#10;mzxs1sPBClPjXnyk7hQKESHsU9RQhtCkUvq8JIt+6hri6N1dazFE2RbStPiKcFvLuVKJtFhxXCix&#10;oV1J+eP0YzUon2TP3flx6C5FOH7fZLZ/f121Ho/67RJEoD78hz/tvdEwVwn8nYlH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2nBaTDAAAA3AAAAA8AAAAAAAAAAAAA&#10;AAAAoQIAAGRycy9kb3ducmV2LnhtbFBLBQYAAAAABAAEAPkAAACRAwAAAAA=&#10;" strokecolor="black [3040]">
                  <v:stroke endarrow="open"/>
                </v:shape>
                <v:rect id="Rectangle 305" o:spid="_x0000_s1183" style="position:absolute;top:26368;width:6692;height:26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MUA&#10;AADcAAAADwAAAGRycy9kb3ducmV2LnhtbESPT2vCQBTE70K/w/IKvenGlgaNrlIC0mJPpnrw9sg+&#10;k2D2bciu+eOn7xaEHoeZ+Q2z3g6mFh21rrKsYD6LQBDnVldcKDj+7KYLEM4ja6wtk4KRHGw3T5M1&#10;Jtr2fKAu84UIEHYJKii9bxIpXV6SQTezDXHwLrY16INsC6lb7APc1PI1imJpsOKwUGJDaUn5NbsZ&#10;Bd+j9N3xFC/vXVqNOjunn3tKlXp5Hj5WIDwN/j/8aH9pBW/RO/ydCUd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9z/4xQAAANwAAAAPAAAAAAAAAAAAAAAAAJgCAABkcnMv&#10;ZG93bnJldi54bWxQSwUGAAAAAAQABAD1AAAAigMAAAAA&#10;" fillcolor="white [3201]" strokecolor="black [3200]" strokeweight="2pt">
                  <v:textbox>
                    <w:txbxContent>
                      <w:p w:rsidR="00441BFC" w:rsidRDefault="00441BFC" w:rsidP="00B424AC">
                        <w:pPr>
                          <w:jc w:val="center"/>
                        </w:pPr>
                        <w:r>
                          <w:t xml:space="preserve">10 </w:t>
                        </w:r>
                        <w:r>
                          <w:rPr>
                            <w:rFonts w:cs="Times New Roman"/>
                          </w:rPr>
                          <w:t>µ</w:t>
                        </w:r>
                        <w:r>
                          <w:t>M</w:t>
                        </w:r>
                      </w:p>
                    </w:txbxContent>
                  </v:textbox>
                </v:rect>
                <v:rect id="Rectangle 306" o:spid="_x0000_s1184" style="position:absolute;left:11163;top:14140;width:7443;height:26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Whj8UA&#10;AADcAAAADwAAAGRycy9kb3ducmV2LnhtbESPQWvCQBSE74X+h+UVvNWNFUKbugkSKIo9Ge2ht0f2&#10;mQSzb0N2jYm/3i0IPQ4z8w2zykbTioF611hWsJhHIIhLqxuuFBwPX6/vIJxH1thaJgUTOcjS56cV&#10;JtpeeU9D4SsRIOwSVFB73yVSurImg25uO+LgnWxv0AfZV1L3eA1w08q3KIqlwYbDQo0d5TWV5+Ji&#10;FHxP0g/Hn/jjNuTNpIvffLOjXKnZy7j+BOFp9P/hR3urFSyjGP7OhCMg0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JaGPxQAAANwAAAAPAAAAAAAAAAAAAAAAAJgCAABkcnMv&#10;ZG93bnJldi54bWxQSwUGAAAAAAQABAD1AAAAigMAAAAA&#10;" fillcolor="white [3201]" strokecolor="black [3200]" strokeweight="2pt">
                  <v:textbox>
                    <w:txbxContent>
                      <w:p w:rsidR="00441BFC" w:rsidRDefault="00441BFC" w:rsidP="00B424AC">
                        <w:pPr>
                          <w:jc w:val="center"/>
                        </w:pPr>
                        <w:r>
                          <w:t>1250</w:t>
                        </w:r>
                        <w:r>
                          <w:rPr>
                            <w:rFonts w:cs="Times New Roman"/>
                          </w:rPr>
                          <w:t>µ</w:t>
                        </w:r>
                        <w:r>
                          <w:t>L</w:t>
                        </w:r>
                      </w:p>
                    </w:txbxContent>
                  </v:textbox>
                </v:rect>
                <v:rect id="Rectangle 307" o:spid="_x0000_s1185" style="position:absolute;left:20837;top:14034;width:7543;height:27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kEFMUA&#10;AADcAAAADwAAAGRycy9kb3ducmV2LnhtbESPT2vCQBTE74V+h+UVeqsbW0g1ukoJSIuemurB2yP7&#10;TILZtyG75o+f3hWEHoeZ+Q2zXA+mFh21rrKsYDqJQBDnVldcKNj/bd5mIJxH1lhbJgUjOVivnp+W&#10;mGjb8y91mS9EgLBLUEHpfZNI6fKSDLqJbYiDd7KtQR9kW0jdYh/gppbvURRLgxWHhRIbSkvKz9nF&#10;KNiN0nf7Qzy/dmk16uyYfm8pVer1ZfhagPA0+P/wo/2jFXxEn3A/E46AX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aQQUxQAAANwAAAAPAAAAAAAAAAAAAAAAAJgCAABkcnMv&#10;ZG93bnJldi54bWxQSwUGAAAAAAQABAD1AAAAigMAAAAA&#10;" fillcolor="white [3201]" strokecolor="black [3200]" strokeweight="2pt">
                  <v:textbox>
                    <w:txbxContent>
                      <w:p w:rsidR="00441BFC" w:rsidRDefault="00441BFC" w:rsidP="00B424AC">
                        <w:pPr>
                          <w:jc w:val="center"/>
                        </w:pPr>
                        <w:r>
                          <w:t>1750</w:t>
                        </w:r>
                        <w:r>
                          <w:rPr>
                            <w:rFonts w:cs="Times New Roman"/>
                          </w:rPr>
                          <w:t>µ</w:t>
                        </w:r>
                        <w:r>
                          <w:t>L</w:t>
                        </w:r>
                      </w:p>
                    </w:txbxContent>
                  </v:textbox>
                </v:rect>
                <v:rect id="Rectangle 313" o:spid="_x0000_s1186" style="position:absolute;left:31256;top:14033;width:7224;height:27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uUysQA&#10;AADcAAAADwAAAGRycy9kb3ducmV2LnhtbESPQYvCMBSE7wv+h/AEb2vqCrJWo0hBFD1t1YO3R/Ns&#10;i81LabK19dcbYWGPw8x8wyzXnalES40rLSuYjCMQxJnVJecKzqft5zcI55E1VpZJQU8O1qvBxxJj&#10;bR/8Q23qcxEg7GJUUHhfx1K6rCCDbmxr4uDdbGPQB9nkUjf4CHBTya8omkmDJYeFAmtKCsru6a9R&#10;cOylb8+X2fzZJmWv02uyO1Ci1GjYbRYgPHX+P/zX3msF08kU3mfCEZ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LlMrEAAAA3AAAAA8AAAAAAAAAAAAAAAAAmAIAAGRycy9k&#10;b3ducmV2LnhtbFBLBQYAAAAABAAEAPUAAACJAwAAAAA=&#10;" fillcolor="white [3201]" strokecolor="black [3200]" strokeweight="2pt">
                  <v:textbox>
                    <w:txbxContent>
                      <w:p w:rsidR="00441BFC" w:rsidRDefault="00441BFC" w:rsidP="00B424AC">
                        <w:pPr>
                          <w:jc w:val="center"/>
                        </w:pPr>
                        <w:r>
                          <w:t>2750</w:t>
                        </w:r>
                        <w:r>
                          <w:rPr>
                            <w:rFonts w:cs="Times New Roman"/>
                          </w:rPr>
                          <w:t>µ</w:t>
                        </w:r>
                        <w:r>
                          <w:t>L</w:t>
                        </w:r>
                      </w:p>
                    </w:txbxContent>
                  </v:textbox>
                </v:rect>
                <v:rect id="Rectangle 317" o:spid="_x0000_s1187" style="position:absolute;left:41356;top:14140;width:7761;height:25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CSycQA&#10;AADcAAAADwAAAGRycy9kb3ducmV2LnhtbESPQWvCQBSE74X+h+UVvNWNClqjq0igKHoy1YO3R/aZ&#10;BLNvQ3YbE3+9Wyh4HGbmG2a57kwlWmpcaVnBaBiBIM6sLjlXcPr5/vwC4TyyxsoyKejJwXr1/rbE&#10;WNs7H6lNfS4ChF2MCgrv61hKlxVk0A1tTRy8q20M+iCbXOoG7wFuKjmOoqk0WHJYKLCmpKDslv4a&#10;BYde+vZ0ns4fbVL2Or0k2z0lSg0+us0ChKfOv8L/7Z1WMBnN4O9MOAJy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wksnEAAAA3AAAAA8AAAAAAAAAAAAAAAAAmAIAAGRycy9k&#10;b3ducmV2LnhtbFBLBQYAAAAABAAEAPUAAACJAwAAAAA=&#10;" fillcolor="white [3201]" strokecolor="black [3200]" strokeweight="2pt">
                  <v:textbox>
                    <w:txbxContent>
                      <w:p w:rsidR="00441BFC" w:rsidRDefault="00441BFC" w:rsidP="00B424AC">
                        <w:pPr>
                          <w:jc w:val="center"/>
                        </w:pPr>
                        <w:r>
                          <w:t>3750</w:t>
                        </w:r>
                        <w:r>
                          <w:rPr>
                            <w:rFonts w:cs="Times New Roman"/>
                          </w:rPr>
                          <w:t>µ</w:t>
                        </w:r>
                        <w:r>
                          <w:t>L</w:t>
                        </w:r>
                      </w:p>
                    </w:txbxContent>
                  </v:textbox>
                </v:rect>
                <v:shape id="Straight Arrow Connector 318" o:spid="_x0000_s1188" type="#_x0000_t32" style="position:absolute;left:3827;top:16693;width:0;height:96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ytDb4AAADcAAAADwAAAGRycy9kb3ducmV2LnhtbERPuwrCMBTdBf8hXMFNUxVEq1FEKDjo&#10;4AvXS3Nti81NbWKtf28GwfFw3st1a0rRUO0KywpGwwgEcWp1wZmCyzkZzEA4j6yxtEwKPuRgvep2&#10;lhhr++YjNSefiRDCLkYFufdVLKVLczLohrYiDtzd1gZ9gHUmdY3vEG5KOY6iqTRYcGjIsaJtTunj&#10;9DIKIjdNntvz49BcMn/c32Sy+8yvSvV77WYBwlPr/+Kfe6cVTEZhbTgTjoBcf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gTK0NvgAAANwAAAAPAAAAAAAAAAAAAAAAAKEC&#10;AABkcnMvZG93bnJldi54bWxQSwUGAAAAAAQABAD5AAAAjAMAAAAA&#10;" strokecolor="black [3040]">
                  <v:stroke endarrow="open"/>
                </v:shape>
                <v:line id="Straight Connector 319" o:spid="_x0000_s1189" style="position:absolute;visibility:visible;mso-wrap-style:square" from="14460,16799" to="14460,19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ESbcMAAADcAAAADwAAAGRycy9kb3ducmV2LnhtbESPT2sCMRTE74LfITyht5pdpaKrUURa&#10;WuzJf/fH5rm7uHlZk1TTb28KBY/DzPyGWayiacWNnG8sK8iHGQji0uqGKwXHw8frFIQPyBpby6Tg&#10;lzyslv3eAgtt77yj2z5UIkHYF6igDqErpPRlTQb90HbEyTtbZzAk6SqpHd4T3LRylGUTabDhtFBj&#10;R5uaysv+xyRKfroa+XmZ4Wnrvt37eBLf4lWpl0Fcz0EEiuEZ/m9/aQXjfAZ/Z9IRkM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xEm3DAAAA3AAAAA8AAAAAAAAAAAAA&#10;AAAAoQIAAGRycy9kb3ducmV2LnhtbFBLBQYAAAAABAAEAPkAAACRAwAAAAA=&#10;" strokecolor="black [3040]"/>
                <v:line id="Straight Connector 416" o:spid="_x0000_s1190" style="position:absolute;visibility:visible;mso-wrap-style:square" from="24348,16586" to="24348,19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RLesQAAADcAAAADwAAAGRycy9kb3ducmV2LnhtbESPT2sCMRTE7wW/Q3iCt5pdbRddjSKl&#10;paU91T/3x+a5u7h5WZNU47c3hUKPw8z8hlmuo+nEhZxvLSvIxxkI4srqlmsF+93b4wyED8gaO8uk&#10;4EYe1qvBwxJLba/8TZdtqEWCsC9RQRNCX0rpq4YM+rHtiZN3tM5gSNLVUju8Jrjp5CTLCmmw5bTQ&#10;YE8vDVWn7Y9JlPxwNvL9NMfDp/tyr9MiPsezUqNh3CxABIrhP/zX/tAKnvICfs+kIyB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hEt6xAAAANwAAAAPAAAAAAAAAAAA&#10;AAAAAKECAABkcnMvZG93bnJldi54bWxQSwUGAAAAAAQABAD5AAAAkgMAAAAA&#10;" strokecolor="black [3040]"/>
                <v:line id="Straight Connector 417" o:spid="_x0000_s1191" style="position:absolute;visibility:visible;mso-wrap-style:square" from="34768,16799" to="34768,19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ju4cQAAADcAAAADwAAAGRycy9kb3ducmV2LnhtbESPS2/CMBCE75X6H6yt1FtxAi2PgEEI&#10;taKiJ173VbwkEfE62C64/x5XqtTjaGa+0cwW0bTiSs43lhXkvQwEcWl1w5WCw/7jZQzCB2SNrWVS&#10;8EMeFvPHhxkW2t54S9ddqESCsC9QQR1CV0jpy5oM+p7tiJN3ss5gSNJVUju8JbhpZT/LhtJgw2mh&#10;xo5WNZXn3bdJlPx4MXJ9nuBx477c+2AY3+JFqeenuJyCCBTDf/iv/akVvOYj+D2TjoC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yO7hxAAAANwAAAAPAAAAAAAAAAAA&#10;AAAAAKECAABkcnMvZG93bnJldi54bWxQSwUGAAAAAAQABAD5AAAAkgMAAAAA&#10;" strokecolor="black [3040]"/>
                <v:shape id="Straight Arrow Connector 418" o:spid="_x0000_s1192" type="#_x0000_t32" style="position:absolute;left:45507;top:16905;width:0;height:93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ZgaL4AAADcAAAADwAAAGRycy9kb3ducmV2LnhtbERPuwrCMBTdBf8hXMFNU0VEq1FEKDjo&#10;4AvXS3Nti81NbWKtf28GwfFw3st1a0rRUO0KywpGwwgEcWp1wZmCyzkZzEA4j6yxtEwKPuRgvep2&#10;lhhr++YjNSefiRDCLkYFufdVLKVLczLohrYiDtzd1gZ9gHUmdY3vEG5KOY6iqTRYcGjIsaJtTunj&#10;9DIKIjdNntvz49BcMn/c32Sy+8yvSvV77WYBwlPr/+Kfe6cVTEZhbTgTjoBcf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g5mBovgAAANwAAAAPAAAAAAAAAAAAAAAAAKEC&#10;AABkcnMvZG93bnJldi54bWxQSwUGAAAAAAQABAD5AAAAjAMAAAAA&#10;" strokecolor="black [3040]">
                  <v:stroke endarrow="open"/>
                </v:shape>
                <v:rect id="Rectangle 419" o:spid="_x0000_s1193" style="position:absolute;left:8080;top:19989;width:34341;height:30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luRcQA&#10;AADcAAAADwAAAGRycy9kb3ducmV2LnhtbESPQYvCMBSE78L+h/AWvGnqIqJdo0hhUfRkdQ97ezRv&#10;22LzUppYW3+9EQSPw8x8wyzXnalES40rLSuYjCMQxJnVJecKzqef0RyE88gaK8ukoCcH69XHYImx&#10;tjc+Upv6XAQIuxgVFN7XsZQuK8igG9uaOHj/tjHog2xyqRu8Bbip5FcUzaTBksNCgTUlBWWX9GoU&#10;HHrp2/PvbHFvk7LX6V+y3VOi1PCz23yD8NT5d/jV3mkF08kCnmfCEZ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JbkXEAAAA3AAAAA8AAAAAAAAAAAAAAAAAmAIAAGRycy9k&#10;b3ducmV2LnhtbFBLBQYAAAAABAAEAPUAAACJAwAAAAA=&#10;" fillcolor="white [3201]" strokecolor="black [3200]" strokeweight="2pt">
                  <v:textbox>
                    <w:txbxContent>
                      <w:p w:rsidR="00441BFC" w:rsidRDefault="00441BFC" w:rsidP="00B424AC">
                        <w:pPr>
                          <w:jc w:val="center"/>
                        </w:pPr>
                        <w:r>
                          <w:t>Tera dengan etanol 96% hingga volume 10 ml</w:t>
                        </w:r>
                      </w:p>
                    </w:txbxContent>
                  </v:textbox>
                </v:rect>
                <v:rect id="Rectangle 420" o:spid="_x0000_s1194" style="position:absolute;left:850;top:14141;width:6693;height:26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8NZcIA&#10;AADcAAAADwAAAGRycy9kb3ducmV2LnhtbERPPWvDMBDdA/kP4gLdYrmhhMS1EoqhtDRTHWfodlhX&#10;29Q6GUl17P76aChkfLzv/DiZXozkfGdZwWOSgiCure64UVCdX9c7ED4ga+wtk4KZPBwPy0WOmbZX&#10;/qSxDI2IIewzVNCGMGRS+rolgz6xA3Hkvq0zGCJ0jdQOrzHc9HKTpltpsOPY0OJARUv1T/lrFJxm&#10;Gcbqst3/jUU36/KrePugQqmH1fTyDCLQFO7if/e7VvC0ifPjmXgE5OE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nw1lwgAAANwAAAAPAAAAAAAAAAAAAAAAAJgCAABkcnMvZG93&#10;bnJldi54bWxQSwUGAAAAAAQABAD1AAAAhwMAAAAA&#10;" fillcolor="white [3201]" strokecolor="black [3200]" strokeweight="2pt">
                  <v:textbox>
                    <w:txbxContent>
                      <w:p w:rsidR="00441BFC" w:rsidRDefault="00441BFC" w:rsidP="00B424AC">
                        <w:pPr>
                          <w:jc w:val="center"/>
                        </w:pPr>
                        <w:r>
                          <w:t>250</w:t>
                        </w:r>
                        <w:r>
                          <w:rPr>
                            <w:rFonts w:cs="Times New Roman"/>
                          </w:rPr>
                          <w:t>µ</w:t>
                        </w:r>
                        <w:r>
                          <w:t>L</w:t>
                        </w:r>
                      </w:p>
                    </w:txbxContent>
                  </v:textbox>
                </v:rect>
                <v:rect id="Rectangle 421" o:spid="_x0000_s1195" style="position:absolute;left:42104;top:26368;width:6693;height:26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Oo/sQA&#10;AADcAAAADwAAAGRycy9kb3ducmV2LnhtbESPQYvCMBSE7wv+h/AEb2uqiKzVKFKQFT1t1YO3R/Ns&#10;i81LabK19dcbYWGPw8x8w6w2nalES40rLSuYjCMQxJnVJecKzqfd5xcI55E1VpZJQU8ONuvBxwpj&#10;bR/8Q23qcxEg7GJUUHhfx1K6rCCDbmxr4uDdbGPQB9nkUjf4CHBTyWkUzaXBksNCgTUlBWX39Nco&#10;OPbSt+fLfPFsk7LX6TX5PlCi1GjYbZcgPHX+P/zX3msFs+kE3mfCEZ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TqP7EAAAA3AAAAA8AAAAAAAAAAAAAAAAAmAIAAGRycy9k&#10;b3ducmV2LnhtbFBLBQYAAAAABAAEAPUAAACJAwAAAAA=&#10;" fillcolor="white [3201]" strokecolor="black [3200]" strokeweight="2pt">
                  <v:textbox>
                    <w:txbxContent>
                      <w:p w:rsidR="00441BFC" w:rsidRDefault="00441BFC" w:rsidP="00B424AC">
                        <w:pPr>
                          <w:jc w:val="center"/>
                        </w:pPr>
                        <w:r>
                          <w:t xml:space="preserve">170 </w:t>
                        </w:r>
                        <w:r>
                          <w:rPr>
                            <w:rFonts w:cs="Times New Roman"/>
                          </w:rPr>
                          <w:t>µ</w:t>
                        </w:r>
                        <w:r>
                          <w:t>L</w:t>
                        </w:r>
                      </w:p>
                    </w:txbxContent>
                  </v:textbox>
                </v:rect>
                <v:shape id="Straight Arrow Connector 422" o:spid="_x0000_s1196" type="#_x0000_t32" style="position:absolute;left:14460;top:23072;width:0;height:32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KdP8UAAADcAAAADwAAAGRycy9kb3ducmV2LnhtbESPT2uDQBTE74F+h+UVekvWSgmtdZUg&#10;CB7SQ/6UXh/ui4ruW+tujPn23UKhx2FmfsOk+WIGMdPkOssKnjcRCOLa6o4bBedTuX4F4TyyxsEy&#10;KbiTgzx7WKWYaHvjA81H34gAYZeggtb7MZHS1S0ZdBs7EgfvYieDPsipkXrCW4CbQcZRtJUGOw4L&#10;LY5UtFT3x6tRELlt+V2c+o/53PjD/kuW1f3tU6mnx2X3DsLT4v/Df+1KK3iJY/g9E46Az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2KdP8UAAADcAAAADwAAAAAAAAAA&#10;AAAAAAChAgAAZHJzL2Rvd25yZXYueG1sUEsFBgAAAAAEAAQA+QAAAJMDAAAAAA==&#10;" strokecolor="black [3040]">
                  <v:stroke endarrow="open"/>
                </v:shape>
                <v:shape id="Straight Arrow Connector 423" o:spid="_x0000_s1197" type="#_x0000_t32" style="position:absolute;left:24348;top:23072;width:0;height:32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44pMMAAADcAAAADwAAAGRycy9kb3ducmV2LnhtbESPS6vCMBSE9xf8D+EI7q6pD0SrUUQo&#10;uNCFL9wemmNbbE5qE2v990a4cJfDzHzDLFatKUVDtSssKxj0IxDEqdUFZwrOp+R3CsJ5ZI2lZVLw&#10;JgerZedngbG2Lz5Qc/SZCBB2MSrIva9iKV2ak0HXtxVx8G62NuiDrDOpa3wFuCnlMIom0mDBYSHH&#10;ijY5pffj0yiI3CR5bE73fXPO/GF3lcn2Pbso1eu26zkIT63/D/+1t1rBeDiC75lwBOTy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uOKTDAAAA3AAAAA8AAAAAAAAAAAAA&#10;AAAAoQIAAGRycy9kb3ducmV2LnhtbFBLBQYAAAAABAAEAPkAAACRAwAAAAA=&#10;" strokecolor="black [3040]">
                  <v:stroke endarrow="open"/>
                </v:shape>
                <v:shape id="Straight Arrow Connector 424" o:spid="_x0000_s1198" type="#_x0000_t32" style="position:absolute;left:34768;top:23072;width:0;height:32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eg0MUAAADcAAAADwAAAGRycy9kb3ducmV2LnhtbESPT2vCQBTE7wW/w/IEb3VjEKmpq4gQ&#10;yMEe4h+8PrKvSTD7NmbXmHz7bqHQ4zAzv2E2u8E0oqfO1ZYVLOYRCOLC6ppLBZdz+v4BwnlkjY1l&#10;UjCSg9128rbBRNsX59SffCkChF2CCirv20RKV1Rk0M1tSxy8b9sZ9EF2pdQdvgLcNDKOopU0WHNY&#10;qLClQ0XF/fQ0CiK3Sh+H8/2rv5Q+P95kmo3rq1Kz6bD/BOFp8P/hv3amFSzjJfyeCUd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8eg0MUAAADcAAAADwAAAAAAAAAA&#10;AAAAAAChAgAAZHJzL2Rvd25yZXYueG1sUEsFBgAAAAAEAAQA+QAAAJMDAAAAAA==&#10;" strokecolor="black [3040]">
                  <v:stroke endarrow="open"/>
                </v:shape>
                <v:rect id="Rectangle 425" o:spid="_x0000_s1199" style="position:absolute;left:11270;top:26368;width:6693;height:26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iu/cUA&#10;AADcAAAADwAAAGRycy9kb3ducmV2LnhtbESPQWvCQBSE70L/w/IK3nRTaaWNbkIJSMWeTNODt0f2&#10;NQnNvg3ZNSb++m5B8DjMzDfMNh1NKwbqXWNZwdMyAkFcWt1wpaD42i1eQTiPrLG1TAomcpAmD7Mt&#10;xtpe+EhD7isRIOxiVFB738VSurImg25pO+Lg/djeoA+yr6Tu8RLgppWrKFpLgw2HhRo7ymoqf/Oz&#10;UfA5ST8U3+u365A1k85P2ceBMqXmj+P7BoSn0d/Dt/ZeK3hevcD/mXAEZ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6K79xQAAANwAAAAPAAAAAAAAAAAAAAAAAJgCAABkcnMv&#10;ZG93bnJldi54bWxQSwUGAAAAAAQABAD1AAAAigMAAAAA&#10;" fillcolor="white [3201]" strokecolor="black [3200]" strokeweight="2pt">
                  <v:textbox>
                    <w:txbxContent>
                      <w:p w:rsidR="00441BFC" w:rsidRDefault="00441BFC" w:rsidP="00B424AC">
                        <w:pPr>
                          <w:jc w:val="center"/>
                        </w:pPr>
                        <w:r>
                          <w:t xml:space="preserve">50 </w:t>
                        </w:r>
                        <w:r>
                          <w:rPr>
                            <w:rFonts w:cs="Times New Roman"/>
                          </w:rPr>
                          <w:t>µ</w:t>
                        </w:r>
                        <w:r>
                          <w:t>M</w:t>
                        </w:r>
                      </w:p>
                    </w:txbxContent>
                  </v:textbox>
                </v:rect>
                <v:rect id="Rectangle 426" o:spid="_x0000_s1200" style="position:absolute;left:21690;top:26368;width:6693;height:26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owisQA&#10;AADcAAAADwAAAGRycy9kb3ducmV2LnhtbESPQWvCQBSE74L/YXmCN90oJbTRVSQgLXpqqgdvj+wz&#10;CWbfhuw2Jv56Vyj0OMzMN8x625tadNS6yrKCxTwCQZxbXXGh4PSzn72DcB5ZY22ZFAzkYLsZj9aY&#10;aHvnb+oyX4gAYZeggtL7JpHS5SUZdHPbEAfvaluDPsi2kLrFe4CbWi6jKJYGKw4LJTaUlpTfsl+j&#10;4DhI353O8cejS6tBZ5f080CpUtNJv1uB8NT7//Bf+0sreFvG8DoTjoD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6MIrEAAAA3AAAAA8AAAAAAAAAAAAAAAAAmAIAAGRycy9k&#10;b3ducmV2LnhtbFBLBQYAAAAABAAEAPUAAACJAwAAAAA=&#10;" fillcolor="white [3201]" strokecolor="black [3200]" strokeweight="2pt">
                  <v:textbox>
                    <w:txbxContent>
                      <w:p w:rsidR="00441BFC" w:rsidRDefault="00441BFC" w:rsidP="00B424AC">
                        <w:pPr>
                          <w:jc w:val="center"/>
                        </w:pPr>
                        <w:r>
                          <w:t xml:space="preserve">90 </w:t>
                        </w:r>
                        <w:r>
                          <w:rPr>
                            <w:rFonts w:cs="Times New Roman"/>
                          </w:rPr>
                          <w:t>µ</w:t>
                        </w:r>
                        <w:r>
                          <w:t>M</w:t>
                        </w:r>
                      </w:p>
                    </w:txbxContent>
                  </v:textbox>
                </v:rect>
                <v:rect id="Rectangle 428" o:spid="_x0000_s1201" style="position:absolute;left:31256;top:26367;width:7228;height:25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kBY8IA&#10;AADcAAAADwAAAGRycy9kb3ducmV2LnhtbERPPWvDMBDdA/kP4gLdYrmhhMS1EoqhtDRTHWfodlhX&#10;29Q6GUl17P76aChkfLzv/DiZXozkfGdZwWOSgiCure64UVCdX9c7ED4ga+wtk4KZPBwPy0WOmbZX&#10;/qSxDI2IIewzVNCGMGRS+rolgz6xA3Hkvq0zGCJ0jdQOrzHc9HKTpltpsOPY0OJARUv1T/lrFJxm&#10;Gcbqst3/jUU36/KrePugQqmH1fTyDCLQFO7if/e7VvC0iWvjmXgE5OE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6QFjwgAAANwAAAAPAAAAAAAAAAAAAAAAAJgCAABkcnMvZG93&#10;bnJldi54bWxQSwUGAAAAAAQABAD1AAAAhwMAAAAA&#10;" fillcolor="white [3201]" strokecolor="black [3200]" strokeweight="2pt">
                  <v:textbox>
                    <w:txbxContent>
                      <w:p w:rsidR="00441BFC" w:rsidRDefault="00441BFC" w:rsidP="00B424AC">
                        <w:pPr>
                          <w:jc w:val="center"/>
                        </w:pPr>
                        <w:r>
                          <w:t xml:space="preserve">130 </w:t>
                        </w:r>
                        <w:r>
                          <w:rPr>
                            <w:rFonts w:cs="Times New Roman"/>
                          </w:rPr>
                          <w:t>µ</w:t>
                        </w:r>
                        <w:r>
                          <w:t>M</w:t>
                        </w:r>
                      </w:p>
                    </w:txbxContent>
                  </v:textbox>
                </v:rect>
                <v:shape id="Straight Arrow Connector 429" o:spid="_x0000_s1202" type="#_x0000_t32" style="position:absolute;left:24561;top:28920;width:0;height:32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YPTsQAAADcAAAADwAAAGRycy9kb3ducmV2LnhtbESPQYvCMBSE78L+h/CEvWmqLLJ2TYsI&#10;BQ96UCt7fTTPtti8dJtY6783grDHYWa+YVbpYBrRU+dqywpm0wgEcWF1zaWC/JRNvkE4j6yxsUwK&#10;HuQgTT5GK4y1vfOB+qMvRYCwi1FB5X0bS+mKigy6qW2Jg3exnUEfZFdK3eE9wE0j51G0kAZrDgsV&#10;trSpqLgeb0ZB5BbZ3+Z03fd56Q+7X5ltH8uzUp/jYf0DwtPg/8Pv9lYr+Jov4XUmHAGZP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xg9OxAAAANwAAAAPAAAAAAAAAAAA&#10;AAAAAKECAABkcnMvZG93bnJldi54bWxQSwUGAAAAAAQABAD5AAAAkgMAAAAA&#10;" strokecolor="black [3040]">
                  <v:stroke endarrow="open"/>
                </v:shape>
                <v:shape id="Straight Arrow Connector 430" o:spid="_x0000_s1203" type="#_x0000_t32" style="position:absolute;left:14460;top:28920;width:0;height:32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UwDsEAAADcAAAADwAAAGRycy9kb3ducmV2LnhtbERPTYvCMBC9L/gfwgje1nRVxO02iggF&#10;D3rQKl6HZrYtbSa1ibX+e3NY2OPjfSebwTSip85VlhV8TSMQxLnVFRcKLln6uQLhPLLGxjIpeJGD&#10;zXr0kWCs7ZNP1J99IUIIuxgVlN63sZQuL8mgm9qWOHC/tjPoA+wKqTt8hnDTyFkULaXBikNDiS3t&#10;Ssrr88MoiNwyve+y+thfCn863GS6f31flZqMh+0PCE+D/xf/ufdawWIe5ocz4QjI9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JTAOwQAAANwAAAAPAAAAAAAAAAAAAAAA&#10;AKECAABkcnMvZG93bnJldi54bWxQSwUGAAAAAAQABAD5AAAAjwMAAAAA&#10;" strokecolor="black [3040]">
                  <v:stroke endarrow="open"/>
                </v:shape>
                <v:shape id="Straight Arrow Connector 431" o:spid="_x0000_s1204" type="#_x0000_t32" style="position:absolute;left:3827;top:29239;width:0;height:32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mVlcYAAADcAAAADwAAAGRycy9kb3ducmV2LnhtbESPS2vDMBCE74X+B7GB3BrZTQmpG9mU&#10;gCGH9JBH6XWxNraxtXItxY9/XxUKPQ4z8w2zyybTioF6V1tWEK8iEMSF1TWXCq6X/GkLwnlkja1l&#10;UjCTgyx9fNhhou3IJxrOvhQBwi5BBZX3XSKlKyoy6Fa2Iw7ezfYGfZB9KXWPY4CbVj5H0UYarDks&#10;VNjRvqKiOd+Ngsht8u/9pfkYrqU/Hb9kfphfP5VaLqb3NxCeJv8f/msftIKXdQy/Z8IRkO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pplZXGAAAA3AAAAA8AAAAAAAAA&#10;AAAAAAAAoQIAAGRycy9kb3ducmV2LnhtbFBLBQYAAAAABAAEAPkAAACUAwAAAAA=&#10;" strokecolor="black [3040]">
                  <v:stroke endarrow="open"/>
                </v:shape>
                <v:shape id="Straight Arrow Connector 432" o:spid="_x0000_s1205" type="#_x0000_t32" style="position:absolute;left:45507;top:28814;width:0;height:37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sL4sMAAADcAAAADwAAAGRycy9kb3ducmV2LnhtbESPS6vCMBSE9xf8D+EI7q6pD0SrUUQo&#10;uNCFL9wemmNbbE5qE2v990a4cJfDzHzDLFatKUVDtSssKxj0IxDEqdUFZwrOp+R3CsJ5ZI2lZVLw&#10;JgerZedngbG2Lz5Qc/SZCBB2MSrIva9iKV2ak0HXtxVx8G62NuiDrDOpa3wFuCnlMIom0mDBYSHH&#10;ijY5pffj0yiI3CR5bE73fXPO/GF3lcn2Pbso1eu26zkIT63/D/+1t1rBeDSE75lwBOTy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q7C+LDAAAA3AAAAA8AAAAAAAAAAAAA&#10;AAAAoQIAAGRycy9kb3ducmV2LnhtbFBLBQYAAAAABAAEAPkAAACRAwAAAAA=&#10;" strokecolor="black [3040]">
                  <v:stroke endarrow="open"/>
                </v:shape>
                <v:shape id="Straight Arrow Connector 433" o:spid="_x0000_s1206" type="#_x0000_t32" style="position:absolute;left:34768;top:28814;width:0;height:37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euecMAAADcAAAADwAAAGRycy9kb3ducmV2LnhtbESPzarCMBSE94LvEI7gTlOvIlqNIkLB&#10;hS78w+2hObbF5qQ2ubW+vREu3OUwM98wy3VrStFQ7QrLCkbDCARxanXBmYLLORnMQDiPrLG0TAre&#10;5GC96naWGGv74iM1J5+JAGEXo4Lc+yqW0qU5GXRDWxEH725rgz7IOpO6xleAm1L+RNFUGiw4LORY&#10;0Tan9HH6NQoiN02e2/Pj0Fwyf9zfZLJ7z69K9XvtZgHCU+v/w3/tnVYwGY/heyYcAbn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X3rnnDAAAA3AAAAA8AAAAAAAAAAAAA&#10;AAAAoQIAAGRycy9kb3ducmV2LnhtbFBLBQYAAAAABAAEAPkAAACRAwAAAAA=&#10;" strokecolor="black [3040]">
                  <v:stroke endarrow="open"/>
                </v:shape>
                <v:line id="Straight Connector 453" o:spid="_x0000_s1207" style="position:absolute;visibility:visible;mso-wrap-style:square" from="3827,32535" to="45826,32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lRIsIAAADcAAAADwAAAGRycy9kb3ducmV2LnhtbESPQWsCMRSE7wX/Q3iCN82qVezWKCKK&#10;xZ6q9f7YvO4ubl7WJGr67xtB6HGYmW+Y+TKaRtzI+dqyguEgA0FcWF1zqeD7uO3PQPiArLGxTAp+&#10;ycNy0XmZY67tnb/odgilSBD2OSqoQmhzKX1RkUE/sC1x8n6sMxiSdKXUDu8Jbho5yrKpNFhzWqiw&#10;pXVFxflwNYkyPF2M3J3f8LR3n24znsZJvCjV68bVO4hAMfyHn+0PreB1MobHmXQE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ZlRIsIAAADcAAAADwAAAAAAAAAAAAAA&#10;AAChAgAAZHJzL2Rvd25yZXYueG1sUEsFBgAAAAAEAAQA+QAAAJADAAAAAA==&#10;" strokecolor="black [3040]"/>
                <v:line id="Straight Connector 457" o:spid="_x0000_s1208" style="position:absolute;visibility:visible;mso-wrap-style:square" from="24561,32535" to="24561,35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JXIcMAAADcAAAADwAAAGRycy9kb3ducmV2LnhtbESPW2sCMRSE3wv+h3AKvtWsd7s1SilK&#10;pT55ez9sTncXNydrEjX9901B6OMwM98w82U0jbiR87VlBf1eBoK4sLrmUsHxsH6ZgfABWWNjmRT8&#10;kIflovM0x1zbO+/otg+lSBD2OSqoQmhzKX1RkUHfsy1x8r6tMxiSdKXUDu8Jbho5yLKJNFhzWqiw&#10;pY+KivP+ahKlf7oY+Xl+xdOX27rVcBLH8aJU9zm+v4EIFMN/+NHeaAWj8RT+zqQjIB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KiVyHDAAAA3AAAAA8AAAAAAAAAAAAA&#10;AAAAoQIAAGRycy9kb3ducmV2LnhtbFBLBQYAAAAABAAEAPkAAACRAwAAAAA=&#10;" strokecolor="black [3040]"/>
                <v:rect id="Rectangle 458" o:spid="_x0000_s1209" style="position:absolute;left:16905;top:35619;width:16274;height:29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9yHsMA&#10;AADcAAAADwAAAGRycy9kb3ducmV2LnhtbERPu2rDMBTdA/0HcQvdErmhCalr2QRDaWmmOMnQ7WLd&#10;2qbWlbFUP/r10RDIeDjvJJtMKwbqXWNZwfMqAkFcWt1wpeB8el/uQDiPrLG1TApmcpClD4sEY21H&#10;PtJQ+EqEEHYxKqi972IpXVmTQbeyHXHgfmxv0AfYV1L3OIZw08p1FG2lwYZDQ40d5TWVv8WfUXCY&#10;pR/Ol+3r/5A3sy6+848vypV6epz2byA8Tf4uvrk/tYKXTVgbzoQjINM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u9yHsMAAADcAAAADwAAAAAAAAAAAAAAAACYAgAAZHJzL2Rv&#10;d25yZXYueG1sUEsFBgAAAAAEAAQA9QAAAIgDAAAAAA==&#10;" fillcolor="white [3201]" strokecolor="black [3200]" strokeweight="2pt">
                  <v:textbox>
                    <w:txbxContent>
                      <w:p w:rsidR="00441BFC" w:rsidRDefault="00441BFC" w:rsidP="00BC41A9">
                        <w:pPr>
                          <w:jc w:val="center"/>
                        </w:pPr>
                        <w:r>
                          <w:t>Larutan Standar</w:t>
                        </w:r>
                      </w:p>
                    </w:txbxContent>
                  </v:textbox>
                </v:rect>
                <v:shape id="Straight Arrow Connector 459" o:spid="_x0000_s1210" type="#_x0000_t32" style="position:absolute;left:24773;top:38596;width:0;height:37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B8M8MAAADcAAAADwAAAGRycy9kb3ducmV2LnhtbESPzarCMBSE94LvEI5wd5oqV9FqFBEK&#10;Lq4L/3B7aI5tsTmpTW6tb28EweUwM98wi1VrStFQ7QrLCoaDCARxanXBmYLTMelPQTiPrLG0TAqe&#10;5GC17HYWGGv74D01B5+JAGEXo4Lc+yqW0qU5GXQDWxEH72prgz7IOpO6xkeAm1KOomgiDRYcFnKs&#10;aJNTejv8GwWRmyT3zfG2a06Z3/9dZLJ9zs5K/fTa9RyEp9Z/w5/2Viv4Hc/gfSYcAbl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AfDPDAAAA3AAAAA8AAAAAAAAAAAAA&#10;AAAAoQIAAGRycy9kb3ducmV2LnhtbFBLBQYAAAAABAAEAPkAAACRAwAAAAA=&#10;" strokecolor="black [3040]">
                  <v:stroke endarrow="open"/>
                </v:shape>
                <v:rect id="Rectangle 460" o:spid="_x0000_s1211" style="position:absolute;left:9569;top:42530;width:31791;height:75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W0pcIA&#10;AADcAAAADwAAAGRycy9kb3ducmV2LnhtbERPPWvDMBDdA/kP4grdYrmlmMSNEoohJDRTHXfodlhX&#10;29Q6GUl17P76aChkfLzv7X4yvRjJ+c6ygqckBUFcW91xo6C6HFZrED4ga+wtk4KZPOx3y8UWc22v&#10;/EFjGRoRQ9jnqKANYcil9HVLBn1iB+LIfVtnMEToGqkdXmO46eVzmmbSYMexocWBipbqn/LXKDjP&#10;MozVZ7b5G4tu1uVXcXynQqnHh+ntFUSgKdzF/+6TVvCSxfnxTDwCcnc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9bSlwgAAANwAAAAPAAAAAAAAAAAAAAAAAJgCAABkcnMvZG93&#10;bnJldi54bWxQSwUGAAAAAAQABAD1AAAAhwMAAAAA&#10;" fillcolor="white [3201]" strokecolor="black [3200]" strokeweight="2pt">
                  <v:textbox>
                    <w:txbxContent>
                      <w:p w:rsidR="00441BFC" w:rsidRDefault="00441BFC" w:rsidP="00BC41A9">
                        <w:pPr>
                          <w:jc w:val="center"/>
                        </w:pPr>
                        <w:r>
                          <w:t xml:space="preserve">40 </w:t>
                        </w:r>
                        <w:r>
                          <w:rPr>
                            <w:rFonts w:cs="Times New Roman"/>
                          </w:rPr>
                          <w:t>µ</w:t>
                        </w:r>
                        <w:r>
                          <w:t xml:space="preserve">L standard dan ekstrak + 50 </w:t>
                        </w:r>
                        <w:r>
                          <w:rPr>
                            <w:rFonts w:cs="Times New Roman"/>
                          </w:rPr>
                          <w:t>µ</w:t>
                        </w:r>
                        <w:r>
                          <w:t>L CuCl</w:t>
                        </w:r>
                        <w:r w:rsidRPr="00322AC7">
                          <w:rPr>
                            <w:vertAlign w:val="subscript"/>
                          </w:rPr>
                          <w:t>2</w:t>
                        </w:r>
                        <w:r>
                          <w:t xml:space="preserve"> + 50 </w:t>
                        </w:r>
                        <w:r>
                          <w:rPr>
                            <w:rFonts w:cs="Times New Roman"/>
                          </w:rPr>
                          <w:t>µ</w:t>
                        </w:r>
                        <w:r>
                          <w:t xml:space="preserve">L neukuproin etanolik + 60 </w:t>
                        </w:r>
                        <w:r>
                          <w:rPr>
                            <w:rFonts w:cs="Times New Roman"/>
                          </w:rPr>
                          <w:t>µ</w:t>
                        </w:r>
                        <w:r>
                          <w:t>L NH</w:t>
                        </w:r>
                        <w:r w:rsidRPr="00322AC7">
                          <w:rPr>
                            <w:vertAlign w:val="subscript"/>
                          </w:rPr>
                          <w:t>4</w:t>
                        </w:r>
                        <w:r>
                          <w:t>CH</w:t>
                        </w:r>
                        <w:r w:rsidRPr="00322AC7">
                          <w:rPr>
                            <w:vertAlign w:val="subscript"/>
                          </w:rPr>
                          <w:t>3</w:t>
                        </w:r>
                        <w:r>
                          <w:t>COO 1 M (pH 7)</w:t>
                        </w:r>
                      </w:p>
                    </w:txbxContent>
                  </v:textbox>
                </v:rect>
                <v:shape id="Straight Arrow Connector 461" o:spid="_x0000_s1212" type="#_x0000_t32" style="position:absolute;left:24348;top:49973;width:0;height:108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q6iMUAAADcAAAADwAAAGRycy9kb3ducmV2LnhtbESPQWuDQBSE74X+h+UVemvWlCKNzSoh&#10;IHhID9GEXh/ui0rct9bdqPn33UKhx2FmvmG22WJ6MdHoOssK1qsIBHFtdceNglOVv7yDcB5ZY2+Z&#10;FNzJQZY+Pmwx0XbmI02lb0SAsEtQQev9kEjp6pYMupUdiIN3saNBH+TYSD3iHOCml69RFEuDHYeF&#10;Fgfat1Rfy5tRELk4/95X18/p1Pjj4UvmxX1zVur5adl9gPC0+P/wX7vQCt7iNfyeCUdAp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dq6iMUAAADcAAAADwAAAAAAAAAA&#10;AAAAAAChAgAAZHJzL2Rvd25yZXYueG1sUEsFBgAAAAAEAAQA+QAAAJMDAAAAAA==&#10;" strokecolor="black [3040]">
                  <v:stroke endarrow="open"/>
                </v:shape>
                <v:rect id="Rectangle 462" o:spid="_x0000_s1213" style="position:absolute;left:16267;top:61030;width:16269;height:52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uPScQA&#10;AADcAAAADwAAAGRycy9kb3ducmV2LnhtbESPQWvCQBSE74L/YXmCN90oJbTRVSQgLXpqqgdvj+wz&#10;CWbfhuw2Jv56Vyj0OMzMN8x625tadNS6yrKCxTwCQZxbXXGh4PSzn72DcB5ZY22ZFAzkYLsZj9aY&#10;aHvnb+oyX4gAYZeggtL7JpHS5SUZdHPbEAfvaluDPsi2kLrFe4CbWi6jKJYGKw4LJTaUlpTfsl+j&#10;4DhI353O8cejS6tBZ5f080CpUtNJv1uB8NT7//Bf+0sreIuX8DoTjoD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rj0nEAAAA3AAAAA8AAAAAAAAAAAAAAAAAmAIAAGRycy9k&#10;b3ducmV2LnhtbFBLBQYAAAAABAAEAPUAAACJAwAAAAA=&#10;" fillcolor="white [3201]" strokecolor="black [3200]" strokeweight="2pt">
                  <v:textbox>
                    <w:txbxContent>
                      <w:p w:rsidR="00441BFC" w:rsidRDefault="00441BFC" w:rsidP="00BC41A9">
                        <w:pPr>
                          <w:jc w:val="center"/>
                        </w:pPr>
                        <w:r>
                          <w:t xml:space="preserve">Spektrofotometer </w:t>
                        </w:r>
                        <w:r>
                          <w:rPr>
                            <w:rFonts w:cs="Times New Roman"/>
                          </w:rPr>
                          <w:t>λ</w:t>
                        </w:r>
                        <w:r>
                          <w:t xml:space="preserve"> 450 nm</w:t>
                        </w:r>
                      </w:p>
                    </w:txbxContent>
                  </v:textbox>
                </v:rect>
                <v:shape id="_x0000_s1214" type="#_x0000_t202" style="position:absolute;left:25837;top:52737;width:21456;height:5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RyMUA&#10;AADcAAAADwAAAGRycy9kb3ducmV2LnhtbESPQWvCQBSE70L/w/IKvelGkaDRVUQsFArSGA89vmaf&#10;yWL2bcxuNf33bkHwOMzMN8xy3dtGXKnzxrGC8SgBQVw6bbhScCzehzMQPiBrbByTgj/ysF69DJaY&#10;aXfjnK6HUIkIYZ+hgjqENpPSlzVZ9CPXEkfv5DqLIcqukrrDW4TbRk6SJJUWDceFGlva1lSeD79W&#10;weab85257H++8lNuimKe8Gd6Vurttd8sQATqwzP8aH9oBdN0Cv9n4hG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VBHIxQAAANwAAAAPAAAAAAAAAAAAAAAAAJgCAABkcnMv&#10;ZG93bnJldi54bWxQSwUGAAAAAAQABAD1AAAAigMAAAAA&#10;" filled="f" stroked="f">
                  <v:textbox inset="0,0,0,0">
                    <w:txbxContent>
                      <w:p w:rsidR="00441BFC" w:rsidRDefault="00441BFC" w:rsidP="00BC41A9">
                        <w:pPr>
                          <w:spacing w:line="266" w:lineRule="exact"/>
                        </w:pPr>
                        <w:r>
                          <w:t>Inkubasi suhu ruang 60 menit keadaan gelap</w:t>
                        </w:r>
                      </w:p>
                    </w:txbxContent>
                  </v:textbox>
                </v:shape>
              </v:group>
            </w:pict>
          </mc:Fallback>
        </mc:AlternateContent>
      </w:r>
      <w:r w:rsidR="00EA291C">
        <w:t>Metode CUPRAC</w:t>
      </w:r>
    </w:p>
    <w:p w:rsidR="00EA291C" w:rsidRDefault="00EA291C" w:rsidP="00541066">
      <w:pPr>
        <w:spacing w:before="120" w:after="0"/>
        <w:jc w:val="center"/>
      </w:pPr>
      <w:r>
        <w:t>Larutan</w:t>
      </w:r>
      <w:r>
        <w:rPr>
          <w:spacing w:val="-3"/>
        </w:rPr>
        <w:t xml:space="preserve"> </w:t>
      </w:r>
      <w:proofErr w:type="gramStart"/>
      <w:r>
        <w:t>Induk</w:t>
      </w:r>
      <w:r>
        <w:rPr>
          <w:spacing w:val="-1"/>
        </w:rPr>
        <w:t xml:space="preserve"> </w:t>
      </w:r>
      <w:r>
        <w:rPr>
          <w:spacing w:val="-3"/>
        </w:rPr>
        <w:t xml:space="preserve"> </w:t>
      </w:r>
      <w:r>
        <w:rPr>
          <w:spacing w:val="-10"/>
        </w:rPr>
        <w:t>:</w:t>
      </w:r>
      <w:proofErr w:type="gramEnd"/>
    </w:p>
    <w:p w:rsidR="00EA291C" w:rsidRDefault="00541066" w:rsidP="00541066">
      <w:pPr>
        <w:spacing w:before="120" w:after="0"/>
        <w:ind w:left="-1" w:right="18"/>
        <w:jc w:val="center"/>
      </w:pPr>
      <w:r>
        <w:t xml:space="preserve">     </w:t>
      </w:r>
      <w:r w:rsidR="00EA291C">
        <w:t>10</w:t>
      </w:r>
      <w:r w:rsidR="00EA291C">
        <w:rPr>
          <w:spacing w:val="-3"/>
        </w:rPr>
        <w:t xml:space="preserve"> </w:t>
      </w:r>
      <w:r w:rsidR="00322AC7">
        <w:t>mg</w:t>
      </w:r>
      <w:r w:rsidR="00EA291C">
        <w:rPr>
          <w:spacing w:val="-1"/>
        </w:rPr>
        <w:t xml:space="preserve"> </w:t>
      </w:r>
      <w:r w:rsidR="00EA291C">
        <w:t>+</w:t>
      </w:r>
      <w:r w:rsidR="00EA291C">
        <w:rPr>
          <w:spacing w:val="-1"/>
        </w:rPr>
        <w:t xml:space="preserve"> </w:t>
      </w:r>
      <w:r w:rsidR="00EA291C">
        <w:t>100</w:t>
      </w:r>
      <w:r w:rsidR="00EA291C">
        <w:rPr>
          <w:spacing w:val="-1"/>
        </w:rPr>
        <w:t xml:space="preserve"> </w:t>
      </w:r>
      <w:r w:rsidR="00EA291C">
        <w:t>mL</w:t>
      </w:r>
      <w:r w:rsidR="00EA291C">
        <w:rPr>
          <w:spacing w:val="-1"/>
        </w:rPr>
        <w:t xml:space="preserve"> </w:t>
      </w:r>
      <w:r w:rsidR="00EA291C">
        <w:t>etanol</w:t>
      </w:r>
      <w:r w:rsidR="00EA291C">
        <w:rPr>
          <w:spacing w:val="-1"/>
        </w:rPr>
        <w:t xml:space="preserve"> </w:t>
      </w:r>
      <w:r w:rsidR="00EA291C">
        <w:t>p.a</w:t>
      </w:r>
      <w:r w:rsidR="00EA291C">
        <w:rPr>
          <w:spacing w:val="1"/>
        </w:rPr>
        <w:t xml:space="preserve"> </w:t>
      </w:r>
      <w:r w:rsidR="00EA291C">
        <w:t>96%</w:t>
      </w:r>
      <w:r w:rsidR="00EA291C">
        <w:rPr>
          <w:spacing w:val="-2"/>
        </w:rPr>
        <w:t xml:space="preserve"> </w:t>
      </w:r>
      <w:r w:rsidR="00322AC7">
        <w:rPr>
          <w:spacing w:val="-2"/>
        </w:rPr>
        <w:t xml:space="preserve">(400 </w:t>
      </w:r>
      <w:r w:rsidR="00322AC7">
        <w:rPr>
          <w:rFonts w:cs="Times New Roman"/>
          <w:spacing w:val="-2"/>
        </w:rPr>
        <w:t>µ</w:t>
      </w:r>
      <w:r w:rsidR="00322AC7">
        <w:rPr>
          <w:spacing w:val="-2"/>
        </w:rPr>
        <w:t>M)</w:t>
      </w:r>
    </w:p>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Default="00AE69CB" w:rsidP="00AE69CB">
      <w:pPr>
        <w:sectPr w:rsidR="00AE69CB" w:rsidSect="00294968">
          <w:pgSz w:w="11907" w:h="16839" w:code="9"/>
          <w:pgMar w:top="1701" w:right="1701" w:bottom="1701" w:left="2268" w:header="720" w:footer="720" w:gutter="0"/>
          <w:cols w:space="720"/>
          <w:docGrid w:linePitch="360"/>
        </w:sectPr>
      </w:pPr>
    </w:p>
    <w:p w:rsidR="00AE69CB" w:rsidRPr="00AE69CB" w:rsidRDefault="00627CD3" w:rsidP="00627CD3">
      <w:pPr>
        <w:pStyle w:val="ListParagraph"/>
        <w:numPr>
          <w:ilvl w:val="0"/>
          <w:numId w:val="32"/>
        </w:numPr>
        <w:spacing w:after="0"/>
      </w:pPr>
      <w:r>
        <w:lastRenderedPageBreak/>
        <w:t>Pembuatan Sampel</w:t>
      </w:r>
    </w:p>
    <w:p w:rsidR="00AE69CB" w:rsidRDefault="007C2483" w:rsidP="00AE69CB">
      <w:r>
        <w:rPr>
          <w:noProof/>
        </w:rPr>
        <mc:AlternateContent>
          <mc:Choice Requires="wpg">
            <w:drawing>
              <wp:anchor distT="0" distB="0" distL="114300" distR="114300" simplePos="0" relativeHeight="251849728" behindDoc="0" locked="0" layoutInCell="1" allowOverlap="1">
                <wp:simplePos x="0" y="0"/>
                <wp:positionH relativeFrom="column">
                  <wp:posOffset>314192</wp:posOffset>
                </wp:positionH>
                <wp:positionV relativeFrom="paragraph">
                  <wp:posOffset>111435</wp:posOffset>
                </wp:positionV>
                <wp:extent cx="5021344" cy="1467396"/>
                <wp:effectExtent l="0" t="0" r="27305" b="19050"/>
                <wp:wrapNone/>
                <wp:docPr id="110" name="Group 110"/>
                <wp:cNvGraphicFramePr/>
                <a:graphic xmlns:a="http://schemas.openxmlformats.org/drawingml/2006/main">
                  <a:graphicData uri="http://schemas.microsoft.com/office/word/2010/wordprocessingGroup">
                    <wpg:wgp>
                      <wpg:cNvGrpSpPr/>
                      <wpg:grpSpPr>
                        <a:xfrm>
                          <a:off x="0" y="0"/>
                          <a:ext cx="5021344" cy="1467396"/>
                          <a:chOff x="0" y="0"/>
                          <a:chExt cx="5021344" cy="1467396"/>
                        </a:xfrm>
                      </wpg:grpSpPr>
                      <wps:wsp>
                        <wps:cNvPr id="94" name="Textbox 456"/>
                        <wps:cNvSpPr txBox="1"/>
                        <wps:spPr>
                          <a:xfrm>
                            <a:off x="0" y="0"/>
                            <a:ext cx="1597660" cy="1073785"/>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1444EB">
                              <w:pPr>
                                <w:spacing w:before="137" w:line="360" w:lineRule="auto"/>
                                <w:ind w:left="237" w:right="237"/>
                                <w:jc w:val="center"/>
                              </w:pPr>
                              <w:r>
                                <w:t>10</w:t>
                              </w:r>
                              <w:proofErr w:type="gramStart"/>
                              <w:r>
                                <w:t>,4</w:t>
                              </w:r>
                              <w:proofErr w:type="gramEnd"/>
                              <w:r>
                                <w:t xml:space="preserve"> mg ekstrak methanol  + etanol 96% ke dalam labu 25 ml</w:t>
                              </w:r>
                            </w:p>
                          </w:txbxContent>
                        </wps:txbx>
                        <wps:bodyPr wrap="square" lIns="0" tIns="0" rIns="0" bIns="0" rtlCol="0">
                          <a:noAutofit/>
                        </wps:bodyPr>
                      </wps:wsp>
                      <wps:wsp>
                        <wps:cNvPr id="96" name="Textbox 456"/>
                        <wps:cNvSpPr txBox="1"/>
                        <wps:spPr>
                          <a:xfrm>
                            <a:off x="1701209" y="0"/>
                            <a:ext cx="1597660" cy="1073785"/>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1444EB">
                              <w:pPr>
                                <w:spacing w:before="137" w:line="360" w:lineRule="auto"/>
                                <w:ind w:left="237" w:right="237"/>
                                <w:jc w:val="center"/>
                              </w:pPr>
                              <w:r>
                                <w:t>10</w:t>
                              </w:r>
                              <w:proofErr w:type="gramStart"/>
                              <w:r>
                                <w:t>,7</w:t>
                              </w:r>
                              <w:proofErr w:type="gramEnd"/>
                              <w:r>
                                <w:t xml:space="preserve"> mg ekstrak N-Heksan  + etanol 96% ke dalam labu 25 ml</w:t>
                              </w:r>
                            </w:p>
                          </w:txbxContent>
                        </wps:txbx>
                        <wps:bodyPr wrap="square" lIns="0" tIns="0" rIns="0" bIns="0" rtlCol="0">
                          <a:noAutofit/>
                        </wps:bodyPr>
                      </wps:wsp>
                      <wps:wsp>
                        <wps:cNvPr id="97" name="Textbox 456"/>
                        <wps:cNvSpPr txBox="1"/>
                        <wps:spPr>
                          <a:xfrm>
                            <a:off x="3423684" y="0"/>
                            <a:ext cx="1597660" cy="1073785"/>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1444EB">
                              <w:pPr>
                                <w:spacing w:before="137" w:line="360" w:lineRule="auto"/>
                                <w:ind w:left="237" w:right="237"/>
                                <w:jc w:val="center"/>
                              </w:pPr>
                              <w:r>
                                <w:t>10</w:t>
                              </w:r>
                              <w:proofErr w:type="gramStart"/>
                              <w:r>
                                <w:t>,2</w:t>
                              </w:r>
                              <w:proofErr w:type="gramEnd"/>
                              <w:r>
                                <w:t xml:space="preserve"> mg ekstrak Etil-Asetat+ etanol 96% ke dalam labu 25 ml</w:t>
                              </w:r>
                            </w:p>
                          </w:txbxContent>
                        </wps:txbx>
                        <wps:bodyPr wrap="square" lIns="0" tIns="0" rIns="0" bIns="0" rtlCol="0">
                          <a:noAutofit/>
                        </wps:bodyPr>
                      </wps:wsp>
                      <wps:wsp>
                        <wps:cNvPr id="98" name="Straight Connector 98"/>
                        <wps:cNvCnPr/>
                        <wps:spPr>
                          <a:xfrm>
                            <a:off x="510363" y="1467293"/>
                            <a:ext cx="3774041" cy="0"/>
                          </a:xfrm>
                          <a:prstGeom prst="line">
                            <a:avLst/>
                          </a:prstGeom>
                        </wps:spPr>
                        <wps:style>
                          <a:lnRef idx="1">
                            <a:schemeClr val="dk1"/>
                          </a:lnRef>
                          <a:fillRef idx="0">
                            <a:schemeClr val="dk1"/>
                          </a:fillRef>
                          <a:effectRef idx="0">
                            <a:schemeClr val="dk1"/>
                          </a:effectRef>
                          <a:fontRef idx="minor">
                            <a:schemeClr val="tx1"/>
                          </a:fontRef>
                        </wps:style>
                        <wps:bodyPr/>
                      </wps:wsp>
                      <wps:wsp>
                        <wps:cNvPr id="99" name="Straight Connector 99"/>
                        <wps:cNvCnPr/>
                        <wps:spPr>
                          <a:xfrm flipV="1">
                            <a:off x="510363" y="1073888"/>
                            <a:ext cx="0" cy="393508"/>
                          </a:xfrm>
                          <a:prstGeom prst="line">
                            <a:avLst/>
                          </a:prstGeom>
                        </wps:spPr>
                        <wps:style>
                          <a:lnRef idx="1">
                            <a:schemeClr val="dk1"/>
                          </a:lnRef>
                          <a:fillRef idx="0">
                            <a:schemeClr val="dk1"/>
                          </a:fillRef>
                          <a:effectRef idx="0">
                            <a:schemeClr val="dk1"/>
                          </a:effectRef>
                          <a:fontRef idx="minor">
                            <a:schemeClr val="tx1"/>
                          </a:fontRef>
                        </wps:style>
                        <wps:bodyPr/>
                      </wps:wsp>
                      <wps:wsp>
                        <wps:cNvPr id="100" name="Straight Connector 100"/>
                        <wps:cNvCnPr/>
                        <wps:spPr>
                          <a:xfrm flipV="1">
                            <a:off x="2275368" y="1073888"/>
                            <a:ext cx="0" cy="393405"/>
                          </a:xfrm>
                          <a:prstGeom prst="line">
                            <a:avLst/>
                          </a:prstGeom>
                        </wps:spPr>
                        <wps:style>
                          <a:lnRef idx="1">
                            <a:schemeClr val="dk1"/>
                          </a:lnRef>
                          <a:fillRef idx="0">
                            <a:schemeClr val="dk1"/>
                          </a:fillRef>
                          <a:effectRef idx="0">
                            <a:schemeClr val="dk1"/>
                          </a:effectRef>
                          <a:fontRef idx="minor">
                            <a:schemeClr val="tx1"/>
                          </a:fontRef>
                        </wps:style>
                        <wps:bodyPr/>
                      </wps:wsp>
                      <wps:wsp>
                        <wps:cNvPr id="101" name="Straight Connector 101"/>
                        <wps:cNvCnPr/>
                        <wps:spPr>
                          <a:xfrm flipV="1">
                            <a:off x="4284921" y="1073888"/>
                            <a:ext cx="0" cy="393405"/>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oup 110" o:spid="_x0000_s1215" style="position:absolute;left:0;text-align:left;margin-left:24.75pt;margin-top:8.75pt;width:395.4pt;height:115.55pt;z-index:251849728" coordsize="50213,146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">
                <v:shape id="Textbox 456" o:spid="_x0000_s1216" type="#_x0000_t202" style="position:absolute;width:15976;height:10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y65MQA&#10;AADbAAAADwAAAGRycy9kb3ducmV2LnhtbESPQWvCQBSE7wX/w/IEb7rRlqLRVdQiCEJFjeLxmX0m&#10;wezbkF01/ffdgtDjMDPfMJNZY0rxoNoVlhX0exEI4tTqgjMFyWHVHYJwHlljaZkU/JCD2bT1NsFY&#10;2yfv6LH3mQgQdjEqyL2vYildmpNB17MVcfCutjbog6wzqWt8Brgp5SCKPqXBgsNCjhUtc0pv+7tR&#10;IAfb71v5ft7wl08Wp2N0SQreKNVpN/MxCE+N/w+/2mutYPQBf1/CD5DT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MuuTEAAAA2wAAAA8AAAAAAAAAAAAAAAAAmAIAAGRycy9k&#10;b3ducmV2LnhtbFBLBQYAAAAABAAEAPUAAACJAwAAAAA=&#10;" fillcolor="white [3201]" strokecolor="black [3200]" strokeweight="2pt">
                  <v:textbox inset="0,0,0,0">
                    <w:txbxContent>
                      <w:p w:rsidR="00441BFC" w:rsidRDefault="00441BFC" w:rsidP="001444EB">
                        <w:pPr>
                          <w:spacing w:before="137" w:line="360" w:lineRule="auto"/>
                          <w:ind w:left="237" w:right="237"/>
                          <w:jc w:val="center"/>
                        </w:pPr>
                        <w:r>
                          <w:t>10</w:t>
                        </w:r>
                        <w:proofErr w:type="gramStart"/>
                        <w:r>
                          <w:t>,4</w:t>
                        </w:r>
                        <w:proofErr w:type="gramEnd"/>
                        <w:r>
                          <w:t xml:space="preserve"> mg ekstrak methanol  + etanol 96% ke dalam labu 25 ml</w:t>
                        </w:r>
                      </w:p>
                    </w:txbxContent>
                  </v:textbox>
                </v:shape>
                <v:shape id="Textbox 456" o:spid="_x0000_s1217" type="#_x0000_t202" style="position:absolute;left:17012;width:15976;height:10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KBCMUA&#10;AADbAAAADwAAAGRycy9kb3ducmV2LnhtbESPQWvCQBSE7wX/w/KE3pqNFqTGrKIthYLQokbx+Mw+&#10;k2D2bdjdavrvu4WCx2FmvmHyRW9acSXnG8sKRkkKgri0uuFKQbF7f3oB4QOyxtYyKfghD4v54CHH&#10;TNsbb+i6DZWIEPYZKqhD6DIpfVmTQZ/Yjjh6Z+sMhihdJbXDW4SbVo7TdCINNhwXauzotabysv02&#10;CuT46/PSPh/X/BaK1WGfnoqG10o9DvvlDESgPtzD/+0PrWA6gb8v8Qf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UoEIxQAAANsAAAAPAAAAAAAAAAAAAAAAAJgCAABkcnMv&#10;ZG93bnJldi54bWxQSwUGAAAAAAQABAD1AAAAigMAAAAA&#10;" fillcolor="white [3201]" strokecolor="black [3200]" strokeweight="2pt">
                  <v:textbox inset="0,0,0,0">
                    <w:txbxContent>
                      <w:p w:rsidR="00441BFC" w:rsidRDefault="00441BFC" w:rsidP="001444EB">
                        <w:pPr>
                          <w:spacing w:before="137" w:line="360" w:lineRule="auto"/>
                          <w:ind w:left="237" w:right="237"/>
                          <w:jc w:val="center"/>
                        </w:pPr>
                        <w:r>
                          <w:t>10</w:t>
                        </w:r>
                        <w:proofErr w:type="gramStart"/>
                        <w:r>
                          <w:t>,7</w:t>
                        </w:r>
                        <w:proofErr w:type="gramEnd"/>
                        <w:r>
                          <w:t xml:space="preserve"> mg ekstrak N-Heksan  + etanol 96% ke dalam labu 25 ml</w:t>
                        </w:r>
                      </w:p>
                    </w:txbxContent>
                  </v:textbox>
                </v:shape>
                <v:shape id="Textbox 456" o:spid="_x0000_s1218" type="#_x0000_t202" style="position:absolute;left:34236;width:15977;height:10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4kk8QA&#10;AADbAAAADwAAAGRycy9kb3ducmV2LnhtbESPQWvCQBSE7wX/w/IEb7rRQqvRVdQiCEJFjeLxmX0m&#10;wezbkF01/ffdgtDjMDPfMJNZY0rxoNoVlhX0exEI4tTqgjMFyWHVHYJwHlljaZkU/JCD2bT1NsFY&#10;2yfv6LH3mQgQdjEqyL2vYildmpNB17MVcfCutjbog6wzqWt8Brgp5SCKPqTBgsNCjhUtc0pv+7tR&#10;IAfb71v5ft7wl08Wp2N0SQreKNVpN/MxCE+N/w+/2mutYPQJf1/CD5DT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eJJPEAAAA2wAAAA8AAAAAAAAAAAAAAAAAmAIAAGRycy9k&#10;b3ducmV2LnhtbFBLBQYAAAAABAAEAPUAAACJAwAAAAA=&#10;" fillcolor="white [3201]" strokecolor="black [3200]" strokeweight="2pt">
                  <v:textbox inset="0,0,0,0">
                    <w:txbxContent>
                      <w:p w:rsidR="00441BFC" w:rsidRDefault="00441BFC" w:rsidP="001444EB">
                        <w:pPr>
                          <w:spacing w:before="137" w:line="360" w:lineRule="auto"/>
                          <w:ind w:left="237" w:right="237"/>
                          <w:jc w:val="center"/>
                        </w:pPr>
                        <w:r>
                          <w:t>10</w:t>
                        </w:r>
                        <w:proofErr w:type="gramStart"/>
                        <w:r>
                          <w:t>,2</w:t>
                        </w:r>
                        <w:proofErr w:type="gramEnd"/>
                        <w:r>
                          <w:t xml:space="preserve"> mg ekstrak Etil-Asetat+ etanol 96% ke dalam labu 25 ml</w:t>
                        </w:r>
                      </w:p>
                    </w:txbxContent>
                  </v:textbox>
                </v:shape>
                <v:line id="Straight Connector 98" o:spid="_x0000_s1219" style="position:absolute;visibility:visible;mso-wrap-style:square" from="5103,14672" to="42844,14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GCIMIAAADbAAAADwAAAGRycy9kb3ducmV2LnhtbESPwW7CMAyG70h7h8hIu0HK0NDoCGia&#10;QJvGCTbuVmPaisYpSYDs7efDJI7W7/+zv8Uqu05dKcTWs4HJuABFXHnbcm3g53szegEVE7LFzjMZ&#10;+KUIq+XDYIGl9Tfe0XWfaiUQjiUaaFLqS61j1ZDDOPY9sWRHHxwmGUOtbcCbwF2nn4piph22LBca&#10;7Om9oeq0vzihTA5npz9Oczx8hW1YT2f5OZ+NeRzmt1dQiXK6L/+3P62BuTwrLuIBev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GCIMIAAADbAAAADwAAAAAAAAAAAAAA&#10;AAChAgAAZHJzL2Rvd25yZXYueG1sUEsFBgAAAAAEAAQA+QAAAJADAAAAAA==&#10;" strokecolor="black [3040]"/>
                <v:line id="Straight Connector 99" o:spid="_x0000_s1220" style="position:absolute;flip:y;visibility:visible;mso-wrap-style:square" from="5103,10738" to="5103,14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ONaMUAAADbAAAADwAAAGRycy9kb3ducmV2LnhtbESPT2vCQBTE7wW/w/IEb81GD7VGVymC&#10;IJVIk7YHb4/syx+afRuyq4nf3i0Uehxm5jfMZjeaVtyod41lBfMoBkFcWN1wpeDr8/D8CsJ5ZI2t&#10;ZVJwJwe77eRpg4m2A2d0y30lAoRdggpq77tESlfUZNBFtiMOXml7gz7IvpK6xyHATSsXcfwiDTYc&#10;FmrsaF9T8ZNfjYLSXbv95Vv7cvmeZml5qs44fCg1m45vaxCeRv8f/msftYLVCn6/hB8gt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NONaMUAAADbAAAADwAAAAAAAAAA&#10;AAAAAAChAgAAZHJzL2Rvd25yZXYueG1sUEsFBgAAAAAEAAQA+QAAAJMDAAAAAA==&#10;" strokecolor="black [3040]"/>
                <v:line id="Straight Connector 100" o:spid="_x0000_s1221" style="position:absolute;flip:y;visibility:visible;mso-wrap-style:square" from="22753,10738" to="22753,14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SZWsQAAADcAAAADwAAAGRycy9kb3ducmV2LnhtbESPS2sCQRCE7wH/w9CCtzhrDkY2jhIE&#10;ISgGn4fcmp3eB9npWXZGd/339kHw1k1VV309X/auVjdqQ+XZwGScgCLOvK24MHA+rd9noEJEtlh7&#10;JgN3CrBcDN7mmFrf8YFux1goCeGQooEyxibVOmQlOQxj3xCLlvvWYZS1LbRtsZNwV+uPJJlqhxVL&#10;Q4kNrUrK/o9XZyAP12b1d7Ex/9zsDrt8W/xitzdmNOy/v0BF6uPL/Lz+sYKfCL48IxPo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lJlaxAAAANwAAAAPAAAAAAAAAAAA&#10;AAAAAKECAABkcnMvZG93bnJldi54bWxQSwUGAAAAAAQABAD5AAAAkgMAAAAA&#10;" strokecolor="black [3040]"/>
                <v:line id="Straight Connector 101" o:spid="_x0000_s1222" style="position:absolute;flip:y;visibility:visible;mso-wrap-style:square" from="42849,10738" to="42849,14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g8wcIAAADcAAAADwAAAGRycy9kb3ducmV2LnhtbERPS2vCQBC+C/6HZYTezMYeWonZiAiF&#10;0qJobA/ehuzkgdnZkF1N+u/dguBtPr7npOvRtOJGvWssK1hEMQjiwuqGKwU/p4/5EoTzyBpby6Tg&#10;jxyss+kkxUTbgY90y30lQgi7BBXU3neJlK6oyaCLbEccuNL2Bn2AfSV1j0MIN618jeM3abDh0FBj&#10;R9uaikt+NQpKd+2251/ty/ev3XFXfld7HA5KvczGzQqEp9E/xQ/3pw7z4wX8PxMuk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Ng8wcIAAADcAAAADwAAAAAAAAAAAAAA&#10;AAChAgAAZHJzL2Rvd25yZXYueG1sUEsFBgAAAAAEAAQA+QAAAJADAAAAAA==&#10;" strokecolor="black [3040]"/>
              </v:group>
            </w:pict>
          </mc:Fallback>
        </mc:AlternateContent>
      </w:r>
    </w:p>
    <w:p w:rsidR="00AE69CB" w:rsidRPr="00AE69CB" w:rsidRDefault="00AE69CB" w:rsidP="00AE69CB"/>
    <w:p w:rsidR="00AE69CB" w:rsidRPr="00AE69CB" w:rsidRDefault="00AE69CB" w:rsidP="00AE69CB"/>
    <w:p w:rsidR="00AE69CB" w:rsidRPr="00AE69CB" w:rsidRDefault="00AE69CB" w:rsidP="00AE69CB"/>
    <w:p w:rsidR="00AE69CB" w:rsidRPr="00AE69CB" w:rsidRDefault="001444EB" w:rsidP="00AE69CB">
      <w:r>
        <w:rPr>
          <w:noProof/>
        </w:rPr>
        <mc:AlternateContent>
          <mc:Choice Requires="wpg">
            <w:drawing>
              <wp:anchor distT="0" distB="0" distL="114300" distR="114300" simplePos="0" relativeHeight="251810816" behindDoc="0" locked="0" layoutInCell="1" allowOverlap="1">
                <wp:simplePos x="0" y="0"/>
                <wp:positionH relativeFrom="column">
                  <wp:posOffset>600710</wp:posOffset>
                </wp:positionH>
                <wp:positionV relativeFrom="paragraph">
                  <wp:posOffset>267142</wp:posOffset>
                </wp:positionV>
                <wp:extent cx="4125433" cy="3220725"/>
                <wp:effectExtent l="0" t="0" r="8890" b="0"/>
                <wp:wrapNone/>
                <wp:docPr id="479" name="Group 4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125433" cy="3220725"/>
                          <a:chOff x="-754912" y="0"/>
                          <a:chExt cx="4125433" cy="3051810"/>
                        </a:xfrm>
                      </wpg:grpSpPr>
                      <wps:wsp>
                        <wps:cNvPr id="512" name="Graphic 467"/>
                        <wps:cNvSpPr/>
                        <wps:spPr>
                          <a:xfrm>
                            <a:off x="1230527" y="746759"/>
                            <a:ext cx="98425" cy="439420"/>
                          </a:xfrm>
                          <a:custGeom>
                            <a:avLst/>
                            <a:gdLst/>
                            <a:ahLst/>
                            <a:cxnLst/>
                            <a:rect l="l" t="t" r="r" b="b"/>
                            <a:pathLst>
                              <a:path w="98425" h="439420">
                                <a:moveTo>
                                  <a:pt x="49149" y="420516"/>
                                </a:moveTo>
                                <a:lnTo>
                                  <a:pt x="44386" y="412352"/>
                                </a:lnTo>
                                <a:lnTo>
                                  <a:pt x="44386" y="0"/>
                                </a:lnTo>
                                <a:lnTo>
                                  <a:pt x="53911" y="0"/>
                                </a:lnTo>
                                <a:lnTo>
                                  <a:pt x="53911" y="412352"/>
                                </a:lnTo>
                                <a:lnTo>
                                  <a:pt x="49149" y="420516"/>
                                </a:lnTo>
                                <a:close/>
                              </a:path>
                              <a:path w="98425" h="439420">
                                <a:moveTo>
                                  <a:pt x="49149" y="439419"/>
                                </a:moveTo>
                                <a:lnTo>
                                  <a:pt x="584" y="356171"/>
                                </a:lnTo>
                                <a:lnTo>
                                  <a:pt x="12" y="354622"/>
                                </a:lnTo>
                                <a:lnTo>
                                  <a:pt x="0" y="352958"/>
                                </a:lnTo>
                                <a:lnTo>
                                  <a:pt x="558" y="351408"/>
                                </a:lnTo>
                                <a:lnTo>
                                  <a:pt x="1625" y="350138"/>
                                </a:lnTo>
                                <a:lnTo>
                                  <a:pt x="3048" y="349300"/>
                                </a:lnTo>
                                <a:lnTo>
                                  <a:pt x="4673" y="349008"/>
                                </a:lnTo>
                                <a:lnTo>
                                  <a:pt x="6334" y="349300"/>
                                </a:lnTo>
                                <a:lnTo>
                                  <a:pt x="7747" y="350100"/>
                                </a:lnTo>
                                <a:lnTo>
                                  <a:pt x="8836" y="351408"/>
                                </a:lnTo>
                                <a:lnTo>
                                  <a:pt x="44386" y="412352"/>
                                </a:lnTo>
                                <a:lnTo>
                                  <a:pt x="44386" y="429971"/>
                                </a:lnTo>
                                <a:lnTo>
                                  <a:pt x="54661" y="429971"/>
                                </a:lnTo>
                                <a:lnTo>
                                  <a:pt x="49149" y="439419"/>
                                </a:lnTo>
                                <a:close/>
                              </a:path>
                              <a:path w="98425" h="439420">
                                <a:moveTo>
                                  <a:pt x="54661" y="429971"/>
                                </a:moveTo>
                                <a:lnTo>
                                  <a:pt x="53911" y="429971"/>
                                </a:lnTo>
                                <a:lnTo>
                                  <a:pt x="53911" y="412352"/>
                                </a:lnTo>
                                <a:lnTo>
                                  <a:pt x="89484" y="351370"/>
                                </a:lnTo>
                                <a:lnTo>
                                  <a:pt x="90551" y="350100"/>
                                </a:lnTo>
                                <a:lnTo>
                                  <a:pt x="91986" y="349288"/>
                                </a:lnTo>
                                <a:lnTo>
                                  <a:pt x="93624" y="349008"/>
                                </a:lnTo>
                                <a:lnTo>
                                  <a:pt x="95250" y="349300"/>
                                </a:lnTo>
                                <a:lnTo>
                                  <a:pt x="96672" y="350138"/>
                                </a:lnTo>
                                <a:lnTo>
                                  <a:pt x="97739" y="351408"/>
                                </a:lnTo>
                                <a:lnTo>
                                  <a:pt x="98298" y="352958"/>
                                </a:lnTo>
                                <a:lnTo>
                                  <a:pt x="98285" y="354622"/>
                                </a:lnTo>
                                <a:lnTo>
                                  <a:pt x="97713" y="356171"/>
                                </a:lnTo>
                                <a:lnTo>
                                  <a:pt x="54661" y="429971"/>
                                </a:lnTo>
                                <a:close/>
                              </a:path>
                              <a:path w="98425" h="439420">
                                <a:moveTo>
                                  <a:pt x="53911" y="429971"/>
                                </a:moveTo>
                                <a:lnTo>
                                  <a:pt x="44386" y="429971"/>
                                </a:lnTo>
                                <a:lnTo>
                                  <a:pt x="44386" y="412352"/>
                                </a:lnTo>
                                <a:lnTo>
                                  <a:pt x="49149" y="420516"/>
                                </a:lnTo>
                                <a:lnTo>
                                  <a:pt x="45034" y="427570"/>
                                </a:lnTo>
                                <a:lnTo>
                                  <a:pt x="53911" y="427570"/>
                                </a:lnTo>
                                <a:lnTo>
                                  <a:pt x="53911" y="429971"/>
                                </a:lnTo>
                                <a:close/>
                              </a:path>
                              <a:path w="98425" h="439420">
                                <a:moveTo>
                                  <a:pt x="53911" y="427570"/>
                                </a:moveTo>
                                <a:lnTo>
                                  <a:pt x="53263" y="427570"/>
                                </a:lnTo>
                                <a:lnTo>
                                  <a:pt x="49149" y="420516"/>
                                </a:lnTo>
                                <a:lnTo>
                                  <a:pt x="53911" y="412352"/>
                                </a:lnTo>
                                <a:lnTo>
                                  <a:pt x="53911" y="427570"/>
                                </a:lnTo>
                                <a:close/>
                              </a:path>
                              <a:path w="98425" h="439420">
                                <a:moveTo>
                                  <a:pt x="53263" y="427570"/>
                                </a:moveTo>
                                <a:lnTo>
                                  <a:pt x="45034" y="427570"/>
                                </a:lnTo>
                                <a:lnTo>
                                  <a:pt x="49149" y="420516"/>
                                </a:lnTo>
                                <a:lnTo>
                                  <a:pt x="53263" y="427570"/>
                                </a:lnTo>
                                <a:close/>
                              </a:path>
                            </a:pathLst>
                          </a:custGeom>
                          <a:solidFill>
                            <a:srgbClr val="000000"/>
                          </a:solidFill>
                        </wps:spPr>
                        <wps:bodyPr wrap="square" lIns="0" tIns="0" rIns="0" bIns="0" rtlCol="0">
                          <a:prstTxWarp prst="textNoShape">
                            <a:avLst/>
                          </a:prstTxWarp>
                          <a:noAutofit/>
                        </wps:bodyPr>
                      </wps:wsp>
                      <wps:wsp>
                        <wps:cNvPr id="513" name="Graphic 468"/>
                        <wps:cNvSpPr/>
                        <wps:spPr>
                          <a:xfrm>
                            <a:off x="1101471" y="442848"/>
                            <a:ext cx="600710" cy="315595"/>
                          </a:xfrm>
                          <a:custGeom>
                            <a:avLst/>
                            <a:gdLst/>
                            <a:ahLst/>
                            <a:cxnLst/>
                            <a:rect l="l" t="t" r="r" b="b"/>
                            <a:pathLst>
                              <a:path w="600710" h="315595">
                                <a:moveTo>
                                  <a:pt x="600456" y="315467"/>
                                </a:moveTo>
                                <a:lnTo>
                                  <a:pt x="0" y="315467"/>
                                </a:lnTo>
                                <a:lnTo>
                                  <a:pt x="0" y="0"/>
                                </a:lnTo>
                                <a:lnTo>
                                  <a:pt x="600456" y="0"/>
                                </a:lnTo>
                                <a:lnTo>
                                  <a:pt x="600456" y="315467"/>
                                </a:lnTo>
                                <a:close/>
                              </a:path>
                            </a:pathLst>
                          </a:custGeom>
                          <a:solidFill>
                            <a:srgbClr val="FFFFFF"/>
                          </a:solidFill>
                        </wps:spPr>
                        <wps:bodyPr wrap="square" lIns="0" tIns="0" rIns="0" bIns="0" rtlCol="0">
                          <a:prstTxWarp prst="textNoShape">
                            <a:avLst/>
                          </a:prstTxWarp>
                          <a:noAutofit/>
                        </wps:bodyPr>
                      </wps:wsp>
                      <wps:wsp>
                        <wps:cNvPr id="514" name="Graphic 469"/>
                        <wps:cNvSpPr/>
                        <wps:spPr>
                          <a:xfrm>
                            <a:off x="-754912" y="0"/>
                            <a:ext cx="4125433" cy="3051810"/>
                          </a:xfrm>
                          <a:custGeom>
                            <a:avLst/>
                            <a:gdLst/>
                            <a:ahLst/>
                            <a:cxnLst/>
                            <a:rect l="l" t="t" r="r" b="b"/>
                            <a:pathLst>
                              <a:path w="2855595" h="3051810">
                                <a:moveTo>
                                  <a:pt x="1449959" y="352958"/>
                                </a:moveTo>
                                <a:lnTo>
                                  <a:pt x="1449400" y="351409"/>
                                </a:lnTo>
                                <a:lnTo>
                                  <a:pt x="1448333" y="350139"/>
                                </a:lnTo>
                                <a:lnTo>
                                  <a:pt x="1446911" y="349300"/>
                                </a:lnTo>
                                <a:lnTo>
                                  <a:pt x="1445285" y="349008"/>
                                </a:lnTo>
                                <a:lnTo>
                                  <a:pt x="1443647" y="349288"/>
                                </a:lnTo>
                                <a:lnTo>
                                  <a:pt x="1442212" y="350100"/>
                                </a:lnTo>
                                <a:lnTo>
                                  <a:pt x="1441145" y="351370"/>
                                </a:lnTo>
                                <a:lnTo>
                                  <a:pt x="1405572" y="412356"/>
                                </a:lnTo>
                                <a:lnTo>
                                  <a:pt x="1405572" y="0"/>
                                </a:lnTo>
                                <a:lnTo>
                                  <a:pt x="1396047" y="0"/>
                                </a:lnTo>
                                <a:lnTo>
                                  <a:pt x="1396047" y="412356"/>
                                </a:lnTo>
                                <a:lnTo>
                                  <a:pt x="1360487" y="351409"/>
                                </a:lnTo>
                                <a:lnTo>
                                  <a:pt x="1359408" y="350100"/>
                                </a:lnTo>
                                <a:lnTo>
                                  <a:pt x="1357985" y="349300"/>
                                </a:lnTo>
                                <a:lnTo>
                                  <a:pt x="1356334" y="349008"/>
                                </a:lnTo>
                                <a:lnTo>
                                  <a:pt x="1354709" y="349300"/>
                                </a:lnTo>
                                <a:lnTo>
                                  <a:pt x="1353286" y="350139"/>
                                </a:lnTo>
                                <a:lnTo>
                                  <a:pt x="1352219" y="351409"/>
                                </a:lnTo>
                                <a:lnTo>
                                  <a:pt x="1351661" y="352958"/>
                                </a:lnTo>
                                <a:lnTo>
                                  <a:pt x="1351673" y="354622"/>
                                </a:lnTo>
                                <a:lnTo>
                                  <a:pt x="1352245" y="356171"/>
                                </a:lnTo>
                                <a:lnTo>
                                  <a:pt x="1400810" y="439420"/>
                                </a:lnTo>
                                <a:lnTo>
                                  <a:pt x="1406321" y="429971"/>
                                </a:lnTo>
                                <a:lnTo>
                                  <a:pt x="1449374" y="356171"/>
                                </a:lnTo>
                                <a:lnTo>
                                  <a:pt x="1449946" y="354622"/>
                                </a:lnTo>
                                <a:lnTo>
                                  <a:pt x="1449959" y="352958"/>
                                </a:lnTo>
                                <a:close/>
                              </a:path>
                              <a:path w="2855595" h="3051810">
                                <a:moveTo>
                                  <a:pt x="1705610" y="443230"/>
                                </a:moveTo>
                                <a:lnTo>
                                  <a:pt x="1705317" y="441769"/>
                                </a:lnTo>
                                <a:lnTo>
                                  <a:pt x="1704492" y="440537"/>
                                </a:lnTo>
                                <a:lnTo>
                                  <a:pt x="1703260" y="439712"/>
                                </a:lnTo>
                                <a:lnTo>
                                  <a:pt x="1701800" y="439420"/>
                                </a:lnTo>
                                <a:lnTo>
                                  <a:pt x="1697990" y="439420"/>
                                </a:lnTo>
                                <a:lnTo>
                                  <a:pt x="1697990" y="447040"/>
                                </a:lnTo>
                                <a:lnTo>
                                  <a:pt x="1697990" y="753745"/>
                                </a:lnTo>
                                <a:lnTo>
                                  <a:pt x="1105535" y="753745"/>
                                </a:lnTo>
                                <a:lnTo>
                                  <a:pt x="1105535" y="447040"/>
                                </a:lnTo>
                                <a:lnTo>
                                  <a:pt x="1697990" y="447040"/>
                                </a:lnTo>
                                <a:lnTo>
                                  <a:pt x="1697990" y="439420"/>
                                </a:lnTo>
                                <a:lnTo>
                                  <a:pt x="1400810" y="439420"/>
                                </a:lnTo>
                                <a:lnTo>
                                  <a:pt x="1101725" y="439420"/>
                                </a:lnTo>
                                <a:lnTo>
                                  <a:pt x="1100264" y="439712"/>
                                </a:lnTo>
                                <a:lnTo>
                                  <a:pt x="1099032" y="440537"/>
                                </a:lnTo>
                                <a:lnTo>
                                  <a:pt x="1098207" y="441769"/>
                                </a:lnTo>
                                <a:lnTo>
                                  <a:pt x="1097915" y="443230"/>
                                </a:lnTo>
                                <a:lnTo>
                                  <a:pt x="1097915" y="757555"/>
                                </a:lnTo>
                                <a:lnTo>
                                  <a:pt x="1098207" y="759015"/>
                                </a:lnTo>
                                <a:lnTo>
                                  <a:pt x="1099032" y="760247"/>
                                </a:lnTo>
                                <a:lnTo>
                                  <a:pt x="1100264" y="761072"/>
                                </a:lnTo>
                                <a:lnTo>
                                  <a:pt x="1101725" y="761365"/>
                                </a:lnTo>
                                <a:lnTo>
                                  <a:pt x="1701800" y="761365"/>
                                </a:lnTo>
                                <a:lnTo>
                                  <a:pt x="1703260" y="761072"/>
                                </a:lnTo>
                                <a:lnTo>
                                  <a:pt x="1704492" y="760247"/>
                                </a:lnTo>
                                <a:lnTo>
                                  <a:pt x="1705317" y="759015"/>
                                </a:lnTo>
                                <a:lnTo>
                                  <a:pt x="1705610" y="757555"/>
                                </a:lnTo>
                                <a:lnTo>
                                  <a:pt x="1705610" y="753745"/>
                                </a:lnTo>
                                <a:lnTo>
                                  <a:pt x="1705610" y="447040"/>
                                </a:lnTo>
                                <a:lnTo>
                                  <a:pt x="1705610" y="443230"/>
                                </a:lnTo>
                                <a:close/>
                              </a:path>
                              <a:path w="2855595" h="3051810">
                                <a:moveTo>
                                  <a:pt x="2142490" y="2487295"/>
                                </a:moveTo>
                                <a:lnTo>
                                  <a:pt x="2142198" y="2485834"/>
                                </a:lnTo>
                                <a:lnTo>
                                  <a:pt x="2141372" y="2484602"/>
                                </a:lnTo>
                                <a:lnTo>
                                  <a:pt x="2140140" y="2483777"/>
                                </a:lnTo>
                                <a:lnTo>
                                  <a:pt x="2138680" y="2483485"/>
                                </a:lnTo>
                                <a:lnTo>
                                  <a:pt x="2134870" y="2483485"/>
                                </a:lnTo>
                                <a:lnTo>
                                  <a:pt x="2134870" y="2491105"/>
                                </a:lnTo>
                                <a:lnTo>
                                  <a:pt x="2134870" y="3044190"/>
                                </a:lnTo>
                                <a:lnTo>
                                  <a:pt x="637527" y="3044190"/>
                                </a:lnTo>
                                <a:lnTo>
                                  <a:pt x="637527" y="2491105"/>
                                </a:lnTo>
                                <a:lnTo>
                                  <a:pt x="2134870" y="2491105"/>
                                </a:lnTo>
                                <a:lnTo>
                                  <a:pt x="2134870" y="2483485"/>
                                </a:lnTo>
                                <a:lnTo>
                                  <a:pt x="633730" y="2483485"/>
                                </a:lnTo>
                                <a:lnTo>
                                  <a:pt x="632269" y="2483777"/>
                                </a:lnTo>
                                <a:lnTo>
                                  <a:pt x="631037" y="2484602"/>
                                </a:lnTo>
                                <a:lnTo>
                                  <a:pt x="630212" y="2485834"/>
                                </a:lnTo>
                                <a:lnTo>
                                  <a:pt x="629920" y="2487295"/>
                                </a:lnTo>
                                <a:lnTo>
                                  <a:pt x="629920" y="3048000"/>
                                </a:lnTo>
                                <a:lnTo>
                                  <a:pt x="630212" y="3049460"/>
                                </a:lnTo>
                                <a:lnTo>
                                  <a:pt x="631037" y="3050692"/>
                                </a:lnTo>
                                <a:lnTo>
                                  <a:pt x="632269" y="3051518"/>
                                </a:lnTo>
                                <a:lnTo>
                                  <a:pt x="633730" y="3051810"/>
                                </a:lnTo>
                                <a:lnTo>
                                  <a:pt x="2138680" y="3051810"/>
                                </a:lnTo>
                                <a:lnTo>
                                  <a:pt x="2140140" y="3051518"/>
                                </a:lnTo>
                                <a:lnTo>
                                  <a:pt x="2141372" y="3050692"/>
                                </a:lnTo>
                                <a:lnTo>
                                  <a:pt x="2142198" y="3049460"/>
                                </a:lnTo>
                                <a:lnTo>
                                  <a:pt x="2142490" y="3048000"/>
                                </a:lnTo>
                                <a:lnTo>
                                  <a:pt x="2142490" y="3044190"/>
                                </a:lnTo>
                                <a:lnTo>
                                  <a:pt x="2142490" y="2491105"/>
                                </a:lnTo>
                                <a:lnTo>
                                  <a:pt x="2142490" y="2487295"/>
                                </a:lnTo>
                                <a:close/>
                              </a:path>
                              <a:path w="2855595" h="3051810">
                                <a:moveTo>
                                  <a:pt x="2855595" y="1181735"/>
                                </a:moveTo>
                                <a:lnTo>
                                  <a:pt x="2855303" y="1180274"/>
                                </a:lnTo>
                                <a:lnTo>
                                  <a:pt x="2854477" y="1179042"/>
                                </a:lnTo>
                                <a:lnTo>
                                  <a:pt x="2853245" y="1178217"/>
                                </a:lnTo>
                                <a:lnTo>
                                  <a:pt x="2851785" y="1177925"/>
                                </a:lnTo>
                                <a:lnTo>
                                  <a:pt x="2847975" y="1177925"/>
                                </a:lnTo>
                                <a:lnTo>
                                  <a:pt x="2847975" y="1185545"/>
                                </a:lnTo>
                                <a:lnTo>
                                  <a:pt x="2847975" y="1842135"/>
                                </a:lnTo>
                                <a:lnTo>
                                  <a:pt x="1404937" y="1842135"/>
                                </a:lnTo>
                                <a:lnTo>
                                  <a:pt x="1404937" y="1840865"/>
                                </a:lnTo>
                                <a:lnTo>
                                  <a:pt x="1395412" y="1840865"/>
                                </a:lnTo>
                                <a:lnTo>
                                  <a:pt x="1395412" y="1842135"/>
                                </a:lnTo>
                                <a:lnTo>
                                  <a:pt x="7620" y="1842135"/>
                                </a:lnTo>
                                <a:lnTo>
                                  <a:pt x="7620" y="1185545"/>
                                </a:lnTo>
                                <a:lnTo>
                                  <a:pt x="2847975" y="1185545"/>
                                </a:lnTo>
                                <a:lnTo>
                                  <a:pt x="2847975" y="1177925"/>
                                </a:lnTo>
                                <a:lnTo>
                                  <a:pt x="3810" y="1177925"/>
                                </a:lnTo>
                                <a:lnTo>
                                  <a:pt x="2349" y="1178217"/>
                                </a:lnTo>
                                <a:lnTo>
                                  <a:pt x="1117" y="1179042"/>
                                </a:lnTo>
                                <a:lnTo>
                                  <a:pt x="292" y="1180274"/>
                                </a:lnTo>
                                <a:lnTo>
                                  <a:pt x="0" y="1181735"/>
                                </a:lnTo>
                                <a:lnTo>
                                  <a:pt x="0" y="1845945"/>
                                </a:lnTo>
                                <a:lnTo>
                                  <a:pt x="292" y="1847405"/>
                                </a:lnTo>
                                <a:lnTo>
                                  <a:pt x="1117" y="1848637"/>
                                </a:lnTo>
                                <a:lnTo>
                                  <a:pt x="2349" y="1849462"/>
                                </a:lnTo>
                                <a:lnTo>
                                  <a:pt x="3810" y="1849755"/>
                                </a:lnTo>
                                <a:lnTo>
                                  <a:pt x="1395412" y="1849755"/>
                                </a:lnTo>
                                <a:lnTo>
                                  <a:pt x="1395412" y="2455786"/>
                                </a:lnTo>
                                <a:lnTo>
                                  <a:pt x="1359852" y="2394839"/>
                                </a:lnTo>
                                <a:lnTo>
                                  <a:pt x="1358773" y="2393531"/>
                                </a:lnTo>
                                <a:lnTo>
                                  <a:pt x="1357350" y="2392730"/>
                                </a:lnTo>
                                <a:lnTo>
                                  <a:pt x="1355699" y="2392438"/>
                                </a:lnTo>
                                <a:lnTo>
                                  <a:pt x="1354074" y="2392730"/>
                                </a:lnTo>
                                <a:lnTo>
                                  <a:pt x="1352651" y="2393569"/>
                                </a:lnTo>
                                <a:lnTo>
                                  <a:pt x="1351584" y="2394839"/>
                                </a:lnTo>
                                <a:lnTo>
                                  <a:pt x="1351026" y="2396388"/>
                                </a:lnTo>
                                <a:lnTo>
                                  <a:pt x="1351038" y="2398052"/>
                                </a:lnTo>
                                <a:lnTo>
                                  <a:pt x="1351610" y="2399601"/>
                                </a:lnTo>
                                <a:lnTo>
                                  <a:pt x="1400175" y="2482850"/>
                                </a:lnTo>
                                <a:lnTo>
                                  <a:pt x="1405686" y="2473401"/>
                                </a:lnTo>
                                <a:lnTo>
                                  <a:pt x="1448739" y="2399601"/>
                                </a:lnTo>
                                <a:lnTo>
                                  <a:pt x="1449311" y="2398052"/>
                                </a:lnTo>
                                <a:lnTo>
                                  <a:pt x="1449324" y="2396388"/>
                                </a:lnTo>
                                <a:lnTo>
                                  <a:pt x="1448765" y="2394839"/>
                                </a:lnTo>
                                <a:lnTo>
                                  <a:pt x="1447698" y="2393569"/>
                                </a:lnTo>
                                <a:lnTo>
                                  <a:pt x="1446276" y="2392730"/>
                                </a:lnTo>
                                <a:lnTo>
                                  <a:pt x="1444650" y="2392438"/>
                                </a:lnTo>
                                <a:lnTo>
                                  <a:pt x="1443012" y="2392718"/>
                                </a:lnTo>
                                <a:lnTo>
                                  <a:pt x="1441577" y="2393531"/>
                                </a:lnTo>
                                <a:lnTo>
                                  <a:pt x="1440510" y="2394801"/>
                                </a:lnTo>
                                <a:lnTo>
                                  <a:pt x="1404937" y="2455786"/>
                                </a:lnTo>
                                <a:lnTo>
                                  <a:pt x="1404937" y="1849755"/>
                                </a:lnTo>
                                <a:lnTo>
                                  <a:pt x="2851785" y="1849755"/>
                                </a:lnTo>
                                <a:lnTo>
                                  <a:pt x="2853245" y="1849462"/>
                                </a:lnTo>
                                <a:lnTo>
                                  <a:pt x="2854477" y="1848637"/>
                                </a:lnTo>
                                <a:lnTo>
                                  <a:pt x="2855303" y="1847405"/>
                                </a:lnTo>
                                <a:lnTo>
                                  <a:pt x="2855595" y="1845945"/>
                                </a:lnTo>
                                <a:lnTo>
                                  <a:pt x="2855595" y="1842135"/>
                                </a:lnTo>
                                <a:lnTo>
                                  <a:pt x="2855595" y="1185545"/>
                                </a:lnTo>
                                <a:lnTo>
                                  <a:pt x="2855595" y="1181735"/>
                                </a:lnTo>
                                <a:close/>
                              </a:path>
                            </a:pathLst>
                          </a:custGeom>
                          <a:solidFill>
                            <a:srgbClr val="000000"/>
                          </a:solidFill>
                        </wps:spPr>
                        <wps:bodyPr wrap="square" lIns="0" tIns="0" rIns="0" bIns="0" rtlCol="0">
                          <a:prstTxWarp prst="textNoShape">
                            <a:avLst/>
                          </a:prstTxWarp>
                          <a:noAutofit/>
                        </wps:bodyPr>
                      </wps:wsp>
                      <wps:wsp>
                        <wps:cNvPr id="515" name="Textbox 470"/>
                        <wps:cNvSpPr txBox="1"/>
                        <wps:spPr>
                          <a:xfrm>
                            <a:off x="1572374" y="34882"/>
                            <a:ext cx="469900" cy="168910"/>
                          </a:xfrm>
                          <a:prstGeom prst="rect">
                            <a:avLst/>
                          </a:prstGeom>
                        </wps:spPr>
                        <wps:txbx>
                          <w:txbxContent>
                            <w:p w:rsidR="00441BFC" w:rsidRDefault="00441BFC" w:rsidP="00520787">
                              <w:pPr>
                                <w:spacing w:line="266" w:lineRule="exact"/>
                              </w:pPr>
                              <w:r>
                                <w:rPr>
                                  <w:spacing w:val="-2"/>
                                </w:rPr>
                                <w:t>Dipipet</w:t>
                              </w:r>
                            </w:p>
                          </w:txbxContent>
                        </wps:txbx>
                        <wps:bodyPr wrap="square" lIns="0" tIns="0" rIns="0" bIns="0" rtlCol="0">
                          <a:noAutofit/>
                        </wps:bodyPr>
                      </wps:wsp>
                      <wps:wsp>
                        <wps:cNvPr id="516" name="Textbox 471"/>
                        <wps:cNvSpPr txBox="1"/>
                        <wps:spPr>
                          <a:xfrm>
                            <a:off x="1195958" y="498165"/>
                            <a:ext cx="402590" cy="168910"/>
                          </a:xfrm>
                          <a:prstGeom prst="rect">
                            <a:avLst/>
                          </a:prstGeom>
                        </wps:spPr>
                        <wps:txbx>
                          <w:txbxContent>
                            <w:p w:rsidR="00441BFC" w:rsidRDefault="00441BFC" w:rsidP="00520787">
                              <w:pPr>
                                <w:spacing w:line="266" w:lineRule="exact"/>
                              </w:pPr>
                              <w:r>
                                <w:t xml:space="preserve">40 </w:t>
                              </w:r>
                              <w:r>
                                <w:rPr>
                                  <w:rFonts w:cs="Times New Roman"/>
                                  <w:spacing w:val="-5"/>
                                </w:rPr>
                                <w:t>µ</w:t>
                              </w:r>
                              <w:r>
                                <w:rPr>
                                  <w:spacing w:val="-5"/>
                                </w:rPr>
                                <w:t>L</w:t>
                              </w:r>
                            </w:p>
                          </w:txbxContent>
                        </wps:txbx>
                        <wps:bodyPr wrap="square" lIns="0" tIns="0" rIns="0" bIns="0" rtlCol="0">
                          <a:noAutofit/>
                        </wps:bodyPr>
                      </wps:wsp>
                      <wps:wsp>
                        <wps:cNvPr id="542" name="Textbox 472"/>
                        <wps:cNvSpPr txBox="1"/>
                        <wps:spPr>
                          <a:xfrm>
                            <a:off x="-116948" y="1186179"/>
                            <a:ext cx="2860148" cy="623772"/>
                          </a:xfrm>
                          <a:prstGeom prst="rect">
                            <a:avLst/>
                          </a:prstGeom>
                        </wps:spPr>
                        <wps:txbx>
                          <w:txbxContent>
                            <w:p w:rsidR="00441BFC" w:rsidRDefault="00441BFC" w:rsidP="00627CD3">
                              <w:pPr>
                                <w:jc w:val="center"/>
                              </w:pPr>
                              <w:r>
                                <w:t xml:space="preserve">40 </w:t>
                              </w:r>
                              <w:r>
                                <w:rPr>
                                  <w:rFonts w:cs="Times New Roman"/>
                                </w:rPr>
                                <w:t>µ</w:t>
                              </w:r>
                              <w:r>
                                <w:t xml:space="preserve">L larutan standard dan ekstrak + 50 </w:t>
                              </w:r>
                              <w:r>
                                <w:rPr>
                                  <w:rFonts w:cs="Times New Roman"/>
                                </w:rPr>
                                <w:t>µ</w:t>
                              </w:r>
                              <w:r>
                                <w:t>L CuCl</w:t>
                              </w:r>
                              <w:r w:rsidRPr="002667EB">
                                <w:rPr>
                                  <w:vertAlign w:val="subscript"/>
                                </w:rPr>
                                <w:t>2</w:t>
                              </w:r>
                              <w:r>
                                <w:t xml:space="preserve"> + 50 </w:t>
                              </w:r>
                              <w:r>
                                <w:rPr>
                                  <w:rFonts w:cs="Times New Roman"/>
                                </w:rPr>
                                <w:t>µ</w:t>
                              </w:r>
                              <w:r>
                                <w:t xml:space="preserve">L neukuproin etanolik + 60 </w:t>
                              </w:r>
                              <w:r>
                                <w:rPr>
                                  <w:rFonts w:cs="Times New Roman"/>
                                </w:rPr>
                                <w:t>µ</w:t>
                              </w:r>
                              <w:r>
                                <w:t>L NH</w:t>
                              </w:r>
                              <w:r w:rsidRPr="002667EB">
                                <w:rPr>
                                  <w:vertAlign w:val="subscript"/>
                                </w:rPr>
                                <w:t>4</w:t>
                              </w:r>
                              <w:r>
                                <w:t>CH</w:t>
                              </w:r>
                              <w:r w:rsidRPr="002667EB">
                                <w:rPr>
                                  <w:vertAlign w:val="subscript"/>
                                </w:rPr>
                                <w:t>3</w:t>
                              </w:r>
                              <w:r>
                                <w:t>COO 1 M (pH 7)</w:t>
                              </w:r>
                            </w:p>
                            <w:p w:rsidR="00441BFC" w:rsidRDefault="00441BFC" w:rsidP="00627CD3">
                              <w:pPr>
                                <w:spacing w:line="266" w:lineRule="exact"/>
                                <w:ind w:right="18"/>
                                <w:jc w:val="center"/>
                              </w:pPr>
                            </w:p>
                            <w:p w:rsidR="00441BFC" w:rsidRDefault="00441BFC" w:rsidP="00520787">
                              <w:pPr>
                                <w:spacing w:before="137"/>
                                <w:ind w:right="18"/>
                                <w:jc w:val="center"/>
                              </w:pPr>
                            </w:p>
                          </w:txbxContent>
                        </wps:txbx>
                        <wps:bodyPr wrap="square" lIns="0" tIns="0" rIns="0" bIns="0" rtlCol="0">
                          <a:noAutofit/>
                        </wps:bodyPr>
                      </wps:wsp>
                      <wps:wsp>
                        <wps:cNvPr id="543" name="Textbox 473"/>
                        <wps:cNvSpPr txBox="1"/>
                        <wps:spPr>
                          <a:xfrm>
                            <a:off x="1571840" y="2005413"/>
                            <a:ext cx="1671090" cy="419275"/>
                          </a:xfrm>
                          <a:prstGeom prst="rect">
                            <a:avLst/>
                          </a:prstGeom>
                        </wps:spPr>
                        <wps:txbx>
                          <w:txbxContent>
                            <w:p w:rsidR="00441BFC" w:rsidRDefault="00441BFC" w:rsidP="00520787">
                              <w:pPr>
                                <w:spacing w:line="266" w:lineRule="exact"/>
                              </w:pPr>
                              <w:r>
                                <w:t>Inkubasi</w:t>
                              </w:r>
                              <w:r>
                                <w:rPr>
                                  <w:spacing w:val="-4"/>
                                </w:rPr>
                                <w:t xml:space="preserve"> </w:t>
                              </w:r>
                              <w:r>
                                <w:t>suhu</w:t>
                              </w:r>
                              <w:r>
                                <w:rPr>
                                  <w:spacing w:val="-1"/>
                                </w:rPr>
                                <w:t xml:space="preserve"> </w:t>
                              </w:r>
                              <w:r>
                                <w:rPr>
                                  <w:spacing w:val="-4"/>
                                </w:rPr>
                                <w:t>ruang</w:t>
                              </w:r>
                            </w:p>
                          </w:txbxContent>
                        </wps:txbx>
                        <wps:bodyPr wrap="square" lIns="0" tIns="0" rIns="0" bIns="0" rtlCol="0">
                          <a:noAutofit/>
                        </wps:bodyPr>
                      </wps:wsp>
                      <wps:wsp>
                        <wps:cNvPr id="544" name="Textbox 474"/>
                        <wps:cNvSpPr txBox="1"/>
                        <wps:spPr>
                          <a:xfrm>
                            <a:off x="796670" y="2541862"/>
                            <a:ext cx="1191895" cy="432434"/>
                          </a:xfrm>
                          <a:prstGeom prst="rect">
                            <a:avLst/>
                          </a:prstGeom>
                        </wps:spPr>
                        <wps:txbx>
                          <w:txbxContent>
                            <w:p w:rsidR="00441BFC" w:rsidRDefault="00441BFC" w:rsidP="00520787">
                              <w:pPr>
                                <w:spacing w:line="266" w:lineRule="exact"/>
                                <w:ind w:right="18"/>
                                <w:jc w:val="center"/>
                              </w:pPr>
                              <w:r>
                                <w:t>Spektrofotometer</w:t>
                              </w:r>
                              <w:r>
                                <w:rPr>
                                  <w:spacing w:val="-4"/>
                                </w:rPr>
                                <w:t xml:space="preserve"> </w:t>
                              </w:r>
                              <w:r>
                                <w:rPr>
                                  <w:spacing w:val="-10"/>
                                </w:rPr>
                                <w:t>λ</w:t>
                              </w:r>
                            </w:p>
                            <w:p w:rsidR="00441BFC" w:rsidRDefault="00441BFC" w:rsidP="00627CD3">
                              <w:pPr>
                                <w:spacing w:before="139"/>
                                <w:ind w:right="19"/>
                                <w:jc w:val="center"/>
                              </w:pPr>
                              <w:r>
                                <w:t xml:space="preserve">450 </w:t>
                              </w:r>
                              <w:r>
                                <w:rPr>
                                  <w:spacing w:val="-5"/>
                                </w:rPr>
                                <w:t>nm</w:t>
                              </w:r>
                            </w:p>
                          </w:txbxContent>
                        </wps:txbx>
                        <wps:bodyPr wrap="square" lIns="0" tIns="0" rIns="0" bIns="0" rtlCol="0">
                          <a:noAutofit/>
                        </wps:bodyPr>
                      </wps:wsp>
                    </wpg:wgp>
                  </a:graphicData>
                </a:graphic>
              </wp:anchor>
            </w:drawing>
          </mc:Choice>
          <mc:Fallback>
            <w:pict>
              <v:group id="Group 479" o:spid="_x0000_s1223" style="position:absolute;left:0;text-align:left;margin-left:47.3pt;margin-top:21.05pt;width:324.85pt;height:253.6pt;z-index:251810816" coordorigin="-7549" coordsize="41254,305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">
                <v:shape id="Graphic 467" o:spid="_x0000_s1224" style="position:absolute;left:12305;top:7467;width:984;height:4394;visibility:visible;mso-wrap-style:square;v-text-anchor:top" coordsize="98425,439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d3esUA&#10;AADcAAAADwAAAGRycy9kb3ducmV2LnhtbESPT4vCMBTE74LfITzBm6Yquks1Sl3xz0EPunp/27xt&#10;yzYvpYlav70RhD0OM/MbZrZoTCluVLvCsoJBPwJBnFpdcKbg/L3ufYJwHlljaZkUPMjBYt5uzTDW&#10;9s5Hup18JgKEXYwKcu+rWEqX5mTQ9W1FHLxfWxv0QdaZ1DXeA9yUchhFE2mw4LCQY0VfOaV/p6tR&#10;sDTH5GeXHSZ0We43o9WH3iaXg1LdTpNMQXhq/H/43d5pBePBE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Z3d6xQAAANwAAAAPAAAAAAAAAAAAAAAAAJgCAABkcnMv&#10;ZG93bnJldi54bWxQSwUGAAAAAAQABAD1AAAAigMAAAAA&#10;" path="m49149,420516r-4763,-8164l44386,r9525,l53911,412352r-4762,8164xem49149,439419l584,356171,12,354622,,352958r558,-1550l1625,350138r1423,-838l4673,349008r1661,292l7747,350100r1089,1308l44386,412352r,17619l54661,429971r-5512,9448xem54661,429971r-750,l53911,412352,89484,351370r1067,-1270l91986,349288r1638,-280l95250,349300r1422,838l97739,351408r559,1550l98285,354622r-572,1549l54661,429971xem53911,429971r-9525,l44386,412352r4763,8164l45034,427570r8877,l53911,429971xem53911,427570r-648,l49149,420516r4762,-8164l53911,427570xem53263,427570r-8229,l49149,420516r4114,7054xe" fillcolor="black" stroked="f">
                  <v:path arrowok="t"/>
                </v:shape>
                <v:shape id="Graphic 468" o:spid="_x0000_s1225" style="position:absolute;left:11014;top:4428;width:6007;height:3156;visibility:visible;mso-wrap-style:square;v-text-anchor:top" coordsize="600710,3155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thLcYA&#10;AADcAAAADwAAAGRycy9kb3ducmV2LnhtbESPQWvCQBSE74X+h+UVeim6idIi0VVCi0VyUls8P7LP&#10;bDT7NmRXjf56Vyj0OMzMN8xs0dtGnKnztWMF6TABQVw6XXOl4PdnOZiA8AFZY+OYFFzJw2L+/DTD&#10;TLsLb+i8DZWIEPYZKjAhtJmUvjRk0Q9dSxy9vesshii7SuoOLxFuGzlKkg9psea4YLClT0PlcXuy&#10;CvKd+drckr4trjd9KIrD+m30vVbq9aXPpyAC9eE//NdeaQXv6RgeZ+IRkP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BthLcYAAADcAAAADwAAAAAAAAAAAAAAAACYAgAAZHJz&#10;L2Rvd25yZXYueG1sUEsFBgAAAAAEAAQA9QAAAIsDAAAAAA==&#10;" path="m600456,315467l,315467,,,600456,r,315467xe" stroked="f">
                  <v:path arrowok="t"/>
                </v:shape>
                <v:shape id="Graphic 469" o:spid="_x0000_s1226" style="position:absolute;left:-7549;width:41254;height:30518;visibility:visible;mso-wrap-style:square;v-text-anchor:top" coordsize="2855595,3051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Em8YA&#10;AADcAAAADwAAAGRycy9kb3ducmV2LnhtbESPQWvCQBSE74L/YXlCb3UT20qJbkS0BaUoaNuDt0f2&#10;mQ1m34bsNsZ/3y0UPA4z8w0zX/S2Fh21vnKsIB0nIIgLpysuFXx9vj++gvABWWPtmBTcyMMiHw7m&#10;mGl35QN1x1CKCGGfoQITQpNJ6QtDFv3YNcTRO7vWYoiyLaVu8RrhtpaTJJlKixXHBYMNrQwVl+OP&#10;VSCNfNtuv2m923w8rYvuQJPbaa/Uw6hfzkAE6sM9/N/eaAUv6TP8nYlH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MEm8YAAADcAAAADwAAAAAAAAAAAAAAAACYAgAAZHJz&#10;L2Rvd25yZXYueG1sUEsFBgAAAAAEAAQA9QAAAIsDAAAAAA==&#10;" path="m1449959,352958r-559,-1549l1448333,350139r-1422,-839l1445285,349008r-1638,280l1442212,350100r-1067,1270l1405572,412356,1405572,r-9525,l1396047,412356r-35560,-60947l1359408,350100r-1423,-800l1356334,349008r-1625,292l1353286,350139r-1067,1270l1351661,352958r12,1664l1352245,356171r48565,83249l1406321,429971r43053,-73800l1449946,354622r13,-1664xem1705610,443230r-293,-1461l1704492,440537r-1232,-825l1701800,439420r-3810,l1697990,447040r,306705l1105535,753745r,-306705l1697990,447040r,-7620l1400810,439420r-299085,l1100264,439712r-1232,825l1098207,441769r-292,1461l1097915,757555r292,1460l1099032,760247r1232,825l1101725,761365r600075,l1703260,761072r1232,-825l1705317,759015r293,-1460l1705610,753745r,-306705l1705610,443230xem2142490,2487295r-292,-1461l2141372,2484602r-1232,-825l2138680,2483485r-3810,l2134870,2491105r,553085l637527,3044190r,-553085l2134870,2491105r,-7620l633730,2483485r-1461,292l631037,2484602r-825,1232l629920,2487295r,560705l630212,3049460r825,1232l632269,3051518r1461,292l2138680,3051810r1460,-292l2141372,3050692r826,-1232l2142490,3048000r,-3810l2142490,2491105r,-3810xem2855595,1181735r-292,-1461l2854477,1179042r-1232,-825l2851785,1177925r-3810,l2847975,1185545r,656590l1404937,1842135r,-1270l1395412,1840865r,1270l7620,1842135r,-656590l2847975,1185545r,-7620l3810,1177925r-1461,292l1117,1179042r-825,1232l,1181735r,664210l292,1847405r825,1232l2349,1849462r1461,293l1395412,1849755r,606031l1359852,2394839r-1079,-1308l1357350,2392730r-1651,-292l1354074,2392730r-1423,839l1351584,2394839r-558,1549l1351038,2398052r572,1549l1400175,2482850r5511,-9449l1448739,2399601r572,-1549l1449324,2396388r-559,-1549l1447698,2393569r-1422,-839l1444650,2392438r-1638,280l1441577,2393531r-1067,1270l1404937,2455786r,-606031l2851785,1849755r1460,-293l2854477,1848637r826,-1232l2855595,1845945r,-3810l2855595,1185545r,-3810xe" fillcolor="black" stroked="f">
                  <v:path arrowok="t"/>
                </v:shape>
                <v:shape id="Textbox 470" o:spid="_x0000_s1227" type="#_x0000_t202" style="position:absolute;left:15723;top:348;width:4699;height:1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s8QA&#10;AADcAAAADwAAAGRycy9kb3ducmV2LnhtbESPQWvCQBSE7wX/w/IEb3VjQWmjq4hUEIRijAePz+wz&#10;Wcy+jdlV47/vCoUeh5n5hpktOluLO7XeOFYwGiYgiAunDZcKDvn6/ROED8gaa8ek4EkeFvPe2wxT&#10;7R6c0X0fShEh7FNUUIXQpFL6oiKLfuga4uidXWsxRNmWUrf4iHBby48kmUiLhuNChQ2tKiou+5tV&#10;sDxy9m2uP6ddds5Mnn8lvJ1clBr0u+UURKAu/If/2hutYDwaw+tMPAJ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LPEAAAA3AAAAA8AAAAAAAAAAAAAAAAAmAIAAGRycy9k&#10;b3ducmV2LnhtbFBLBQYAAAAABAAEAPUAAACJAwAAAAA=&#10;" filled="f" stroked="f">
                  <v:textbox inset="0,0,0,0">
                    <w:txbxContent>
                      <w:p w:rsidR="00441BFC" w:rsidRDefault="00441BFC" w:rsidP="00520787">
                        <w:pPr>
                          <w:spacing w:line="266" w:lineRule="exact"/>
                        </w:pPr>
                        <w:r>
                          <w:rPr>
                            <w:spacing w:val="-2"/>
                          </w:rPr>
                          <w:t>Dipipet</w:t>
                        </w:r>
                      </w:p>
                    </w:txbxContent>
                  </v:textbox>
                </v:shape>
                <v:shape id="Textbox 471" o:spid="_x0000_s1228" type="#_x0000_t202" style="position:absolute;left:11959;top:4981;width:4026;height:1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1WxMUA&#10;AADcAAAADwAAAGRycy9kb3ducmV2LnhtbESPQWvCQBSE74L/YXlCb7qx0FCjq4hYKBSKMR48PrPP&#10;ZDH7Nma3mv77rlDwOMzMN8xi1dtG3KjzxrGC6SQBQVw6bbhScCg+xu8gfEDW2DgmBb/kYbUcDhaY&#10;aXfnnG77UIkIYZ+hgjqENpPSlzVZ9BPXEkfv7DqLIcqukrrDe4TbRr4mSSotGo4LNba0qam87H+s&#10;gvWR8625fp92+Tk3RTFL+Cu9KPUy6tdzEIH68Az/tz+1grdpCo8z8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LVbExQAAANwAAAAPAAAAAAAAAAAAAAAAAJgCAABkcnMv&#10;ZG93bnJldi54bWxQSwUGAAAAAAQABAD1AAAAigMAAAAA&#10;" filled="f" stroked="f">
                  <v:textbox inset="0,0,0,0">
                    <w:txbxContent>
                      <w:p w:rsidR="00441BFC" w:rsidRDefault="00441BFC" w:rsidP="00520787">
                        <w:pPr>
                          <w:spacing w:line="266" w:lineRule="exact"/>
                        </w:pPr>
                        <w:r>
                          <w:t xml:space="preserve">40 </w:t>
                        </w:r>
                        <w:r>
                          <w:rPr>
                            <w:rFonts w:cs="Times New Roman"/>
                            <w:spacing w:val="-5"/>
                          </w:rPr>
                          <w:t>µ</w:t>
                        </w:r>
                        <w:r>
                          <w:rPr>
                            <w:spacing w:val="-5"/>
                          </w:rPr>
                          <w:t>L</w:t>
                        </w:r>
                      </w:p>
                    </w:txbxContent>
                  </v:textbox>
                </v:shape>
                <v:shape id="Textbox 472" o:spid="_x0000_s1229" type="#_x0000_t202" style="position:absolute;left:-1169;top:11861;width:28601;height:6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V/2sYA&#10;AADcAAAADwAAAGRycy9kb3ducmV2LnhtbESPQWvCQBSE70L/w/IK3nRTsVLTrCKlBaFQGuPB4zP7&#10;kixm36bZVeO/dwuFHoeZ+YbJ1oNtxYV6bxwreJomIIhLpw3XCvbFx+QFhA/IGlvHpOBGHtarh1GG&#10;qXZXzumyC7WIEPYpKmhC6FIpfdmQRT91HXH0KtdbDFH2tdQ9XiPctnKWJAtp0XBcaLCjt4bK0+5s&#10;FWwOnL+bn6/jd17lpiiWCX8uTkqNH4fNK4hAQ/gP/7W3WsHzfAa/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6V/2sYAAADcAAAADwAAAAAAAAAAAAAAAACYAgAAZHJz&#10;L2Rvd25yZXYueG1sUEsFBgAAAAAEAAQA9QAAAIsDAAAAAA==&#10;" filled="f" stroked="f">
                  <v:textbox inset="0,0,0,0">
                    <w:txbxContent>
                      <w:p w:rsidR="00441BFC" w:rsidRDefault="00441BFC" w:rsidP="00627CD3">
                        <w:pPr>
                          <w:jc w:val="center"/>
                        </w:pPr>
                        <w:r>
                          <w:t xml:space="preserve">40 </w:t>
                        </w:r>
                        <w:r>
                          <w:rPr>
                            <w:rFonts w:cs="Times New Roman"/>
                          </w:rPr>
                          <w:t>µ</w:t>
                        </w:r>
                        <w:r>
                          <w:t xml:space="preserve">L larutan standard dan ekstrak + 50 </w:t>
                        </w:r>
                        <w:r>
                          <w:rPr>
                            <w:rFonts w:cs="Times New Roman"/>
                          </w:rPr>
                          <w:t>µ</w:t>
                        </w:r>
                        <w:r>
                          <w:t>L CuCl</w:t>
                        </w:r>
                        <w:r w:rsidRPr="002667EB">
                          <w:rPr>
                            <w:vertAlign w:val="subscript"/>
                          </w:rPr>
                          <w:t>2</w:t>
                        </w:r>
                        <w:r>
                          <w:t xml:space="preserve"> + 50 </w:t>
                        </w:r>
                        <w:r>
                          <w:rPr>
                            <w:rFonts w:cs="Times New Roman"/>
                          </w:rPr>
                          <w:t>µ</w:t>
                        </w:r>
                        <w:r>
                          <w:t xml:space="preserve">L neukuproin etanolik + 60 </w:t>
                        </w:r>
                        <w:r>
                          <w:rPr>
                            <w:rFonts w:cs="Times New Roman"/>
                          </w:rPr>
                          <w:t>µ</w:t>
                        </w:r>
                        <w:r>
                          <w:t>L NH</w:t>
                        </w:r>
                        <w:r w:rsidRPr="002667EB">
                          <w:rPr>
                            <w:vertAlign w:val="subscript"/>
                          </w:rPr>
                          <w:t>4</w:t>
                        </w:r>
                        <w:r>
                          <w:t>CH</w:t>
                        </w:r>
                        <w:r w:rsidRPr="002667EB">
                          <w:rPr>
                            <w:vertAlign w:val="subscript"/>
                          </w:rPr>
                          <w:t>3</w:t>
                        </w:r>
                        <w:r>
                          <w:t>COO 1 M (pH 7)</w:t>
                        </w:r>
                      </w:p>
                      <w:p w:rsidR="00441BFC" w:rsidRDefault="00441BFC" w:rsidP="00627CD3">
                        <w:pPr>
                          <w:spacing w:line="266" w:lineRule="exact"/>
                          <w:ind w:right="18"/>
                          <w:jc w:val="center"/>
                        </w:pPr>
                      </w:p>
                      <w:p w:rsidR="00441BFC" w:rsidRDefault="00441BFC" w:rsidP="00520787">
                        <w:pPr>
                          <w:spacing w:before="137"/>
                          <w:ind w:right="18"/>
                          <w:jc w:val="center"/>
                        </w:pPr>
                      </w:p>
                    </w:txbxContent>
                  </v:textbox>
                </v:shape>
                <v:shape id="Textbox 473" o:spid="_x0000_s1230" type="#_x0000_t202" style="position:absolute;left:15718;top:20054;width:16711;height:41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naQcUA&#10;AADcAAAADwAAAGRycy9kb3ducmV2LnhtbESPT2vCQBTE70K/w/IKvemmfxRNXUWkgiBIYzx4fM0+&#10;k8Xs25jdavrtXUHocZiZ3zDTeWdrcaHWG8cKXgcJCOLCacOlgn2+6o9B+ICssXZMCv7Iw3z21Jti&#10;qt2VM7rsQikihH2KCqoQmlRKX1Rk0Q9cQxy9o2sthijbUuoWrxFua/mWJCNp0XBcqLChZUXFafdr&#10;FSwOnH2Z8/bnOztmJs8nCW9GJ6VenrvFJ4hAXfgPP9prrWD48Q73M/EI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6dpBxQAAANwAAAAPAAAAAAAAAAAAAAAAAJgCAABkcnMv&#10;ZG93bnJldi54bWxQSwUGAAAAAAQABAD1AAAAigMAAAAA&#10;" filled="f" stroked="f">
                  <v:textbox inset="0,0,0,0">
                    <w:txbxContent>
                      <w:p w:rsidR="00441BFC" w:rsidRDefault="00441BFC" w:rsidP="00520787">
                        <w:pPr>
                          <w:spacing w:line="266" w:lineRule="exact"/>
                        </w:pPr>
                        <w:r>
                          <w:t>Inkubasi</w:t>
                        </w:r>
                        <w:r>
                          <w:rPr>
                            <w:spacing w:val="-4"/>
                          </w:rPr>
                          <w:t xml:space="preserve"> </w:t>
                        </w:r>
                        <w:r>
                          <w:t>suhu</w:t>
                        </w:r>
                        <w:r>
                          <w:rPr>
                            <w:spacing w:val="-1"/>
                          </w:rPr>
                          <w:t xml:space="preserve"> </w:t>
                        </w:r>
                        <w:r>
                          <w:rPr>
                            <w:spacing w:val="-4"/>
                          </w:rPr>
                          <w:t>ruang</w:t>
                        </w:r>
                      </w:p>
                    </w:txbxContent>
                  </v:textbox>
                </v:shape>
                <v:shape id="Textbox 474" o:spid="_x0000_s1231" type="#_x0000_t202" style="position:absolute;left:7966;top:25418;width:11919;height:4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BCNcUA&#10;AADcAAAADwAAAGRycy9kb3ducmV2LnhtbESPQWvCQBSE74X+h+UVvNVNixVNXUWKglCQxnjw+Mw+&#10;k8Xs25hdNf57Vyh4HGbmG2Yy62wtLtR641jBRz8BQVw4bbhUsM2X7yMQPiBrrB2Tght5mE1fXyaY&#10;anfljC6bUIoIYZ+igiqEJpXSFxVZ9H3XEEfv4FqLIcq2lLrFa4TbWn4myVBaNBwXKmzop6LiuDlb&#10;BfMdZwtzWu//skNm8nyc8O/wqFTvrZt/gwjUhWf4v73SCr4GA3iciUd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AEI1xQAAANwAAAAPAAAAAAAAAAAAAAAAAJgCAABkcnMv&#10;ZG93bnJldi54bWxQSwUGAAAAAAQABAD1AAAAigMAAAAA&#10;" filled="f" stroked="f">
                  <v:textbox inset="0,0,0,0">
                    <w:txbxContent>
                      <w:p w:rsidR="00441BFC" w:rsidRDefault="00441BFC" w:rsidP="00520787">
                        <w:pPr>
                          <w:spacing w:line="266" w:lineRule="exact"/>
                          <w:ind w:right="18"/>
                          <w:jc w:val="center"/>
                        </w:pPr>
                        <w:r>
                          <w:t>Spektrofotometer</w:t>
                        </w:r>
                        <w:r>
                          <w:rPr>
                            <w:spacing w:val="-4"/>
                          </w:rPr>
                          <w:t xml:space="preserve"> </w:t>
                        </w:r>
                        <w:r>
                          <w:rPr>
                            <w:spacing w:val="-10"/>
                          </w:rPr>
                          <w:t>λ</w:t>
                        </w:r>
                      </w:p>
                      <w:p w:rsidR="00441BFC" w:rsidRDefault="00441BFC" w:rsidP="00627CD3">
                        <w:pPr>
                          <w:spacing w:before="139"/>
                          <w:ind w:right="19"/>
                          <w:jc w:val="center"/>
                        </w:pPr>
                        <w:r>
                          <w:t xml:space="preserve">450 </w:t>
                        </w:r>
                        <w:r>
                          <w:rPr>
                            <w:spacing w:val="-5"/>
                          </w:rPr>
                          <w:t>nm</w:t>
                        </w:r>
                      </w:p>
                    </w:txbxContent>
                  </v:textbox>
                </v:shape>
              </v:group>
            </w:pict>
          </mc:Fallback>
        </mc:AlternateContent>
      </w:r>
    </w:p>
    <w:p w:rsidR="00AE69CB" w:rsidRPr="00AE69CB" w:rsidRDefault="00AE69CB" w:rsidP="007C2483">
      <w:pPr>
        <w:jc w:val="right"/>
      </w:pPr>
    </w:p>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Pr="00AE69CB" w:rsidRDefault="00AE69CB" w:rsidP="00AE69CB"/>
    <w:p w:rsidR="00AE69CB" w:rsidRDefault="00AE69CB" w:rsidP="00AE69CB">
      <w:pPr>
        <w:sectPr w:rsidR="00AE69CB" w:rsidSect="00294968">
          <w:pgSz w:w="11907" w:h="16839" w:code="9"/>
          <w:pgMar w:top="1701" w:right="1701" w:bottom="1701" w:left="2268" w:header="720" w:footer="720" w:gutter="0"/>
          <w:cols w:space="720"/>
          <w:docGrid w:linePitch="360"/>
        </w:sectPr>
      </w:pPr>
    </w:p>
    <w:p w:rsidR="00541066" w:rsidRDefault="00541066" w:rsidP="00541066">
      <w:pPr>
        <w:pStyle w:val="ListParagraph"/>
        <w:numPr>
          <w:ilvl w:val="0"/>
          <w:numId w:val="6"/>
        </w:numPr>
        <w:spacing w:after="0"/>
        <w:rPr>
          <w:b/>
        </w:rPr>
      </w:pPr>
      <w:r>
        <w:rPr>
          <w:b/>
        </w:rPr>
        <w:lastRenderedPageBreak/>
        <w:t>Metode Frap</w:t>
      </w:r>
    </w:p>
    <w:p w:rsidR="00541066" w:rsidRDefault="00541066" w:rsidP="00541066">
      <w:pPr>
        <w:spacing w:after="0"/>
        <w:ind w:left="360"/>
        <w:rPr>
          <w:b/>
        </w:rPr>
      </w:pPr>
    </w:p>
    <w:p w:rsidR="00541066" w:rsidRPr="00541066" w:rsidRDefault="00C922C5" w:rsidP="00541066">
      <w:pPr>
        <w:spacing w:after="0"/>
        <w:ind w:left="360"/>
        <w:rPr>
          <w:b/>
        </w:rPr>
      </w:pPr>
      <w:r>
        <w:rPr>
          <w:noProof/>
        </w:rPr>
        <mc:AlternateContent>
          <mc:Choice Requires="wpg">
            <w:drawing>
              <wp:anchor distT="0" distB="0" distL="114300" distR="114300" simplePos="0" relativeHeight="251827200" behindDoc="0" locked="0" layoutInCell="1" allowOverlap="1">
                <wp:simplePos x="0" y="0"/>
                <wp:positionH relativeFrom="column">
                  <wp:posOffset>346090</wp:posOffset>
                </wp:positionH>
                <wp:positionV relativeFrom="paragraph">
                  <wp:posOffset>36933</wp:posOffset>
                </wp:positionV>
                <wp:extent cx="5028565" cy="6623685"/>
                <wp:effectExtent l="0" t="0" r="19685" b="24765"/>
                <wp:wrapNone/>
                <wp:docPr id="633" name="Group 633"/>
                <wp:cNvGraphicFramePr/>
                <a:graphic xmlns:a="http://schemas.openxmlformats.org/drawingml/2006/main">
                  <a:graphicData uri="http://schemas.microsoft.com/office/word/2010/wordprocessingGroup">
                    <wpg:wgp>
                      <wpg:cNvGrpSpPr/>
                      <wpg:grpSpPr>
                        <a:xfrm>
                          <a:off x="0" y="0"/>
                          <a:ext cx="5028565" cy="6623685"/>
                          <a:chOff x="0" y="0"/>
                          <a:chExt cx="5028565" cy="6623685"/>
                        </a:xfrm>
                      </wpg:grpSpPr>
                      <wpg:grpSp>
                        <wpg:cNvPr id="590" name="Group 590"/>
                        <wpg:cNvGrpSpPr/>
                        <wpg:grpSpPr>
                          <a:xfrm>
                            <a:off x="116958" y="0"/>
                            <a:ext cx="4911607" cy="6623685"/>
                            <a:chOff x="0" y="0"/>
                            <a:chExt cx="4912124" cy="6624083"/>
                          </a:xfrm>
                        </wpg:grpSpPr>
                        <wps:wsp>
                          <wps:cNvPr id="591" name="Graphic 518"/>
                          <wps:cNvSpPr/>
                          <wps:spPr>
                            <a:xfrm>
                              <a:off x="680341" y="0"/>
                              <a:ext cx="3274971" cy="708025"/>
                            </a:xfrm>
                            <a:custGeom>
                              <a:avLst/>
                              <a:gdLst/>
                              <a:ahLst/>
                              <a:cxnLst/>
                              <a:rect l="l" t="t" r="r" b="b"/>
                              <a:pathLst>
                                <a:path w="3792220" h="559435">
                                  <a:moveTo>
                                    <a:pt x="3788409" y="559435"/>
                                  </a:moveTo>
                                  <a:lnTo>
                                    <a:pt x="3809" y="559435"/>
                                  </a:lnTo>
                                  <a:lnTo>
                                    <a:pt x="2349" y="559142"/>
                                  </a:lnTo>
                                  <a:lnTo>
                                    <a:pt x="1117" y="558317"/>
                                  </a:lnTo>
                                  <a:lnTo>
                                    <a:pt x="292" y="557085"/>
                                  </a:lnTo>
                                  <a:lnTo>
                                    <a:pt x="0" y="555625"/>
                                  </a:lnTo>
                                  <a:lnTo>
                                    <a:pt x="0" y="3810"/>
                                  </a:lnTo>
                                  <a:lnTo>
                                    <a:pt x="292" y="2349"/>
                                  </a:lnTo>
                                  <a:lnTo>
                                    <a:pt x="1117" y="1117"/>
                                  </a:lnTo>
                                  <a:lnTo>
                                    <a:pt x="2349" y="292"/>
                                  </a:lnTo>
                                  <a:lnTo>
                                    <a:pt x="3809" y="0"/>
                                  </a:lnTo>
                                  <a:lnTo>
                                    <a:pt x="3788409" y="0"/>
                                  </a:lnTo>
                                  <a:lnTo>
                                    <a:pt x="3789870" y="292"/>
                                  </a:lnTo>
                                  <a:lnTo>
                                    <a:pt x="3791102" y="1117"/>
                                  </a:lnTo>
                                  <a:lnTo>
                                    <a:pt x="3791927" y="2349"/>
                                  </a:lnTo>
                                  <a:lnTo>
                                    <a:pt x="3792220" y="3810"/>
                                  </a:lnTo>
                                  <a:lnTo>
                                    <a:pt x="7619" y="3810"/>
                                  </a:lnTo>
                                  <a:lnTo>
                                    <a:pt x="3809" y="7620"/>
                                  </a:lnTo>
                                  <a:lnTo>
                                    <a:pt x="7619" y="7620"/>
                                  </a:lnTo>
                                  <a:lnTo>
                                    <a:pt x="7619" y="551815"/>
                                  </a:lnTo>
                                  <a:lnTo>
                                    <a:pt x="3809" y="551815"/>
                                  </a:lnTo>
                                  <a:lnTo>
                                    <a:pt x="7619" y="555625"/>
                                  </a:lnTo>
                                  <a:lnTo>
                                    <a:pt x="3792220" y="555625"/>
                                  </a:lnTo>
                                  <a:lnTo>
                                    <a:pt x="3791927" y="557085"/>
                                  </a:lnTo>
                                  <a:lnTo>
                                    <a:pt x="3791102" y="558317"/>
                                  </a:lnTo>
                                  <a:lnTo>
                                    <a:pt x="3789870" y="559142"/>
                                  </a:lnTo>
                                  <a:lnTo>
                                    <a:pt x="3788409" y="559435"/>
                                  </a:lnTo>
                                  <a:close/>
                                </a:path>
                                <a:path w="3792220" h="559435">
                                  <a:moveTo>
                                    <a:pt x="7619" y="7620"/>
                                  </a:moveTo>
                                  <a:lnTo>
                                    <a:pt x="3809" y="7620"/>
                                  </a:lnTo>
                                  <a:lnTo>
                                    <a:pt x="7619" y="3810"/>
                                  </a:lnTo>
                                  <a:lnTo>
                                    <a:pt x="7619" y="7620"/>
                                  </a:lnTo>
                                  <a:close/>
                                </a:path>
                                <a:path w="3792220" h="559435">
                                  <a:moveTo>
                                    <a:pt x="3784600" y="7620"/>
                                  </a:moveTo>
                                  <a:lnTo>
                                    <a:pt x="7619" y="7620"/>
                                  </a:lnTo>
                                  <a:lnTo>
                                    <a:pt x="7619" y="3810"/>
                                  </a:lnTo>
                                  <a:lnTo>
                                    <a:pt x="3784600" y="3810"/>
                                  </a:lnTo>
                                  <a:lnTo>
                                    <a:pt x="3784600" y="7620"/>
                                  </a:lnTo>
                                  <a:close/>
                                </a:path>
                                <a:path w="3792220" h="559435">
                                  <a:moveTo>
                                    <a:pt x="3784600" y="555625"/>
                                  </a:moveTo>
                                  <a:lnTo>
                                    <a:pt x="3784600" y="3810"/>
                                  </a:lnTo>
                                  <a:lnTo>
                                    <a:pt x="3788409" y="7620"/>
                                  </a:lnTo>
                                  <a:lnTo>
                                    <a:pt x="3792220" y="7620"/>
                                  </a:lnTo>
                                  <a:lnTo>
                                    <a:pt x="3792220" y="551815"/>
                                  </a:lnTo>
                                  <a:lnTo>
                                    <a:pt x="3788409" y="551815"/>
                                  </a:lnTo>
                                  <a:lnTo>
                                    <a:pt x="3784600" y="555625"/>
                                  </a:lnTo>
                                  <a:close/>
                                </a:path>
                                <a:path w="3792220" h="559435">
                                  <a:moveTo>
                                    <a:pt x="3792220" y="7620"/>
                                  </a:moveTo>
                                  <a:lnTo>
                                    <a:pt x="3788409" y="7620"/>
                                  </a:lnTo>
                                  <a:lnTo>
                                    <a:pt x="3784600" y="3810"/>
                                  </a:lnTo>
                                  <a:lnTo>
                                    <a:pt x="3792220" y="3810"/>
                                  </a:lnTo>
                                  <a:lnTo>
                                    <a:pt x="3792220" y="7620"/>
                                  </a:lnTo>
                                  <a:close/>
                                </a:path>
                                <a:path w="3792220" h="559435">
                                  <a:moveTo>
                                    <a:pt x="7619" y="555625"/>
                                  </a:moveTo>
                                  <a:lnTo>
                                    <a:pt x="3809" y="551815"/>
                                  </a:lnTo>
                                  <a:lnTo>
                                    <a:pt x="7619" y="551815"/>
                                  </a:lnTo>
                                  <a:lnTo>
                                    <a:pt x="7619" y="555625"/>
                                  </a:lnTo>
                                  <a:close/>
                                </a:path>
                                <a:path w="3792220" h="559435">
                                  <a:moveTo>
                                    <a:pt x="3784600" y="555625"/>
                                  </a:moveTo>
                                  <a:lnTo>
                                    <a:pt x="7619" y="555625"/>
                                  </a:lnTo>
                                  <a:lnTo>
                                    <a:pt x="7619" y="551815"/>
                                  </a:lnTo>
                                  <a:lnTo>
                                    <a:pt x="3784600" y="551815"/>
                                  </a:lnTo>
                                  <a:lnTo>
                                    <a:pt x="3784600" y="555625"/>
                                  </a:lnTo>
                                  <a:close/>
                                </a:path>
                                <a:path w="3792220" h="559435">
                                  <a:moveTo>
                                    <a:pt x="3792220" y="555625"/>
                                  </a:moveTo>
                                  <a:lnTo>
                                    <a:pt x="3784600" y="555625"/>
                                  </a:lnTo>
                                  <a:lnTo>
                                    <a:pt x="3788409" y="551815"/>
                                  </a:lnTo>
                                  <a:lnTo>
                                    <a:pt x="3792220" y="551815"/>
                                  </a:lnTo>
                                  <a:lnTo>
                                    <a:pt x="3792220" y="555625"/>
                                  </a:lnTo>
                                  <a:close/>
                                </a:path>
                              </a:pathLst>
                            </a:custGeom>
                          </wps:spPr>
                          <wps:style>
                            <a:lnRef idx="2">
                              <a:schemeClr val="dk1"/>
                            </a:lnRef>
                            <a:fillRef idx="1">
                              <a:schemeClr val="lt1"/>
                            </a:fillRef>
                            <a:effectRef idx="0">
                              <a:schemeClr val="dk1"/>
                            </a:effectRef>
                            <a:fontRef idx="minor">
                              <a:schemeClr val="dk1"/>
                            </a:fontRef>
                          </wps:style>
                          <wps:bodyPr wrap="square" lIns="0" tIns="0" rIns="0" bIns="0" rtlCol="0">
                            <a:prstTxWarp prst="textNoShape">
                              <a:avLst/>
                            </a:prstTxWarp>
                            <a:noAutofit/>
                          </wps:bodyPr>
                        </wps:wsp>
                        <wps:wsp>
                          <wps:cNvPr id="592" name="Straight Connector 592"/>
                          <wps:cNvCnPr/>
                          <wps:spPr>
                            <a:xfrm>
                              <a:off x="350875" y="1084520"/>
                              <a:ext cx="4199255" cy="0"/>
                            </a:xfrm>
                            <a:prstGeom prst="line">
                              <a:avLst/>
                            </a:prstGeom>
                          </wps:spPr>
                          <wps:style>
                            <a:lnRef idx="1">
                              <a:schemeClr val="dk1"/>
                            </a:lnRef>
                            <a:fillRef idx="0">
                              <a:schemeClr val="dk1"/>
                            </a:fillRef>
                            <a:effectRef idx="0">
                              <a:schemeClr val="dk1"/>
                            </a:effectRef>
                            <a:fontRef idx="minor">
                              <a:schemeClr val="tx1"/>
                            </a:fontRef>
                          </wps:style>
                          <wps:bodyPr/>
                        </wps:wsp>
                        <wps:wsp>
                          <wps:cNvPr id="593" name="Straight Arrow Connector 593"/>
                          <wps:cNvCnPr/>
                          <wps:spPr>
                            <a:xfrm>
                              <a:off x="2381693" y="712381"/>
                              <a:ext cx="0" cy="695472"/>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594" name="Straight Arrow Connector 594"/>
                          <wps:cNvCnPr/>
                          <wps:spPr>
                            <a:xfrm>
                              <a:off x="1446028" y="1084520"/>
                              <a:ext cx="0" cy="323186"/>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595" name="Straight Arrow Connector 595"/>
                          <wps:cNvCnPr/>
                          <wps:spPr>
                            <a:xfrm>
                              <a:off x="372140" y="1084520"/>
                              <a:ext cx="0" cy="323186"/>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596" name="Straight Arrow Connector 596"/>
                          <wps:cNvCnPr/>
                          <wps:spPr>
                            <a:xfrm>
                              <a:off x="3413051" y="1084520"/>
                              <a:ext cx="0" cy="32258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597" name="Straight Arrow Connector 597"/>
                          <wps:cNvCnPr/>
                          <wps:spPr>
                            <a:xfrm>
                              <a:off x="4550735" y="1084520"/>
                              <a:ext cx="0" cy="32258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598" name="Rectangle 598"/>
                          <wps:cNvSpPr/>
                          <wps:spPr>
                            <a:xfrm>
                              <a:off x="0" y="2636874"/>
                              <a:ext cx="669290" cy="260985"/>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8C3580">
                                <w:pPr>
                                  <w:jc w:val="center"/>
                                </w:pPr>
                                <w:r>
                                  <w:t xml:space="preserve">10 </w:t>
                                </w:r>
                                <w:r>
                                  <w:rPr>
                                    <w:rFonts w:cs="Times New Roman"/>
                                  </w:rPr>
                                  <w:t>µ</w:t>
                                </w:r>
                                <w:r>
                                  <w:t>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9" name="Rectangle 599"/>
                          <wps:cNvSpPr/>
                          <wps:spPr>
                            <a:xfrm>
                              <a:off x="1042101" y="1414130"/>
                              <a:ext cx="743563" cy="260985"/>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8C3580">
                                <w:pPr>
                                  <w:jc w:val="center"/>
                                </w:pPr>
                                <w:r>
                                  <w:t xml:space="preserve">1250 </w:t>
                                </w:r>
                                <w:r>
                                  <w:rPr>
                                    <w:rFonts w:cs="Times New Roman"/>
                                  </w:rPr>
                                  <w:t>µ</w:t>
                                </w:r>
                                <w:r>
                                  <w:t>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0" name="Rectangle 600"/>
                          <wps:cNvSpPr/>
                          <wps:spPr>
                            <a:xfrm>
                              <a:off x="2083929" y="1403497"/>
                              <a:ext cx="754333" cy="271617"/>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8C3580">
                                <w:pPr>
                                  <w:jc w:val="center"/>
                                </w:pPr>
                                <w:r>
                                  <w:t xml:space="preserve">1750 </w:t>
                                </w:r>
                                <w:r>
                                  <w:rPr>
                                    <w:rFonts w:cs="Times New Roman"/>
                                  </w:rPr>
                                  <w:t>µ</w:t>
                                </w:r>
                                <w:r>
                                  <w:t>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1" name="Rectangle 601"/>
                          <wps:cNvSpPr/>
                          <wps:spPr>
                            <a:xfrm>
                              <a:off x="3062499" y="1403497"/>
                              <a:ext cx="732671" cy="271617"/>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8C3580">
                                <w:pPr>
                                  <w:jc w:val="center"/>
                                </w:pPr>
                                <w:r>
                                  <w:t xml:space="preserve">2750 </w:t>
                                </w:r>
                                <w:r>
                                  <w:rPr>
                                    <w:rFonts w:cs="Times New Roman"/>
                                  </w:rPr>
                                  <w:t>µ</w:t>
                                </w:r>
                                <w:r>
                                  <w:t>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2" name="Rectangle 602"/>
                          <wps:cNvSpPr/>
                          <wps:spPr>
                            <a:xfrm>
                              <a:off x="4115233" y="1403497"/>
                              <a:ext cx="796891" cy="261605"/>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8C3580">
                                <w:pPr>
                                  <w:jc w:val="center"/>
                                </w:pPr>
                                <w:r>
                                  <w:t xml:space="preserve">3750 </w:t>
                                </w:r>
                                <w:r>
                                  <w:rPr>
                                    <w:rFonts w:cs="Times New Roman"/>
                                  </w:rPr>
                                  <w:t>µ</w:t>
                                </w:r>
                                <w:r>
                                  <w:t>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3" name="Straight Arrow Connector 603"/>
                          <wps:cNvCnPr/>
                          <wps:spPr>
                            <a:xfrm>
                              <a:off x="382772" y="1669311"/>
                              <a:ext cx="0" cy="96012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604" name="Straight Connector 604"/>
                          <wps:cNvCnPr/>
                          <wps:spPr>
                            <a:xfrm>
                              <a:off x="1446028" y="1679944"/>
                              <a:ext cx="0" cy="318770"/>
                            </a:xfrm>
                            <a:prstGeom prst="line">
                              <a:avLst/>
                            </a:prstGeom>
                          </wps:spPr>
                          <wps:style>
                            <a:lnRef idx="1">
                              <a:schemeClr val="dk1"/>
                            </a:lnRef>
                            <a:fillRef idx="0">
                              <a:schemeClr val="dk1"/>
                            </a:fillRef>
                            <a:effectRef idx="0">
                              <a:schemeClr val="dk1"/>
                            </a:effectRef>
                            <a:fontRef idx="minor">
                              <a:schemeClr val="tx1"/>
                            </a:fontRef>
                          </wps:style>
                          <wps:bodyPr/>
                        </wps:wsp>
                        <wps:wsp>
                          <wps:cNvPr id="605" name="Straight Connector 605"/>
                          <wps:cNvCnPr/>
                          <wps:spPr>
                            <a:xfrm>
                              <a:off x="2434856" y="1658679"/>
                              <a:ext cx="0" cy="339725"/>
                            </a:xfrm>
                            <a:prstGeom prst="line">
                              <a:avLst/>
                            </a:prstGeom>
                          </wps:spPr>
                          <wps:style>
                            <a:lnRef idx="1">
                              <a:schemeClr val="dk1"/>
                            </a:lnRef>
                            <a:fillRef idx="0">
                              <a:schemeClr val="dk1"/>
                            </a:fillRef>
                            <a:effectRef idx="0">
                              <a:schemeClr val="dk1"/>
                            </a:effectRef>
                            <a:fontRef idx="minor">
                              <a:schemeClr val="tx1"/>
                            </a:fontRef>
                          </wps:style>
                          <wps:bodyPr/>
                        </wps:wsp>
                        <wps:wsp>
                          <wps:cNvPr id="606" name="Straight Connector 606"/>
                          <wps:cNvCnPr/>
                          <wps:spPr>
                            <a:xfrm>
                              <a:off x="3476847" y="1679944"/>
                              <a:ext cx="0" cy="318135"/>
                            </a:xfrm>
                            <a:prstGeom prst="line">
                              <a:avLst/>
                            </a:prstGeom>
                          </wps:spPr>
                          <wps:style>
                            <a:lnRef idx="1">
                              <a:schemeClr val="dk1"/>
                            </a:lnRef>
                            <a:fillRef idx="0">
                              <a:schemeClr val="dk1"/>
                            </a:fillRef>
                            <a:effectRef idx="0">
                              <a:schemeClr val="dk1"/>
                            </a:effectRef>
                            <a:fontRef idx="minor">
                              <a:schemeClr val="tx1"/>
                            </a:fontRef>
                          </wps:style>
                          <wps:bodyPr/>
                        </wps:wsp>
                        <wps:wsp>
                          <wps:cNvPr id="607" name="Straight Arrow Connector 607"/>
                          <wps:cNvCnPr/>
                          <wps:spPr>
                            <a:xfrm>
                              <a:off x="4550735" y="1690576"/>
                              <a:ext cx="0" cy="939269"/>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608" name="Rectangle 608"/>
                          <wps:cNvSpPr/>
                          <wps:spPr>
                            <a:xfrm>
                              <a:off x="808075" y="1998920"/>
                              <a:ext cx="3434080" cy="307975"/>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8C3580">
                                <w:pPr>
                                  <w:jc w:val="center"/>
                                </w:pPr>
                                <w:r>
                                  <w:t>Tera dengan etanol 96% hingga volume 10 m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9" name="Rectangle 609"/>
                          <wps:cNvSpPr/>
                          <wps:spPr>
                            <a:xfrm>
                              <a:off x="85061" y="1414130"/>
                              <a:ext cx="669290" cy="260985"/>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8C3580">
                                <w:pPr>
                                  <w:jc w:val="center"/>
                                </w:pPr>
                                <w:r>
                                  <w:t xml:space="preserve">250 </w:t>
                                </w:r>
                                <w:r>
                                  <w:rPr>
                                    <w:rFonts w:cs="Times New Roman"/>
                                  </w:rPr>
                                  <w:t>µ</w:t>
                                </w:r>
                                <w:r>
                                  <w:t>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0" name="Rectangle 610"/>
                          <wps:cNvSpPr/>
                          <wps:spPr>
                            <a:xfrm>
                              <a:off x="4115233" y="2636874"/>
                              <a:ext cx="764550" cy="260985"/>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8C3580">
                                <w:pPr>
                                  <w:jc w:val="center"/>
                                </w:pPr>
                                <w:r>
                                  <w:t xml:space="preserve">150 </w:t>
                                </w:r>
                                <w:r>
                                  <w:rPr>
                                    <w:rFonts w:cs="Times New Roman"/>
                                  </w:rPr>
                                  <w:t>µ</w:t>
                                </w:r>
                                <w:r>
                                  <w:t>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1" name="Straight Arrow Connector 611"/>
                          <wps:cNvCnPr/>
                          <wps:spPr>
                            <a:xfrm>
                              <a:off x="1446028" y="2307265"/>
                              <a:ext cx="0" cy="32258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612" name="Straight Arrow Connector 612"/>
                          <wps:cNvCnPr/>
                          <wps:spPr>
                            <a:xfrm>
                              <a:off x="2434856" y="2307265"/>
                              <a:ext cx="0" cy="32258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613" name="Straight Arrow Connector 613"/>
                          <wps:cNvCnPr/>
                          <wps:spPr>
                            <a:xfrm>
                              <a:off x="3476847" y="2307265"/>
                              <a:ext cx="0" cy="323186"/>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614" name="Rectangle 614"/>
                          <wps:cNvSpPr/>
                          <wps:spPr>
                            <a:xfrm>
                              <a:off x="1127051" y="2636874"/>
                              <a:ext cx="669290" cy="260985"/>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8C3580">
                                <w:pPr>
                                  <w:jc w:val="center"/>
                                </w:pPr>
                                <w:r>
                                  <w:t xml:space="preserve">50 </w:t>
                                </w:r>
                                <w:r>
                                  <w:rPr>
                                    <w:rFonts w:cs="Times New Roman"/>
                                  </w:rPr>
                                  <w:t>µ</w:t>
                                </w:r>
                                <w:r>
                                  <w:t>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5" name="Rectangle 615"/>
                          <wps:cNvSpPr/>
                          <wps:spPr>
                            <a:xfrm>
                              <a:off x="2169042" y="2636874"/>
                              <a:ext cx="669290" cy="260985"/>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8C3580">
                                <w:pPr>
                                  <w:jc w:val="center"/>
                                </w:pPr>
                                <w:r>
                                  <w:t xml:space="preserve">70 </w:t>
                                </w:r>
                                <w:r>
                                  <w:rPr>
                                    <w:rFonts w:cs="Times New Roman"/>
                                  </w:rPr>
                                  <w:t>µ</w:t>
                                </w:r>
                                <w:r>
                                  <w:t>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6" name="Rectangle 616"/>
                          <wps:cNvSpPr/>
                          <wps:spPr>
                            <a:xfrm>
                              <a:off x="3062499" y="2626241"/>
                              <a:ext cx="785926" cy="260985"/>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8C3580">
                                <w:pPr>
                                  <w:jc w:val="center"/>
                                </w:pPr>
                                <w:r>
                                  <w:t xml:space="preserve">110 </w:t>
                                </w:r>
                                <w:r>
                                  <w:rPr>
                                    <w:rFonts w:cs="Times New Roman"/>
                                  </w:rPr>
                                  <w:t>µ</w:t>
                                </w:r>
                                <w:r>
                                  <w:t>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7" name="Straight Arrow Connector 617"/>
                          <wps:cNvCnPr/>
                          <wps:spPr>
                            <a:xfrm>
                              <a:off x="2456121" y="2892055"/>
                              <a:ext cx="0" cy="32258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618" name="Straight Arrow Connector 618"/>
                          <wps:cNvCnPr/>
                          <wps:spPr>
                            <a:xfrm>
                              <a:off x="1446028" y="2892055"/>
                              <a:ext cx="0" cy="32258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619" name="Straight Arrow Connector 619"/>
                          <wps:cNvCnPr/>
                          <wps:spPr>
                            <a:xfrm>
                              <a:off x="382772" y="2923953"/>
                              <a:ext cx="0" cy="32258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620" name="Straight Arrow Connector 620"/>
                          <wps:cNvCnPr/>
                          <wps:spPr>
                            <a:xfrm>
                              <a:off x="4550735" y="2881423"/>
                              <a:ext cx="0" cy="372139"/>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621" name="Straight Arrow Connector 621"/>
                          <wps:cNvCnPr/>
                          <wps:spPr>
                            <a:xfrm>
                              <a:off x="3476847" y="2881423"/>
                              <a:ext cx="0" cy="37211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622" name="Straight Connector 622"/>
                          <wps:cNvCnPr/>
                          <wps:spPr>
                            <a:xfrm>
                              <a:off x="382772" y="3253562"/>
                              <a:ext cx="4199860" cy="0"/>
                            </a:xfrm>
                            <a:prstGeom prst="line">
                              <a:avLst/>
                            </a:prstGeom>
                          </wps:spPr>
                          <wps:style>
                            <a:lnRef idx="1">
                              <a:schemeClr val="dk1"/>
                            </a:lnRef>
                            <a:fillRef idx="0">
                              <a:schemeClr val="dk1"/>
                            </a:fillRef>
                            <a:effectRef idx="0">
                              <a:schemeClr val="dk1"/>
                            </a:effectRef>
                            <a:fontRef idx="minor">
                              <a:schemeClr val="tx1"/>
                            </a:fontRef>
                          </wps:style>
                          <wps:bodyPr/>
                        </wps:wsp>
                        <wps:wsp>
                          <wps:cNvPr id="623" name="Straight Connector 623"/>
                          <wps:cNvCnPr/>
                          <wps:spPr>
                            <a:xfrm>
                              <a:off x="2456121" y="3253562"/>
                              <a:ext cx="0" cy="308345"/>
                            </a:xfrm>
                            <a:prstGeom prst="line">
                              <a:avLst/>
                            </a:prstGeom>
                          </wps:spPr>
                          <wps:style>
                            <a:lnRef idx="1">
                              <a:schemeClr val="dk1"/>
                            </a:lnRef>
                            <a:fillRef idx="0">
                              <a:schemeClr val="dk1"/>
                            </a:fillRef>
                            <a:effectRef idx="0">
                              <a:schemeClr val="dk1"/>
                            </a:effectRef>
                            <a:fontRef idx="minor">
                              <a:schemeClr val="tx1"/>
                            </a:fontRef>
                          </wps:style>
                          <wps:bodyPr/>
                        </wps:wsp>
                        <wps:wsp>
                          <wps:cNvPr id="624" name="Rectangle 624"/>
                          <wps:cNvSpPr/>
                          <wps:spPr>
                            <a:xfrm>
                              <a:off x="1690577" y="3561907"/>
                              <a:ext cx="1627342" cy="297711"/>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8C3580">
                                <w:pPr>
                                  <w:jc w:val="center"/>
                                </w:pPr>
                                <w:r>
                                  <w:t>Larutan Standa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5" name="Straight Arrow Connector 625"/>
                          <wps:cNvCnPr/>
                          <wps:spPr>
                            <a:xfrm>
                              <a:off x="2477386" y="3859618"/>
                              <a:ext cx="0" cy="37211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626" name="Rectangle 626"/>
                          <wps:cNvSpPr/>
                          <wps:spPr>
                            <a:xfrm>
                              <a:off x="1572844" y="4231728"/>
                              <a:ext cx="1999111" cy="754911"/>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8C3580">
                                <w:pPr>
                                  <w:jc w:val="center"/>
                                </w:pPr>
                                <w:r>
                                  <w:t xml:space="preserve">20 </w:t>
                                </w:r>
                                <w:r>
                                  <w:rPr>
                                    <w:rFonts w:cs="Times New Roman"/>
                                  </w:rPr>
                                  <w:t>µ</w:t>
                                </w:r>
                                <w:r>
                                  <w:t xml:space="preserve">L larutan standar dan esktrak + 180 </w:t>
                                </w:r>
                                <w:r>
                                  <w:rPr>
                                    <w:rFonts w:cs="Times New Roman"/>
                                  </w:rPr>
                                  <w:t>µ</w:t>
                                </w:r>
                                <w:r>
                                  <w:t>L Reagen FRA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7" name="Straight Arrow Connector 627"/>
                          <wps:cNvCnPr/>
                          <wps:spPr>
                            <a:xfrm>
                              <a:off x="2434856" y="4997302"/>
                              <a:ext cx="0" cy="1084521"/>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628" name="Rectangle 628"/>
                          <wps:cNvSpPr/>
                          <wps:spPr>
                            <a:xfrm>
                              <a:off x="1626781" y="6103088"/>
                              <a:ext cx="1626870" cy="520995"/>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8C3580">
                                <w:pPr>
                                  <w:jc w:val="center"/>
                                </w:pPr>
                                <w:r>
                                  <w:t xml:space="preserve">Spektrofotometer </w:t>
                                </w:r>
                                <w:r>
                                  <w:rPr>
                                    <w:rFonts w:cs="Times New Roman"/>
                                  </w:rPr>
                                  <w:t>λ</w:t>
                                </w:r>
                                <w:r>
                                  <w:t xml:space="preserve"> 593 n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9" name="Textbox 441"/>
                          <wps:cNvSpPr txBox="1"/>
                          <wps:spPr>
                            <a:xfrm>
                              <a:off x="2583712" y="5273748"/>
                              <a:ext cx="2145635" cy="520995"/>
                            </a:xfrm>
                            <a:prstGeom prst="rect">
                              <a:avLst/>
                            </a:prstGeom>
                          </wps:spPr>
                          <wps:txbx>
                            <w:txbxContent>
                              <w:p w:rsidR="00441BFC" w:rsidRDefault="00441BFC" w:rsidP="008C3580">
                                <w:pPr>
                                  <w:spacing w:line="266" w:lineRule="exact"/>
                                </w:pPr>
                                <w:r>
                                  <w:t>Inkubasi suhu ruang 30 menit keadaan gelap</w:t>
                                </w:r>
                              </w:p>
                            </w:txbxContent>
                          </wps:txbx>
                          <wps:bodyPr wrap="square" lIns="0" tIns="0" rIns="0" bIns="0" rtlCol="0">
                            <a:noAutofit/>
                          </wps:bodyPr>
                        </wps:wsp>
                      </wpg:grpSp>
                      <wps:wsp>
                        <wps:cNvPr id="631" name="Rectangle 631"/>
                        <wps:cNvSpPr/>
                        <wps:spPr>
                          <a:xfrm>
                            <a:off x="0" y="3604438"/>
                            <a:ext cx="1424763" cy="1392865"/>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8C3580">
                              <w:pPr>
                                <w:jc w:val="center"/>
                              </w:pPr>
                              <w:r>
                                <w:t xml:space="preserve">Reagen </w:t>
                              </w:r>
                              <w:proofErr w:type="gramStart"/>
                              <w:r>
                                <w:t>FRAP :</w:t>
                              </w:r>
                              <w:proofErr w:type="gramEnd"/>
                              <w:r>
                                <w:t xml:space="preserve"> buffer asetat (pH 3,6) + TPTZ 10 mM dalam HCl + FeCl</w:t>
                              </w:r>
                              <w:r w:rsidRPr="00C922C5">
                                <w:rPr>
                                  <w:vertAlign w:val="subscript"/>
                                </w:rPr>
                                <w:t>3</w:t>
                              </w:r>
                              <w:r>
                                <w:t>.6H</w:t>
                              </w:r>
                              <w:r w:rsidRPr="00C922C5">
                                <w:rPr>
                                  <w:vertAlign w:val="subscript"/>
                                </w:rPr>
                                <w:t>2</w:t>
                              </w:r>
                              <w:r>
                                <w:t>0 20 mM (50: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2" name="Straight Arrow Connector 632"/>
                        <wps:cNvCnPr/>
                        <wps:spPr>
                          <a:xfrm>
                            <a:off x="1424763" y="4561368"/>
                            <a:ext cx="26479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oup 633" o:spid="_x0000_s1232" style="position:absolute;left:0;text-align:left;margin-left:27.25pt;margin-top:2.9pt;width:395.95pt;height:521.55pt;z-index:251827200" coordsize="50285,662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">
                <v:group id="Group 590" o:spid="_x0000_s1233" style="position:absolute;left:1169;width:49116;height:66236" coordsize="49121,66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GjwsMAAADcAAAADwAAAGRycy9kb3ducmV2LnhtbERPTWvCQBC9F/wPywi9&#10;1U0US41uQpBaepBCVRBvQ3ZMQrKzIbtN4r/vHgo9Pt73LptMKwbqXW1ZQbyIQBAXVtdcKricDy9v&#10;IJxH1thaJgUPcpCls6cdJtqO/E3DyZcihLBLUEHlfZdI6YqKDLqF7YgDd7e9QR9gX0rd4xjCTSuX&#10;UfQqDdYcGirsaF9R0Zx+jIKPEcd8Fb8Px+a+f9zO66/rMSalnudTvgXhafL/4j/3p1aw3oT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4QaPCwwAAANwAAAAP&#10;AAAAAAAAAAAAAAAAAKoCAABkcnMvZG93bnJldi54bWxQSwUGAAAAAAQABAD6AAAAmgMAAAAA&#10;">
                  <v:shape id="Graphic 518" o:spid="_x0000_s1234" style="position:absolute;left:6803;width:32750;height:7080;visibility:visible;mso-wrap-style:square;v-text-anchor:top" coordsize="3792220,559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WBfMUA&#10;AADcAAAADwAAAGRycy9kb3ducmV2LnhtbESPXUvDMBSG7wX/QzjC7my6MUVr06EDYUwcbH7dHptj&#10;U2xOapJt3b9fBgMvX96Ph7ecDbYTO/KhdaxgnOUgiGunW24UvL89X9+BCBFZY+eYFBwowKy6vCix&#10;0G7Pa9ptYiPSCIcCFZgY+0LKUBuyGDLXEyfvx3mLMUnfSO1xn8ZtJyd5fisttpwIBnuaG6p/N1ub&#10;uH/6ySxf/Pd0LefmI3xNzOr1U6nR1fD4ACLSEP/D5/ZCK7i5H8PpTDoCsj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ZYF8xQAAANwAAAAPAAAAAAAAAAAAAAAAAJgCAABkcnMv&#10;ZG93bnJldi54bWxQSwUGAAAAAAQABAD1AAAAigMAAAAA&#10;" path="m3788409,559435r-3784600,l2349,559142r-1232,-825l292,557085,,555625,,3810,292,2349,1117,1117,2349,292,3809,,3788409,r1461,292l3791102,1117r825,1232l3792220,3810,7619,3810,3809,7620r3810,l7619,551815r-3810,l7619,555625r3784601,l3791927,557085r-825,1232l3789870,559142r-1461,293xem7619,7620r-3810,l7619,3810r,3810xem3784600,7620l7619,7620r,-3810l3784600,3810r,3810xem3784600,555625r,-551815l3788409,7620r3811,l3792220,551815r-3811,l3784600,555625xem3792220,7620r-3811,l3784600,3810r7620,l3792220,7620xem7619,555625l3809,551815r3810,l7619,555625xem3784600,555625r-3776981,l7619,551815r3776981,l3784600,555625xem3792220,555625r-7620,l3788409,551815r3811,l3792220,555625xe" fillcolor="white [3201]" strokecolor="black [3200]" strokeweight="2pt">
                    <v:path arrowok="t"/>
                  </v:shape>
                  <v:line id="Straight Connector 592" o:spid="_x0000_s1235" style="position:absolute;visibility:visible;mso-wrap-style:square" from="3508,10845" to="45501,10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1BvsMAAADcAAAADwAAAGRycy9kb3ducmV2LnhtbESPQWsCMRSE7wX/Q3iCt5rVouhqVkpp&#10;UdqTtt4fm+fuspuXNUk1/vtGEHocZuYbZr2JphMXcr6xrGAyzkAQl1Y3XCn4+f54XoDwAVljZ5kU&#10;3MjDphg8rTHX9sp7uhxCJRKEfY4K6hD6XEpf1mTQj21PnLyTdQZDkq6S2uE1wU0np1k2lwYbTgs1&#10;9vRWU9kefk2iTI5nI7ftEo+f7su9v8zjLJ6VGg3j6wpEoBj+w4/2TiuYLadwP5OOgC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NQb7DAAAA3AAAAA8AAAAAAAAAAAAA&#10;AAAAoQIAAGRycy9kb3ducmV2LnhtbFBLBQYAAAAABAAEAPkAAACRAwAAAAA=&#10;" strokecolor="black [3040]"/>
                  <v:shape id="Straight Arrow Connector 593" o:spid="_x0000_s1236" type="#_x0000_t32" style="position:absolute;left:23816;top:7123;width:0;height:69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D+3sMAAADcAAAADwAAAGRycy9kb3ducmV2LnhtbESPzarCMBSE94LvEI5wd5rqRdFqFBEK&#10;Lq4L/3B7aI5tsTmpTW6tb28EweUwM98wi1VrStFQ7QrLCoaDCARxanXBmYLTMelPQTiPrLG0TAqe&#10;5GC17HYWGGv74D01B5+JAGEXo4Lc+yqW0qU5GXQDWxEH72prgz7IOpO6xkeAm1KOomgiDRYcFnKs&#10;aJNTejv8GwWRmyT3zfG2a06Z3/9dZLJ9zs5K/fTa9RyEp9Z/w5/2VisYz37hfSYcAbl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Vw/t7DAAAA3AAAAA8AAAAAAAAAAAAA&#10;AAAAoQIAAGRycy9kb3ducmV2LnhtbFBLBQYAAAAABAAEAPkAAACRAwAAAAA=&#10;" strokecolor="black [3040]">
                    <v:stroke endarrow="open"/>
                  </v:shape>
                  <v:shape id="Straight Arrow Connector 594" o:spid="_x0000_s1237" type="#_x0000_t32" style="position:absolute;left:14460;top:10845;width:0;height:32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lmqsMAAADcAAAADwAAAGRycy9kb3ducmV2LnhtbESPzarCMBSE94LvEI5wd5oqV9FqFBEK&#10;Lq4L/3B7aI5tsTmpTW6tb28EweUwM98wi1VrStFQ7QrLCoaDCARxanXBmYLTMelPQTiPrLG0TAqe&#10;5GC17HYWGGv74D01B5+JAGEXo4Lc+yqW0qU5GXQDWxEH72prgz7IOpO6xkeAm1KOomgiDRYcFnKs&#10;aJNTejv8GwWRmyT3zfG2a06Z3/9dZLJ9zs5K/fTa9RyEp9Z/w5/2VisYz37hfSYcAbl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ZZqrDAAAA3AAAAA8AAAAAAAAAAAAA&#10;AAAAoQIAAGRycy9kb3ducmV2LnhtbFBLBQYAAAAABAAEAPkAAACRAwAAAAA=&#10;" strokecolor="black [3040]">
                    <v:stroke endarrow="open"/>
                  </v:shape>
                  <v:shape id="Straight Arrow Connector 595" o:spid="_x0000_s1238" type="#_x0000_t32" style="position:absolute;left:3721;top:10845;width:0;height:32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XDMcIAAADcAAAADwAAAGRycy9kb3ducmV2LnhtbESPzarCMBSE94LvEI7gTlMvKFqNIkLB&#10;hS78w+2hObbF5qQ2ubW+vREEl8PMfMMsVq0pRUO1KywrGA0jEMSp1QVnCs6nZDAF4TyyxtIyKXiR&#10;g9Wy21lgrO2TD9QcfSYChF2MCnLvq1hKl+Zk0A1tRRy8m60N+iDrTOoanwFuSvkXRRNpsOCwkGNF&#10;m5zS+/HfKIjcJHlsTvd9c878YXeVyfY1uyjV77XrOQhPrf+Fv+2tVjCejeFzJhwBuX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dXDMcIAAADcAAAADwAAAAAAAAAAAAAA&#10;AAChAgAAZHJzL2Rvd25yZXYueG1sUEsFBgAAAAAEAAQA+QAAAJADAAAAAA==&#10;" strokecolor="black [3040]">
                    <v:stroke endarrow="open"/>
                  </v:shape>
                  <v:shape id="Straight Arrow Connector 596" o:spid="_x0000_s1239" type="#_x0000_t32" style="position:absolute;left:34130;top:10845;width:0;height:32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ddRsMAAADcAAAADwAAAGRycy9kb3ducmV2LnhtbESPzarCMBSE94LvEI7gTlMFi1ajiFBw&#10;cV34c7nbQ3Nsi81JbXJrfXsjCC6HmfmGWW06U4mWGldaVjAZRyCIM6tLzhVczuloDsJ5ZI2VZVLw&#10;JAebdb+3wkTbBx+pPflcBAi7BBUU3teJlC4ryKAb25o4eFfbGPRBNrnUDT4C3FRyGkWxNFhyWCiw&#10;pl1B2e30bxRELk7vu/Pt0F5yf/z5k+n+ufhVajjotksQnjr/DX/ae61gtojhfSYcAb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UHXUbDAAAA3AAAAA8AAAAAAAAAAAAA&#10;AAAAoQIAAGRycy9kb3ducmV2LnhtbFBLBQYAAAAABAAEAPkAAACRAwAAAAA=&#10;" strokecolor="black [3040]">
                    <v:stroke endarrow="open"/>
                  </v:shape>
                  <v:shape id="Straight Arrow Connector 597" o:spid="_x0000_s1240" type="#_x0000_t32" style="position:absolute;left:45507;top:10845;width:0;height:32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v43cUAAADcAAAADwAAAGRycy9kb3ducmV2LnhtbESPS4vCQBCE7wv+h6EFb+tEYX3EjCJC&#10;wIMefCx7bTJtEpLpiZnZGP+9s7Dgsaiqr6hk05tadNS60rKCyTgCQZxZXXKu4HpJPxcgnEfWWFsm&#10;BU9ysFkPPhKMtX3wibqzz0WAsItRQeF9E0vpsoIMurFtiIN3s61BH2SbS93iI8BNLadRNJMGSw4L&#10;BTa0Kyirzr9GQeRm6X13qY7dNfenw49M98/lt1KjYb9dgfDU+3f4v73XCr6Wc/g7E46AX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v43cUAAADcAAAADwAAAAAAAAAA&#10;AAAAAAChAgAAZHJzL2Rvd25yZXYueG1sUEsFBgAAAAAEAAQA+QAAAJMDAAAAAA==&#10;" strokecolor="black [3040]">
                    <v:stroke endarrow="open"/>
                  </v:shape>
                  <v:rect id="Rectangle 598" o:spid="_x0000_s1241" style="position:absolute;top:26368;width:6692;height:26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fHGcAA&#10;AADcAAAADwAAAGRycy9kb3ducmV2LnhtbERPTYvCMBC9C/6HMII3TV1Q1moUKYiip6168DY0Y1ts&#10;JqXJ1tZfbw4Le3y87/W2M5VoqXGlZQWzaQSCOLO65FzB9bKffINwHlljZZkU9ORguxkO1hhr++If&#10;alOfixDCLkYFhfd1LKXLCjLoprYmDtzDNgZ9gE0udYOvEG4q+RVFC2mw5NBQYE1JQdkz/TUKzr30&#10;7fW2WL7bpOx1ek8OJ0qUGo+63QqEp87/i//cR61gvgxrw5lwBOTm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7fHGcAAAADcAAAADwAAAAAAAAAAAAAAAACYAgAAZHJzL2Rvd25y&#10;ZXYueG1sUEsFBgAAAAAEAAQA9QAAAIUDAAAAAA==&#10;" fillcolor="white [3201]" strokecolor="black [3200]" strokeweight="2pt">
                    <v:textbox>
                      <w:txbxContent>
                        <w:p w:rsidR="00441BFC" w:rsidRDefault="00441BFC" w:rsidP="008C3580">
                          <w:pPr>
                            <w:jc w:val="center"/>
                          </w:pPr>
                          <w:r>
                            <w:t xml:space="preserve">10 </w:t>
                          </w:r>
                          <w:r>
                            <w:rPr>
                              <w:rFonts w:cs="Times New Roman"/>
                            </w:rPr>
                            <w:t>µ</w:t>
                          </w:r>
                          <w:r>
                            <w:t>M</w:t>
                          </w:r>
                        </w:p>
                      </w:txbxContent>
                    </v:textbox>
                  </v:rect>
                  <v:rect id="Rectangle 599" o:spid="_x0000_s1242" style="position:absolute;left:10421;top:14141;width:7435;height:26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tigsQA&#10;AADcAAAADwAAAGRycy9kb3ducmV2LnhtbESPQWvCQBSE70L/w/IK3nTTgtKkrlICRdGTUQ+9PbLP&#10;JJh9G7JrTPz1riD0OMzMN8xi1ZtadNS6yrKCj2kEgji3uuJCwfHwO/kC4TyyxtoyKRjIwWr5Nlpg&#10;ou2N99RlvhABwi5BBaX3TSKly0sy6Ka2IQ7e2bYGfZBtIXWLtwA3tfyMork0WHFYKLGhtKT8kl2N&#10;gt0gfXc8zeN7l1aDzv7S9ZZSpcbv/c83CE+9/w+/2hutYBbH8DwTjo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7YoLEAAAA3AAAAA8AAAAAAAAAAAAAAAAAmAIAAGRycy9k&#10;b3ducmV2LnhtbFBLBQYAAAAABAAEAPUAAACJAwAAAAA=&#10;" fillcolor="white [3201]" strokecolor="black [3200]" strokeweight="2pt">
                    <v:textbox>
                      <w:txbxContent>
                        <w:p w:rsidR="00441BFC" w:rsidRDefault="00441BFC" w:rsidP="008C3580">
                          <w:pPr>
                            <w:jc w:val="center"/>
                          </w:pPr>
                          <w:r>
                            <w:t xml:space="preserve">1250 </w:t>
                          </w:r>
                          <w:r>
                            <w:rPr>
                              <w:rFonts w:cs="Times New Roman"/>
                            </w:rPr>
                            <w:t>µ</w:t>
                          </w:r>
                          <w:r>
                            <w:t>L</w:t>
                          </w:r>
                        </w:p>
                      </w:txbxContent>
                    </v:textbox>
                  </v:rect>
                  <v:rect id="Rectangle 600" o:spid="_x0000_s1243" style="position:absolute;left:20839;top:14034;width:7543;height:27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4/5MAA&#10;AADcAAAADwAAAGRycy9kb3ducmV2LnhtbERPTYvCMBC9L/gfwgje1lQPZbcaRQqi6Gm7evA2NGNb&#10;bCalibX115uD4PHxvpfr3tSio9ZVlhXMphEI4tzqigsFp//t9w8I55E11pZJwUAO1qvR1xITbR/8&#10;R13mCxFC2CWooPS+SaR0eUkG3dQ2xIG72tagD7AtpG7xEcJNLedRFEuDFYeGEhtKS8pv2d0oOA7S&#10;d6dz/Pvs0mrQ2SXdHShVajLuNwsQnnr/Eb/de60gjsL8cCYcAbl6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u4/5MAAAADcAAAADwAAAAAAAAAAAAAAAACYAgAAZHJzL2Rvd25y&#10;ZXYueG1sUEsFBgAAAAAEAAQA9QAAAIUDAAAAAA==&#10;" fillcolor="white [3201]" strokecolor="black [3200]" strokeweight="2pt">
                    <v:textbox>
                      <w:txbxContent>
                        <w:p w:rsidR="00441BFC" w:rsidRDefault="00441BFC" w:rsidP="008C3580">
                          <w:pPr>
                            <w:jc w:val="center"/>
                          </w:pPr>
                          <w:r>
                            <w:t xml:space="preserve">1750 </w:t>
                          </w:r>
                          <w:r>
                            <w:rPr>
                              <w:rFonts w:cs="Times New Roman"/>
                            </w:rPr>
                            <w:t>µ</w:t>
                          </w:r>
                          <w:r>
                            <w:t>L</w:t>
                          </w:r>
                        </w:p>
                      </w:txbxContent>
                    </v:textbox>
                  </v:rect>
                  <v:rect id="Rectangle 601" o:spid="_x0000_s1244" style="position:absolute;left:30624;top:14034;width:7327;height:27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Kaf8UA&#10;AADcAAAADwAAAGRycy9kb3ducmV2LnhtbESPwWrDMBBE74X+g9hAb7WcHkzjRgnBUBqaUxzn0Nti&#10;bW1Ta2UsRbHz9VGh0OMwM2+Y9XYyvQg0us6ygmWSgiCure64UVCd3p9fQTiPrLG3TApmcrDdPD6s&#10;Mdf2ykcKpW9EhLDLUUHr/ZBL6eqWDLrEDsTR+7ajQR/l2Eg94jXCTS9f0jSTBjuOCy0OVLRU/5QX&#10;o+AwSx+qc7a6haKbdflVfHxSodTTYtq9gfA0+f/wX3uvFWTpEn7PxCMgN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opp/xQAAANwAAAAPAAAAAAAAAAAAAAAAAJgCAABkcnMv&#10;ZG93bnJldi54bWxQSwUGAAAAAAQABAD1AAAAigMAAAAA&#10;" fillcolor="white [3201]" strokecolor="black [3200]" strokeweight="2pt">
                    <v:textbox>
                      <w:txbxContent>
                        <w:p w:rsidR="00441BFC" w:rsidRDefault="00441BFC" w:rsidP="008C3580">
                          <w:pPr>
                            <w:jc w:val="center"/>
                          </w:pPr>
                          <w:r>
                            <w:t xml:space="preserve">2750 </w:t>
                          </w:r>
                          <w:r>
                            <w:rPr>
                              <w:rFonts w:cs="Times New Roman"/>
                            </w:rPr>
                            <w:t>µ</w:t>
                          </w:r>
                          <w:r>
                            <w:t>L</w:t>
                          </w:r>
                        </w:p>
                      </w:txbxContent>
                    </v:textbox>
                  </v:rect>
                  <v:rect id="Rectangle 602" o:spid="_x0000_s1245" style="position:absolute;left:41152;top:14034;width:7969;height:26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AECMUA&#10;AADcAAAADwAAAGRycy9kb3ducmV2LnhtbESPwWrDMBBE74H+g9hCb7GcHEzjRgnBUFraUxzn0Nti&#10;bS1Ta2Us1bH79VEhkOMwM2+Y7X6ynRhp8K1jBaskBUFcO91yo6A6vS6fQfiArLFzTApm8rDfPSy2&#10;mGt34SONZWhEhLDPUYEJoc+l9LUhiz5xPXH0vt1gMUQ5NFIPeIlw28l1mmbSYstxwWBPhaH6p/y1&#10;Cj5nGcbqnG3+xqKddflVvH1QodTT43R4ARFoCvfwrf2uFWTpGv7PxCMgd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cAQIxQAAANwAAAAPAAAAAAAAAAAAAAAAAJgCAABkcnMv&#10;ZG93bnJldi54bWxQSwUGAAAAAAQABAD1AAAAigMAAAAA&#10;" fillcolor="white [3201]" strokecolor="black [3200]" strokeweight="2pt">
                    <v:textbox>
                      <w:txbxContent>
                        <w:p w:rsidR="00441BFC" w:rsidRDefault="00441BFC" w:rsidP="008C3580">
                          <w:pPr>
                            <w:jc w:val="center"/>
                          </w:pPr>
                          <w:r>
                            <w:t xml:space="preserve">3750 </w:t>
                          </w:r>
                          <w:r>
                            <w:rPr>
                              <w:rFonts w:cs="Times New Roman"/>
                            </w:rPr>
                            <w:t>µ</w:t>
                          </w:r>
                          <w:r>
                            <w:t>L</w:t>
                          </w:r>
                        </w:p>
                      </w:txbxContent>
                    </v:textbox>
                  </v:rect>
                  <v:shape id="Straight Arrow Connector 603" o:spid="_x0000_s1246" type="#_x0000_t32" style="position:absolute;left:3827;top:16693;width:0;height:96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8KJcQAAADcAAAADwAAAGRycy9kb3ducmV2LnhtbESPT4vCMBTE78J+h/AWvGmyCmXtGmUR&#10;Ch704D+8Ppq3bbF5qU2s9dsbQdjjMDO/YebL3taio9ZXjjV8jRUI4tyZigsNx0M2+gbhA7LB2jFp&#10;eJCH5eJjMMfUuDvvqNuHQkQI+xQ1lCE0qZQ+L8miH7uGOHp/rrUYomwLaVq8R7it5USpRFqsOC6U&#10;2NCqpPyyv1kNyifZdXW4bLtjEXabs8zWj9lJ6+Fn//sDIlAf/sPv9tpoSNQUXmfiEZC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XwolxAAAANwAAAAPAAAAAAAAAAAA&#10;AAAAAKECAABkcnMvZG93bnJldi54bWxQSwUGAAAAAAQABAD5AAAAkgMAAAAA&#10;" strokecolor="black [3040]">
                    <v:stroke endarrow="open"/>
                  </v:shape>
                  <v:line id="Straight Connector 604" o:spid="_x0000_s1247" style="position:absolute;visibility:visible;mso-wrap-style:square" from="14460,16799" to="14460,19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eIqsMAAADcAAAADwAAAGRycy9kb3ducmV2LnhtbESPQWsCMRSE7wX/Q3iCt5pV28VujSKl&#10;0lJPrvX+2LzuLm5e1iRq/PemUOhxmJlvmMUqmk5cyPnWsoLJOANBXFndcq3ge795nIPwAVljZ5kU&#10;3MjDajl4WGCh7ZV3dClDLRKEfYEKmhD6QkpfNWTQj21PnLwf6wyGJF0ttcNrgptOTrMslwZbTgsN&#10;9vTWUHUszyZRJoeTkR/HFzx8ua17n+XxOZ6UGg3j+hVEoBj+w3/tT60gz57g90w6AnJ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HiKrDAAAA3AAAAA8AAAAAAAAAAAAA&#10;AAAAoQIAAGRycy9kb3ducmV2LnhtbFBLBQYAAAAABAAEAPkAAACRAwAAAAA=&#10;" strokecolor="black [3040]"/>
                  <v:line id="Straight Connector 605" o:spid="_x0000_s1248" style="position:absolute;visibility:visible;mso-wrap-style:square" from="24348,16586" to="24348,19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stMcIAAADcAAAADwAAAGRycy9kb3ducmV2LnhtbESPQWsCMRSE74X+h/AEbzWrxUVXoxRp&#10;UexJW++PzXN3cfOyJqnGf28EocdhZr5h5stoWnEh5xvLCoaDDARxaXXDlYLfn6+3CQgfkDW2lknB&#10;jTwsF68vcyy0vfKOLvtQiQRhX6CCOoSukNKXNRn0A9sRJ+9oncGQpKukdnhNcNPKUZbl0mDDaaHG&#10;jlY1laf9n0mU4eFs5Po0xcPWfbvP9zyO41mpfi9+zEAEiuE//GxvtII8G8PjTDoC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0stMcIAAADcAAAADwAAAAAAAAAAAAAA&#10;AAChAgAAZHJzL2Rvd25yZXYueG1sUEsFBgAAAAAEAAQA+QAAAJADAAAAAA==&#10;" strokecolor="black [3040]"/>
                  <v:line id="Straight Connector 606" o:spid="_x0000_s1249" style="position:absolute;visibility:visible;mso-wrap-style:square" from="34768,16799" to="34768,19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mzRsIAAADcAAAADwAAAGRycy9kb3ducmV2LnhtbESPT2sCMRTE74V+h/AK3mrWiotujSJS&#10;UdqT/+6Pzevu4uZlTaLGb98IQo/DzPyGmc6jacWVnG8sKxj0MxDEpdUNVwoO+9X7GIQPyBpby6Tg&#10;Th7ms9eXKRba3nhL112oRIKwL1BBHUJXSOnLmgz6vu2Ik/drncGQpKukdnhLcNPKjyzLpcGG00KN&#10;HS1rKk+7i0mUwfFs5Po0weO3+3FfwzyO4lmp3ltcfIIIFMN/+NneaAV5lsPjTDoCcv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5mzRsIAAADcAAAADwAAAAAAAAAAAAAA&#10;AAChAgAAZHJzL2Rvd25yZXYueG1sUEsFBgAAAAAEAAQA+QAAAJADAAAAAA==&#10;" strokecolor="black [3040]"/>
                  <v:shape id="Straight Arrow Connector 607" o:spid="_x0000_s1250" type="#_x0000_t32" style="position:absolute;left:45507;top:16905;width:0;height:93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QMJsQAAADcAAAADwAAAGRycy9kb3ducmV2LnhtbESPT4vCMBTE78J+h/AW9qbJeqjaNcoi&#10;FDy4B//h9dG8bYvNS21ird/eCILHYWZ+w8yXva1FR62vHGv4HikQxLkzFRcaDvtsOAXhA7LB2jFp&#10;uJOH5eJjMMfUuBtvqduFQkQI+xQ1lCE0qZQ+L8miH7mGOHr/rrUYomwLaVq8Rbit5VipRFqsOC6U&#10;2NCqpPy8u1oNyifZZbU//3WHImw3J5mt77Oj1l+f/e8PiEB9eIdf7bXRkKgJPM/EIy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ZAwmxAAAANwAAAAPAAAAAAAAAAAA&#10;AAAAAKECAABkcnMvZG93bnJldi54bWxQSwUGAAAAAAQABAD5AAAAkgMAAAAA&#10;" strokecolor="black [3040]">
                    <v:stroke endarrow="open"/>
                  </v:shape>
                  <v:rect id="Rectangle 608" o:spid="_x0000_s1251" style="position:absolute;left:8080;top:19989;width:34341;height:30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gz4sAA&#10;AADcAAAADwAAAGRycy9kb3ducmV2LnhtbERPTYvCMBC9L/gfwgje1lQPZbcaRQqi6Gm7evA2NGNb&#10;bCalibX115uD4PHxvpfr3tSio9ZVlhXMphEI4tzqigsFp//t9w8I55E11pZJwUAO1qvR1xITbR/8&#10;R13mCxFC2CWooPS+SaR0eUkG3dQ2xIG72tagD7AtpG7xEcJNLedRFEuDFYeGEhtKS8pv2d0oOA7S&#10;d6dz/Pvs0mrQ2SXdHShVajLuNwsQnnr/Eb/de60gjsLacCYcAbl6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Jgz4sAAAADcAAAADwAAAAAAAAAAAAAAAACYAgAAZHJzL2Rvd25y&#10;ZXYueG1sUEsFBgAAAAAEAAQA9QAAAIUDAAAAAA==&#10;" fillcolor="white [3201]" strokecolor="black [3200]" strokeweight="2pt">
                    <v:textbox>
                      <w:txbxContent>
                        <w:p w:rsidR="00441BFC" w:rsidRDefault="00441BFC" w:rsidP="008C3580">
                          <w:pPr>
                            <w:jc w:val="center"/>
                          </w:pPr>
                          <w:r>
                            <w:t>Tera dengan etanol 96% hingga volume 10 ml</w:t>
                          </w:r>
                        </w:p>
                      </w:txbxContent>
                    </v:textbox>
                  </v:rect>
                  <v:rect id="Rectangle 609" o:spid="_x0000_s1252" style="position:absolute;left:850;top:14141;width:6693;height:26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WecUA&#10;AADcAAAADwAAAGRycy9kb3ducmV2LnhtbESPwWrDMBBE74H+g9hCb7GcHkziRgnBUFraUxzn0Nti&#10;bS1Ta2Us1bH79VUgkOMwM2+Y7X6ynRhp8K1jBaskBUFcO91yo6A6vS7XIHxA1tg5JgUzedjvHhZb&#10;zLW78JHGMjQiQtjnqMCE0OdS+tqQRZ+4njh6326wGKIcGqkHvES47eRzmmbSYstxwWBPhaH6p/y1&#10;Cj5nGcbqnG3+xqKddflVvH1QodTT43R4ARFoCvfwrf2uFWTpBq5n4hGQu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JZ5xQAAANwAAAAPAAAAAAAAAAAAAAAAAJgCAABkcnMv&#10;ZG93bnJldi54bWxQSwUGAAAAAAQABAD1AAAAigMAAAAA&#10;" fillcolor="white [3201]" strokecolor="black [3200]" strokeweight="2pt">
                    <v:textbox>
                      <w:txbxContent>
                        <w:p w:rsidR="00441BFC" w:rsidRDefault="00441BFC" w:rsidP="008C3580">
                          <w:pPr>
                            <w:jc w:val="center"/>
                          </w:pPr>
                          <w:r>
                            <w:t xml:space="preserve">250 </w:t>
                          </w:r>
                          <w:r>
                            <w:rPr>
                              <w:rFonts w:cs="Times New Roman"/>
                            </w:rPr>
                            <w:t>µ</w:t>
                          </w:r>
                          <w:r>
                            <w:t>L</w:t>
                          </w:r>
                        </w:p>
                      </w:txbxContent>
                    </v:textbox>
                  </v:rect>
                  <v:rect id="Rectangle 610" o:spid="_x0000_s1253" style="position:absolute;left:41152;top:26368;width:7645;height:26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epOcIA&#10;AADcAAAADwAAAGRycy9kb3ducmV2LnhtbERPu2rDMBTdC/kHcQPZGtkZTONGCcUQUtqpTjp0u1i3&#10;tql1ZSTFj3x9NQQyHs57d5hMJwZyvrWsIF0nIIgrq1uuFVzOx+cXED4ga+wsk4KZPBz2i6cd5tqO&#10;/EVDGWoRQ9jnqKAJoc+l9FVDBv3a9sSR+7XOYIjQ1VI7HGO46eQmSTJpsOXY0GBPRUPVX3k1Cj5n&#10;GYbLd7a9DUU76/KnOH1QodRqOb29ggg0hYf47n7XCrI0zo9n4hG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N6k5wgAAANwAAAAPAAAAAAAAAAAAAAAAAJgCAABkcnMvZG93&#10;bnJldi54bWxQSwUGAAAAAAQABAD1AAAAhwMAAAAA&#10;" fillcolor="white [3201]" strokecolor="black [3200]" strokeweight="2pt">
                    <v:textbox>
                      <w:txbxContent>
                        <w:p w:rsidR="00441BFC" w:rsidRDefault="00441BFC" w:rsidP="008C3580">
                          <w:pPr>
                            <w:jc w:val="center"/>
                          </w:pPr>
                          <w:r>
                            <w:t xml:space="preserve">150 </w:t>
                          </w:r>
                          <w:r>
                            <w:rPr>
                              <w:rFonts w:cs="Times New Roman"/>
                            </w:rPr>
                            <w:t>µ</w:t>
                          </w:r>
                          <w:r>
                            <w:t>M</w:t>
                          </w:r>
                        </w:p>
                      </w:txbxContent>
                    </v:textbox>
                  </v:rect>
                  <v:shape id="Straight Arrow Connector 611" o:spid="_x0000_s1254" type="#_x0000_t32" style="position:absolute;left:14460;top:23072;width:0;height:32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inFMUAAADcAAAADwAAAGRycy9kb3ducmV2LnhtbESPQWvCQBSE70L/w/IKvekmPQRNXaUI&#10;AQ/2kETp9ZF9TYLZt2l2TeK/7xYEj8PMfMNs97PpxEiDay0riFcRCOLK6pZrBecyW65BOI+ssbNM&#10;Cu7kYL97WWwx1XbinMbC1yJA2KWooPG+T6V0VUMG3cr2xMH7sYNBH+RQSz3gFOCmk+9RlEiDLYeF&#10;Bns6NFRdi5tRELkk+z2U16/xXPv89C2z431zUertdf78AOFp9s/wo33UCpI4hv8z4QjI3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BinFMUAAADcAAAADwAAAAAAAAAA&#10;AAAAAAChAgAAZHJzL2Rvd25yZXYueG1sUEsFBgAAAAAEAAQA+QAAAJMDAAAAAA==&#10;" strokecolor="black [3040]">
                    <v:stroke endarrow="open"/>
                  </v:shape>
                  <v:shape id="Straight Arrow Connector 612" o:spid="_x0000_s1255" type="#_x0000_t32" style="position:absolute;left:24348;top:23072;width:0;height:32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o5Y8IAAADcAAAADwAAAGRycy9kb3ducmV2LnhtbESPzarCMBSE94LvEI7gTlNdFK1GEaHg&#10;4rrwD7eH5tgWm5Pa5Nb69kYQXA4z8w2zXHemEi01rrSsYDKOQBBnVpecKzif0tEMhPPIGivLpOBF&#10;Dtarfm+JibZPPlB79LkIEHYJKii8rxMpXVaQQTe2NXHwbrYx6INscqkbfAa4qeQ0imJpsOSwUGBN&#10;24Ky+/HfKIhcnD62p/u+Pef+8HeV6e41vyg1HHSbBQhPnf+Fv+2dVhBPpvA5E46AXL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Mo5Y8IAAADcAAAADwAAAAAAAAAAAAAA&#10;AAChAgAAZHJzL2Rvd25yZXYueG1sUEsFBgAAAAAEAAQA+QAAAJADAAAAAA==&#10;" strokecolor="black [3040]">
                    <v:stroke endarrow="open"/>
                  </v:shape>
                  <v:shape id="Straight Arrow Connector 613" o:spid="_x0000_s1256" type="#_x0000_t32" style="position:absolute;left:34768;top:23072;width:0;height:32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ac+MUAAADcAAAADwAAAGRycy9kb3ducmV2LnhtbESPQWuDQBSE74X+h+UVemvWtCCNzSoh&#10;IHhID9GEXh/ui0rct9bdqPn33UKhx2FmvmG22WJ6MdHoOssK1qsIBHFtdceNglOVv7yDcB5ZY2+Z&#10;FNzJQZY+Pmwx0XbmI02lb0SAsEtQQev9kEjp6pYMupUdiIN3saNBH+TYSD3iHOCml69RFEuDHYeF&#10;Fgfat1Rfy5tRELk4/95X18/p1Pjj4UvmxX1zVur5adl9gPC0+P/wX7vQCuL1G/yeCUdAp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4ac+MUAAADcAAAADwAAAAAAAAAA&#10;AAAAAAChAgAAZHJzL2Rvd25yZXYueG1sUEsFBgAAAAAEAAQA+QAAAJMDAAAAAA==&#10;" strokecolor="black [3040]">
                    <v:stroke endarrow="open"/>
                  </v:shape>
                  <v:rect id="Rectangle 614" o:spid="_x0000_s1257" style="position:absolute;left:11270;top:26368;width:6693;height:26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yvOsUA&#10;AADcAAAADwAAAGRycy9kb3ducmV2LnhtbESPQWvCQBSE70L/w/IK3szGIsHGrFICRbGnpvbQ2yP7&#10;TEKzb0N2jYm/3i0UPA4z8w2T7UbTioF611hWsIxiEMSl1Q1XCk5f74s1COeRNbaWScFEDnbbp1mG&#10;qbZX/qSh8JUIEHYpKqi971IpXVmTQRfZjjh4Z9sb9EH2ldQ9XgPctPIljhNpsOGwUGNHeU3lb3Ex&#10;Cj4m6YfTd/J6G/Jm0sVPvj9SrtT8eXzbgPA0+kf4v33QCpLlCv7OhCMgt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DK86xQAAANwAAAAPAAAAAAAAAAAAAAAAAJgCAABkcnMv&#10;ZG93bnJldi54bWxQSwUGAAAAAAQABAD1AAAAigMAAAAA&#10;" fillcolor="white [3201]" strokecolor="black [3200]" strokeweight="2pt">
                    <v:textbox>
                      <w:txbxContent>
                        <w:p w:rsidR="00441BFC" w:rsidRDefault="00441BFC" w:rsidP="008C3580">
                          <w:pPr>
                            <w:jc w:val="center"/>
                          </w:pPr>
                          <w:r>
                            <w:t xml:space="preserve">50 </w:t>
                          </w:r>
                          <w:r>
                            <w:rPr>
                              <w:rFonts w:cs="Times New Roman"/>
                            </w:rPr>
                            <w:t>µ</w:t>
                          </w:r>
                          <w:r>
                            <w:t>M</w:t>
                          </w:r>
                        </w:p>
                      </w:txbxContent>
                    </v:textbox>
                  </v:rect>
                  <v:rect id="Rectangle 615" o:spid="_x0000_s1258" style="position:absolute;left:21690;top:26368;width:6693;height:26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KocUA&#10;AADcAAAADwAAAGRycy9kb3ducmV2LnhtbESPQWvCQBSE70L/w/IK3szGgsHGrFICRbGnpvbQ2yP7&#10;TEKzb0N2jYm/3i0UPA4z8w2T7UbTioF611hWsIxiEMSl1Q1XCk5f74s1COeRNbaWScFEDnbbp1mG&#10;qbZX/qSh8JUIEHYpKqi971IpXVmTQRfZjjh4Z9sb9EH2ldQ9XgPctPIljhNpsOGwUGNHeU3lb3Ex&#10;Cj4m6YfTd/J6G/Jm0sVPvj9SrtT8eXzbgPA0+kf4v33QCpLlCv7OhCMgt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QAqhxQAAANwAAAAPAAAAAAAAAAAAAAAAAJgCAABkcnMv&#10;ZG93bnJldi54bWxQSwUGAAAAAAQABAD1AAAAigMAAAAA&#10;" fillcolor="white [3201]" strokecolor="black [3200]" strokeweight="2pt">
                    <v:textbox>
                      <w:txbxContent>
                        <w:p w:rsidR="00441BFC" w:rsidRDefault="00441BFC" w:rsidP="008C3580">
                          <w:pPr>
                            <w:jc w:val="center"/>
                          </w:pPr>
                          <w:r>
                            <w:t xml:space="preserve">70 </w:t>
                          </w:r>
                          <w:r>
                            <w:rPr>
                              <w:rFonts w:cs="Times New Roman"/>
                            </w:rPr>
                            <w:t>µ</w:t>
                          </w:r>
                          <w:r>
                            <w:t>M</w:t>
                          </w:r>
                        </w:p>
                      </w:txbxContent>
                    </v:textbox>
                  </v:rect>
                  <v:rect id="Rectangle 616" o:spid="_x0000_s1259" style="position:absolute;left:30624;top:26262;width:7860;height:26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KU1sUA&#10;AADcAAAADwAAAGRycy9kb3ducmV2LnhtbESPwWrDMBBE74X+g9hAb7WcHkzjRgnBUBqaUxzn0Nti&#10;bW1Ta2UsRbHz9VGh0OMwM2+Y9XYyvQg0us6ygmWSgiCure64UVCd3p9fQTiPrLG3TApmcrDdPD6s&#10;Mdf2ykcKpW9EhLDLUUHr/ZBL6eqWDLrEDsTR+7ajQR/l2Eg94jXCTS9f0jSTBjuOCy0OVLRU/5QX&#10;o+AwSx+qc7a6haKbdflVfHxSodTTYtq9gfA0+f/wX3uvFWTLDH7PxCMgN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kpTWxQAAANwAAAAPAAAAAAAAAAAAAAAAAJgCAABkcnMv&#10;ZG93bnJldi54bWxQSwUGAAAAAAQABAD1AAAAigMAAAAA&#10;" fillcolor="white [3201]" strokecolor="black [3200]" strokeweight="2pt">
                    <v:textbox>
                      <w:txbxContent>
                        <w:p w:rsidR="00441BFC" w:rsidRDefault="00441BFC" w:rsidP="008C3580">
                          <w:pPr>
                            <w:jc w:val="center"/>
                          </w:pPr>
                          <w:r>
                            <w:t xml:space="preserve">110 </w:t>
                          </w:r>
                          <w:r>
                            <w:rPr>
                              <w:rFonts w:cs="Times New Roman"/>
                            </w:rPr>
                            <w:t>µ</w:t>
                          </w:r>
                          <w:r>
                            <w:t>M</w:t>
                          </w:r>
                        </w:p>
                      </w:txbxContent>
                    </v:textbox>
                  </v:rect>
                  <v:shape id="Straight Arrow Connector 617" o:spid="_x0000_s1260" type="#_x0000_t32" style="position:absolute;left:24561;top:28920;width:0;height:32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2a+8QAAADcAAAADwAAAGRycy9kb3ducmV2LnhtbESPT4vCMBTE74LfITxhb5q6h6pd0yJC&#10;wcPuwX/s9dE822Lz0m2ytX57Iwgeh5n5DbPOBtOInjpXW1Ywn0UgiAuray4VnI75dAnCeWSNjWVS&#10;cCcHWToerTHR9sZ76g++FAHCLkEFlfdtIqUrKjLoZrYlDt7FdgZ9kF0pdYe3ADeN/IyiWBqsOSxU&#10;2NK2ouJ6+DcKIhfnf9vj9ac/lX7//Svz3X11VupjMmy+QHga/Dv8au+0gni+gOeZcARk+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vZr7xAAAANwAAAAPAAAAAAAAAAAA&#10;AAAAAKECAABkcnMvZG93bnJldi54bWxQSwUGAAAAAAQABAD5AAAAkgMAAAAA&#10;" strokecolor="black [3040]">
                    <v:stroke endarrow="open"/>
                  </v:shape>
                  <v:shape id="Straight Arrow Connector 618" o:spid="_x0000_s1261" type="#_x0000_t32" style="position:absolute;left:14460;top:28920;width:0;height:32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IOib4AAADcAAAADwAAAGRycy9kb3ducmV2LnhtbERPuwrCMBTdBf8hXMFNUx2KVqOIUHDQ&#10;wReul+baFpub2sRa/94MguPhvJfrzlSipcaVlhVMxhEI4szqknMFl3M6moFwHlljZZkUfMjBetXv&#10;LTHR9s1Hak8+FyGEXYIKCu/rREqXFWTQjW1NHLi7bQz6AJtc6gbfIdxUchpFsTRYcmgosKZtQdnj&#10;9DIKIhenz+35cWgvuT/ubzLdfeZXpYaDbrMA4anzf/HPvdMK4klYG86EIyBXX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NIg6JvgAAANwAAAAPAAAAAAAAAAAAAAAAAKEC&#10;AABkcnMvZG93bnJldi54bWxQSwUGAAAAAAQABAD5AAAAjAMAAAAA&#10;" strokecolor="black [3040]">
                    <v:stroke endarrow="open"/>
                  </v:shape>
                  <v:shape id="Straight Arrow Connector 619" o:spid="_x0000_s1262" type="#_x0000_t32" style="position:absolute;left:3827;top:29239;width:0;height:32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6rEsQAAADcAAAADwAAAGRycy9kb3ducmV2LnhtbESPT4vCMBTE7wt+h/CEvW1TPRStxiJC&#10;wYMe/LPs9dE829LmpTax1m+/ERb2OMzMb5h1NppWDNS72rKCWRSDIC6srrlUcL3kXwsQziNrbC2T&#10;ghc5yDaTjzWm2j75RMPZlyJA2KWooPK+S6V0RUUGXWQ74uDdbG/QB9mXUvf4DHDTynkcJ9JgzWGh&#10;wo52FRXN+WEUxC7J77tLcxyupT8dfmS+fy2/lfqcjtsVCE+j/w//tfdaQTJbwvtMOAJy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bqsSxAAAANwAAAAPAAAAAAAAAAAA&#10;AAAAAKECAABkcnMvZG93bnJldi54bWxQSwUGAAAAAAQABAD5AAAAkgMAAAAA&#10;" strokecolor="black [3040]">
                    <v:stroke endarrow="open"/>
                  </v:shape>
                  <v:shape id="Straight Arrow Connector 620" o:spid="_x0000_s1263" type="#_x0000_t32" style="position:absolute;left:45507;top:28814;width:0;height:37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jIMr4AAADcAAAADwAAAGRycy9kb3ducmV2LnhtbERPuwrCMBTdBf8hXMFNUx2KVqOIUHDQ&#10;wReul+baFpub2sRa/94MguPhvJfrzlSipcaVlhVMxhEI4szqknMFl3M6moFwHlljZZkUfMjBetXv&#10;LTHR9s1Hak8+FyGEXYIKCu/rREqXFWTQjW1NHLi7bQz6AJtc6gbfIdxUchpFsTRYcmgosKZtQdnj&#10;9DIKIhenz+35cWgvuT/ubzLdfeZXpYaDbrMA4anzf/HPvdMK4mmYH86EIyBXX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9OMgyvgAAANwAAAAPAAAAAAAAAAAAAAAAAKEC&#10;AABkcnMvZG93bnJldi54bWxQSwUGAAAAAAQABAD5AAAAjAMAAAAA&#10;" strokecolor="black [3040]">
                    <v:stroke endarrow="open"/>
                  </v:shape>
                  <v:shape id="Straight Arrow Connector 621" o:spid="_x0000_s1264" type="#_x0000_t32" style="position:absolute;left:34768;top:28814;width:0;height:37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RtqcIAAADcAAAADwAAAGRycy9kb3ducmV2LnhtbESPzarCMBSE94LvEI7gTlNdFK1GEaHg&#10;4rrwD7eH5tgWm5Pa5Nb69kYQXA4z8w2zXHemEi01rrSsYDKOQBBnVpecKzif0tEMhPPIGivLpOBF&#10;Dtarfm+JibZPPlB79LkIEHYJKii8rxMpXVaQQTe2NXHwbrYx6INscqkbfAa4qeQ0imJpsOSwUGBN&#10;24Ky+/HfKIhcnD62p/u+Pef+8HeV6e41vyg1HHSbBQhPnf+Fv+2dVhBPJ/A5E46AXL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nRtqcIAAADcAAAADwAAAAAAAAAAAAAA&#10;AAChAgAAZHJzL2Rvd25yZXYueG1sUEsFBgAAAAAEAAQA+QAAAJADAAAAAA==&#10;" strokecolor="black [3040]">
                    <v:stroke endarrow="open"/>
                  </v:shape>
                  <v:line id="Straight Connector 622" o:spid="_x0000_s1265" style="position:absolute;visibility:visible;mso-wrap-style:square" from="3827,32535" to="45826,32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fpJcMAAADcAAAADwAAAGRycy9kb3ducmV2LnhtbESPT2sCMRTE7wW/Q3iCt5p1xaWuRpHS&#10;UrGn+uf+2Dx3Fzcva5Jq+u1NodDjMDO/YZbraDpxI+dbywom4wwEcWV1y7WC4+H9+QWED8gaO8uk&#10;4Ic8rFeDpyWW2t75i277UIsEYV+igiaEvpTSVw0Z9GPbEyfvbJ3BkKSrpXZ4T3DTyTzLCmmw5bTQ&#10;YE+vDVWX/bdJlMnpauTHZY6nnft0b9MizuJVqdEwbhYgAsXwH/5rb7WCIs/h90w6An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X6SXDAAAA3AAAAA8AAAAAAAAAAAAA&#10;AAAAoQIAAGRycy9kb3ducmV2LnhtbFBLBQYAAAAABAAEAPkAAACRAwAAAAA=&#10;" strokecolor="black [3040]"/>
                  <v:line id="Straight Connector 623" o:spid="_x0000_s1266" style="position:absolute;visibility:visible;mso-wrap-style:square" from="24561,32535" to="24561,35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tMvsIAAADcAAAADwAAAGRycy9kb3ducmV2LnhtbESPQWsCMRSE74X+h/AKvWlWxcWuRhGx&#10;VOpJrffH5rm7uHlZk6jpv28EocdhZr5hZotoWnEj5xvLCgb9DARxaXXDlYKfw2dvAsIHZI2tZVLw&#10;Sx4W89eXGRba3nlHt32oRIKwL1BBHUJXSOnLmgz6vu2Ik3eyzmBI0lVSO7wnuGnlMMtyabDhtFBj&#10;R6uayvP+ahJlcLwY+XX+wOO327r1KI/jeFHq/S0upyACxfAffrY3WkE+HMHjTDoC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FtMvsIAAADcAAAADwAAAAAAAAAAAAAA&#10;AAChAgAAZHJzL2Rvd25yZXYueG1sUEsFBgAAAAAEAAQA+QAAAJADAAAAAA==&#10;" strokecolor="black [3040]"/>
                  <v:rect id="Rectangle 624" o:spid="_x0000_s1267" style="position:absolute;left:16905;top:35619;width:16274;height:29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Blh8QA&#10;AADcAAAADwAAAGRycy9kb3ducmV2LnhtbESPQWvCQBSE74L/YXmCN90oJbTRVSQgLXpqqgdvj+wz&#10;CWbfhuw2Jv56Vyj0OMzMN8x625tadNS6yrKCxTwCQZxbXXGh4PSzn72DcB5ZY22ZFAzkYLsZj9aY&#10;aHvnb+oyX4gAYZeggtL7JpHS5SUZdHPbEAfvaluDPsi2kLrFe4CbWi6jKJYGKw4LJTaUlpTfsl+j&#10;4DhI353O8cejS6tBZ5f080CpUtNJv1uB8NT7//Bf+0sriJdv8DoTjoD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gZYfEAAAA3AAAAA8AAAAAAAAAAAAAAAAAmAIAAGRycy9k&#10;b3ducmV2LnhtbFBLBQYAAAAABAAEAPUAAACJAwAAAAA=&#10;" fillcolor="white [3201]" strokecolor="black [3200]" strokeweight="2pt">
                    <v:textbox>
                      <w:txbxContent>
                        <w:p w:rsidR="00441BFC" w:rsidRDefault="00441BFC" w:rsidP="008C3580">
                          <w:pPr>
                            <w:jc w:val="center"/>
                          </w:pPr>
                          <w:r>
                            <w:t>Larutan Standar</w:t>
                          </w:r>
                        </w:p>
                      </w:txbxContent>
                    </v:textbox>
                  </v:rect>
                  <v:shape id="Straight Arrow Connector 625" o:spid="_x0000_s1268" type="#_x0000_t32" style="position:absolute;left:24773;top:38596;width:0;height:37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9rqsMAAADcAAAADwAAAGRycy9kb3ducmV2LnhtbESPzarCMBSE9xd8h3AEd9dUwaLVKCIU&#10;XFwX/uH20BzbYnNSm9xa394IgsthZr5hFqvOVKKlxpWWFYyGEQjizOqScwWnY/o7BeE8ssbKMil4&#10;koPVsvezwETbB++pPfhcBAi7BBUU3teJlC4ryKAb2po4eFfbGPRBNrnUDT4C3FRyHEWxNFhyWCiw&#10;pk1B2e3wbxRELk7vm+Nt155yv/+7yHT7nJ2VGvS79RyEp85/w5/2ViuIxxN4nwlHQC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1Pa6rDAAAA3AAAAA8AAAAAAAAAAAAA&#10;AAAAoQIAAGRycy9kb3ducmV2LnhtbFBLBQYAAAAABAAEAPkAAACRAwAAAAA=&#10;" strokecolor="black [3040]">
                    <v:stroke endarrow="open"/>
                  </v:shape>
                  <v:rect id="Rectangle 626" o:spid="_x0000_s1269" style="position:absolute;left:15728;top:42317;width:19991;height:75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5ea8UA&#10;AADcAAAADwAAAGRycy9kb3ducmV2LnhtbESPwWrDMBBE74H+g9hCb7GcHETjRgnBUFraUxzn0Nti&#10;bW1Ta2Us1bH79VEhkOMwM2+Y7X6ynRhp8K1jDaskBUFcOdNyraE8vS6fQfiAbLBzTBpm8rDfPSy2&#10;mBl34SONRahFhLDPUEMTQp9J6auGLPrE9cTR+3aDxRDlUEsz4CXCbSfXaaqkxZbjQoM95Q1VP8Wv&#10;1fA5yzCWZ7X5G/N2NsVX/vZBudZPj9PhBUSgKdzDt/a70aDWCv7PxCMgd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l5rxQAAANwAAAAPAAAAAAAAAAAAAAAAAJgCAABkcnMv&#10;ZG93bnJldi54bWxQSwUGAAAAAAQABAD1AAAAigMAAAAA&#10;" fillcolor="white [3201]" strokecolor="black [3200]" strokeweight="2pt">
                    <v:textbox>
                      <w:txbxContent>
                        <w:p w:rsidR="00441BFC" w:rsidRDefault="00441BFC" w:rsidP="008C3580">
                          <w:pPr>
                            <w:jc w:val="center"/>
                          </w:pPr>
                          <w:r>
                            <w:t xml:space="preserve">20 </w:t>
                          </w:r>
                          <w:r>
                            <w:rPr>
                              <w:rFonts w:cs="Times New Roman"/>
                            </w:rPr>
                            <w:t>µ</w:t>
                          </w:r>
                          <w:r>
                            <w:t xml:space="preserve">L larutan standar dan esktrak + 180 </w:t>
                          </w:r>
                          <w:r>
                            <w:rPr>
                              <w:rFonts w:cs="Times New Roman"/>
                            </w:rPr>
                            <w:t>µ</w:t>
                          </w:r>
                          <w:r>
                            <w:t>L Reagen FRAP</w:t>
                          </w:r>
                        </w:p>
                      </w:txbxContent>
                    </v:textbox>
                  </v:rect>
                  <v:shape id="Straight Arrow Connector 627" o:spid="_x0000_s1270" type="#_x0000_t32" style="position:absolute;left:24348;top:49973;width:0;height:108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FQRsUAAADcAAAADwAAAGRycy9kb3ducmV2LnhtbESPQWvCQBSE74X+h+UVequbeoiauooI&#10;AQ/tIYnS6yP7TILZt2l2G5N/7wqCx2FmvmHW29G0YqDeNZYVfM4iEMSl1Q1XCo5F+rEE4TyyxtYy&#10;KZjIwXbz+rLGRNsrZzTkvhIBwi5BBbX3XSKlK2sy6Ga2Iw7e2fYGfZB9JXWP1wA3rZxHUSwNNhwW&#10;auxoX1N5yf+NgsjF6d++uPwMx8pn378yPUyrk1Lvb+PuC4Sn0T/Dj/ZBK4jnC7ifCUdAb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FQRsUAAADcAAAADwAAAAAAAAAA&#10;AAAAAAChAgAAZHJzL2Rvd25yZXYueG1sUEsFBgAAAAAEAAQA+QAAAJMDAAAAAA==&#10;" strokecolor="black [3040]">
                    <v:stroke endarrow="open"/>
                  </v:shape>
                  <v:rect id="Rectangle 628" o:spid="_x0000_s1271" style="position:absolute;left:16267;top:61030;width:16269;height:52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1vgsIA&#10;AADcAAAADwAAAGRycy9kb3ducmV2LnhtbERPu2rDMBTdC/kHcQPZGjkeTOJGCcUQWpopTjp0u1i3&#10;tql1ZSTVj3x9NBQ6Hs57f5xMJwZyvrWsYLNOQBBXVrdcK7hdT89bED4ga+wsk4KZPBwPi6c95tqO&#10;fKGhDLWIIexzVNCE0OdS+qohg35te+LIfVtnMEToaqkdjjHcdDJNkkwabDk2NNhT0VD1U/4aBedZ&#10;huH2me3uQ9HOuvwq3j6oUGq1nF5fQASawr/4z/2uFWRpXBvPxCMgD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LW+CwgAAANwAAAAPAAAAAAAAAAAAAAAAAJgCAABkcnMvZG93&#10;bnJldi54bWxQSwUGAAAAAAQABAD1AAAAhwMAAAAA&#10;" fillcolor="white [3201]" strokecolor="black [3200]" strokeweight="2pt">
                    <v:textbox>
                      <w:txbxContent>
                        <w:p w:rsidR="00441BFC" w:rsidRDefault="00441BFC" w:rsidP="008C3580">
                          <w:pPr>
                            <w:jc w:val="center"/>
                          </w:pPr>
                          <w:r>
                            <w:t xml:space="preserve">Spektrofotometer </w:t>
                          </w:r>
                          <w:r>
                            <w:rPr>
                              <w:rFonts w:cs="Times New Roman"/>
                            </w:rPr>
                            <w:t>λ</w:t>
                          </w:r>
                          <w:r>
                            <w:t xml:space="preserve"> 593 nm</w:t>
                          </w:r>
                        </w:p>
                      </w:txbxContent>
                    </v:textbox>
                  </v:rect>
                  <v:shape id="_x0000_s1272" type="#_x0000_t202" style="position:absolute;left:25837;top:52737;width:21456;height:5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pd8UA&#10;AADcAAAADwAAAGRycy9kb3ducmV2LnhtbESPQWvCQBSE70L/w/KE3sxGD6FGV5FSQSgUYzx4fM0+&#10;k8Xs25hdNf33bqHQ4zAz3zDL9WBbcafeG8cKpkkKgrhy2nCt4FhuJ28gfEDW2DomBT/kYb16GS0x&#10;1+7BBd0PoRYRwj5HBU0IXS6lrxqy6BPXEUfv7HqLIcq+lrrHR4TbVs7SNJMWDceFBjt6b6i6HG5W&#10;webExYe5fn3vi3NhynKe8md2Uep1PGwWIAIN4T/8195pBdlsDr9n4hG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2l3xQAAANwAAAAPAAAAAAAAAAAAAAAAAJgCAABkcnMv&#10;ZG93bnJldi54bWxQSwUGAAAAAAQABAD1AAAAigMAAAAA&#10;" filled="f" stroked="f">
                    <v:textbox inset="0,0,0,0">
                      <w:txbxContent>
                        <w:p w:rsidR="00441BFC" w:rsidRDefault="00441BFC" w:rsidP="008C3580">
                          <w:pPr>
                            <w:spacing w:line="266" w:lineRule="exact"/>
                          </w:pPr>
                          <w:r>
                            <w:t>Inkubasi suhu ruang 30 menit keadaan gelap</w:t>
                          </w:r>
                        </w:p>
                      </w:txbxContent>
                    </v:textbox>
                  </v:shape>
                </v:group>
                <v:rect id="Rectangle 631" o:spid="_x0000_s1273" style="position:absolute;top:36044;width:14247;height:139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5QwsUA&#10;AADcAAAADwAAAGRycy9kb3ducmV2LnhtbESPQWvCQBSE70L/w/IK3szGCsHGrFICRbGnpvbQ2yP7&#10;TEKzb0N2jYm/3i0UPA4z8w2T7UbTioF611hWsIxiEMSl1Q1XCk5f74s1COeRNbaWScFEDnbbp1mG&#10;qbZX/qSh8JUIEHYpKqi971IpXVmTQRfZjjh4Z9sb9EH2ldQ9XgPctPIljhNpsOGwUGNHeU3lb3Ex&#10;Cj4m6YfTd/J6G/Jm0sVPvj9SrtT8eXzbgPA0+kf4v33QCpLVEv7OhCMgt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zlDCxQAAANwAAAAPAAAAAAAAAAAAAAAAAJgCAABkcnMv&#10;ZG93bnJldi54bWxQSwUGAAAAAAQABAD1AAAAigMAAAAA&#10;" fillcolor="white [3201]" strokecolor="black [3200]" strokeweight="2pt">
                  <v:textbox>
                    <w:txbxContent>
                      <w:p w:rsidR="00441BFC" w:rsidRDefault="00441BFC" w:rsidP="008C3580">
                        <w:pPr>
                          <w:jc w:val="center"/>
                        </w:pPr>
                        <w:r>
                          <w:t xml:space="preserve">Reagen </w:t>
                        </w:r>
                        <w:proofErr w:type="gramStart"/>
                        <w:r>
                          <w:t>FRAP :</w:t>
                        </w:r>
                        <w:proofErr w:type="gramEnd"/>
                        <w:r>
                          <w:t xml:space="preserve"> buffer asetat (pH 3,6) + TPTZ 10 mM dalam HCl + FeCl</w:t>
                        </w:r>
                        <w:r w:rsidRPr="00C922C5">
                          <w:rPr>
                            <w:vertAlign w:val="subscript"/>
                          </w:rPr>
                          <w:t>3</w:t>
                        </w:r>
                        <w:r>
                          <w:t>.6H</w:t>
                        </w:r>
                        <w:r w:rsidRPr="00C922C5">
                          <w:rPr>
                            <w:vertAlign w:val="subscript"/>
                          </w:rPr>
                          <w:t>2</w:t>
                        </w:r>
                        <w:r>
                          <w:t>0 20 mM (50:1:1)</w:t>
                        </w:r>
                      </w:p>
                    </w:txbxContent>
                  </v:textbox>
                </v:rect>
                <v:shape id="Straight Arrow Connector 632" o:spid="_x0000_s1274" type="#_x0000_t32" style="position:absolute;left:14247;top:45613;width:26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9lA8MAAADcAAAADwAAAGRycy9kb3ducmV2LnhtbESPzarCMBSE9xd8h3AEd9dUhaLVKCIU&#10;XFwX/uH20BzbYnNSm9xa394IgsthZr5hFqvOVKKlxpWWFYyGEQjizOqScwWnY/o7BeE8ssbKMil4&#10;koPVsvezwETbB++pPfhcBAi7BBUU3teJlC4ryKAb2po4eFfbGPRBNrnUDT4C3FRyHEWxNFhyWCiw&#10;pk1B2e3wbxRELk7vm+Nt155yv/+7yHT7nJ2VGvS79RyEp85/w5/2ViuIJ2N4nwlHQC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d/ZQPDAAAA3AAAAA8AAAAAAAAAAAAA&#10;AAAAoQIAAGRycy9kb3ducmV2LnhtbFBLBQYAAAAABAAEAPkAAACRAwAAAAA=&#10;" strokecolor="black [3040]">
                  <v:stroke endarrow="open"/>
                </v:shape>
              </v:group>
            </w:pict>
          </mc:Fallback>
        </mc:AlternateContent>
      </w:r>
      <w:r w:rsidR="008C3580">
        <w:rPr>
          <w:noProof/>
        </w:rPr>
        <mc:AlternateContent>
          <mc:Choice Requires="wps">
            <w:drawing>
              <wp:anchor distT="0" distB="0" distL="114300" distR="114300" simplePos="0" relativeHeight="251824128" behindDoc="0" locked="0" layoutInCell="1" allowOverlap="1" wp14:anchorId="0EA7DE0F" wp14:editId="58FE8E0F">
                <wp:simplePos x="0" y="0"/>
                <wp:positionH relativeFrom="column">
                  <wp:posOffset>1670685</wp:posOffset>
                </wp:positionH>
                <wp:positionV relativeFrom="paragraph">
                  <wp:posOffset>113665</wp:posOffset>
                </wp:positionV>
                <wp:extent cx="2145030" cy="520700"/>
                <wp:effectExtent l="0" t="0" r="0" b="0"/>
                <wp:wrapNone/>
                <wp:docPr id="630" name="Textbox 441"/>
                <wp:cNvGraphicFramePr/>
                <a:graphic xmlns:a="http://schemas.openxmlformats.org/drawingml/2006/main">
                  <a:graphicData uri="http://schemas.microsoft.com/office/word/2010/wordprocessingShape">
                    <wps:wsp>
                      <wps:cNvSpPr txBox="1"/>
                      <wps:spPr>
                        <a:xfrm>
                          <a:off x="0" y="0"/>
                          <a:ext cx="2145030" cy="520700"/>
                        </a:xfrm>
                        <a:prstGeom prst="rect">
                          <a:avLst/>
                        </a:prstGeom>
                      </wps:spPr>
                      <wps:txbx>
                        <w:txbxContent>
                          <w:p w:rsidR="00441BFC" w:rsidRDefault="00441BFC" w:rsidP="008C3580">
                            <w:pPr>
                              <w:spacing w:line="266" w:lineRule="exact"/>
                              <w:jc w:val="center"/>
                            </w:pPr>
                            <w:r>
                              <w:t xml:space="preserve">Larutan Induk </w:t>
                            </w:r>
                            <w:proofErr w:type="gramStart"/>
                            <w:r>
                              <w:t>I :</w:t>
                            </w:r>
                            <w:proofErr w:type="gramEnd"/>
                          </w:p>
                          <w:p w:rsidR="00441BFC" w:rsidRDefault="00441BFC" w:rsidP="008C3580">
                            <w:pPr>
                              <w:spacing w:line="266" w:lineRule="exact"/>
                              <w:jc w:val="center"/>
                            </w:pPr>
                            <w:r>
                              <w:t>10 mg + 100 mL etanol p.a 96%</w:t>
                            </w:r>
                          </w:p>
                        </w:txbxContent>
                      </wps:txbx>
                      <wps:bodyPr wrap="square" lIns="0" tIns="0" rIns="0" bIns="0" rtlCol="0">
                        <a:noAutofit/>
                      </wps:bodyPr>
                    </wps:wsp>
                  </a:graphicData>
                </a:graphic>
              </wp:anchor>
            </w:drawing>
          </mc:Choice>
          <mc:Fallback>
            <w:pict>
              <v:shape id="_x0000_s1275" type="#_x0000_t202" style="position:absolute;left:0;text-align:left;margin-left:131.55pt;margin-top:8.95pt;width:168.9pt;height:41pt;z-index:251824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" filled="f" stroked="f">
                <v:textbox inset="0,0,0,0">
                  <w:txbxContent>
                    <w:p w:rsidR="00441BFC" w:rsidRDefault="00441BFC" w:rsidP="008C3580">
                      <w:pPr>
                        <w:spacing w:line="266" w:lineRule="exact"/>
                        <w:jc w:val="center"/>
                      </w:pPr>
                      <w:r>
                        <w:t xml:space="preserve">Larutan Induk </w:t>
                      </w:r>
                      <w:proofErr w:type="gramStart"/>
                      <w:r>
                        <w:t>I :</w:t>
                      </w:r>
                      <w:proofErr w:type="gramEnd"/>
                    </w:p>
                    <w:p w:rsidR="00441BFC" w:rsidRDefault="00441BFC" w:rsidP="008C3580">
                      <w:pPr>
                        <w:spacing w:line="266" w:lineRule="exact"/>
                        <w:jc w:val="center"/>
                      </w:pPr>
                      <w:r>
                        <w:t>10 mg + 100 mL etanol p.a 96%</w:t>
                      </w:r>
                    </w:p>
                  </w:txbxContent>
                </v:textbox>
              </v:shape>
            </w:pict>
          </mc:Fallback>
        </mc:AlternateContent>
      </w:r>
    </w:p>
    <w:p w:rsidR="00541066" w:rsidRDefault="00541066">
      <w:pPr>
        <w:jc w:val="left"/>
        <w:rPr>
          <w:rFonts w:cs="Times New Roman"/>
          <w:b/>
        </w:rPr>
      </w:pPr>
      <w:r>
        <w:rPr>
          <w:b/>
        </w:rPr>
        <w:br w:type="page"/>
      </w:r>
    </w:p>
    <w:p w:rsidR="00393406" w:rsidRPr="00393406" w:rsidRDefault="00393406" w:rsidP="00393406">
      <w:pPr>
        <w:pStyle w:val="ListParagraph"/>
        <w:numPr>
          <w:ilvl w:val="0"/>
          <w:numId w:val="32"/>
        </w:numPr>
        <w:spacing w:after="0"/>
      </w:pPr>
      <w:r w:rsidRPr="00393406">
        <w:lastRenderedPageBreak/>
        <w:t xml:space="preserve">Pembuatan sampel </w:t>
      </w:r>
    </w:p>
    <w:p w:rsidR="00393406" w:rsidRPr="00393406" w:rsidRDefault="00393406" w:rsidP="00393406">
      <w:pPr>
        <w:spacing w:after="0"/>
        <w:ind w:left="360"/>
        <w:rPr>
          <w:b/>
        </w:rPr>
      </w:pPr>
    </w:p>
    <w:p w:rsidR="00393406" w:rsidRDefault="007C2483">
      <w:pPr>
        <w:jc w:val="left"/>
        <w:rPr>
          <w:rFonts w:cs="Times New Roman"/>
          <w:b/>
        </w:rPr>
      </w:pPr>
      <w:r>
        <w:rPr>
          <w:b/>
          <w:noProof/>
        </w:rPr>
        <mc:AlternateContent>
          <mc:Choice Requires="wpg">
            <w:drawing>
              <wp:anchor distT="0" distB="0" distL="114300" distR="114300" simplePos="0" relativeHeight="251859968" behindDoc="0" locked="0" layoutInCell="1" allowOverlap="1">
                <wp:simplePos x="0" y="0"/>
                <wp:positionH relativeFrom="column">
                  <wp:posOffset>229132</wp:posOffset>
                </wp:positionH>
                <wp:positionV relativeFrom="paragraph">
                  <wp:posOffset>37096</wp:posOffset>
                </wp:positionV>
                <wp:extent cx="5042608" cy="1393160"/>
                <wp:effectExtent l="0" t="0" r="24765" b="36195"/>
                <wp:wrapNone/>
                <wp:docPr id="111" name="Group 111"/>
                <wp:cNvGraphicFramePr/>
                <a:graphic xmlns:a="http://schemas.openxmlformats.org/drawingml/2006/main">
                  <a:graphicData uri="http://schemas.microsoft.com/office/word/2010/wordprocessingGroup">
                    <wpg:wgp>
                      <wpg:cNvGrpSpPr/>
                      <wpg:grpSpPr>
                        <a:xfrm>
                          <a:off x="0" y="0"/>
                          <a:ext cx="5042608" cy="1393160"/>
                          <a:chOff x="0" y="0"/>
                          <a:chExt cx="5042608" cy="1393160"/>
                        </a:xfrm>
                      </wpg:grpSpPr>
                      <wps:wsp>
                        <wps:cNvPr id="102" name="Textbox 456"/>
                        <wps:cNvSpPr txBox="1"/>
                        <wps:spPr>
                          <a:xfrm>
                            <a:off x="0" y="10632"/>
                            <a:ext cx="1597660" cy="1073785"/>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2667EB">
                              <w:pPr>
                                <w:spacing w:before="137" w:line="360" w:lineRule="auto"/>
                                <w:ind w:left="237" w:right="237"/>
                                <w:jc w:val="center"/>
                              </w:pPr>
                              <w:r>
                                <w:t>15</w:t>
                              </w:r>
                              <w:proofErr w:type="gramStart"/>
                              <w:r>
                                <w:t>,2</w:t>
                              </w:r>
                              <w:proofErr w:type="gramEnd"/>
                              <w:r>
                                <w:t xml:space="preserve"> mg ekstrak methanol  + etanol 96% ke dalam labu 25 ml</w:t>
                              </w:r>
                            </w:p>
                          </w:txbxContent>
                        </wps:txbx>
                        <wps:bodyPr wrap="square" lIns="0" tIns="0" rIns="0" bIns="0" rtlCol="0">
                          <a:noAutofit/>
                        </wps:bodyPr>
                      </wps:wsp>
                      <wps:wsp>
                        <wps:cNvPr id="103" name="Textbox 456"/>
                        <wps:cNvSpPr txBox="1"/>
                        <wps:spPr>
                          <a:xfrm>
                            <a:off x="1711841" y="0"/>
                            <a:ext cx="1597660" cy="1073785"/>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2667EB">
                              <w:pPr>
                                <w:spacing w:before="137" w:line="360" w:lineRule="auto"/>
                                <w:ind w:left="237" w:right="237"/>
                                <w:jc w:val="center"/>
                              </w:pPr>
                              <w:r>
                                <w:t>30 mg ekstrak N-</w:t>
                              </w:r>
                              <w:proofErr w:type="gramStart"/>
                              <w:r>
                                <w:t>Heksan  +</w:t>
                              </w:r>
                              <w:proofErr w:type="gramEnd"/>
                              <w:r>
                                <w:t xml:space="preserve"> etanol 96% ke dalam labu 25 ml</w:t>
                              </w:r>
                            </w:p>
                          </w:txbxContent>
                        </wps:txbx>
                        <wps:bodyPr wrap="square" lIns="0" tIns="0" rIns="0" bIns="0" rtlCol="0">
                          <a:noAutofit/>
                        </wps:bodyPr>
                      </wps:wsp>
                      <wps:wsp>
                        <wps:cNvPr id="104" name="Textbox 456"/>
                        <wps:cNvSpPr txBox="1"/>
                        <wps:spPr>
                          <a:xfrm>
                            <a:off x="3444948" y="0"/>
                            <a:ext cx="1597660" cy="1073785"/>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2667EB">
                              <w:pPr>
                                <w:spacing w:before="137" w:line="360" w:lineRule="auto"/>
                                <w:ind w:left="237" w:right="237"/>
                                <w:jc w:val="center"/>
                              </w:pPr>
                              <w:r>
                                <w:t>20</w:t>
                              </w:r>
                              <w:proofErr w:type="gramStart"/>
                              <w:r>
                                <w:t>,8</w:t>
                              </w:r>
                              <w:proofErr w:type="gramEnd"/>
                              <w:r>
                                <w:t xml:space="preserve">  mg ekstrak methanol  + etanol 96% ke dalam labu 25 ml</w:t>
                              </w:r>
                            </w:p>
                          </w:txbxContent>
                        </wps:txbx>
                        <wps:bodyPr wrap="square" lIns="0" tIns="0" rIns="0" bIns="0" rtlCol="0">
                          <a:noAutofit/>
                        </wps:bodyPr>
                      </wps:wsp>
                      <wps:wsp>
                        <wps:cNvPr id="105" name="Straight Connector 105"/>
                        <wps:cNvCnPr/>
                        <wps:spPr>
                          <a:xfrm>
                            <a:off x="627321" y="1392865"/>
                            <a:ext cx="3657600" cy="295"/>
                          </a:xfrm>
                          <a:prstGeom prst="line">
                            <a:avLst/>
                          </a:prstGeom>
                        </wps:spPr>
                        <wps:style>
                          <a:lnRef idx="1">
                            <a:schemeClr val="dk1"/>
                          </a:lnRef>
                          <a:fillRef idx="0">
                            <a:schemeClr val="dk1"/>
                          </a:fillRef>
                          <a:effectRef idx="0">
                            <a:schemeClr val="dk1"/>
                          </a:effectRef>
                          <a:fontRef idx="minor">
                            <a:schemeClr val="tx1"/>
                          </a:fontRef>
                        </wps:style>
                        <wps:bodyPr/>
                      </wps:wsp>
                      <wps:wsp>
                        <wps:cNvPr id="106" name="Straight Connector 106"/>
                        <wps:cNvCnPr/>
                        <wps:spPr>
                          <a:xfrm flipV="1">
                            <a:off x="627321" y="1073888"/>
                            <a:ext cx="0" cy="319080"/>
                          </a:xfrm>
                          <a:prstGeom prst="line">
                            <a:avLst/>
                          </a:prstGeom>
                        </wps:spPr>
                        <wps:style>
                          <a:lnRef idx="1">
                            <a:schemeClr val="dk1"/>
                          </a:lnRef>
                          <a:fillRef idx="0">
                            <a:schemeClr val="dk1"/>
                          </a:fillRef>
                          <a:effectRef idx="0">
                            <a:schemeClr val="dk1"/>
                          </a:effectRef>
                          <a:fontRef idx="minor">
                            <a:schemeClr val="tx1"/>
                          </a:fontRef>
                        </wps:style>
                        <wps:bodyPr/>
                      </wps:wsp>
                      <wps:wsp>
                        <wps:cNvPr id="107" name="Straight Connector 107"/>
                        <wps:cNvCnPr/>
                        <wps:spPr>
                          <a:xfrm flipV="1">
                            <a:off x="2604976" y="1084521"/>
                            <a:ext cx="0" cy="308448"/>
                          </a:xfrm>
                          <a:prstGeom prst="line">
                            <a:avLst/>
                          </a:prstGeom>
                        </wps:spPr>
                        <wps:style>
                          <a:lnRef idx="1">
                            <a:schemeClr val="dk1"/>
                          </a:lnRef>
                          <a:fillRef idx="0">
                            <a:schemeClr val="dk1"/>
                          </a:fillRef>
                          <a:effectRef idx="0">
                            <a:schemeClr val="dk1"/>
                          </a:effectRef>
                          <a:fontRef idx="minor">
                            <a:schemeClr val="tx1"/>
                          </a:fontRef>
                        </wps:style>
                        <wps:bodyPr/>
                      </wps:wsp>
                      <wps:wsp>
                        <wps:cNvPr id="108" name="Straight Connector 108"/>
                        <wps:cNvCnPr/>
                        <wps:spPr>
                          <a:xfrm flipV="1">
                            <a:off x="4284921" y="1073888"/>
                            <a:ext cx="0" cy="318711"/>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oup 111" o:spid="_x0000_s1276" style="position:absolute;margin-left:18.05pt;margin-top:2.9pt;width:397.05pt;height:109.7pt;z-index:251859968" coordsize="50426,139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">
                <v:shape id="Textbox 456" o:spid="_x0000_s1277" type="#_x0000_t202" style="position:absolute;top:106;width:15976;height:107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uwucMA&#10;AADcAAAADwAAAGRycy9kb3ducmV2LnhtbERP32vCMBB+H/g/hBP2NpN1MKQzyqYMBgVlWoePZ3Nr&#10;S5tLaaJ2/70ZCL7dx/fzZovBtuJMva8da3ieKBDEhTM1lxry3efTFIQPyAZbx6Thjzws5qOHGabG&#10;XfibzttQihjCPkUNVQhdKqUvKrLoJ64jjtyv6y2GCPtSmh4vMdy2MlHqVVqsOTZU2NGyoqLZnqwG&#10;mWzWTftyyHgV8o+fvTrmNWdaP46H9zcQgYZwF9/cXybOVwn8PxMvkPM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muwucMAAADcAAAADwAAAAAAAAAAAAAAAACYAgAAZHJzL2Rv&#10;d25yZXYueG1sUEsFBgAAAAAEAAQA9QAAAIgDAAAAAA==&#10;" fillcolor="white [3201]" strokecolor="black [3200]" strokeweight="2pt">
                  <v:textbox inset="0,0,0,0">
                    <w:txbxContent>
                      <w:p w:rsidR="00441BFC" w:rsidRDefault="00441BFC" w:rsidP="002667EB">
                        <w:pPr>
                          <w:spacing w:before="137" w:line="360" w:lineRule="auto"/>
                          <w:ind w:left="237" w:right="237"/>
                          <w:jc w:val="center"/>
                        </w:pPr>
                        <w:r>
                          <w:t>15</w:t>
                        </w:r>
                        <w:proofErr w:type="gramStart"/>
                        <w:r>
                          <w:t>,2</w:t>
                        </w:r>
                        <w:proofErr w:type="gramEnd"/>
                        <w:r>
                          <w:t xml:space="preserve"> mg ekstrak methanol  + etanol 96% ke dalam labu 25 ml</w:t>
                        </w:r>
                      </w:p>
                    </w:txbxContent>
                  </v:textbox>
                </v:shape>
                <v:shape id="Textbox 456" o:spid="_x0000_s1278" type="#_x0000_t202" style="position:absolute;left:17118;width:15977;height:10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cVIsIA&#10;AADcAAAADwAAAGRycy9kb3ducmV2LnhtbERP24rCMBB9X/Afwgi+rYkKi1SjeEEQBGW1Lvs428y2&#10;xWZSmqjdvzcLgm9zONeZzltbiRs1vnSsYdBXIIgzZ0rONaSnzfsYhA/IBivHpOGPPMxnnbcpJsbd&#10;+ZNux5CLGMI+QQ1FCHUipc8Ksuj7riaO3K9rLIYIm1yaBu8x3FZyqNSHtFhybCiwplVB2eV4tRrk&#10;8LC/VKPvHa9Duvw6q5+05J3WvW67mIAI1IaX+OnemjhfjeD/mXiB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JxUiwgAAANwAAAAPAAAAAAAAAAAAAAAAAJgCAABkcnMvZG93&#10;bnJldi54bWxQSwUGAAAAAAQABAD1AAAAhwMAAAAA&#10;" fillcolor="white [3201]" strokecolor="black [3200]" strokeweight="2pt">
                  <v:textbox inset="0,0,0,0">
                    <w:txbxContent>
                      <w:p w:rsidR="00441BFC" w:rsidRDefault="00441BFC" w:rsidP="002667EB">
                        <w:pPr>
                          <w:spacing w:before="137" w:line="360" w:lineRule="auto"/>
                          <w:ind w:left="237" w:right="237"/>
                          <w:jc w:val="center"/>
                        </w:pPr>
                        <w:r>
                          <w:t>30 mg ekstrak N-</w:t>
                        </w:r>
                        <w:proofErr w:type="gramStart"/>
                        <w:r>
                          <w:t>Heksan  +</w:t>
                        </w:r>
                        <w:proofErr w:type="gramEnd"/>
                        <w:r>
                          <w:t xml:space="preserve"> etanol 96% ke dalam labu 25 ml</w:t>
                        </w:r>
                      </w:p>
                    </w:txbxContent>
                  </v:textbox>
                </v:shape>
                <v:shape id="Textbox 456" o:spid="_x0000_s1279" type="#_x0000_t202" style="position:absolute;left:34449;width:15977;height:10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6NVsMA&#10;AADcAAAADwAAAGRycy9kb3ducmV2LnhtbERP32vCMBB+F/wfwgl702TdkFGNMh2DgeDQVfHx1tza&#10;0uZSmky7/94MBN/u4/t582VvG3GmzleONTxOFAji3JmKCw3Z1/v4BYQPyAYbx6ThjzwsF8PBHFPj&#10;Lryj8z4UIoawT1FDGUKbSunzkiz6iWuJI/fjOoshwq6QpsNLDLeNTJSaSosVx4YSW1qXlNf7X6tB&#10;Jp/bunk6bfgtZKvjQX1nFW+0fhj1rzMQgfpwF9/cHybOV8/w/0y8QC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s6NVsMAAADcAAAADwAAAAAAAAAAAAAAAACYAgAAZHJzL2Rv&#10;d25yZXYueG1sUEsFBgAAAAAEAAQA9QAAAIgDAAAAAA==&#10;" fillcolor="white [3201]" strokecolor="black [3200]" strokeweight="2pt">
                  <v:textbox inset="0,0,0,0">
                    <w:txbxContent>
                      <w:p w:rsidR="00441BFC" w:rsidRDefault="00441BFC" w:rsidP="002667EB">
                        <w:pPr>
                          <w:spacing w:before="137" w:line="360" w:lineRule="auto"/>
                          <w:ind w:left="237" w:right="237"/>
                          <w:jc w:val="center"/>
                        </w:pPr>
                        <w:r>
                          <w:t>20</w:t>
                        </w:r>
                        <w:proofErr w:type="gramStart"/>
                        <w:r>
                          <w:t>,8</w:t>
                        </w:r>
                        <w:proofErr w:type="gramEnd"/>
                        <w:r>
                          <w:t xml:space="preserve">  mg ekstrak methanol  + etanol 96% ke dalam labu 25 ml</w:t>
                        </w:r>
                      </w:p>
                    </w:txbxContent>
                  </v:textbox>
                </v:shape>
                <v:line id="Straight Connector 105" o:spid="_x0000_s1280" style="position:absolute;visibility:visible;mso-wrap-style:square" from="6273,13928" to="42849,13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gVMMAAADcAAAADwAAAGRycy9kb3ducmV2LnhtbESPQWsCMRCF74L/IUzBW82qKHU1iohi&#10;sadu633YTHcXN5M1iZr+e1MoeJvhvffNm+U6mlbcyPnGsoLRMANBXFrdcKXg+2v/+gbCB2SNrWVS&#10;8Ese1qt+b4m5tnf+pFsRKpEg7HNUUIfQ5VL6siaDfmg74qT9WGcwpNVVUju8J7hp5TjLZtJgw+lC&#10;jR1tayrPxdUkyuh0MfJwnuPp6D7cbjKL03hRavASNwsQgWJ4mv/T7zrVz6bw90yaQK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Ph4FTDAAAA3AAAAA8AAAAAAAAAAAAA&#10;AAAAoQIAAGRycy9kb3ducmV2LnhtbFBLBQYAAAAABAAEAPkAAACRAwAAAAA=&#10;" strokecolor="black [3040]"/>
                <v:line id="Straight Connector 106" o:spid="_x0000_s1281" style="position:absolute;flip:y;visibility:visible;mso-wrap-style:square" from="6273,10738" to="6273,13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GktcIAAADcAAAADwAAAGRycy9kb3ducmV2LnhtbERPS4vCMBC+C/6HMMLeNNWDStdYpCDI&#10;LoqP3cPehmb6wGZSmmi7/94Igrf5+J6zSnpTizu1rrKsYDqJQBBnVldcKPi5bMdLEM4ja6wtk4J/&#10;cpCsh4MVxtp2fKL72RcihLCLUUHpfRNL6bKSDLqJbYgDl9vWoA+wLaRusQvhppazKJpLgxWHhhIb&#10;SkvKruebUZC7W5P+/WqfL772p33+XRywOyr1Meo3nyA89f4tfrl3OsyP5vB8Jlwg1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zGktcIAAADcAAAADwAAAAAAAAAAAAAA&#10;AAChAgAAZHJzL2Rvd25yZXYueG1sUEsFBgAAAAAEAAQA+QAAAJADAAAAAA==&#10;" strokecolor="black [3040]"/>
                <v:line id="Straight Connector 107" o:spid="_x0000_s1282" style="position:absolute;flip:y;visibility:visible;mso-wrap-style:square" from="26049,10845" to="26049,13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0BLsIAAADcAAAADwAAAGRycy9kb3ducmV2LnhtbERPS2vCQBC+C/0PyxS86aYetKTZiAgF&#10;USw+2kNvQ3bywOxsyG4e/nu3IPQ2H99zkvVoatFT6yrLCt7mEQjizOqKCwXf18/ZOwjnkTXWlknB&#10;nRys05dJgrG2A5+pv/hChBB2MSoovW9iKV1WkkE3tw1x4HLbGvQBtoXULQ4h3NRyEUVLabDi0FBi&#10;Q9uSstulMwpy1zXb3x/t89X+eD7mh+ILh5NS09dx8wHC0+j/xU/3Tof50Qr+ngkXyPQ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H0BLsIAAADcAAAADwAAAAAAAAAAAAAA&#10;AAChAgAAZHJzL2Rvd25yZXYueG1sUEsFBgAAAAAEAAQA+QAAAJADAAAAAA==&#10;" strokecolor="black [3040]"/>
                <v:line id="Straight Connector 108" o:spid="_x0000_s1283" style="position:absolute;flip:y;visibility:visible;mso-wrap-style:square" from="42849,10738" to="42849,13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KVXMQAAADcAAAADwAAAGRycy9kb3ducmV2LnhtbESPS2sCQRCE7wH/w9CCtzhrDkY2jhIE&#10;ISgGn4fcmp3eB9npWXZGd/339kHw1k1VV309X/auVjdqQ+XZwGScgCLOvK24MHA+rd9noEJEtlh7&#10;JgN3CrBcDN7mmFrf8YFux1goCeGQooEyxibVOmQlOQxj3xCLlvvWYZS1LbRtsZNwV+uPJJlqhxVL&#10;Q4kNrUrK/o9XZyAP12b1d7Ex/9zsDrt8W/xitzdmNOy/v0BF6uPL/Lz+sYKfCK08IxPo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4pVcxAAAANwAAAAPAAAAAAAAAAAA&#10;AAAAAKECAABkcnMvZG93bnJldi54bWxQSwUGAAAAAAQABAD5AAAAkgMAAAAA&#10;" strokecolor="black [3040]"/>
              </v:group>
            </w:pict>
          </mc:Fallback>
        </mc:AlternateContent>
      </w:r>
      <w:r w:rsidR="00281209">
        <w:rPr>
          <w:b/>
          <w:noProof/>
        </w:rPr>
        <mc:AlternateContent>
          <mc:Choice Requires="wpg">
            <w:drawing>
              <wp:anchor distT="0" distB="0" distL="114300" distR="114300" simplePos="0" relativeHeight="251829248" behindDoc="0" locked="0" layoutInCell="1" allowOverlap="1" wp14:anchorId="64B060A3" wp14:editId="5D782C72">
                <wp:simplePos x="0" y="0"/>
                <wp:positionH relativeFrom="column">
                  <wp:posOffset>1387475</wp:posOffset>
                </wp:positionH>
                <wp:positionV relativeFrom="paragraph">
                  <wp:posOffset>1430020</wp:posOffset>
                </wp:positionV>
                <wp:extent cx="3360420" cy="3220720"/>
                <wp:effectExtent l="0" t="0" r="0" b="0"/>
                <wp:wrapNone/>
                <wp:docPr id="638" name="Group 6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360420" cy="3220720"/>
                          <a:chOff x="-117801" y="-234"/>
                          <a:chExt cx="3360731" cy="3051810"/>
                        </a:xfrm>
                      </wpg:grpSpPr>
                      <wps:wsp>
                        <wps:cNvPr id="639" name="Graphic 467"/>
                        <wps:cNvSpPr/>
                        <wps:spPr>
                          <a:xfrm>
                            <a:off x="1230527" y="746759"/>
                            <a:ext cx="98425" cy="439420"/>
                          </a:xfrm>
                          <a:custGeom>
                            <a:avLst/>
                            <a:gdLst/>
                            <a:ahLst/>
                            <a:cxnLst/>
                            <a:rect l="l" t="t" r="r" b="b"/>
                            <a:pathLst>
                              <a:path w="98425" h="439420">
                                <a:moveTo>
                                  <a:pt x="49149" y="420516"/>
                                </a:moveTo>
                                <a:lnTo>
                                  <a:pt x="44386" y="412352"/>
                                </a:lnTo>
                                <a:lnTo>
                                  <a:pt x="44386" y="0"/>
                                </a:lnTo>
                                <a:lnTo>
                                  <a:pt x="53911" y="0"/>
                                </a:lnTo>
                                <a:lnTo>
                                  <a:pt x="53911" y="412352"/>
                                </a:lnTo>
                                <a:lnTo>
                                  <a:pt x="49149" y="420516"/>
                                </a:lnTo>
                                <a:close/>
                              </a:path>
                              <a:path w="98425" h="439420">
                                <a:moveTo>
                                  <a:pt x="49149" y="439419"/>
                                </a:moveTo>
                                <a:lnTo>
                                  <a:pt x="584" y="356171"/>
                                </a:lnTo>
                                <a:lnTo>
                                  <a:pt x="12" y="354622"/>
                                </a:lnTo>
                                <a:lnTo>
                                  <a:pt x="0" y="352958"/>
                                </a:lnTo>
                                <a:lnTo>
                                  <a:pt x="558" y="351408"/>
                                </a:lnTo>
                                <a:lnTo>
                                  <a:pt x="1625" y="350138"/>
                                </a:lnTo>
                                <a:lnTo>
                                  <a:pt x="3048" y="349300"/>
                                </a:lnTo>
                                <a:lnTo>
                                  <a:pt x="4673" y="349008"/>
                                </a:lnTo>
                                <a:lnTo>
                                  <a:pt x="6334" y="349300"/>
                                </a:lnTo>
                                <a:lnTo>
                                  <a:pt x="7747" y="350100"/>
                                </a:lnTo>
                                <a:lnTo>
                                  <a:pt x="8836" y="351408"/>
                                </a:lnTo>
                                <a:lnTo>
                                  <a:pt x="44386" y="412352"/>
                                </a:lnTo>
                                <a:lnTo>
                                  <a:pt x="44386" y="429971"/>
                                </a:lnTo>
                                <a:lnTo>
                                  <a:pt x="54661" y="429971"/>
                                </a:lnTo>
                                <a:lnTo>
                                  <a:pt x="49149" y="439419"/>
                                </a:lnTo>
                                <a:close/>
                              </a:path>
                              <a:path w="98425" h="439420">
                                <a:moveTo>
                                  <a:pt x="54661" y="429971"/>
                                </a:moveTo>
                                <a:lnTo>
                                  <a:pt x="53911" y="429971"/>
                                </a:lnTo>
                                <a:lnTo>
                                  <a:pt x="53911" y="412352"/>
                                </a:lnTo>
                                <a:lnTo>
                                  <a:pt x="89484" y="351370"/>
                                </a:lnTo>
                                <a:lnTo>
                                  <a:pt x="90551" y="350100"/>
                                </a:lnTo>
                                <a:lnTo>
                                  <a:pt x="91986" y="349288"/>
                                </a:lnTo>
                                <a:lnTo>
                                  <a:pt x="93624" y="349008"/>
                                </a:lnTo>
                                <a:lnTo>
                                  <a:pt x="95250" y="349300"/>
                                </a:lnTo>
                                <a:lnTo>
                                  <a:pt x="96672" y="350138"/>
                                </a:lnTo>
                                <a:lnTo>
                                  <a:pt x="97739" y="351408"/>
                                </a:lnTo>
                                <a:lnTo>
                                  <a:pt x="98298" y="352958"/>
                                </a:lnTo>
                                <a:lnTo>
                                  <a:pt x="98285" y="354622"/>
                                </a:lnTo>
                                <a:lnTo>
                                  <a:pt x="97713" y="356171"/>
                                </a:lnTo>
                                <a:lnTo>
                                  <a:pt x="54661" y="429971"/>
                                </a:lnTo>
                                <a:close/>
                              </a:path>
                              <a:path w="98425" h="439420">
                                <a:moveTo>
                                  <a:pt x="53911" y="429971"/>
                                </a:moveTo>
                                <a:lnTo>
                                  <a:pt x="44386" y="429971"/>
                                </a:lnTo>
                                <a:lnTo>
                                  <a:pt x="44386" y="412352"/>
                                </a:lnTo>
                                <a:lnTo>
                                  <a:pt x="49149" y="420516"/>
                                </a:lnTo>
                                <a:lnTo>
                                  <a:pt x="45034" y="427570"/>
                                </a:lnTo>
                                <a:lnTo>
                                  <a:pt x="53911" y="427570"/>
                                </a:lnTo>
                                <a:lnTo>
                                  <a:pt x="53911" y="429971"/>
                                </a:lnTo>
                                <a:close/>
                              </a:path>
                              <a:path w="98425" h="439420">
                                <a:moveTo>
                                  <a:pt x="53911" y="427570"/>
                                </a:moveTo>
                                <a:lnTo>
                                  <a:pt x="53263" y="427570"/>
                                </a:lnTo>
                                <a:lnTo>
                                  <a:pt x="49149" y="420516"/>
                                </a:lnTo>
                                <a:lnTo>
                                  <a:pt x="53911" y="412352"/>
                                </a:lnTo>
                                <a:lnTo>
                                  <a:pt x="53911" y="427570"/>
                                </a:lnTo>
                                <a:close/>
                              </a:path>
                              <a:path w="98425" h="439420">
                                <a:moveTo>
                                  <a:pt x="53263" y="427570"/>
                                </a:moveTo>
                                <a:lnTo>
                                  <a:pt x="45034" y="427570"/>
                                </a:lnTo>
                                <a:lnTo>
                                  <a:pt x="49149" y="420516"/>
                                </a:lnTo>
                                <a:lnTo>
                                  <a:pt x="53263" y="427570"/>
                                </a:lnTo>
                                <a:close/>
                              </a:path>
                            </a:pathLst>
                          </a:custGeom>
                          <a:solidFill>
                            <a:srgbClr val="000000"/>
                          </a:solidFill>
                        </wps:spPr>
                        <wps:bodyPr wrap="square" lIns="0" tIns="0" rIns="0" bIns="0" rtlCol="0">
                          <a:prstTxWarp prst="textNoShape">
                            <a:avLst/>
                          </a:prstTxWarp>
                          <a:noAutofit/>
                        </wps:bodyPr>
                      </wps:wsp>
                      <wps:wsp>
                        <wps:cNvPr id="640" name="Graphic 468"/>
                        <wps:cNvSpPr/>
                        <wps:spPr>
                          <a:xfrm>
                            <a:off x="1101471" y="442848"/>
                            <a:ext cx="600710" cy="315595"/>
                          </a:xfrm>
                          <a:custGeom>
                            <a:avLst/>
                            <a:gdLst/>
                            <a:ahLst/>
                            <a:cxnLst/>
                            <a:rect l="l" t="t" r="r" b="b"/>
                            <a:pathLst>
                              <a:path w="600710" h="315595">
                                <a:moveTo>
                                  <a:pt x="600456" y="315467"/>
                                </a:moveTo>
                                <a:lnTo>
                                  <a:pt x="0" y="315467"/>
                                </a:lnTo>
                                <a:lnTo>
                                  <a:pt x="0" y="0"/>
                                </a:lnTo>
                                <a:lnTo>
                                  <a:pt x="600456" y="0"/>
                                </a:lnTo>
                                <a:lnTo>
                                  <a:pt x="600456" y="315467"/>
                                </a:lnTo>
                                <a:close/>
                              </a:path>
                            </a:pathLst>
                          </a:custGeom>
                          <a:solidFill>
                            <a:srgbClr val="FFFFFF"/>
                          </a:solidFill>
                        </wps:spPr>
                        <wps:bodyPr wrap="square" lIns="0" tIns="0" rIns="0" bIns="0" rtlCol="0">
                          <a:prstTxWarp prst="textNoShape">
                            <a:avLst/>
                          </a:prstTxWarp>
                          <a:noAutofit/>
                        </wps:bodyPr>
                      </wps:wsp>
                      <wps:wsp>
                        <wps:cNvPr id="641" name="Graphic 469"/>
                        <wps:cNvSpPr/>
                        <wps:spPr>
                          <a:xfrm>
                            <a:off x="-117031" y="-234"/>
                            <a:ext cx="2859378" cy="3051810"/>
                          </a:xfrm>
                          <a:custGeom>
                            <a:avLst/>
                            <a:gdLst/>
                            <a:ahLst/>
                            <a:cxnLst/>
                            <a:rect l="l" t="t" r="r" b="b"/>
                            <a:pathLst>
                              <a:path w="2855595" h="3051810">
                                <a:moveTo>
                                  <a:pt x="1449959" y="352958"/>
                                </a:moveTo>
                                <a:lnTo>
                                  <a:pt x="1449400" y="351409"/>
                                </a:lnTo>
                                <a:lnTo>
                                  <a:pt x="1448333" y="350139"/>
                                </a:lnTo>
                                <a:lnTo>
                                  <a:pt x="1446911" y="349300"/>
                                </a:lnTo>
                                <a:lnTo>
                                  <a:pt x="1445285" y="349008"/>
                                </a:lnTo>
                                <a:lnTo>
                                  <a:pt x="1443647" y="349288"/>
                                </a:lnTo>
                                <a:lnTo>
                                  <a:pt x="1442212" y="350100"/>
                                </a:lnTo>
                                <a:lnTo>
                                  <a:pt x="1441145" y="351370"/>
                                </a:lnTo>
                                <a:lnTo>
                                  <a:pt x="1405572" y="412356"/>
                                </a:lnTo>
                                <a:lnTo>
                                  <a:pt x="1405572" y="0"/>
                                </a:lnTo>
                                <a:lnTo>
                                  <a:pt x="1396047" y="0"/>
                                </a:lnTo>
                                <a:lnTo>
                                  <a:pt x="1396047" y="412356"/>
                                </a:lnTo>
                                <a:lnTo>
                                  <a:pt x="1360487" y="351409"/>
                                </a:lnTo>
                                <a:lnTo>
                                  <a:pt x="1359408" y="350100"/>
                                </a:lnTo>
                                <a:lnTo>
                                  <a:pt x="1357985" y="349300"/>
                                </a:lnTo>
                                <a:lnTo>
                                  <a:pt x="1356334" y="349008"/>
                                </a:lnTo>
                                <a:lnTo>
                                  <a:pt x="1354709" y="349300"/>
                                </a:lnTo>
                                <a:lnTo>
                                  <a:pt x="1353286" y="350139"/>
                                </a:lnTo>
                                <a:lnTo>
                                  <a:pt x="1352219" y="351409"/>
                                </a:lnTo>
                                <a:lnTo>
                                  <a:pt x="1351661" y="352958"/>
                                </a:lnTo>
                                <a:lnTo>
                                  <a:pt x="1351673" y="354622"/>
                                </a:lnTo>
                                <a:lnTo>
                                  <a:pt x="1352245" y="356171"/>
                                </a:lnTo>
                                <a:lnTo>
                                  <a:pt x="1400810" y="439420"/>
                                </a:lnTo>
                                <a:lnTo>
                                  <a:pt x="1406321" y="429971"/>
                                </a:lnTo>
                                <a:lnTo>
                                  <a:pt x="1449374" y="356171"/>
                                </a:lnTo>
                                <a:lnTo>
                                  <a:pt x="1449946" y="354622"/>
                                </a:lnTo>
                                <a:lnTo>
                                  <a:pt x="1449959" y="352958"/>
                                </a:lnTo>
                                <a:close/>
                              </a:path>
                              <a:path w="2855595" h="3051810">
                                <a:moveTo>
                                  <a:pt x="1705610" y="443230"/>
                                </a:moveTo>
                                <a:lnTo>
                                  <a:pt x="1705317" y="441769"/>
                                </a:lnTo>
                                <a:lnTo>
                                  <a:pt x="1704492" y="440537"/>
                                </a:lnTo>
                                <a:lnTo>
                                  <a:pt x="1703260" y="439712"/>
                                </a:lnTo>
                                <a:lnTo>
                                  <a:pt x="1701800" y="439420"/>
                                </a:lnTo>
                                <a:lnTo>
                                  <a:pt x="1697990" y="439420"/>
                                </a:lnTo>
                                <a:lnTo>
                                  <a:pt x="1697990" y="447040"/>
                                </a:lnTo>
                                <a:lnTo>
                                  <a:pt x="1697990" y="753745"/>
                                </a:lnTo>
                                <a:lnTo>
                                  <a:pt x="1105535" y="753745"/>
                                </a:lnTo>
                                <a:lnTo>
                                  <a:pt x="1105535" y="447040"/>
                                </a:lnTo>
                                <a:lnTo>
                                  <a:pt x="1697990" y="447040"/>
                                </a:lnTo>
                                <a:lnTo>
                                  <a:pt x="1697990" y="439420"/>
                                </a:lnTo>
                                <a:lnTo>
                                  <a:pt x="1400810" y="439420"/>
                                </a:lnTo>
                                <a:lnTo>
                                  <a:pt x="1101725" y="439420"/>
                                </a:lnTo>
                                <a:lnTo>
                                  <a:pt x="1100264" y="439712"/>
                                </a:lnTo>
                                <a:lnTo>
                                  <a:pt x="1099032" y="440537"/>
                                </a:lnTo>
                                <a:lnTo>
                                  <a:pt x="1098207" y="441769"/>
                                </a:lnTo>
                                <a:lnTo>
                                  <a:pt x="1097915" y="443230"/>
                                </a:lnTo>
                                <a:lnTo>
                                  <a:pt x="1097915" y="757555"/>
                                </a:lnTo>
                                <a:lnTo>
                                  <a:pt x="1098207" y="759015"/>
                                </a:lnTo>
                                <a:lnTo>
                                  <a:pt x="1099032" y="760247"/>
                                </a:lnTo>
                                <a:lnTo>
                                  <a:pt x="1100264" y="761072"/>
                                </a:lnTo>
                                <a:lnTo>
                                  <a:pt x="1101725" y="761365"/>
                                </a:lnTo>
                                <a:lnTo>
                                  <a:pt x="1701800" y="761365"/>
                                </a:lnTo>
                                <a:lnTo>
                                  <a:pt x="1703260" y="761072"/>
                                </a:lnTo>
                                <a:lnTo>
                                  <a:pt x="1704492" y="760247"/>
                                </a:lnTo>
                                <a:lnTo>
                                  <a:pt x="1705317" y="759015"/>
                                </a:lnTo>
                                <a:lnTo>
                                  <a:pt x="1705610" y="757555"/>
                                </a:lnTo>
                                <a:lnTo>
                                  <a:pt x="1705610" y="753745"/>
                                </a:lnTo>
                                <a:lnTo>
                                  <a:pt x="1705610" y="447040"/>
                                </a:lnTo>
                                <a:lnTo>
                                  <a:pt x="1705610" y="443230"/>
                                </a:lnTo>
                                <a:close/>
                              </a:path>
                              <a:path w="2855595" h="3051810">
                                <a:moveTo>
                                  <a:pt x="2142490" y="2487295"/>
                                </a:moveTo>
                                <a:lnTo>
                                  <a:pt x="2142198" y="2485834"/>
                                </a:lnTo>
                                <a:lnTo>
                                  <a:pt x="2141372" y="2484602"/>
                                </a:lnTo>
                                <a:lnTo>
                                  <a:pt x="2140140" y="2483777"/>
                                </a:lnTo>
                                <a:lnTo>
                                  <a:pt x="2138680" y="2483485"/>
                                </a:lnTo>
                                <a:lnTo>
                                  <a:pt x="2134870" y="2483485"/>
                                </a:lnTo>
                                <a:lnTo>
                                  <a:pt x="2134870" y="2491105"/>
                                </a:lnTo>
                                <a:lnTo>
                                  <a:pt x="2134870" y="3044190"/>
                                </a:lnTo>
                                <a:lnTo>
                                  <a:pt x="637527" y="3044190"/>
                                </a:lnTo>
                                <a:lnTo>
                                  <a:pt x="637527" y="2491105"/>
                                </a:lnTo>
                                <a:lnTo>
                                  <a:pt x="2134870" y="2491105"/>
                                </a:lnTo>
                                <a:lnTo>
                                  <a:pt x="2134870" y="2483485"/>
                                </a:lnTo>
                                <a:lnTo>
                                  <a:pt x="633730" y="2483485"/>
                                </a:lnTo>
                                <a:lnTo>
                                  <a:pt x="632269" y="2483777"/>
                                </a:lnTo>
                                <a:lnTo>
                                  <a:pt x="631037" y="2484602"/>
                                </a:lnTo>
                                <a:lnTo>
                                  <a:pt x="630212" y="2485834"/>
                                </a:lnTo>
                                <a:lnTo>
                                  <a:pt x="629920" y="2487295"/>
                                </a:lnTo>
                                <a:lnTo>
                                  <a:pt x="629920" y="3048000"/>
                                </a:lnTo>
                                <a:lnTo>
                                  <a:pt x="630212" y="3049460"/>
                                </a:lnTo>
                                <a:lnTo>
                                  <a:pt x="631037" y="3050692"/>
                                </a:lnTo>
                                <a:lnTo>
                                  <a:pt x="632269" y="3051518"/>
                                </a:lnTo>
                                <a:lnTo>
                                  <a:pt x="633730" y="3051810"/>
                                </a:lnTo>
                                <a:lnTo>
                                  <a:pt x="2138680" y="3051810"/>
                                </a:lnTo>
                                <a:lnTo>
                                  <a:pt x="2140140" y="3051518"/>
                                </a:lnTo>
                                <a:lnTo>
                                  <a:pt x="2141372" y="3050692"/>
                                </a:lnTo>
                                <a:lnTo>
                                  <a:pt x="2142198" y="3049460"/>
                                </a:lnTo>
                                <a:lnTo>
                                  <a:pt x="2142490" y="3048000"/>
                                </a:lnTo>
                                <a:lnTo>
                                  <a:pt x="2142490" y="3044190"/>
                                </a:lnTo>
                                <a:lnTo>
                                  <a:pt x="2142490" y="2491105"/>
                                </a:lnTo>
                                <a:lnTo>
                                  <a:pt x="2142490" y="2487295"/>
                                </a:lnTo>
                                <a:close/>
                              </a:path>
                              <a:path w="2855595" h="3051810">
                                <a:moveTo>
                                  <a:pt x="2855595" y="1181735"/>
                                </a:moveTo>
                                <a:lnTo>
                                  <a:pt x="2855303" y="1180274"/>
                                </a:lnTo>
                                <a:lnTo>
                                  <a:pt x="2854477" y="1179042"/>
                                </a:lnTo>
                                <a:lnTo>
                                  <a:pt x="2853245" y="1178217"/>
                                </a:lnTo>
                                <a:lnTo>
                                  <a:pt x="2851785" y="1177925"/>
                                </a:lnTo>
                                <a:lnTo>
                                  <a:pt x="2847975" y="1177925"/>
                                </a:lnTo>
                                <a:lnTo>
                                  <a:pt x="2847975" y="1185545"/>
                                </a:lnTo>
                                <a:lnTo>
                                  <a:pt x="2847975" y="1842135"/>
                                </a:lnTo>
                                <a:lnTo>
                                  <a:pt x="1404937" y="1842135"/>
                                </a:lnTo>
                                <a:lnTo>
                                  <a:pt x="1404937" y="1840865"/>
                                </a:lnTo>
                                <a:lnTo>
                                  <a:pt x="1395412" y="1840865"/>
                                </a:lnTo>
                                <a:lnTo>
                                  <a:pt x="1395412" y="1842135"/>
                                </a:lnTo>
                                <a:lnTo>
                                  <a:pt x="7620" y="1842135"/>
                                </a:lnTo>
                                <a:lnTo>
                                  <a:pt x="7620" y="1185545"/>
                                </a:lnTo>
                                <a:lnTo>
                                  <a:pt x="2847975" y="1185545"/>
                                </a:lnTo>
                                <a:lnTo>
                                  <a:pt x="2847975" y="1177925"/>
                                </a:lnTo>
                                <a:lnTo>
                                  <a:pt x="3810" y="1177925"/>
                                </a:lnTo>
                                <a:lnTo>
                                  <a:pt x="2349" y="1178217"/>
                                </a:lnTo>
                                <a:lnTo>
                                  <a:pt x="1117" y="1179042"/>
                                </a:lnTo>
                                <a:lnTo>
                                  <a:pt x="292" y="1180274"/>
                                </a:lnTo>
                                <a:lnTo>
                                  <a:pt x="0" y="1181735"/>
                                </a:lnTo>
                                <a:lnTo>
                                  <a:pt x="0" y="1845945"/>
                                </a:lnTo>
                                <a:lnTo>
                                  <a:pt x="292" y="1847405"/>
                                </a:lnTo>
                                <a:lnTo>
                                  <a:pt x="1117" y="1848637"/>
                                </a:lnTo>
                                <a:lnTo>
                                  <a:pt x="2349" y="1849462"/>
                                </a:lnTo>
                                <a:lnTo>
                                  <a:pt x="3810" y="1849755"/>
                                </a:lnTo>
                                <a:lnTo>
                                  <a:pt x="1395412" y="1849755"/>
                                </a:lnTo>
                                <a:lnTo>
                                  <a:pt x="1395412" y="2455786"/>
                                </a:lnTo>
                                <a:lnTo>
                                  <a:pt x="1359852" y="2394839"/>
                                </a:lnTo>
                                <a:lnTo>
                                  <a:pt x="1358773" y="2393531"/>
                                </a:lnTo>
                                <a:lnTo>
                                  <a:pt x="1357350" y="2392730"/>
                                </a:lnTo>
                                <a:lnTo>
                                  <a:pt x="1355699" y="2392438"/>
                                </a:lnTo>
                                <a:lnTo>
                                  <a:pt x="1354074" y="2392730"/>
                                </a:lnTo>
                                <a:lnTo>
                                  <a:pt x="1352651" y="2393569"/>
                                </a:lnTo>
                                <a:lnTo>
                                  <a:pt x="1351584" y="2394839"/>
                                </a:lnTo>
                                <a:lnTo>
                                  <a:pt x="1351026" y="2396388"/>
                                </a:lnTo>
                                <a:lnTo>
                                  <a:pt x="1351038" y="2398052"/>
                                </a:lnTo>
                                <a:lnTo>
                                  <a:pt x="1351610" y="2399601"/>
                                </a:lnTo>
                                <a:lnTo>
                                  <a:pt x="1400175" y="2482850"/>
                                </a:lnTo>
                                <a:lnTo>
                                  <a:pt x="1405686" y="2473401"/>
                                </a:lnTo>
                                <a:lnTo>
                                  <a:pt x="1448739" y="2399601"/>
                                </a:lnTo>
                                <a:lnTo>
                                  <a:pt x="1449311" y="2398052"/>
                                </a:lnTo>
                                <a:lnTo>
                                  <a:pt x="1449324" y="2396388"/>
                                </a:lnTo>
                                <a:lnTo>
                                  <a:pt x="1448765" y="2394839"/>
                                </a:lnTo>
                                <a:lnTo>
                                  <a:pt x="1447698" y="2393569"/>
                                </a:lnTo>
                                <a:lnTo>
                                  <a:pt x="1446276" y="2392730"/>
                                </a:lnTo>
                                <a:lnTo>
                                  <a:pt x="1444650" y="2392438"/>
                                </a:lnTo>
                                <a:lnTo>
                                  <a:pt x="1443012" y="2392718"/>
                                </a:lnTo>
                                <a:lnTo>
                                  <a:pt x="1441577" y="2393531"/>
                                </a:lnTo>
                                <a:lnTo>
                                  <a:pt x="1440510" y="2394801"/>
                                </a:lnTo>
                                <a:lnTo>
                                  <a:pt x="1404937" y="2455786"/>
                                </a:lnTo>
                                <a:lnTo>
                                  <a:pt x="1404937" y="1849755"/>
                                </a:lnTo>
                                <a:lnTo>
                                  <a:pt x="2851785" y="1849755"/>
                                </a:lnTo>
                                <a:lnTo>
                                  <a:pt x="2853245" y="1849462"/>
                                </a:lnTo>
                                <a:lnTo>
                                  <a:pt x="2854477" y="1848637"/>
                                </a:lnTo>
                                <a:lnTo>
                                  <a:pt x="2855303" y="1847405"/>
                                </a:lnTo>
                                <a:lnTo>
                                  <a:pt x="2855595" y="1845945"/>
                                </a:lnTo>
                                <a:lnTo>
                                  <a:pt x="2855595" y="1842135"/>
                                </a:lnTo>
                                <a:lnTo>
                                  <a:pt x="2855595" y="1185545"/>
                                </a:lnTo>
                                <a:lnTo>
                                  <a:pt x="2855595" y="1181735"/>
                                </a:lnTo>
                                <a:close/>
                              </a:path>
                            </a:pathLst>
                          </a:custGeom>
                          <a:solidFill>
                            <a:srgbClr val="000000"/>
                          </a:solidFill>
                        </wps:spPr>
                        <wps:bodyPr wrap="square" lIns="0" tIns="0" rIns="0" bIns="0" rtlCol="0">
                          <a:prstTxWarp prst="textNoShape">
                            <a:avLst/>
                          </a:prstTxWarp>
                          <a:noAutofit/>
                        </wps:bodyPr>
                      </wps:wsp>
                      <wps:wsp>
                        <wps:cNvPr id="642" name="Textbox 470"/>
                        <wps:cNvSpPr txBox="1"/>
                        <wps:spPr>
                          <a:xfrm>
                            <a:off x="1572374" y="34882"/>
                            <a:ext cx="469900" cy="168910"/>
                          </a:xfrm>
                          <a:prstGeom prst="rect">
                            <a:avLst/>
                          </a:prstGeom>
                        </wps:spPr>
                        <wps:txbx>
                          <w:txbxContent>
                            <w:p w:rsidR="00441BFC" w:rsidRDefault="00441BFC" w:rsidP="00393406">
                              <w:pPr>
                                <w:spacing w:line="266" w:lineRule="exact"/>
                              </w:pPr>
                              <w:r>
                                <w:rPr>
                                  <w:spacing w:val="-2"/>
                                </w:rPr>
                                <w:t>Dipipet</w:t>
                              </w:r>
                            </w:p>
                          </w:txbxContent>
                        </wps:txbx>
                        <wps:bodyPr wrap="square" lIns="0" tIns="0" rIns="0" bIns="0" rtlCol="0">
                          <a:noAutofit/>
                        </wps:bodyPr>
                      </wps:wsp>
                      <wps:wsp>
                        <wps:cNvPr id="643" name="Textbox 471"/>
                        <wps:cNvSpPr txBox="1"/>
                        <wps:spPr>
                          <a:xfrm>
                            <a:off x="1101480" y="498165"/>
                            <a:ext cx="402590" cy="168910"/>
                          </a:xfrm>
                          <a:prstGeom prst="rect">
                            <a:avLst/>
                          </a:prstGeom>
                        </wps:spPr>
                        <wps:txbx>
                          <w:txbxContent>
                            <w:p w:rsidR="00441BFC" w:rsidRDefault="00441BFC" w:rsidP="00393406">
                              <w:pPr>
                                <w:spacing w:line="266" w:lineRule="exact"/>
                              </w:pPr>
                              <w:r>
                                <w:t xml:space="preserve">20 </w:t>
                              </w:r>
                              <w:r>
                                <w:rPr>
                                  <w:rFonts w:cs="Times New Roman"/>
                                  <w:spacing w:val="-5"/>
                                </w:rPr>
                                <w:t>µ</w:t>
                              </w:r>
                              <w:r>
                                <w:rPr>
                                  <w:spacing w:val="-5"/>
                                </w:rPr>
                                <w:t>L</w:t>
                              </w:r>
                            </w:p>
                          </w:txbxContent>
                        </wps:txbx>
                        <wps:bodyPr wrap="square" lIns="0" tIns="0" rIns="0" bIns="0" rtlCol="0">
                          <a:noAutofit/>
                        </wps:bodyPr>
                      </wps:wsp>
                      <wps:wsp>
                        <wps:cNvPr id="644" name="Textbox 472"/>
                        <wps:cNvSpPr txBox="1"/>
                        <wps:spPr>
                          <a:xfrm>
                            <a:off x="-117801" y="1357311"/>
                            <a:ext cx="2860148" cy="324312"/>
                          </a:xfrm>
                          <a:prstGeom prst="rect">
                            <a:avLst/>
                          </a:prstGeom>
                        </wps:spPr>
                        <wps:txbx>
                          <w:txbxContent>
                            <w:p w:rsidR="00441BFC" w:rsidRDefault="00441BFC" w:rsidP="00393406">
                              <w:pPr>
                                <w:spacing w:line="266" w:lineRule="exact"/>
                                <w:ind w:right="18"/>
                                <w:jc w:val="center"/>
                              </w:pPr>
                              <w:r>
                                <w:t xml:space="preserve">Eksrak + 180 </w:t>
                              </w:r>
                              <w:r>
                                <w:rPr>
                                  <w:rFonts w:cs="Times New Roman"/>
                                </w:rPr>
                                <w:t>µ</w:t>
                              </w:r>
                              <w:r>
                                <w:t>L Reagen FRAP</w:t>
                              </w:r>
                            </w:p>
                            <w:p w:rsidR="00441BFC" w:rsidRDefault="00441BFC" w:rsidP="00393406">
                              <w:pPr>
                                <w:spacing w:before="137"/>
                                <w:ind w:right="18"/>
                                <w:jc w:val="center"/>
                              </w:pPr>
                            </w:p>
                          </w:txbxContent>
                        </wps:txbx>
                        <wps:bodyPr wrap="square" lIns="0" tIns="0" rIns="0" bIns="0" rtlCol="0">
                          <a:noAutofit/>
                        </wps:bodyPr>
                      </wps:wsp>
                      <wps:wsp>
                        <wps:cNvPr id="645" name="Textbox 473"/>
                        <wps:cNvSpPr txBox="1"/>
                        <wps:spPr>
                          <a:xfrm>
                            <a:off x="1571840" y="2005413"/>
                            <a:ext cx="1671090" cy="419275"/>
                          </a:xfrm>
                          <a:prstGeom prst="rect">
                            <a:avLst/>
                          </a:prstGeom>
                        </wps:spPr>
                        <wps:txbx>
                          <w:txbxContent>
                            <w:p w:rsidR="00441BFC" w:rsidRDefault="00441BFC" w:rsidP="00393406">
                              <w:pPr>
                                <w:spacing w:line="266" w:lineRule="exact"/>
                              </w:pPr>
                              <w:r>
                                <w:t>Inkubasi</w:t>
                              </w:r>
                              <w:r>
                                <w:rPr>
                                  <w:spacing w:val="-4"/>
                                </w:rPr>
                                <w:t xml:space="preserve"> </w:t>
                              </w:r>
                              <w:r>
                                <w:t>suhu</w:t>
                              </w:r>
                              <w:r>
                                <w:rPr>
                                  <w:spacing w:val="-1"/>
                                </w:rPr>
                                <w:t xml:space="preserve"> </w:t>
                              </w:r>
                              <w:r>
                                <w:rPr>
                                  <w:spacing w:val="-4"/>
                                </w:rPr>
                                <w:t>ruang</w:t>
                              </w:r>
                            </w:p>
                          </w:txbxContent>
                        </wps:txbx>
                        <wps:bodyPr wrap="square" lIns="0" tIns="0" rIns="0" bIns="0" rtlCol="0">
                          <a:noAutofit/>
                        </wps:bodyPr>
                      </wps:wsp>
                      <wps:wsp>
                        <wps:cNvPr id="646" name="Textbox 474"/>
                        <wps:cNvSpPr txBox="1"/>
                        <wps:spPr>
                          <a:xfrm>
                            <a:off x="796670" y="2541862"/>
                            <a:ext cx="1191895" cy="432434"/>
                          </a:xfrm>
                          <a:prstGeom prst="rect">
                            <a:avLst/>
                          </a:prstGeom>
                        </wps:spPr>
                        <wps:txbx>
                          <w:txbxContent>
                            <w:p w:rsidR="00441BFC" w:rsidRDefault="00441BFC" w:rsidP="00393406">
                              <w:pPr>
                                <w:spacing w:line="266" w:lineRule="exact"/>
                                <w:ind w:right="18"/>
                                <w:jc w:val="center"/>
                              </w:pPr>
                              <w:r>
                                <w:t>Spektrofotometer</w:t>
                              </w:r>
                              <w:r>
                                <w:rPr>
                                  <w:spacing w:val="-4"/>
                                </w:rPr>
                                <w:t xml:space="preserve"> </w:t>
                              </w:r>
                              <w:r>
                                <w:rPr>
                                  <w:spacing w:val="-10"/>
                                </w:rPr>
                                <w:t>λ</w:t>
                              </w:r>
                            </w:p>
                            <w:p w:rsidR="00441BFC" w:rsidRDefault="00441BFC" w:rsidP="00393406">
                              <w:pPr>
                                <w:spacing w:before="139"/>
                                <w:ind w:right="19"/>
                                <w:jc w:val="center"/>
                              </w:pPr>
                              <w:r>
                                <w:t xml:space="preserve">593 </w:t>
                              </w:r>
                              <w:r>
                                <w:rPr>
                                  <w:spacing w:val="-5"/>
                                </w:rPr>
                                <w:t>nm</w:t>
                              </w:r>
                            </w:p>
                          </w:txbxContent>
                        </wps:txbx>
                        <wps:bodyPr wrap="square" lIns="0" tIns="0" rIns="0" bIns="0" rtlCol="0">
                          <a:noAutofit/>
                        </wps:bodyPr>
                      </wps:wsp>
                    </wpg:wgp>
                  </a:graphicData>
                </a:graphic>
              </wp:anchor>
            </w:drawing>
          </mc:Choice>
          <mc:Fallback>
            <w:pict>
              <v:group id="Group 638" o:spid="_x0000_s1284" style="position:absolute;margin-left:109.25pt;margin-top:112.6pt;width:264.6pt;height:253.6pt;z-index:251829248" coordorigin="-1178,-2" coordsize="33607,305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">
                <v:shape id="Graphic 467" o:spid="_x0000_s1285" style="position:absolute;left:12305;top:7467;width:984;height:4394;visibility:visible;mso-wrap-style:square;v-text-anchor:top" coordsize="98425,439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PYF8YA&#10;AADcAAAADwAAAGRycy9kb3ducmV2LnhtbESPQWvCQBSE70L/w/IKvemmFWIbs0pU2nrQQ2xzf2Zf&#10;k9Ds25DdavrvXUHwOMzMN0y6HEwrTtS7xrKC50kEgri0uuFKwffX+/gVhPPIGlvLpOCfHCwXD6MU&#10;E23PnNPp4CsRIOwSVFB73yVSurImg25iO+Lg/djeoA+yr6Tu8RzgppUvURRLgw2HhRo7WtdU/h7+&#10;jIKVybPjttrHVKx2H9PNTH9mxV6pp8chm4PwNPh7+NbeagXx9A2uZ8IRkI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PYF8YAAADcAAAADwAAAAAAAAAAAAAAAACYAgAAZHJz&#10;L2Rvd25yZXYueG1sUEsFBgAAAAAEAAQA9QAAAIsDAAAAAA==&#10;" path="m49149,420516r-4763,-8164l44386,r9525,l53911,412352r-4762,8164xem49149,439419l584,356171,12,354622,,352958r558,-1550l1625,350138r1423,-838l4673,349008r1661,292l7747,350100r1089,1308l44386,412352r,17619l54661,429971r-5512,9448xem54661,429971r-750,l53911,412352,89484,351370r1067,-1270l91986,349288r1638,-280l95250,349300r1422,838l97739,351408r559,1550l98285,354622r-572,1549l54661,429971xem53911,429971r-9525,l44386,412352r4763,8164l45034,427570r8877,l53911,429971xem53911,427570r-648,l49149,420516r4762,-8164l53911,427570xem53263,427570r-8229,l49149,420516r4114,7054xe" fillcolor="black" stroked="f">
                  <v:path arrowok="t"/>
                </v:shape>
                <v:shape id="Graphic 468" o:spid="_x0000_s1286" style="position:absolute;left:11014;top:4428;width:6007;height:3156;visibility:visible;mso-wrap-style:square;v-text-anchor:top" coordsize="600710,3155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xO8MA&#10;AADcAAAADwAAAGRycy9kb3ducmV2LnhtbERPz2vCMBS+C/4P4Qm7iE0nQ0ZtLGVjY/SkTjw/mmdT&#10;bV5Kk2n1r18Ogx0/vt95MdpOXGnwrWMFz0kKgrh2uuVGweH7Y/EKwgdkjZ1jUnAnD8VmOskx0+7G&#10;O7ruQyNiCPsMFZgQ+kxKXxuy6BPXE0fu5AaLIcKhkXrAWwy3nVym6UpabDk2GOzpzVB92f9YBeXR&#10;vO8e6dhX94c+V9V5O19+bpV6mo3lGkSgMfyL/9xfWsHqJc6PZ+IR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F+xO8MAAADcAAAADwAAAAAAAAAAAAAAAACYAgAAZHJzL2Rv&#10;d25yZXYueG1sUEsFBgAAAAAEAAQA9QAAAIgDAAAAAA==&#10;" path="m600456,315467l,315467,,,600456,r,315467xe" stroked="f">
                  <v:path arrowok="t"/>
                </v:shape>
                <v:shape id="Graphic 469" o:spid="_x0000_s1287" style="position:absolute;left:-1170;top:-2;width:28593;height:30517;visibility:visible;mso-wrap-style:square;v-text-anchor:top" coordsize="2855595,3051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LpYsUA&#10;AADcAAAADwAAAGRycy9kb3ducmV2LnhtbESPT2vCQBTE74V+h+UVvOlGLSLRVUpVUKRC/HPw9si+&#10;ZkOzb0N2G+O3dwtCj8PM/IaZLztbiZYaXzpWMBwkIIhzp0suFJxPm/4UhA/IGivHpOBOHpaL15c5&#10;ptrdOKP2GAoRIexTVGBCqFMpfW7Ioh+4mjh6366xGKJsCqkbvEW4reQoSSbSYslxwWBNn4byn+Ov&#10;VSCNXO92F1p9bffjVd5mNLpfD0r13rqPGYhAXfgPP9tbrWDyPoS/M/EI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kulixQAAANwAAAAPAAAAAAAAAAAAAAAAAJgCAABkcnMv&#10;ZG93bnJldi54bWxQSwUGAAAAAAQABAD1AAAAigMAAAAA&#10;" path="m1449959,352958r-559,-1549l1448333,350139r-1422,-839l1445285,349008r-1638,280l1442212,350100r-1067,1270l1405572,412356,1405572,r-9525,l1396047,412356r-35560,-60947l1359408,350100r-1423,-800l1356334,349008r-1625,292l1353286,350139r-1067,1270l1351661,352958r12,1664l1352245,356171r48565,83249l1406321,429971r43053,-73800l1449946,354622r13,-1664xem1705610,443230r-293,-1461l1704492,440537r-1232,-825l1701800,439420r-3810,l1697990,447040r,306705l1105535,753745r,-306705l1697990,447040r,-7620l1400810,439420r-299085,l1100264,439712r-1232,825l1098207,441769r-292,1461l1097915,757555r292,1460l1099032,760247r1232,825l1101725,761365r600075,l1703260,761072r1232,-825l1705317,759015r293,-1460l1705610,753745r,-306705l1705610,443230xem2142490,2487295r-292,-1461l2141372,2484602r-1232,-825l2138680,2483485r-3810,l2134870,2491105r,553085l637527,3044190r,-553085l2134870,2491105r,-7620l633730,2483485r-1461,292l631037,2484602r-825,1232l629920,2487295r,560705l630212,3049460r825,1232l632269,3051518r1461,292l2138680,3051810r1460,-292l2141372,3050692r826,-1232l2142490,3048000r,-3810l2142490,2491105r,-3810xem2855595,1181735r-292,-1461l2854477,1179042r-1232,-825l2851785,1177925r-3810,l2847975,1185545r,656590l1404937,1842135r,-1270l1395412,1840865r,1270l7620,1842135r,-656590l2847975,1185545r,-7620l3810,1177925r-1461,292l1117,1179042r-825,1232l,1181735r,664210l292,1847405r825,1232l2349,1849462r1461,293l1395412,1849755r,606031l1359852,2394839r-1079,-1308l1357350,2392730r-1651,-292l1354074,2392730r-1423,839l1351584,2394839r-558,1549l1351038,2398052r572,1549l1400175,2482850r5511,-9449l1448739,2399601r572,-1549l1449324,2396388r-559,-1549l1447698,2393569r-1422,-839l1444650,2392438r-1638,280l1441577,2393531r-1067,1270l1404937,2455786r,-606031l2851785,1849755r1460,-293l2854477,1848637r826,-1232l2855595,1845945r,-3810l2855595,1185545r,-3810xe" fillcolor="black" stroked="f">
                  <v:path arrowok="t"/>
                </v:shape>
                <v:shape id="Textbox 470" o:spid="_x0000_s1288" type="#_x0000_t202" style="position:absolute;left:15723;top:348;width:4699;height:1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AepsUA&#10;AADcAAAADwAAAGRycy9kb3ducmV2LnhtbESPQWvCQBSE7wX/w/KE3upGKaFGVxFpQSgUYzx4fGaf&#10;yWL2bcyumv77rlDwOMzMN8x82dtG3KjzxrGC8SgBQVw6bbhSsC++3j5A+ICssXFMCn7Jw3IxeJlj&#10;pt2dc7rtQiUihH2GCuoQ2kxKX9Zk0Y9cSxy9k+sshii7SuoO7xFuGzlJklRaNBwXamxpXVN53l2t&#10;gtWB809z+Tlu81NuimKa8Hd6Vup12K9mIAL14Rn+b2+0gvR9A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gB6mxQAAANwAAAAPAAAAAAAAAAAAAAAAAJgCAABkcnMv&#10;ZG93bnJldi54bWxQSwUGAAAAAAQABAD1AAAAigMAAAAA&#10;" filled="f" stroked="f">
                  <v:textbox inset="0,0,0,0">
                    <w:txbxContent>
                      <w:p w:rsidR="00441BFC" w:rsidRDefault="00441BFC" w:rsidP="00393406">
                        <w:pPr>
                          <w:spacing w:line="266" w:lineRule="exact"/>
                        </w:pPr>
                        <w:r>
                          <w:rPr>
                            <w:spacing w:val="-2"/>
                          </w:rPr>
                          <w:t>Dipipet</w:t>
                        </w:r>
                      </w:p>
                    </w:txbxContent>
                  </v:textbox>
                </v:shape>
                <v:shape id="Textbox 471" o:spid="_x0000_s1289" type="#_x0000_t202" style="position:absolute;left:11014;top:4981;width:4026;height:1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y7PcUA&#10;AADcAAAADwAAAGRycy9kb3ducmV2LnhtbESPQWvCQBSE7wX/w/IK3uqmVYKNriLSgiBIYzz0+Mw+&#10;k8Xs2zS7avrvu0LB4zAz3zDzZW8bcaXOG8cKXkcJCOLSacOVgkPx+TIF4QOyxsYxKfglD8vF4GmO&#10;mXY3zum6D5WIEPYZKqhDaDMpfVmTRT9yLXH0Tq6zGKLsKqk7vEW4beRbkqTSouG4UGNL65rK8/5i&#10;Fay+Of8wP7vjV37KTVG8J7xNz0oNn/vVDESgPjzC/+2NVpBOxn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zLs9xQAAANwAAAAPAAAAAAAAAAAAAAAAAJgCAABkcnMv&#10;ZG93bnJldi54bWxQSwUGAAAAAAQABAD1AAAAigMAAAAA&#10;" filled="f" stroked="f">
                  <v:textbox inset="0,0,0,0">
                    <w:txbxContent>
                      <w:p w:rsidR="00441BFC" w:rsidRDefault="00441BFC" w:rsidP="00393406">
                        <w:pPr>
                          <w:spacing w:line="266" w:lineRule="exact"/>
                        </w:pPr>
                        <w:r>
                          <w:t xml:space="preserve">20 </w:t>
                        </w:r>
                        <w:r>
                          <w:rPr>
                            <w:rFonts w:cs="Times New Roman"/>
                            <w:spacing w:val="-5"/>
                          </w:rPr>
                          <w:t>µ</w:t>
                        </w:r>
                        <w:r>
                          <w:rPr>
                            <w:spacing w:val="-5"/>
                          </w:rPr>
                          <w:t>L</w:t>
                        </w:r>
                      </w:p>
                    </w:txbxContent>
                  </v:textbox>
                </v:shape>
                <v:shape id="Textbox 472" o:spid="_x0000_s1290" type="#_x0000_t202" style="position:absolute;left:-1178;top:13573;width:28601;height:3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UjScUA&#10;AADcAAAADwAAAGRycy9kb3ducmV2LnhtbESPQWvCQBSE70L/w/IKvelGkaDRVUQsFArSGA89vmaf&#10;yWL2bcxuNf33bkHwOMzMN8xy3dtGXKnzxrGC8SgBQVw6bbhScCzehzMQPiBrbByTgj/ysF69DJaY&#10;aXfjnK6HUIkIYZ+hgjqENpPSlzVZ9CPXEkfv5DqLIcqukrrDW4TbRk6SJJUWDceFGlva1lSeD79W&#10;weab85257H++8lNuimKe8Gd6Vurttd8sQATqwzP8aH9oBel0Cv9n4hG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JSNJxQAAANwAAAAPAAAAAAAAAAAAAAAAAJgCAABkcnMv&#10;ZG93bnJldi54bWxQSwUGAAAAAAQABAD1AAAAigMAAAAA&#10;" filled="f" stroked="f">
                  <v:textbox inset="0,0,0,0">
                    <w:txbxContent>
                      <w:p w:rsidR="00441BFC" w:rsidRDefault="00441BFC" w:rsidP="00393406">
                        <w:pPr>
                          <w:spacing w:line="266" w:lineRule="exact"/>
                          <w:ind w:right="18"/>
                          <w:jc w:val="center"/>
                        </w:pPr>
                        <w:r>
                          <w:t xml:space="preserve">Eksrak + 180 </w:t>
                        </w:r>
                        <w:r>
                          <w:rPr>
                            <w:rFonts w:cs="Times New Roman"/>
                          </w:rPr>
                          <w:t>µ</w:t>
                        </w:r>
                        <w:r>
                          <w:t>L Reagen FRAP</w:t>
                        </w:r>
                      </w:p>
                      <w:p w:rsidR="00441BFC" w:rsidRDefault="00441BFC" w:rsidP="00393406">
                        <w:pPr>
                          <w:spacing w:before="137"/>
                          <w:ind w:right="18"/>
                          <w:jc w:val="center"/>
                        </w:pPr>
                      </w:p>
                    </w:txbxContent>
                  </v:textbox>
                </v:shape>
                <v:shape id="Textbox 473" o:spid="_x0000_s1291" type="#_x0000_t202" style="position:absolute;left:15718;top:20054;width:16711;height:41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mG0sUA&#10;AADcAAAADwAAAGRycy9kb3ducmV2LnhtbESPQWvCQBSE7wX/w/IK3uqmRYONriLSgiBIYzz0+Mw+&#10;k8Xs2zS7avrvu0LB4zAz3zDzZW8bcaXOG8cKXkcJCOLSacOVgkPx+TIF4QOyxsYxKfglD8vF4GmO&#10;mXY3zum6D5WIEPYZKqhDaDMpfVmTRT9yLXH0Tq6zGKLsKqk7vEW4beRbkqTSouG4UGNL65rK8/5i&#10;Fay+Of8wP7vjV37KTVG8J7xNz0oNn/vVDESgPjzC/+2NVpCOJ3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aYbSxQAAANwAAAAPAAAAAAAAAAAAAAAAAJgCAABkcnMv&#10;ZG93bnJldi54bWxQSwUGAAAAAAQABAD1AAAAigMAAAAA&#10;" filled="f" stroked="f">
                  <v:textbox inset="0,0,0,0">
                    <w:txbxContent>
                      <w:p w:rsidR="00441BFC" w:rsidRDefault="00441BFC" w:rsidP="00393406">
                        <w:pPr>
                          <w:spacing w:line="266" w:lineRule="exact"/>
                        </w:pPr>
                        <w:r>
                          <w:t>Inkubasi</w:t>
                        </w:r>
                        <w:r>
                          <w:rPr>
                            <w:spacing w:val="-4"/>
                          </w:rPr>
                          <w:t xml:space="preserve"> </w:t>
                        </w:r>
                        <w:r>
                          <w:t>suhu</w:t>
                        </w:r>
                        <w:r>
                          <w:rPr>
                            <w:spacing w:val="-1"/>
                          </w:rPr>
                          <w:t xml:space="preserve"> </w:t>
                        </w:r>
                        <w:r>
                          <w:rPr>
                            <w:spacing w:val="-4"/>
                          </w:rPr>
                          <w:t>ruang</w:t>
                        </w:r>
                      </w:p>
                    </w:txbxContent>
                  </v:textbox>
                </v:shape>
                <v:shape id="Textbox 474" o:spid="_x0000_s1292" type="#_x0000_t202" style="position:absolute;left:7966;top:25418;width:11919;height:4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sYpcQA&#10;AADcAAAADwAAAGRycy9kb3ducmV2LnhtbESPQWvCQBSE70L/w/IK3nRTkaCpq0hRKAjSmB56fM0+&#10;k8Xs25jdavz3bkHwOMzMN8xi1dtGXKjzxrGCt3ECgrh02nCl4LvYjmYgfEDW2DgmBTfysFq+DBaY&#10;aXflnC6HUIkIYZ+hgjqENpPSlzVZ9GPXEkfv6DqLIcqukrrDa4TbRk6SJJUWDceFGlv6qKk8Hf6s&#10;gvUP5xtz3v9+5cfcFMU84V16Umr42q/fQQTqwzP8aH9qBek0hf8z8Qj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7GKXEAAAA3AAAAA8AAAAAAAAAAAAAAAAAmAIAAGRycy9k&#10;b3ducmV2LnhtbFBLBQYAAAAABAAEAPUAAACJAwAAAAA=&#10;" filled="f" stroked="f">
                  <v:textbox inset="0,0,0,0">
                    <w:txbxContent>
                      <w:p w:rsidR="00441BFC" w:rsidRDefault="00441BFC" w:rsidP="00393406">
                        <w:pPr>
                          <w:spacing w:line="266" w:lineRule="exact"/>
                          <w:ind w:right="18"/>
                          <w:jc w:val="center"/>
                        </w:pPr>
                        <w:r>
                          <w:t>Spektrofotometer</w:t>
                        </w:r>
                        <w:r>
                          <w:rPr>
                            <w:spacing w:val="-4"/>
                          </w:rPr>
                          <w:t xml:space="preserve"> </w:t>
                        </w:r>
                        <w:r>
                          <w:rPr>
                            <w:spacing w:val="-10"/>
                          </w:rPr>
                          <w:t>λ</w:t>
                        </w:r>
                      </w:p>
                      <w:p w:rsidR="00441BFC" w:rsidRDefault="00441BFC" w:rsidP="00393406">
                        <w:pPr>
                          <w:spacing w:before="139"/>
                          <w:ind w:right="19"/>
                          <w:jc w:val="center"/>
                        </w:pPr>
                        <w:r>
                          <w:t xml:space="preserve">593 </w:t>
                        </w:r>
                        <w:r>
                          <w:rPr>
                            <w:spacing w:val="-5"/>
                          </w:rPr>
                          <w:t>nm</w:t>
                        </w:r>
                      </w:p>
                    </w:txbxContent>
                  </v:textbox>
                </v:shape>
              </v:group>
            </w:pict>
          </mc:Fallback>
        </mc:AlternateContent>
      </w:r>
      <w:r w:rsidR="00393406">
        <w:rPr>
          <w:b/>
        </w:rPr>
        <w:br w:type="page"/>
      </w:r>
    </w:p>
    <w:p w:rsidR="00AE69CB" w:rsidRPr="00541066" w:rsidRDefault="00AE69CB" w:rsidP="00541066">
      <w:pPr>
        <w:pStyle w:val="ListParagraph"/>
        <w:numPr>
          <w:ilvl w:val="0"/>
          <w:numId w:val="4"/>
        </w:numPr>
        <w:spacing w:after="0"/>
        <w:rPr>
          <w:b/>
        </w:rPr>
      </w:pPr>
      <w:r w:rsidRPr="00541066">
        <w:rPr>
          <w:b/>
        </w:rPr>
        <w:lastRenderedPageBreak/>
        <w:t>Uji Toksisitas Menggunakan Metode BSLT</w:t>
      </w:r>
    </w:p>
    <w:p w:rsidR="00AE69CB" w:rsidRDefault="00AE69CB" w:rsidP="00E000D7">
      <w:pPr>
        <w:pStyle w:val="ListParagraph"/>
        <w:numPr>
          <w:ilvl w:val="0"/>
          <w:numId w:val="6"/>
        </w:numPr>
        <w:spacing w:after="0"/>
      </w:pPr>
      <w:r>
        <w:t>Penyiapan Larva Udang A. Salina Leach</w:t>
      </w:r>
    </w:p>
    <w:p w:rsidR="009B1B11" w:rsidRDefault="009B1B11" w:rsidP="00AE69CB">
      <w:pPr>
        <w:pStyle w:val="ListParagraph"/>
      </w:pPr>
      <w:r>
        <w:rPr>
          <w:noProof/>
          <w:szCs w:val="24"/>
        </w:rPr>
        <mc:AlternateContent>
          <mc:Choice Requires="wpg">
            <w:drawing>
              <wp:anchor distT="0" distB="0" distL="114300" distR="114300" simplePos="0" relativeHeight="251659264" behindDoc="0" locked="0" layoutInCell="1" allowOverlap="1">
                <wp:simplePos x="0" y="0"/>
                <wp:positionH relativeFrom="column">
                  <wp:posOffset>2160270</wp:posOffset>
                </wp:positionH>
                <wp:positionV relativeFrom="paragraph">
                  <wp:posOffset>182245</wp:posOffset>
                </wp:positionV>
                <wp:extent cx="2466975" cy="1530985"/>
                <wp:effectExtent l="0" t="0" r="0" b="12065"/>
                <wp:wrapNone/>
                <wp:docPr id="240" name="Group 240"/>
                <wp:cNvGraphicFramePr/>
                <a:graphic xmlns:a="http://schemas.openxmlformats.org/drawingml/2006/main">
                  <a:graphicData uri="http://schemas.microsoft.com/office/word/2010/wordprocessingGroup">
                    <wpg:wgp>
                      <wpg:cNvGrpSpPr/>
                      <wpg:grpSpPr>
                        <a:xfrm>
                          <a:off x="0" y="0"/>
                          <a:ext cx="2466340" cy="1530985"/>
                          <a:chOff x="0" y="0"/>
                          <a:chExt cx="2466754" cy="1531088"/>
                        </a:xfrm>
                      </wpg:grpSpPr>
                      <wps:wsp>
                        <wps:cNvPr id="175" name="Rectangle 175"/>
                        <wps:cNvSpPr/>
                        <wps:spPr>
                          <a:xfrm>
                            <a:off x="0" y="0"/>
                            <a:ext cx="1870710" cy="457200"/>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9B1B11">
                              <w:pPr>
                                <w:jc w:val="center"/>
                                <w:rPr>
                                  <w:rFonts w:cs="Times New Roman"/>
                                </w:rPr>
                              </w:pPr>
                              <w:r>
                                <w:rPr>
                                  <w:rFonts w:cs="Times New Roman"/>
                                </w:rPr>
                                <w:t>10 mg telur Telur A. salina Leach</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6" name="Straight Arrow Connector 176"/>
                        <wps:cNvCnPr/>
                        <wps:spPr>
                          <a:xfrm>
                            <a:off x="882502" y="425302"/>
                            <a:ext cx="0" cy="74422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177" name="Rectangle 177"/>
                        <wps:cNvSpPr>
                          <a:spLocks noChangeArrowheads="1"/>
                        </wps:cNvSpPr>
                        <wps:spPr bwMode="auto">
                          <a:xfrm>
                            <a:off x="967563" y="467833"/>
                            <a:ext cx="1499191" cy="648586"/>
                          </a:xfrm>
                          <a:prstGeom prst="rect">
                            <a:avLst/>
                          </a:prstGeom>
                          <a:ln>
                            <a:noFill/>
                          </a:ln>
                          <a:extLst/>
                        </wps:spPr>
                        <wps:style>
                          <a:lnRef idx="2">
                            <a:schemeClr val="dk1"/>
                          </a:lnRef>
                          <a:fillRef idx="1">
                            <a:schemeClr val="lt1"/>
                          </a:fillRef>
                          <a:effectRef idx="0">
                            <a:schemeClr val="dk1"/>
                          </a:effectRef>
                          <a:fontRef idx="minor">
                            <a:schemeClr val="dk1"/>
                          </a:fontRef>
                        </wps:style>
                        <wps:txbx>
                          <w:txbxContent>
                            <w:p w:rsidR="00441BFC" w:rsidRDefault="00441BFC" w:rsidP="009B1B11">
                              <w:pPr>
                                <w:rPr>
                                  <w:rFonts w:cs="Times New Roman"/>
                                </w:rPr>
                              </w:pPr>
                              <w:r>
                                <w:rPr>
                                  <w:rFonts w:cs="Times New Roman"/>
                                </w:rPr>
                                <w:t>Di rendam</w:t>
                              </w:r>
                            </w:p>
                            <w:p w:rsidR="00441BFC" w:rsidRDefault="00441BFC" w:rsidP="009B1B11">
                              <w:pPr>
                                <w:rPr>
                                  <w:rFonts w:cs="Times New Roman"/>
                                </w:rPr>
                              </w:pPr>
                              <w:r>
                                <w:rPr>
                                  <w:rFonts w:cs="Times New Roman"/>
                                </w:rPr>
                                <w:t>+ 250 mL air laut</w:t>
                              </w:r>
                            </w:p>
                          </w:txbxContent>
                        </wps:txbx>
                        <wps:bodyPr rot="0" vert="horz" wrap="square" lIns="91440" tIns="45720" rIns="91440" bIns="45720" anchor="t" anchorCtr="0" upright="1">
                          <a:noAutofit/>
                        </wps:bodyPr>
                      </wps:wsp>
                      <wps:wsp>
                        <wps:cNvPr id="178" name="Rectangle 178"/>
                        <wps:cNvSpPr/>
                        <wps:spPr>
                          <a:xfrm>
                            <a:off x="95693" y="1169581"/>
                            <a:ext cx="1775017" cy="361507"/>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9B1B11">
                              <w:pPr>
                                <w:jc w:val="center"/>
                                <w:rPr>
                                  <w:rFonts w:cs="Times New Roman"/>
                                </w:rPr>
                              </w:pPr>
                              <w:r>
                                <w:rPr>
                                  <w:rFonts w:cs="Times New Roman"/>
                                </w:rPr>
                                <w:t>Di aerasi selama 48 jam</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240" o:spid="_x0000_s1293" style="position:absolute;left:0;text-align:left;margin-left:170.1pt;margin-top:14.35pt;width:194.25pt;height:120.55pt;z-index:251659264" coordsize="24667,153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">
                <v:rect id="Rectangle 175" o:spid="_x0000_s1294" style="position:absolute;width:18707;height:4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UiZMIA&#10;AADcAAAADwAAAGRycy9kb3ducmV2LnhtbERPTWvCQBC9F/wPywje6kZBa1NXkYAoemqqh96G7DQJ&#10;ZmdDdo2Jv94VhN7m8T5nue5MJVpqXGlZwWQcgSDOrC45V3D62b4vQDiPrLGyTAp6crBeDd6WGGt7&#10;429qU5+LEMIuRgWF93UspcsKMujGtiYO3J9tDPoAm1zqBm8h3FRyGkVzabDk0FBgTUlB2SW9GgXH&#10;Xvr2dJ5/3tuk7HX6m+wOlCg1GnabLxCeOv8vfrn3Osz/mMHzmXCBX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NSJkwgAAANwAAAAPAAAAAAAAAAAAAAAAAJgCAABkcnMvZG93&#10;bnJldi54bWxQSwUGAAAAAAQABAD1AAAAhwMAAAAA&#10;" fillcolor="white [3201]" strokecolor="black [3200]" strokeweight="2pt">
                  <v:textbox>
                    <w:txbxContent>
                      <w:p w:rsidR="00441BFC" w:rsidRDefault="00441BFC" w:rsidP="009B1B11">
                        <w:pPr>
                          <w:jc w:val="center"/>
                          <w:rPr>
                            <w:rFonts w:cs="Times New Roman"/>
                          </w:rPr>
                        </w:pPr>
                        <w:r>
                          <w:rPr>
                            <w:rFonts w:cs="Times New Roman"/>
                          </w:rPr>
                          <w:t>10 mg telur Telur A. salina Leach</w:t>
                        </w:r>
                      </w:p>
                    </w:txbxContent>
                  </v:textbox>
                </v:rect>
                <v:shape id="Straight Arrow Connector 176" o:spid="_x0000_s1295" type="#_x0000_t32" style="position:absolute;left:8825;top:4253;width:0;height:74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1PaMIAAADcAAAADwAAAGRycy9kb3ducmV2LnhtbERPTWvCQBC9F/oflin01mzsIZboJoi0&#10;NPWmtngddsckmp0N2W1M/70rCL3N433OspxsJ0YafOtYwSxJQRBrZ1quFXzvP17eQPiAbLBzTAr+&#10;yENZPD4sMTfuwlsad6EWMYR9jgqaEPpcSq8bsugT1xNH7ugGiyHCoZZmwEsMt518TdNMWmw5NjTY&#10;07ohfd79WgV4qPTpXGWf+tCtqi894vv6Z6PU89O0WoAINIV/8d1dmTh/nsHtmXiBLK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n1PaMIAAADcAAAADwAAAAAAAAAAAAAA&#10;AAChAgAAZHJzL2Rvd25yZXYueG1sUEsFBgAAAAAEAAQA+QAAAJADAAAAAA==&#10;" strokecolor="black [3200]" strokeweight="2pt">
                  <v:stroke endarrow="open"/>
                  <v:shadow on="t" color="black" opacity="24903f" origin=",.5" offset="0,.55556mm"/>
                </v:shape>
                <v:rect id="Rectangle 177" o:spid="_x0000_s1296" style="position:absolute;left:9675;top:4678;width:14992;height:6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gwf8MA&#10;AADcAAAADwAAAGRycy9kb3ducmV2LnhtbERPTWvCQBC9F/wPywi9NZsKNRpdRaRC6UltRY9DdkxC&#10;s7Mxu43RX+8Kgrd5vM+ZzjtTiZYaV1pW8B7FIIgzq0vOFfz+rN5GIJxH1lhZJgUXcjCf9V6mmGp7&#10;5g21W5+LEMIuRQWF93UqpcsKMugiWxMH7mgbgz7AJpe6wXMIN5UcxPFQGiw5NBRY07Kg7G/7bxR8&#10;XhN9Hcn97ntft4fVx9iu29NBqdd+t5iA8NT5p/jh/tJhfpLA/ZlwgZ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gwf8MAAADcAAAADwAAAAAAAAAAAAAAAACYAgAAZHJzL2Rv&#10;d25yZXYueG1sUEsFBgAAAAAEAAQA9QAAAIgDAAAAAA==&#10;" fillcolor="white [3201]" stroked="f" strokeweight="2pt">
                  <v:textbox>
                    <w:txbxContent>
                      <w:p w:rsidR="00441BFC" w:rsidRDefault="00441BFC" w:rsidP="009B1B11">
                        <w:pPr>
                          <w:rPr>
                            <w:rFonts w:cs="Times New Roman"/>
                          </w:rPr>
                        </w:pPr>
                        <w:r>
                          <w:rPr>
                            <w:rFonts w:cs="Times New Roman"/>
                          </w:rPr>
                          <w:t>Di rendam</w:t>
                        </w:r>
                      </w:p>
                      <w:p w:rsidR="00441BFC" w:rsidRDefault="00441BFC" w:rsidP="009B1B11">
                        <w:pPr>
                          <w:rPr>
                            <w:rFonts w:cs="Times New Roman"/>
                          </w:rPr>
                        </w:pPr>
                        <w:r>
                          <w:rPr>
                            <w:rFonts w:cs="Times New Roman"/>
                          </w:rPr>
                          <w:t>+ 250 mL air laut</w:t>
                        </w:r>
                      </w:p>
                    </w:txbxContent>
                  </v:textbox>
                </v:rect>
                <v:rect id="Rectangle 178" o:spid="_x0000_s1297" style="position:absolute;left:956;top:11695;width:17751;height:36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SN+sUA&#10;AADcAAAADwAAAGRycy9kb3ducmV2LnhtbESPMW/CQAyF90r8h5ORupULHWgbOBCKhEDt1BQGNitn&#10;koicL8pdQ8Kvx0Olbrbe83ufV5vBNaqnLtSeDcxnCSjiwtuaSwPHn93LO6gQkS02nsnASAE268nT&#10;ClPrb/xNfR5LJSEcUjRQxdimWoeiIodh5lti0S6+cxhl7UptO7xJuGv0a5IstMOapaHClrKKimv+&#10;6wx8jTr2x9Pi495n9Wjzc7b/pMyY5+mwXYKKNMR/89/1wQr+m9DKMzKBX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NI36xQAAANwAAAAPAAAAAAAAAAAAAAAAAJgCAABkcnMv&#10;ZG93bnJldi54bWxQSwUGAAAAAAQABAD1AAAAigMAAAAA&#10;" fillcolor="white [3201]" strokecolor="black [3200]" strokeweight="2pt">
                  <v:textbox>
                    <w:txbxContent>
                      <w:p w:rsidR="00441BFC" w:rsidRDefault="00441BFC" w:rsidP="009B1B11">
                        <w:pPr>
                          <w:jc w:val="center"/>
                          <w:rPr>
                            <w:rFonts w:cs="Times New Roman"/>
                          </w:rPr>
                        </w:pPr>
                        <w:r>
                          <w:rPr>
                            <w:rFonts w:cs="Times New Roman"/>
                          </w:rPr>
                          <w:t>Di aerasi selama 48 jam</w:t>
                        </w:r>
                      </w:p>
                    </w:txbxContent>
                  </v:textbox>
                </v:rect>
              </v:group>
            </w:pict>
          </mc:Fallback>
        </mc:AlternateContent>
      </w:r>
    </w:p>
    <w:p w:rsidR="009B1B11" w:rsidRPr="009B1B11" w:rsidRDefault="009B1B11" w:rsidP="009B1B11"/>
    <w:p w:rsidR="009B1B11" w:rsidRPr="009B1B11" w:rsidRDefault="009B1B11" w:rsidP="009B1B11"/>
    <w:p w:rsidR="009B1B11" w:rsidRPr="009B1B11" w:rsidRDefault="009B1B11" w:rsidP="009B1B11"/>
    <w:p w:rsidR="009B1B11" w:rsidRPr="009B1B11" w:rsidRDefault="009B1B11" w:rsidP="009B1B11"/>
    <w:p w:rsidR="009B1B11" w:rsidRDefault="009B1B11" w:rsidP="009B1B11"/>
    <w:p w:rsidR="00AE69CB" w:rsidRDefault="009B1B11" w:rsidP="00E000D7">
      <w:pPr>
        <w:pStyle w:val="ListParagraph"/>
        <w:numPr>
          <w:ilvl w:val="0"/>
          <w:numId w:val="6"/>
        </w:numPr>
        <w:spacing w:after="0"/>
      </w:pPr>
      <w:r>
        <w:t>Penyiapan Larutan Uji</w:t>
      </w:r>
    </w:p>
    <w:p w:rsidR="009B1B11" w:rsidRDefault="009B1B11" w:rsidP="009B1B11">
      <w:pPr>
        <w:ind w:left="360"/>
      </w:pPr>
      <w:r>
        <w:rPr>
          <w:rFonts w:cs="Times New Roman"/>
          <w:noProof/>
          <w:szCs w:val="24"/>
        </w:rPr>
        <mc:AlternateContent>
          <mc:Choice Requires="wpg">
            <w:drawing>
              <wp:anchor distT="0" distB="0" distL="114300" distR="114300" simplePos="0" relativeHeight="251661312" behindDoc="0" locked="0" layoutInCell="1" allowOverlap="1">
                <wp:simplePos x="0" y="0"/>
                <wp:positionH relativeFrom="column">
                  <wp:posOffset>1465580</wp:posOffset>
                </wp:positionH>
                <wp:positionV relativeFrom="paragraph">
                  <wp:posOffset>191002</wp:posOffset>
                </wp:positionV>
                <wp:extent cx="3156585" cy="3168015"/>
                <wp:effectExtent l="0" t="0" r="24765" b="13335"/>
                <wp:wrapNone/>
                <wp:docPr id="227" name="Group 227"/>
                <wp:cNvGraphicFramePr/>
                <a:graphic xmlns:a="http://schemas.openxmlformats.org/drawingml/2006/main">
                  <a:graphicData uri="http://schemas.microsoft.com/office/word/2010/wordprocessingGroup">
                    <wpg:wgp>
                      <wpg:cNvGrpSpPr/>
                      <wpg:grpSpPr>
                        <a:xfrm>
                          <a:off x="0" y="0"/>
                          <a:ext cx="3156585" cy="3168015"/>
                          <a:chOff x="0" y="0"/>
                          <a:chExt cx="3157057" cy="3115340"/>
                        </a:xfrm>
                      </wpg:grpSpPr>
                      <wps:wsp>
                        <wps:cNvPr id="180" name="Rectangle 180"/>
                        <wps:cNvSpPr/>
                        <wps:spPr>
                          <a:xfrm>
                            <a:off x="861237" y="0"/>
                            <a:ext cx="1371024" cy="340242"/>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9B1B11">
                              <w:pPr>
                                <w:jc w:val="center"/>
                                <w:rPr>
                                  <w:rFonts w:cs="Times New Roman"/>
                                </w:rPr>
                              </w:pPr>
                              <w:r>
                                <w:rPr>
                                  <w:rFonts w:cs="Times New Roman"/>
                                </w:rPr>
                                <w:t>20 mg sampel</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1" name="Straight Arrow Connector 181"/>
                        <wps:cNvCnPr/>
                        <wps:spPr>
                          <a:xfrm>
                            <a:off x="1509823" y="329609"/>
                            <a:ext cx="0" cy="467833"/>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182" name="Rectangle 182"/>
                        <wps:cNvSpPr/>
                        <wps:spPr>
                          <a:xfrm>
                            <a:off x="882502" y="797442"/>
                            <a:ext cx="1371024" cy="340242"/>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9B1B11">
                              <w:pPr>
                                <w:jc w:val="center"/>
                                <w:rPr>
                                  <w:rFonts w:cs="Times New Roman"/>
                                </w:rPr>
                              </w:pPr>
                              <w:r>
                                <w:rPr>
                                  <w:rFonts w:cs="Times New Roman"/>
                                </w:rPr>
                                <w:t>+ 10 mL air lau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3" name="Straight Arrow Connector 183"/>
                        <wps:cNvCnPr/>
                        <wps:spPr>
                          <a:xfrm>
                            <a:off x="1509823" y="1127051"/>
                            <a:ext cx="0" cy="467833"/>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184" name="Rectangle 184"/>
                        <wps:cNvSpPr/>
                        <wps:spPr>
                          <a:xfrm>
                            <a:off x="637953" y="1605516"/>
                            <a:ext cx="1722312" cy="510363"/>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9B1B11">
                              <w:pPr>
                                <w:jc w:val="center"/>
                                <w:rPr>
                                  <w:rFonts w:cs="Times New Roman"/>
                                </w:rPr>
                              </w:pPr>
                              <w:r>
                                <w:rPr>
                                  <w:rFonts w:cs="Times New Roman"/>
                                </w:rPr>
                                <w:t>Larutan konsentrasi 2000 ppm</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5" name="Straight Connector 185"/>
                        <wps:cNvCnPr/>
                        <wps:spPr>
                          <a:xfrm flipH="1">
                            <a:off x="393404" y="2488019"/>
                            <a:ext cx="1125855" cy="0"/>
                          </a:xfrm>
                          <a:prstGeom prst="line">
                            <a:avLst/>
                          </a:prstGeom>
                        </wps:spPr>
                        <wps:style>
                          <a:lnRef idx="2">
                            <a:schemeClr val="dk1"/>
                          </a:lnRef>
                          <a:fillRef idx="0">
                            <a:schemeClr val="dk1"/>
                          </a:fillRef>
                          <a:effectRef idx="1">
                            <a:schemeClr val="dk1"/>
                          </a:effectRef>
                          <a:fontRef idx="minor">
                            <a:schemeClr val="tx1"/>
                          </a:fontRef>
                        </wps:style>
                        <wps:bodyPr/>
                      </wps:wsp>
                      <wps:wsp>
                        <wps:cNvPr id="186" name="Rectangle 186"/>
                        <wps:cNvSpPr/>
                        <wps:spPr>
                          <a:xfrm>
                            <a:off x="0" y="2775098"/>
                            <a:ext cx="860794" cy="340242"/>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9B1B11">
                              <w:pPr>
                                <w:jc w:val="center"/>
                                <w:rPr>
                                  <w:rFonts w:cs="Times New Roman"/>
                                </w:rPr>
                              </w:pPr>
                              <w:r>
                                <w:rPr>
                                  <w:rFonts w:cs="Times New Roman"/>
                                </w:rPr>
                                <w:t>1000 ppm</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7" name="Straight Arrow Connector 187"/>
                        <wps:cNvCnPr/>
                        <wps:spPr>
                          <a:xfrm>
                            <a:off x="382772" y="2488019"/>
                            <a:ext cx="0" cy="29654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188" name="Rectangle 188"/>
                        <wps:cNvSpPr/>
                        <wps:spPr>
                          <a:xfrm>
                            <a:off x="1105786" y="2775098"/>
                            <a:ext cx="860425" cy="339725"/>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9B1B11">
                              <w:pPr>
                                <w:jc w:val="center"/>
                                <w:rPr>
                                  <w:rFonts w:cs="Times New Roman"/>
                                </w:rPr>
                              </w:pPr>
                              <w:r>
                                <w:rPr>
                                  <w:rFonts w:cs="Times New Roman"/>
                                </w:rPr>
                                <w:t>100 ppm</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9" name="Straight Arrow Connector 189"/>
                        <wps:cNvCnPr/>
                        <wps:spPr>
                          <a:xfrm>
                            <a:off x="1509823" y="2115879"/>
                            <a:ext cx="1196" cy="595881"/>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190" name="Straight Arrow Connector 190"/>
                        <wps:cNvCnPr/>
                        <wps:spPr>
                          <a:xfrm>
                            <a:off x="2721935" y="2488019"/>
                            <a:ext cx="0" cy="28702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191" name="Rectangle 191"/>
                        <wps:cNvSpPr/>
                        <wps:spPr>
                          <a:xfrm>
                            <a:off x="2296632" y="2775098"/>
                            <a:ext cx="860425" cy="339725"/>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9B1B11">
                              <w:pPr>
                                <w:jc w:val="center"/>
                                <w:rPr>
                                  <w:rFonts w:cs="Times New Roman"/>
                                </w:rPr>
                              </w:pPr>
                              <w:r>
                                <w:rPr>
                                  <w:rFonts w:cs="Times New Roman"/>
                                </w:rPr>
                                <w:t>10 ppm</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2" name="Rectangle 192"/>
                        <wps:cNvSpPr>
                          <a:spLocks noChangeArrowheads="1"/>
                        </wps:cNvSpPr>
                        <wps:spPr bwMode="auto">
                          <a:xfrm>
                            <a:off x="1658679" y="2169042"/>
                            <a:ext cx="1063256" cy="276402"/>
                          </a:xfrm>
                          <a:prstGeom prst="rect">
                            <a:avLst/>
                          </a:prstGeom>
                          <a:ln>
                            <a:noFill/>
                          </a:ln>
                          <a:extLst/>
                        </wps:spPr>
                        <wps:style>
                          <a:lnRef idx="2">
                            <a:schemeClr val="dk1"/>
                          </a:lnRef>
                          <a:fillRef idx="1">
                            <a:schemeClr val="lt1"/>
                          </a:fillRef>
                          <a:effectRef idx="0">
                            <a:schemeClr val="dk1"/>
                          </a:effectRef>
                          <a:fontRef idx="minor">
                            <a:schemeClr val="dk1"/>
                          </a:fontRef>
                        </wps:style>
                        <wps:txbx>
                          <w:txbxContent>
                            <w:p w:rsidR="00441BFC" w:rsidRDefault="00441BFC" w:rsidP="009B1B11">
                              <w:pPr>
                                <w:rPr>
                                  <w:rFonts w:cs="Times New Roman"/>
                                </w:rPr>
                              </w:pPr>
                              <w:r>
                                <w:rPr>
                                  <w:rFonts w:cs="Times New Roman"/>
                                </w:rPr>
                                <w:t xml:space="preserve">Diencerkan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margin">
                  <wp14:pctHeight>0</wp14:pctHeight>
                </wp14:sizeRelV>
              </wp:anchor>
            </w:drawing>
          </mc:Choice>
          <mc:Fallback>
            <w:pict>
              <v:group id="Group 227" o:spid="_x0000_s1298" style="position:absolute;left:0;text-align:left;margin-left:115.4pt;margin-top:15.05pt;width:248.55pt;height:249.45pt;z-index:251661312;mso-height-relative:margin" coordsize="31570,311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">
                <v:rect id="Rectangle 180" o:spid="_x0000_s1299" style="position:absolute;left:8612;width:13710;height:34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fx28QA&#10;AADcAAAADwAAAGRycy9kb3ducmV2LnhtbESPQWvCQBCF7wX/wzKCt7qxB7HRVSQgLfbUVA/ehuyY&#10;BLOzIbuNSX995yB4m+G9ee+bzW5wjeqpC7VnA4t5Aoq48Lbm0sDp5/C6AhUissXGMxkYKcBuO3nZ&#10;YGr9nb+pz2OpJIRDigaqGNtU61BU5DDMfUss2tV3DqOsXalth3cJd41+S5KldlizNFTYUlZRcct/&#10;nYGvUcf+dF6+//VZPdr8kn0cKTNmNh32a1CRhvg0P64/reCvBF+ekQn09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X8dvEAAAA3AAAAA8AAAAAAAAAAAAAAAAAmAIAAGRycy9k&#10;b3ducmV2LnhtbFBLBQYAAAAABAAEAPUAAACJAwAAAAA=&#10;" fillcolor="white [3201]" strokecolor="black [3200]" strokeweight="2pt">
                  <v:textbox>
                    <w:txbxContent>
                      <w:p w:rsidR="00441BFC" w:rsidRDefault="00441BFC" w:rsidP="009B1B11">
                        <w:pPr>
                          <w:jc w:val="center"/>
                          <w:rPr>
                            <w:rFonts w:cs="Times New Roman"/>
                          </w:rPr>
                        </w:pPr>
                        <w:r>
                          <w:rPr>
                            <w:rFonts w:cs="Times New Roman"/>
                          </w:rPr>
                          <w:t>20 mg sampel</w:t>
                        </w:r>
                      </w:p>
                    </w:txbxContent>
                  </v:textbox>
                </v:rect>
                <v:shape id="Straight Arrow Connector 181" o:spid="_x0000_s1300" type="#_x0000_t32" style="position:absolute;left:15098;top:3296;width:0;height:46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GnO8AAAADcAAAADwAAAGRycy9kb3ducmV2LnhtbERPS4vCMBC+C/sfwizszaZ6EOkaRcRl&#10;u9584XVIZttqMylNrPXfG0HwNh/fc2aL3taio9ZXjhWMkhQEsXam4kLBYf8znILwAdlg7ZgU3MnD&#10;Yv4xmGFm3I231O1CIWII+wwVlCE0mZRel2TRJ64hjty/ay2GCNtCmhZvMdzWcpymE2mx4thQYkOr&#10;kvRld7UK8JTr8yWf/OpTvcz/dIfr1XGj1Ndnv/wGEagPb/HLnZs4fzqC5zPxAjl/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BBpzvAAAAA3AAAAA8AAAAAAAAAAAAAAAAA&#10;oQIAAGRycy9kb3ducmV2LnhtbFBLBQYAAAAABAAEAPkAAACOAwAAAAA=&#10;" strokecolor="black [3200]" strokeweight="2pt">
                  <v:stroke endarrow="open"/>
                  <v:shadow on="t" color="black" opacity="24903f" origin=",.5" offset="0,.55556mm"/>
                </v:shape>
                <v:rect id="Rectangle 182" o:spid="_x0000_s1301" style="position:absolute;left:8825;top:7974;width:13710;height:34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nKN8EA&#10;AADcAAAADwAAAGRycy9kb3ducmV2LnhtbERPTYvCMBC9C/6HMII3TfUgWo0iBVnR01Y9eBuasS02&#10;k9Jka+uvNwsLe5vH+5zNrjOVaKlxpWUFs2kEgjizuuRcwfVymCxBOI+ssbJMCnpysNsOBxuMtX3x&#10;N7Wpz0UIYRejgsL7OpbSZQUZdFNbEwfuYRuDPsAml7rBVwg3lZxH0UIaLDk0FFhTUlD2TH+MgnMv&#10;fXu9LVbvNil7nd6TrxMlSo1H3X4NwlPn/8V/7qMO85dz+H0mXCC3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wJyjfBAAAA3AAAAA8AAAAAAAAAAAAAAAAAmAIAAGRycy9kb3du&#10;cmV2LnhtbFBLBQYAAAAABAAEAPUAAACGAwAAAAA=&#10;" fillcolor="white [3201]" strokecolor="black [3200]" strokeweight="2pt">
                  <v:textbox>
                    <w:txbxContent>
                      <w:p w:rsidR="00441BFC" w:rsidRDefault="00441BFC" w:rsidP="009B1B11">
                        <w:pPr>
                          <w:jc w:val="center"/>
                          <w:rPr>
                            <w:rFonts w:cs="Times New Roman"/>
                          </w:rPr>
                        </w:pPr>
                        <w:r>
                          <w:rPr>
                            <w:rFonts w:cs="Times New Roman"/>
                          </w:rPr>
                          <w:t>+ 10 mL air laut</w:t>
                        </w:r>
                      </w:p>
                    </w:txbxContent>
                  </v:textbox>
                </v:rect>
                <v:shape id="Straight Arrow Connector 183" o:spid="_x0000_s1302" type="#_x0000_t32" style="position:absolute;left:15098;top:11270;width:0;height:46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c18IAAADcAAAADwAAAGRycy9kb3ducmV2LnhtbERPTWvCQBC9F/oflin0Vje1IJJmIxIq&#10;Rm+1LV6H3TGJyc6G7Brjv3cLhd7m8T4nW022EyMNvnGs4HWWgCDWzjRcKfj+2rwsQfiAbLBzTApu&#10;5GGVPz5kmBp35U8aD6ESMYR9igrqEPpUSq9rsuhnrieO3MkNFkOEQyXNgNcYbjs5T5KFtNhwbKix&#10;p6Im3R4uVgEeS31uy8VWH7t1udMjfhQ/e6Wen6b1O4hAU/gX/7lLE+cv3+D3mXiBzO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9+c18IAAADcAAAADwAAAAAAAAAAAAAA&#10;AAChAgAAZHJzL2Rvd25yZXYueG1sUEsFBgAAAAAEAAQA+QAAAJADAAAAAA==&#10;" strokecolor="black [3200]" strokeweight="2pt">
                  <v:stroke endarrow="open"/>
                  <v:shadow on="t" color="black" opacity="24903f" origin=",.5" offset="0,.55556mm"/>
                </v:shape>
                <v:rect id="Rectangle 184" o:spid="_x0000_s1303" style="position:absolute;left:6379;top:16055;width:17223;height:51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z32MEA&#10;AADcAAAADwAAAGRycy9kb3ducmV2LnhtbERPTYvCMBC9C/6HMII3TRUR7RplKYiip6168DY0s23Z&#10;ZlKaWFt/vVlY2Ns83udsdp2pREuNKy0rmE0jEMSZ1SXnCq6X/WQFwnlkjZVlUtCTg912ONhgrO2T&#10;v6hNfS5CCLsYFRTe17GULivIoJvamjhw37Yx6ANscqkbfIZwU8l5FC2lwZJDQ4E1JQVlP+nDKDj3&#10;0rfX23L9apOy1+k9OZwoUWo86j4/QHjq/L/4z33UYf5qAb/PhAv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ys99jBAAAA3AAAAA8AAAAAAAAAAAAAAAAAmAIAAGRycy9kb3du&#10;cmV2LnhtbFBLBQYAAAAABAAEAPUAAACGAwAAAAA=&#10;" fillcolor="white [3201]" strokecolor="black [3200]" strokeweight="2pt">
                  <v:textbox>
                    <w:txbxContent>
                      <w:p w:rsidR="00441BFC" w:rsidRDefault="00441BFC" w:rsidP="009B1B11">
                        <w:pPr>
                          <w:jc w:val="center"/>
                          <w:rPr>
                            <w:rFonts w:cs="Times New Roman"/>
                          </w:rPr>
                        </w:pPr>
                        <w:r>
                          <w:rPr>
                            <w:rFonts w:cs="Times New Roman"/>
                          </w:rPr>
                          <w:t>Larutan konsentrasi 2000 ppm</w:t>
                        </w:r>
                      </w:p>
                    </w:txbxContent>
                  </v:textbox>
                </v:rect>
                <v:line id="Straight Connector 185" o:spid="_x0000_s1304" style="position:absolute;flip:x;visibility:visible;mso-wrap-style:square" from="3934,24880" to="15192,24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0QWcEAAADcAAAADwAAAGRycy9kb3ducmV2LnhtbERPS4vCMBC+C/6HMII3TV3ZpVTTIoLg&#10;QXB9XLwNzdhWm0lJslr//WZB2Nt8fM9ZFr1pxYOcbywrmE0TEMSl1Q1XCs6nzSQF4QOyxtYyKXiR&#10;hyIfDpaYafvkAz2OoRIxhH2GCuoQukxKX9Zk0E9tRxy5q3UGQ4SuktrhM4abVn4kyZc02HBsqLGj&#10;dU3l/fhjFFxMu3e0e13L+Xn2jT51t3TvlBqP+tUCRKA+/Ivf7q2O89NP+HsmXiDz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PRBZwQAAANwAAAAPAAAAAAAAAAAAAAAA&#10;AKECAABkcnMvZG93bnJldi54bWxQSwUGAAAAAAQABAD5AAAAjwMAAAAA&#10;" strokecolor="black [3200]" strokeweight="2pt">
                  <v:shadow on="t" color="black" opacity="24903f" origin=",.5" offset="0,.55556mm"/>
                </v:line>
                <v:rect id="Rectangle 186" o:spid="_x0000_s1305" style="position:absolute;top:27750;width:8607;height:34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LMNMMA&#10;AADcAAAADwAAAGRycy9kb3ducmV2LnhtbERPPWvDMBDdA/0P4grdYjkdTOJGCcFQWtopjjN0O6yr&#10;ZWqdjKU6dn99FQhku8f7vO1+sp0YafCtYwWrJAVBXDvdcqOgOr0u1yB8QNbYOSYFM3nY7x4WW8y1&#10;u/CRxjI0Ioawz1GBCaHPpfS1IYs+cT1x5L7dYDFEODRSD3iJ4baTz2maSYstxwaDPRWG6p/y1yr4&#10;nGUYq3O2+RuLdtblV/H2QYVST4/T4QVEoCncxTf3u47z1xlcn4kXyN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LMNMMAAADcAAAADwAAAAAAAAAAAAAAAACYAgAAZHJzL2Rv&#10;d25yZXYueG1sUEsFBgAAAAAEAAQA9QAAAIgDAAAAAA==&#10;" fillcolor="white [3201]" strokecolor="black [3200]" strokeweight="2pt">
                  <v:textbox>
                    <w:txbxContent>
                      <w:p w:rsidR="00441BFC" w:rsidRDefault="00441BFC" w:rsidP="009B1B11">
                        <w:pPr>
                          <w:jc w:val="center"/>
                          <w:rPr>
                            <w:rFonts w:cs="Times New Roman"/>
                          </w:rPr>
                        </w:pPr>
                        <w:r>
                          <w:rPr>
                            <w:rFonts w:cs="Times New Roman"/>
                          </w:rPr>
                          <w:t>1000 ppm</w:t>
                        </w:r>
                      </w:p>
                    </w:txbxContent>
                  </v:textbox>
                </v:rect>
                <v:shape id="Straight Arrow Connector 187" o:spid="_x0000_s1306" type="#_x0000_t32" style="position:absolute;left:3827;top:24880;width:0;height:29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Sa1MIAAADcAAAADwAAAGRycy9kb3ducmV2LnhtbERPTWvCQBC9C/0PyxR60017sCHNRkRa&#10;THtrtHgddsckmp0N2TXGf+8WCr3N431OvppsJ0YafOtYwfMiAUGsnWm5VrDffcxTED4gG+wck4Ib&#10;eVgVD7McM+Ou/E1jFWoRQ9hnqKAJoc+k9Lohi37heuLIHd1gMUQ41NIMeI3htpMvSbKUFluODQ32&#10;tGlIn6uLVYCHUp/O5XKrD926/NQjvm9+vpR6epzWbyACTeFf/OcuTZyfvsLvM/ECW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OSa1MIAAADcAAAADwAAAAAAAAAAAAAA&#10;AAChAgAAZHJzL2Rvd25yZXYueG1sUEsFBgAAAAAEAAQA+QAAAJADAAAAAA==&#10;" strokecolor="black [3200]" strokeweight="2pt">
                  <v:stroke endarrow="open"/>
                  <v:shadow on="t" color="black" opacity="24903f" origin=",.5" offset="0,.55556mm"/>
                </v:shape>
                <v:rect id="Rectangle 188" o:spid="_x0000_s1307" style="position:absolute;left:11057;top:27750;width:8605;height:33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H93cQA&#10;AADcAAAADwAAAGRycy9kb3ducmV2LnhtbESPQWvCQBCF7wX/wzKCt7qxB7HRVSQgLfbUVA/ehuyY&#10;BLOzIbuNSX995yB4m+G9ee+bzW5wjeqpC7VnA4t5Aoq48Lbm0sDp5/C6AhUissXGMxkYKcBuO3nZ&#10;YGr9nb+pz2OpJIRDigaqGNtU61BU5DDMfUss2tV3DqOsXalth3cJd41+S5KldlizNFTYUlZRcct/&#10;nYGvUcf+dF6+//VZPdr8kn0cKTNmNh32a1CRhvg0P64/reCvhFaekQn09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h/d3EAAAA3AAAAA8AAAAAAAAAAAAAAAAAmAIAAGRycy9k&#10;b3ducmV2LnhtbFBLBQYAAAAABAAEAPUAAACJAwAAAAA=&#10;" fillcolor="white [3201]" strokecolor="black [3200]" strokeweight="2pt">
                  <v:textbox>
                    <w:txbxContent>
                      <w:p w:rsidR="00441BFC" w:rsidRDefault="00441BFC" w:rsidP="009B1B11">
                        <w:pPr>
                          <w:jc w:val="center"/>
                          <w:rPr>
                            <w:rFonts w:cs="Times New Roman"/>
                          </w:rPr>
                        </w:pPr>
                        <w:r>
                          <w:rPr>
                            <w:rFonts w:cs="Times New Roman"/>
                          </w:rPr>
                          <w:t>100 ppm</w:t>
                        </w:r>
                      </w:p>
                    </w:txbxContent>
                  </v:textbox>
                </v:rect>
                <v:shape id="Straight Arrow Connector 189" o:spid="_x0000_s1308" type="#_x0000_t32" style="position:absolute;left:15098;top:21158;width:12;height:59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erPcIAAADcAAAADwAAAGRycy9kb3ducmV2LnhtbERPTWvCQBC9C/0PyxR60017kDTNRkRa&#10;THtrtHgddsckmp0N2TXGf+8WCr3N431OvppsJ0YafOtYwfMiAUGsnWm5VrDffcxTED4gG+wck4Ib&#10;eVgVD7McM+Ou/E1jFWoRQ9hnqKAJoc+k9Lohi37heuLIHd1gMUQ41NIMeI3htpMvSbKUFluODQ32&#10;tGlIn6uLVYCHUp/O5XKrD926/NQjvm9+vpR6epzWbyACTeFf/OcuTZyfvsLvM/ECW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jerPcIAAADcAAAADwAAAAAAAAAAAAAA&#10;AAChAgAAZHJzL2Rvd25yZXYueG1sUEsFBgAAAAAEAAQA+QAAAJADAAAAAA==&#10;" strokecolor="black [3200]" strokeweight="2pt">
                  <v:stroke endarrow="open"/>
                  <v:shadow on="t" color="black" opacity="24903f" origin=",.5" offset="0,.55556mm"/>
                </v:shape>
                <v:shape id="Straight Arrow Connector 190" o:spid="_x0000_s1309" type="#_x0000_t32" style="position:absolute;left:27219;top:24880;width:0;height:28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SUfcQAAADcAAAADwAAAGRycy9kb3ducmV2LnhtbESPQW/CMAyF75P4D5GRuI2UHRB0BIQQ&#10;0wo32CauVuK1HY1TNVnp/v18QOJm6z2/93m1GXyjeupiHdjAbJqBIrbB1Vwa+Px4e16AignZYROY&#10;DPxRhM169LTC3IUbn6g/p1JJCMccDVQptbnW0VbkMU5DSyzad+g8Jlm7UrsObxLuG/2SZXPtsWZp&#10;qLClXUX2ev71BvBS2J9rMX+3l2ZbHGyP+93X0ZjJeNi+gko0pIf5fl04wV8KvjwjE+j1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1JR9xAAAANwAAAAPAAAAAAAAAAAA&#10;AAAAAKECAABkcnMvZG93bnJldi54bWxQSwUGAAAAAAQABAD5AAAAkgMAAAAA&#10;" strokecolor="black [3200]" strokeweight="2pt">
                  <v:stroke endarrow="open"/>
                  <v:shadow on="t" color="black" opacity="24903f" origin=",.5" offset="0,.55556mm"/>
                </v:shape>
                <v:rect id="Rectangle 191" o:spid="_x0000_s1310" style="position:absolute;left:22966;top:27750;width:8604;height:33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LCncEA&#10;AADcAAAADwAAAGRycy9kb3ducmV2LnhtbERPTYvCMBC9C/6HMII3TfUg2jXKUhBFT3brwdvQzLZl&#10;m0lpYm399WZhYW/zeJ+z3femFh21rrKsYDGPQBDnVldcKMi+DrM1COeRNdaWScFADva78WiLsbZP&#10;vlKX+kKEEHYxKii9b2IpXV6SQTe3DXHgvm1r0AfYFlK3+AzhppbLKFpJgxWHhhIbSkrKf9KHUXAZ&#10;pO+y22rz6pJq0Ok9OZ4pUWo66T8/QHjq/b/4z33SYf5mAb/PhAvk7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kCwp3BAAAA3AAAAA8AAAAAAAAAAAAAAAAAmAIAAGRycy9kb3du&#10;cmV2LnhtbFBLBQYAAAAABAAEAPUAAACGAwAAAAA=&#10;" fillcolor="white [3201]" strokecolor="black [3200]" strokeweight="2pt">
                  <v:textbox>
                    <w:txbxContent>
                      <w:p w:rsidR="00441BFC" w:rsidRDefault="00441BFC" w:rsidP="009B1B11">
                        <w:pPr>
                          <w:jc w:val="center"/>
                          <w:rPr>
                            <w:rFonts w:cs="Times New Roman"/>
                          </w:rPr>
                        </w:pPr>
                        <w:r>
                          <w:rPr>
                            <w:rFonts w:cs="Times New Roman"/>
                          </w:rPr>
                          <w:t>10 ppm</w:t>
                        </w:r>
                      </w:p>
                    </w:txbxContent>
                  </v:textbox>
                </v:rect>
                <v:rect id="Rectangle 192" o:spid="_x0000_s1311" style="position:absolute;left:16586;top:21690;width:10633;height:2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N1HcQA&#10;AADcAAAADwAAAGRycy9kb3ducmV2LnhtbERPTWvCQBC9F/wPywjemo2CrUldRaSC9NTGFj0O2WkS&#10;zM6m2TWm+fXdguBtHu9zluve1KKj1lWWFUyjGARxbnXFhYLPw+5xAcJ5ZI21ZVLwSw7Wq9HDElNt&#10;r/xBXeYLEULYpaig9L5JpXR5SQZdZBviwH3b1qAPsC2kbvEawk0tZ3H8JA1WHBpKbGhbUn7OLkbB&#10;6/Csh4U8fr0dm+60myf2vfs5KTUZ95sXEJ56fxff3Hsd5icz+H8mXC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zdR3EAAAA3AAAAA8AAAAAAAAAAAAAAAAAmAIAAGRycy9k&#10;b3ducmV2LnhtbFBLBQYAAAAABAAEAPUAAACJAwAAAAA=&#10;" fillcolor="white [3201]" stroked="f" strokeweight="2pt">
                  <v:textbox>
                    <w:txbxContent>
                      <w:p w:rsidR="00441BFC" w:rsidRDefault="00441BFC" w:rsidP="009B1B11">
                        <w:pPr>
                          <w:rPr>
                            <w:rFonts w:cs="Times New Roman"/>
                          </w:rPr>
                        </w:pPr>
                        <w:r>
                          <w:rPr>
                            <w:rFonts w:cs="Times New Roman"/>
                          </w:rPr>
                          <w:t xml:space="preserve">Diencerkan </w:t>
                        </w:r>
                      </w:p>
                    </w:txbxContent>
                  </v:textbox>
                </v:rect>
              </v:group>
            </w:pict>
          </mc:Fallback>
        </mc:AlternateContent>
      </w:r>
    </w:p>
    <w:p w:rsidR="009B1B11" w:rsidRPr="009B1B11" w:rsidRDefault="009B1B11" w:rsidP="009B1B11"/>
    <w:p w:rsidR="009B1B11" w:rsidRPr="009B1B11" w:rsidRDefault="009B1B11" w:rsidP="009B1B11"/>
    <w:p w:rsidR="009B1B11" w:rsidRPr="009B1B11" w:rsidRDefault="009B1B11" w:rsidP="009B1B11"/>
    <w:p w:rsidR="009B1B11" w:rsidRPr="009B1B11" w:rsidRDefault="009B1B11" w:rsidP="009B1B11"/>
    <w:p w:rsidR="009B1B11" w:rsidRPr="009B1B11" w:rsidRDefault="009B1B11" w:rsidP="009B1B11"/>
    <w:p w:rsidR="009B1B11" w:rsidRPr="009B1B11" w:rsidRDefault="009B1B11" w:rsidP="009B1B11"/>
    <w:p w:rsidR="009B1B11" w:rsidRPr="009B1B11" w:rsidRDefault="009B1B11" w:rsidP="009B1B11"/>
    <w:p w:rsidR="009B1B11" w:rsidRPr="009B1B11" w:rsidRDefault="0074207A" w:rsidP="009B1B11">
      <w:r>
        <w:rPr>
          <w:noProof/>
        </w:rPr>
        <mc:AlternateContent>
          <mc:Choice Requires="wps">
            <w:drawing>
              <wp:anchor distT="0" distB="0" distL="114300" distR="114300" simplePos="0" relativeHeight="251703296" behindDoc="0" locked="0" layoutInCell="1" allowOverlap="1" wp14:anchorId="2C73D4E0" wp14:editId="72BA670B">
                <wp:simplePos x="0" y="0"/>
                <wp:positionH relativeFrom="column">
                  <wp:posOffset>2961699</wp:posOffset>
                </wp:positionH>
                <wp:positionV relativeFrom="paragraph">
                  <wp:posOffset>94153</wp:posOffset>
                </wp:positionV>
                <wp:extent cx="1222337" cy="462"/>
                <wp:effectExtent l="38100" t="38100" r="54610" b="95250"/>
                <wp:wrapNone/>
                <wp:docPr id="302" name="Straight Connector 302"/>
                <wp:cNvGraphicFramePr/>
                <a:graphic xmlns:a="http://schemas.openxmlformats.org/drawingml/2006/main">
                  <a:graphicData uri="http://schemas.microsoft.com/office/word/2010/wordprocessingShape">
                    <wps:wsp>
                      <wps:cNvCnPr/>
                      <wps:spPr>
                        <a:xfrm flipH="1">
                          <a:off x="0" y="0"/>
                          <a:ext cx="1222337" cy="462"/>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anchor>
            </w:drawing>
          </mc:Choice>
          <mc:Fallback>
            <w:pict>
              <v:line id="Straight Connector 302" o:spid="_x0000_s1026" style="position:absolute;flip:x;z-index:251703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33.2pt,7.4pt" to="329.45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" strokecolor="black [3200]" strokeweight="2pt">
                <v:shadow on="t" color="black" opacity="24903f" origin=",.5" offset="0,.55556mm"/>
              </v:line>
            </w:pict>
          </mc:Fallback>
        </mc:AlternateContent>
      </w:r>
    </w:p>
    <w:p w:rsidR="009B1B11" w:rsidRPr="009B1B11" w:rsidRDefault="009B1B11" w:rsidP="009B1B11"/>
    <w:p w:rsidR="009B1B11" w:rsidRDefault="009B1B11" w:rsidP="009B1B11"/>
    <w:p w:rsidR="009B1B11" w:rsidRDefault="009B1B11" w:rsidP="009B1B11">
      <w:pPr>
        <w:sectPr w:rsidR="009B1B11" w:rsidSect="00294968">
          <w:pgSz w:w="11907" w:h="16839" w:code="9"/>
          <w:pgMar w:top="1701" w:right="1701" w:bottom="1701" w:left="2268" w:header="720" w:footer="720" w:gutter="0"/>
          <w:cols w:space="720"/>
          <w:docGrid w:linePitch="360"/>
        </w:sectPr>
      </w:pPr>
    </w:p>
    <w:p w:rsidR="009B1B11" w:rsidRDefault="009B1B11" w:rsidP="00E000D7">
      <w:pPr>
        <w:pStyle w:val="ListParagraph"/>
        <w:numPr>
          <w:ilvl w:val="0"/>
          <w:numId w:val="6"/>
        </w:numPr>
      </w:pPr>
      <w:r>
        <w:lastRenderedPageBreak/>
        <w:t>Pelaksanaan Larutan Uji</w:t>
      </w:r>
    </w:p>
    <w:p w:rsidR="00670C98" w:rsidRDefault="00E00267" w:rsidP="009B1B11">
      <w:r>
        <w:rPr>
          <w:rFonts w:cs="Times New Roman"/>
          <w:noProof/>
          <w:szCs w:val="24"/>
        </w:rPr>
        <mc:AlternateContent>
          <mc:Choice Requires="wpg">
            <w:drawing>
              <wp:anchor distT="0" distB="0" distL="114300" distR="114300" simplePos="0" relativeHeight="251663360" behindDoc="0" locked="0" layoutInCell="1" allowOverlap="1" wp14:anchorId="2F3DB2FE" wp14:editId="6D089336">
                <wp:simplePos x="0" y="0"/>
                <wp:positionH relativeFrom="column">
                  <wp:posOffset>1462508</wp:posOffset>
                </wp:positionH>
                <wp:positionV relativeFrom="paragraph">
                  <wp:posOffset>47433</wp:posOffset>
                </wp:positionV>
                <wp:extent cx="2583768" cy="3017578"/>
                <wp:effectExtent l="0" t="0" r="26670" b="11430"/>
                <wp:wrapNone/>
                <wp:docPr id="228" name="Group 228"/>
                <wp:cNvGraphicFramePr/>
                <a:graphic xmlns:a="http://schemas.openxmlformats.org/drawingml/2006/main">
                  <a:graphicData uri="http://schemas.microsoft.com/office/word/2010/wordprocessingGroup">
                    <wpg:wgp>
                      <wpg:cNvGrpSpPr/>
                      <wpg:grpSpPr>
                        <a:xfrm>
                          <a:off x="0" y="0"/>
                          <a:ext cx="2583768" cy="3017578"/>
                          <a:chOff x="382772" y="2"/>
                          <a:chExt cx="2584155" cy="2105120"/>
                        </a:xfrm>
                      </wpg:grpSpPr>
                      <wps:wsp>
                        <wps:cNvPr id="194" name="Rectangle 194"/>
                        <wps:cNvSpPr/>
                        <wps:spPr>
                          <a:xfrm>
                            <a:off x="382772" y="2"/>
                            <a:ext cx="2584155" cy="504388"/>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9B1B11">
                              <w:pPr>
                                <w:jc w:val="center"/>
                                <w:rPr>
                                  <w:rFonts w:cs="Times New Roman"/>
                                </w:rPr>
                              </w:pPr>
                              <w:r>
                                <w:rPr>
                                  <w:rFonts w:cs="Times New Roman"/>
                                </w:rPr>
                                <w:t>Masing-masing konsentrasi ekstrak sampel dimasukan kedalam vial yang berisi air lau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5" name="Straight Arrow Connector 195"/>
                        <wps:cNvCnPr/>
                        <wps:spPr>
                          <a:xfrm>
                            <a:off x="1594932" y="504395"/>
                            <a:ext cx="0" cy="33341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196" name="Rectangle 196"/>
                        <wps:cNvSpPr/>
                        <wps:spPr>
                          <a:xfrm>
                            <a:off x="786849" y="848860"/>
                            <a:ext cx="1658490" cy="340242"/>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9B1B11">
                              <w:pPr>
                                <w:jc w:val="center"/>
                                <w:rPr>
                                  <w:rFonts w:cs="Times New Roman"/>
                                </w:rPr>
                              </w:pPr>
                              <w:r>
                                <w:rPr>
                                  <w:rFonts w:cs="Times New Roman"/>
                                </w:rPr>
                                <w:t>+ 10 ekor larva udang berumur 48 jam</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7" name="Straight Arrow Connector 197"/>
                        <wps:cNvCnPr/>
                        <wps:spPr>
                          <a:xfrm>
                            <a:off x="1509567" y="1189009"/>
                            <a:ext cx="0" cy="405749"/>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198" name="Rectangle 198"/>
                        <wps:cNvSpPr/>
                        <wps:spPr>
                          <a:xfrm>
                            <a:off x="786815" y="1594759"/>
                            <a:ext cx="1722312" cy="510363"/>
                          </a:xfrm>
                          <a:prstGeom prst="rect">
                            <a:avLst/>
                          </a:prstGeom>
                        </wps:spPr>
                        <wps:style>
                          <a:lnRef idx="2">
                            <a:schemeClr val="dk1"/>
                          </a:lnRef>
                          <a:fillRef idx="1">
                            <a:schemeClr val="lt1"/>
                          </a:fillRef>
                          <a:effectRef idx="0">
                            <a:schemeClr val="dk1"/>
                          </a:effectRef>
                          <a:fontRef idx="minor">
                            <a:schemeClr val="dk1"/>
                          </a:fontRef>
                        </wps:style>
                        <wps:txbx>
                          <w:txbxContent>
                            <w:p w:rsidR="00441BFC" w:rsidRDefault="00441BFC" w:rsidP="009B1B11">
                              <w:pPr>
                                <w:jc w:val="center"/>
                                <w:rPr>
                                  <w:rFonts w:cs="Times New Roman"/>
                                </w:rPr>
                              </w:pPr>
                              <w:r>
                                <w:rPr>
                                  <w:rFonts w:cs="Times New Roman"/>
                                </w:rPr>
                                <w:t>Pengamatan dilakukan selama 1x24 jam pada suhu kama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margin">
                  <wp14:pctHeight>0</wp14:pctHeight>
                </wp14:sizeRelV>
              </wp:anchor>
            </w:drawing>
          </mc:Choice>
          <mc:Fallback>
            <w:pict>
              <v:group id="Group 228" o:spid="_x0000_s1312" style="position:absolute;left:0;text-align:left;margin-left:115.15pt;margin-top:3.75pt;width:203.45pt;height:237.6pt;z-index:251663360;mso-height-relative:margin" coordorigin="3827" coordsize="25841,210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">
                <v:rect id="Rectangle 194" o:spid="_x0000_s1313" style="position:absolute;left:3827;width:25842;height:50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VhBcEA&#10;AADcAAAADwAAAGRycy9kb3ducmV2LnhtbERPTYvCMBC9C/6HMMLeNFVEtBpFCqLsnrbqwdvQjG2x&#10;mZQm1nZ//WZhwds83udsdp2pREuNKy0rmE4iEMSZ1SXnCi7nw3gJwnlkjZVlUtCTg912ONhgrO2L&#10;v6lNfS5CCLsYFRTe17GULivIoJvYmjhwd9sY9AE2udQNvkK4qeQsihbSYMmhocCakoKyR/o0Cr56&#10;6dvLdbH6aZOy1+ktOX5SotTHqNuvQXjq/Fv87z7pMH81h79nwgV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l1YQXBAAAA3AAAAA8AAAAAAAAAAAAAAAAAmAIAAGRycy9kb3du&#10;cmV2LnhtbFBLBQYAAAAABAAEAPUAAACGAwAAAAA=&#10;" fillcolor="white [3201]" strokecolor="black [3200]" strokeweight="2pt">
                  <v:textbox>
                    <w:txbxContent>
                      <w:p w:rsidR="00441BFC" w:rsidRDefault="00441BFC" w:rsidP="009B1B11">
                        <w:pPr>
                          <w:jc w:val="center"/>
                          <w:rPr>
                            <w:rFonts w:cs="Times New Roman"/>
                          </w:rPr>
                        </w:pPr>
                        <w:r>
                          <w:rPr>
                            <w:rFonts w:cs="Times New Roman"/>
                          </w:rPr>
                          <w:t>Masing-masing konsentrasi ekstrak sampel dimasukan kedalam vial yang berisi air laut</w:t>
                        </w:r>
                      </w:p>
                    </w:txbxContent>
                  </v:textbox>
                </v:rect>
                <v:shape id="Straight Arrow Connector 195" o:spid="_x0000_s1314" type="#_x0000_t32" style="position:absolute;left:15949;top:5043;width:0;height:33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M35cIAAADcAAAADwAAAGRycy9kb3ducmV2LnhtbERPTWvCQBC9C/0PyxR6M5sWKjZ1E0Ra&#10;mnpTW7wOu2MSzc6G7Dam/94VBG/zeJ+zKEbbioF63zhW8JykIIi1Mw1XCn52n9M5CB+QDbaOScE/&#10;eSjyh8kCM+POvKFhGyoRQ9hnqKAOocuk9Lomiz5xHXHkDq63GCLsK2l6PMdw28qXNJ1Jiw3Hhho7&#10;WtWkT9s/qwD3pT6eytmX3rfL8lsP+LH6XSv19Dgu30EEGsNdfHOXJs5/e4XrM/ECm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qM35cIAAADcAAAADwAAAAAAAAAAAAAA&#10;AAChAgAAZHJzL2Rvd25yZXYueG1sUEsFBgAAAAAEAAQA+QAAAJADAAAAAA==&#10;" strokecolor="black [3200]" strokeweight="2pt">
                  <v:stroke endarrow="open"/>
                  <v:shadow on="t" color="black" opacity="24903f" origin=",.5" offset="0,.55556mm"/>
                </v:shape>
                <v:rect id="Rectangle 196" o:spid="_x0000_s1315" style="position:absolute;left:7868;top:8488;width:16585;height:34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ta6cMA&#10;AADcAAAADwAAAGRycy9kb3ducmV2LnhtbERPPWvDMBDdA/0P4grdYjkdTOJGCcFQWtopjjN0O6yr&#10;ZWqdjKU6dn99FQhku8f7vO1+sp0YafCtYwWrJAVBXDvdcqOgOr0u1yB8QNbYOSYFM3nY7x4WW8y1&#10;u/CRxjI0Ioawz1GBCaHPpfS1IYs+cT1x5L7dYDFEODRSD3iJ4baTz2maSYstxwaDPRWG6p/y1yr4&#10;nGUYq3O2+RuLdtblV/H2QYVST4/T4QVEoCncxTf3u47zNxlcn4kXyN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ta6cMAAADcAAAADwAAAAAAAAAAAAAAAACYAgAAZHJzL2Rv&#10;d25yZXYueG1sUEsFBgAAAAAEAAQA9QAAAIgDAAAAAA==&#10;" fillcolor="white [3201]" strokecolor="black [3200]" strokeweight="2pt">
                  <v:textbox>
                    <w:txbxContent>
                      <w:p w:rsidR="00441BFC" w:rsidRDefault="00441BFC" w:rsidP="009B1B11">
                        <w:pPr>
                          <w:jc w:val="center"/>
                          <w:rPr>
                            <w:rFonts w:cs="Times New Roman"/>
                          </w:rPr>
                        </w:pPr>
                        <w:r>
                          <w:rPr>
                            <w:rFonts w:cs="Times New Roman"/>
                          </w:rPr>
                          <w:t>+ 10 ekor larva udang berumur 48 jam</w:t>
                        </w:r>
                      </w:p>
                    </w:txbxContent>
                  </v:textbox>
                </v:rect>
                <v:shape id="Straight Arrow Connector 197" o:spid="_x0000_s1316" type="#_x0000_t32" style="position:absolute;left:15095;top:11890;width:0;height:40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0MCcIAAADcAAAADwAAAGRycy9kb3ducmV2LnhtbERPTWvCQBC9F/wPywi9NRt70DZ1E0Qs&#10;xt6qLV6H3TGJZmdDdo3pv+8WCt7m8T5nWYy2FQP1vnGsYJakIIi1Mw1XCr4O708vIHxANtg6JgU/&#10;5KHIJw9LzIy78ScN+1CJGMI+QwV1CF0mpdc1WfSJ64gjd3K9xRBhX0nT4y2G21Y+p+lcWmw4NtTY&#10;0bomfdlfrQI8lvp8KedbfWxX5U4PuFl/fyj1OB1XbyACjeEu/neXJs5/XcDfM/ECmf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T0MCcIAAADcAAAADwAAAAAAAAAAAAAA&#10;AAChAgAAZHJzL2Rvd25yZXYueG1sUEsFBgAAAAAEAAQA+QAAAJADAAAAAA==&#10;" strokecolor="black [3200]" strokeweight="2pt">
                  <v:stroke endarrow="open"/>
                  <v:shadow on="t" color="black" opacity="24903f" origin=",.5" offset="0,.55556mm"/>
                </v:shape>
                <v:rect id="Rectangle 198" o:spid="_x0000_s1317" style="position:absolute;left:7868;top:15947;width:17223;height:51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hrAMQA&#10;AADcAAAADwAAAGRycy9kb3ducmV2LnhtbESPQWvCQBCF7wX/wzKCt7qxB9HoKhKQFntqqgdvQ3ZM&#10;gtnZkN3GpL++cxB6m+G9ee+b7X5wjeqpC7VnA4t5Aoq48Lbm0sD5+/i6AhUissXGMxkYKcB+N3nZ&#10;Ymr9g7+oz2OpJIRDigaqGNtU61BU5DDMfUss2s13DqOsXalthw8Jd41+S5KldlizNFTYUlZRcc9/&#10;nIHPUcf+fFmuf/usHm1+zd5PlBkzmw6HDahIQ/w3P68/rOCvhVaekQn07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4awDEAAAA3AAAAA8AAAAAAAAAAAAAAAAAmAIAAGRycy9k&#10;b3ducmV2LnhtbFBLBQYAAAAABAAEAPUAAACJAwAAAAA=&#10;" fillcolor="white [3201]" strokecolor="black [3200]" strokeweight="2pt">
                  <v:textbox>
                    <w:txbxContent>
                      <w:p w:rsidR="00441BFC" w:rsidRDefault="00441BFC" w:rsidP="009B1B11">
                        <w:pPr>
                          <w:jc w:val="center"/>
                          <w:rPr>
                            <w:rFonts w:cs="Times New Roman"/>
                          </w:rPr>
                        </w:pPr>
                        <w:r>
                          <w:rPr>
                            <w:rFonts w:cs="Times New Roman"/>
                          </w:rPr>
                          <w:t>Pengamatan dilakukan selama 1x24 jam pada suhu kamar</w:t>
                        </w:r>
                      </w:p>
                    </w:txbxContent>
                  </v:textbox>
                </v:rect>
              </v:group>
            </w:pict>
          </mc:Fallback>
        </mc:AlternateContent>
      </w:r>
    </w:p>
    <w:p w:rsidR="00670C98" w:rsidRPr="00670C98" w:rsidRDefault="00670C98" w:rsidP="00670C98"/>
    <w:p w:rsidR="00670C98" w:rsidRPr="00670C98" w:rsidRDefault="00670C98" w:rsidP="00670C98"/>
    <w:p w:rsidR="00670C98" w:rsidRPr="00670C98" w:rsidRDefault="00670C98" w:rsidP="00670C98"/>
    <w:p w:rsidR="00670C98" w:rsidRPr="00670C98" w:rsidRDefault="00670C98" w:rsidP="00670C98"/>
    <w:p w:rsidR="00670C98" w:rsidRPr="00670C98" w:rsidRDefault="00670C98" w:rsidP="00670C98"/>
    <w:p w:rsidR="00670C98" w:rsidRPr="00670C98" w:rsidRDefault="00670C98" w:rsidP="00670C98"/>
    <w:p w:rsidR="00670C98" w:rsidRPr="00670C98" w:rsidRDefault="00670C98" w:rsidP="00670C98"/>
    <w:p w:rsidR="00670C98" w:rsidRPr="00670C98" w:rsidRDefault="00670C98" w:rsidP="00670C98"/>
    <w:p w:rsidR="00670C98" w:rsidRDefault="00670C98" w:rsidP="00670C98"/>
    <w:p w:rsidR="00670C98" w:rsidRDefault="00670C98" w:rsidP="00670C98"/>
    <w:p w:rsidR="00670C98" w:rsidRDefault="00670C98">
      <w:pPr>
        <w:jc w:val="left"/>
      </w:pPr>
      <w:r>
        <w:br w:type="page"/>
      </w:r>
    </w:p>
    <w:p w:rsidR="009B1B11" w:rsidRPr="00C273E6" w:rsidRDefault="004F7C97" w:rsidP="004F7C97">
      <w:pPr>
        <w:pStyle w:val="Caption"/>
        <w:rPr>
          <w:b w:val="0"/>
          <w:color w:val="auto"/>
          <w:sz w:val="24"/>
          <w:szCs w:val="24"/>
          <w:lang w:val="en-US"/>
        </w:rPr>
      </w:pPr>
      <w:bookmarkStart w:id="113" w:name="_Toc154076348"/>
      <w:bookmarkStart w:id="114" w:name="_Toc151006976"/>
      <w:r w:rsidRPr="00C273E6">
        <w:rPr>
          <w:color w:val="auto"/>
          <w:sz w:val="24"/>
          <w:szCs w:val="24"/>
        </w:rPr>
        <w:lastRenderedPageBreak/>
        <w:t xml:space="preserve">Lampiran </w:t>
      </w:r>
      <w:r w:rsidRPr="00C273E6">
        <w:rPr>
          <w:color w:val="auto"/>
          <w:sz w:val="24"/>
          <w:szCs w:val="24"/>
        </w:rPr>
        <w:fldChar w:fldCharType="begin"/>
      </w:r>
      <w:r w:rsidRPr="00C273E6">
        <w:rPr>
          <w:color w:val="auto"/>
          <w:sz w:val="24"/>
          <w:szCs w:val="24"/>
        </w:rPr>
        <w:instrText xml:space="preserve"> SEQ Lampiran \* ARABIC </w:instrText>
      </w:r>
      <w:r w:rsidRPr="00C273E6">
        <w:rPr>
          <w:color w:val="auto"/>
          <w:sz w:val="24"/>
          <w:szCs w:val="24"/>
        </w:rPr>
        <w:fldChar w:fldCharType="separate"/>
      </w:r>
      <w:r w:rsidR="00C273E6">
        <w:rPr>
          <w:noProof/>
          <w:color w:val="auto"/>
          <w:sz w:val="24"/>
          <w:szCs w:val="24"/>
        </w:rPr>
        <w:t>2</w:t>
      </w:r>
      <w:r w:rsidRPr="00C273E6">
        <w:rPr>
          <w:color w:val="auto"/>
          <w:sz w:val="24"/>
          <w:szCs w:val="24"/>
        </w:rPr>
        <w:fldChar w:fldCharType="end"/>
      </w:r>
      <w:r w:rsidRPr="00C273E6">
        <w:rPr>
          <w:color w:val="auto"/>
          <w:sz w:val="24"/>
          <w:szCs w:val="24"/>
          <w:lang w:val="en-US"/>
        </w:rPr>
        <w:t xml:space="preserve"> </w:t>
      </w:r>
      <w:r w:rsidR="00C273E6" w:rsidRPr="00C273E6">
        <w:rPr>
          <w:color w:val="auto"/>
          <w:sz w:val="24"/>
          <w:szCs w:val="24"/>
          <w:lang w:val="en-US"/>
        </w:rPr>
        <w:t>Dokumentasi Penelitian</w:t>
      </w:r>
      <w:bookmarkEnd w:id="113"/>
      <w:r w:rsidR="00C273E6" w:rsidRPr="00C273E6">
        <w:rPr>
          <w:color w:val="auto"/>
          <w:sz w:val="24"/>
          <w:szCs w:val="24"/>
          <w:lang w:val="en-US"/>
        </w:rPr>
        <w:t xml:space="preserve"> </w:t>
      </w:r>
      <w:bookmarkEnd w:id="114"/>
    </w:p>
    <w:tbl>
      <w:tblPr>
        <w:tblStyle w:val="TableGrid"/>
        <w:tblW w:w="0" w:type="auto"/>
        <w:tblInd w:w="0" w:type="dxa"/>
        <w:tblLook w:val="04A0" w:firstRow="1" w:lastRow="0" w:firstColumn="1" w:lastColumn="0" w:noHBand="0" w:noVBand="1"/>
      </w:tblPr>
      <w:tblGrid>
        <w:gridCol w:w="601"/>
        <w:gridCol w:w="3091"/>
        <w:gridCol w:w="4462"/>
      </w:tblGrid>
      <w:tr w:rsidR="00670C98" w:rsidTr="004A4FEF">
        <w:tc>
          <w:tcPr>
            <w:tcW w:w="648" w:type="dxa"/>
          </w:tcPr>
          <w:p w:rsidR="00670C98" w:rsidRPr="000C4D95" w:rsidRDefault="00670C98" w:rsidP="004A4FEF">
            <w:pPr>
              <w:jc w:val="center"/>
              <w:rPr>
                <w:rFonts w:cs="Times New Roman"/>
                <w:b/>
              </w:rPr>
            </w:pPr>
            <w:r w:rsidRPr="000C4D95">
              <w:rPr>
                <w:rFonts w:cs="Times New Roman"/>
                <w:b/>
              </w:rPr>
              <w:t>No</w:t>
            </w:r>
          </w:p>
        </w:tc>
        <w:tc>
          <w:tcPr>
            <w:tcW w:w="3870" w:type="dxa"/>
          </w:tcPr>
          <w:p w:rsidR="00670C98" w:rsidRPr="000C4D95" w:rsidRDefault="00670C98" w:rsidP="004A4FEF">
            <w:pPr>
              <w:jc w:val="center"/>
              <w:rPr>
                <w:rFonts w:cs="Times New Roman"/>
                <w:b/>
              </w:rPr>
            </w:pPr>
            <w:r w:rsidRPr="000C4D95">
              <w:rPr>
                <w:rFonts w:cs="Times New Roman"/>
                <w:b/>
              </w:rPr>
              <w:t>Perlakuan</w:t>
            </w:r>
          </w:p>
        </w:tc>
        <w:tc>
          <w:tcPr>
            <w:tcW w:w="4725" w:type="dxa"/>
          </w:tcPr>
          <w:p w:rsidR="00670C98" w:rsidRPr="000C4D95" w:rsidRDefault="00670C98" w:rsidP="004A4FEF">
            <w:pPr>
              <w:jc w:val="center"/>
              <w:rPr>
                <w:rFonts w:cs="Times New Roman"/>
                <w:b/>
              </w:rPr>
            </w:pPr>
            <w:r w:rsidRPr="000C4D95">
              <w:rPr>
                <w:rFonts w:cs="Times New Roman"/>
                <w:b/>
              </w:rPr>
              <w:t>Gambar</w:t>
            </w:r>
          </w:p>
        </w:tc>
      </w:tr>
      <w:tr w:rsidR="00670C98" w:rsidTr="004A4FEF">
        <w:tc>
          <w:tcPr>
            <w:tcW w:w="648" w:type="dxa"/>
          </w:tcPr>
          <w:p w:rsidR="00670C98" w:rsidRPr="000C4D95" w:rsidRDefault="00670C98" w:rsidP="004A4FEF">
            <w:pPr>
              <w:rPr>
                <w:rFonts w:cs="Times New Roman"/>
              </w:rPr>
            </w:pPr>
            <w:r>
              <w:rPr>
                <w:rFonts w:cs="Times New Roman"/>
              </w:rPr>
              <w:t xml:space="preserve">1. </w:t>
            </w:r>
          </w:p>
        </w:tc>
        <w:tc>
          <w:tcPr>
            <w:tcW w:w="3870" w:type="dxa"/>
          </w:tcPr>
          <w:p w:rsidR="00670C98" w:rsidRDefault="00670C98" w:rsidP="004A4FEF">
            <w:pPr>
              <w:jc w:val="center"/>
              <w:rPr>
                <w:rFonts w:cs="Times New Roman"/>
              </w:rPr>
            </w:pPr>
            <w:r>
              <w:rPr>
                <w:rFonts w:cs="Times New Roman"/>
              </w:rPr>
              <w:t>Pengumpulan sampel dan pengeringan</w:t>
            </w:r>
          </w:p>
        </w:tc>
        <w:tc>
          <w:tcPr>
            <w:tcW w:w="4725" w:type="dxa"/>
          </w:tcPr>
          <w:p w:rsidR="00670C98" w:rsidRDefault="00670C98" w:rsidP="004A4FEF">
            <w:pPr>
              <w:rPr>
                <w:rFonts w:cs="Times New Roman"/>
              </w:rPr>
            </w:pPr>
            <w:r>
              <w:rPr>
                <w:rFonts w:cs="Times New Roman"/>
                <w:noProof/>
              </w:rPr>
              <w:drawing>
                <wp:inline distT="0" distB="0" distL="0" distR="0" wp14:anchorId="22EFA9B9" wp14:editId="5F4EDC8C">
                  <wp:extent cx="861237" cy="1307805"/>
                  <wp:effectExtent l="0" t="0" r="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20231003-WA0002.jpg"/>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865665" cy="1314529"/>
                          </a:xfrm>
                          <a:prstGeom prst="rect">
                            <a:avLst/>
                          </a:prstGeom>
                        </pic:spPr>
                      </pic:pic>
                    </a:graphicData>
                  </a:graphic>
                </wp:inline>
              </w:drawing>
            </w:r>
            <w:r>
              <w:rPr>
                <w:rFonts w:cs="Times New Roman"/>
                <w:noProof/>
              </w:rPr>
              <w:drawing>
                <wp:inline distT="0" distB="0" distL="0" distR="0" wp14:anchorId="6F6FC57E" wp14:editId="2DF85C6C">
                  <wp:extent cx="861237" cy="1307804"/>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20231003-WA0006.jpg"/>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861417" cy="1308078"/>
                          </a:xfrm>
                          <a:prstGeom prst="rect">
                            <a:avLst/>
                          </a:prstGeom>
                        </pic:spPr>
                      </pic:pic>
                    </a:graphicData>
                  </a:graphic>
                </wp:inline>
              </w:drawing>
            </w:r>
            <w:r>
              <w:rPr>
                <w:rFonts w:cs="Times New Roman"/>
                <w:noProof/>
              </w:rPr>
              <w:drawing>
                <wp:inline distT="0" distB="0" distL="0" distR="0" wp14:anchorId="2BFE796C" wp14:editId="5C84E412">
                  <wp:extent cx="818707" cy="1286539"/>
                  <wp:effectExtent l="0" t="0" r="635"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20231003-WA0003.jp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820308" cy="1289055"/>
                          </a:xfrm>
                          <a:prstGeom prst="rect">
                            <a:avLst/>
                          </a:prstGeom>
                        </pic:spPr>
                      </pic:pic>
                    </a:graphicData>
                  </a:graphic>
                </wp:inline>
              </w:drawing>
            </w:r>
          </w:p>
        </w:tc>
      </w:tr>
      <w:tr w:rsidR="00670C98" w:rsidTr="004A4FEF">
        <w:tc>
          <w:tcPr>
            <w:tcW w:w="648" w:type="dxa"/>
          </w:tcPr>
          <w:p w:rsidR="00670C98" w:rsidRDefault="00670C98" w:rsidP="004A4FEF">
            <w:pPr>
              <w:rPr>
                <w:rFonts w:cs="Times New Roman"/>
              </w:rPr>
            </w:pPr>
            <w:r>
              <w:rPr>
                <w:rFonts w:cs="Times New Roman"/>
              </w:rPr>
              <w:t xml:space="preserve">2. </w:t>
            </w:r>
          </w:p>
        </w:tc>
        <w:tc>
          <w:tcPr>
            <w:tcW w:w="3870" w:type="dxa"/>
          </w:tcPr>
          <w:p w:rsidR="00670C98" w:rsidRDefault="00670C98" w:rsidP="004A4FEF">
            <w:pPr>
              <w:jc w:val="center"/>
              <w:rPr>
                <w:rFonts w:cs="Times New Roman"/>
              </w:rPr>
            </w:pPr>
            <w:r>
              <w:rPr>
                <w:rFonts w:cs="Times New Roman"/>
              </w:rPr>
              <w:t>Penghalusan dan pengayakan</w:t>
            </w:r>
          </w:p>
        </w:tc>
        <w:tc>
          <w:tcPr>
            <w:tcW w:w="4725" w:type="dxa"/>
          </w:tcPr>
          <w:p w:rsidR="00670C98" w:rsidRDefault="00670C98" w:rsidP="004A4FEF">
            <w:pPr>
              <w:jc w:val="center"/>
              <w:rPr>
                <w:rFonts w:cs="Times New Roman"/>
              </w:rPr>
            </w:pPr>
            <w:r>
              <w:rPr>
                <w:rFonts w:cs="Times New Roman"/>
                <w:noProof/>
              </w:rPr>
              <w:drawing>
                <wp:inline distT="0" distB="0" distL="0" distR="0" wp14:anchorId="712E7D73" wp14:editId="1F8F88BC">
                  <wp:extent cx="1201479" cy="1403497"/>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20231003-WA0004.jp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1201730" cy="1403790"/>
                          </a:xfrm>
                          <a:prstGeom prst="rect">
                            <a:avLst/>
                          </a:prstGeom>
                        </pic:spPr>
                      </pic:pic>
                    </a:graphicData>
                  </a:graphic>
                </wp:inline>
              </w:drawing>
            </w:r>
            <w:r>
              <w:rPr>
                <w:rFonts w:cs="Times New Roman"/>
                <w:noProof/>
              </w:rPr>
              <w:drawing>
                <wp:inline distT="0" distB="0" distL="0" distR="0" wp14:anchorId="607D539C" wp14:editId="42FD742B">
                  <wp:extent cx="1180214" cy="1414130"/>
                  <wp:effectExtent l="0" t="0" r="127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20231003-WA0005.jpg"/>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1183853" cy="1418490"/>
                          </a:xfrm>
                          <a:prstGeom prst="rect">
                            <a:avLst/>
                          </a:prstGeom>
                        </pic:spPr>
                      </pic:pic>
                    </a:graphicData>
                  </a:graphic>
                </wp:inline>
              </w:drawing>
            </w:r>
          </w:p>
        </w:tc>
      </w:tr>
      <w:tr w:rsidR="00670C98" w:rsidTr="004A4FEF">
        <w:tc>
          <w:tcPr>
            <w:tcW w:w="648" w:type="dxa"/>
          </w:tcPr>
          <w:p w:rsidR="00670C98" w:rsidRDefault="00670C98" w:rsidP="004A4FEF">
            <w:pPr>
              <w:rPr>
                <w:rFonts w:cs="Times New Roman"/>
              </w:rPr>
            </w:pPr>
            <w:r>
              <w:rPr>
                <w:rFonts w:cs="Times New Roman"/>
              </w:rPr>
              <w:t xml:space="preserve">3. </w:t>
            </w:r>
          </w:p>
        </w:tc>
        <w:tc>
          <w:tcPr>
            <w:tcW w:w="3870" w:type="dxa"/>
          </w:tcPr>
          <w:p w:rsidR="00670C98" w:rsidRDefault="00670C98" w:rsidP="004A4FEF">
            <w:pPr>
              <w:jc w:val="center"/>
              <w:rPr>
                <w:rFonts w:cs="Times New Roman"/>
              </w:rPr>
            </w:pPr>
            <w:r>
              <w:rPr>
                <w:rFonts w:cs="Times New Roman"/>
              </w:rPr>
              <w:t>Uji kadar air</w:t>
            </w:r>
          </w:p>
        </w:tc>
        <w:tc>
          <w:tcPr>
            <w:tcW w:w="4725" w:type="dxa"/>
          </w:tcPr>
          <w:p w:rsidR="00670C98" w:rsidRDefault="00670C98" w:rsidP="004A4FEF">
            <w:pPr>
              <w:jc w:val="center"/>
              <w:rPr>
                <w:rFonts w:cs="Times New Roman"/>
              </w:rPr>
            </w:pPr>
            <w:r w:rsidRPr="00A92EC7">
              <w:rPr>
                <w:rFonts w:cs="Times New Roman"/>
                <w:noProof/>
                <w:szCs w:val="24"/>
              </w:rPr>
              <w:drawing>
                <wp:inline distT="0" distB="0" distL="0" distR="0" wp14:anchorId="105E7010" wp14:editId="11FDD282">
                  <wp:extent cx="2339163" cy="1499190"/>
                  <wp:effectExtent l="0" t="0" r="4445"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2339802" cy="1499599"/>
                          </a:xfrm>
                          <a:prstGeom prst="rect">
                            <a:avLst/>
                          </a:prstGeom>
                        </pic:spPr>
                      </pic:pic>
                    </a:graphicData>
                  </a:graphic>
                </wp:inline>
              </w:drawing>
            </w:r>
          </w:p>
        </w:tc>
      </w:tr>
      <w:tr w:rsidR="00670C98" w:rsidTr="004A4FEF">
        <w:tc>
          <w:tcPr>
            <w:tcW w:w="648" w:type="dxa"/>
          </w:tcPr>
          <w:p w:rsidR="00670C98" w:rsidRDefault="00670C98" w:rsidP="004A4FEF">
            <w:pPr>
              <w:rPr>
                <w:rFonts w:cs="Times New Roman"/>
              </w:rPr>
            </w:pPr>
            <w:r>
              <w:rPr>
                <w:rFonts w:cs="Times New Roman"/>
              </w:rPr>
              <w:t xml:space="preserve">4. </w:t>
            </w:r>
          </w:p>
        </w:tc>
        <w:tc>
          <w:tcPr>
            <w:tcW w:w="3870" w:type="dxa"/>
          </w:tcPr>
          <w:p w:rsidR="00670C98" w:rsidRDefault="00670C98" w:rsidP="004A4FEF">
            <w:pPr>
              <w:jc w:val="center"/>
              <w:rPr>
                <w:rFonts w:cs="Times New Roman"/>
              </w:rPr>
            </w:pPr>
            <w:r>
              <w:rPr>
                <w:rFonts w:cs="Times New Roman"/>
              </w:rPr>
              <w:t>Proses penyaringan hasil maserasi dan fraksinasi</w:t>
            </w:r>
          </w:p>
        </w:tc>
        <w:tc>
          <w:tcPr>
            <w:tcW w:w="4725" w:type="dxa"/>
          </w:tcPr>
          <w:p w:rsidR="00670C98" w:rsidRDefault="00670C98" w:rsidP="004A4FEF">
            <w:pPr>
              <w:jc w:val="center"/>
              <w:rPr>
                <w:rFonts w:cs="Times New Roman"/>
              </w:rPr>
            </w:pPr>
            <w:r>
              <w:rPr>
                <w:rFonts w:cs="Times New Roman"/>
                <w:noProof/>
              </w:rPr>
              <w:drawing>
                <wp:inline distT="0" distB="0" distL="0" distR="0" wp14:anchorId="51817DA6" wp14:editId="6FBE1A86">
                  <wp:extent cx="1164265" cy="1552354"/>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20231003-WA0008.jpg"/>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1163004" cy="1550672"/>
                          </a:xfrm>
                          <a:prstGeom prst="rect">
                            <a:avLst/>
                          </a:prstGeom>
                        </pic:spPr>
                      </pic:pic>
                    </a:graphicData>
                  </a:graphic>
                </wp:inline>
              </w:drawing>
            </w:r>
            <w:r>
              <w:rPr>
                <w:rFonts w:cs="Times New Roman"/>
                <w:noProof/>
              </w:rPr>
              <w:drawing>
                <wp:inline distT="0" distB="0" distL="0" distR="0" wp14:anchorId="6B0C82FC" wp14:editId="5A09E492">
                  <wp:extent cx="1158949" cy="1552354"/>
                  <wp:effectExtent l="0" t="0" r="3175"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20231003-WA0011.jp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1159190" cy="1552677"/>
                          </a:xfrm>
                          <a:prstGeom prst="rect">
                            <a:avLst/>
                          </a:prstGeom>
                        </pic:spPr>
                      </pic:pic>
                    </a:graphicData>
                  </a:graphic>
                </wp:inline>
              </w:drawing>
            </w:r>
          </w:p>
        </w:tc>
      </w:tr>
      <w:tr w:rsidR="00670C98" w:rsidTr="004A4FEF">
        <w:tc>
          <w:tcPr>
            <w:tcW w:w="648" w:type="dxa"/>
          </w:tcPr>
          <w:p w:rsidR="00670C98" w:rsidRDefault="00670C98" w:rsidP="004A4FEF">
            <w:pPr>
              <w:rPr>
                <w:rFonts w:cs="Times New Roman"/>
              </w:rPr>
            </w:pPr>
            <w:r>
              <w:rPr>
                <w:rFonts w:cs="Times New Roman"/>
              </w:rPr>
              <w:t xml:space="preserve">5. </w:t>
            </w:r>
          </w:p>
        </w:tc>
        <w:tc>
          <w:tcPr>
            <w:tcW w:w="3870" w:type="dxa"/>
          </w:tcPr>
          <w:p w:rsidR="00670C98" w:rsidRDefault="00670C98" w:rsidP="004A4FEF">
            <w:pPr>
              <w:jc w:val="center"/>
              <w:rPr>
                <w:rFonts w:cs="Times New Roman"/>
              </w:rPr>
            </w:pPr>
            <w:r>
              <w:rPr>
                <w:rFonts w:cs="Times New Roman"/>
              </w:rPr>
              <w:t>Proses evaporasi</w:t>
            </w:r>
          </w:p>
        </w:tc>
        <w:tc>
          <w:tcPr>
            <w:tcW w:w="4725" w:type="dxa"/>
          </w:tcPr>
          <w:p w:rsidR="00670C98" w:rsidRDefault="00670C98" w:rsidP="004A4FEF">
            <w:pPr>
              <w:jc w:val="center"/>
              <w:rPr>
                <w:rFonts w:cs="Times New Roman"/>
              </w:rPr>
            </w:pPr>
            <w:r>
              <w:rPr>
                <w:rFonts w:cs="Times New Roman"/>
                <w:noProof/>
              </w:rPr>
              <w:drawing>
                <wp:inline distT="0" distB="0" distL="0" distR="0" wp14:anchorId="4892ABF3" wp14:editId="3DDB6D3B">
                  <wp:extent cx="1292125" cy="1679944"/>
                  <wp:effectExtent l="0" t="0" r="381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20231003-WA0012.jp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1300574" cy="1690929"/>
                          </a:xfrm>
                          <a:prstGeom prst="rect">
                            <a:avLst/>
                          </a:prstGeom>
                        </pic:spPr>
                      </pic:pic>
                    </a:graphicData>
                  </a:graphic>
                </wp:inline>
              </w:drawing>
            </w:r>
            <w:r>
              <w:rPr>
                <w:rFonts w:cs="Times New Roman"/>
                <w:noProof/>
              </w:rPr>
              <w:drawing>
                <wp:inline distT="0" distB="0" distL="0" distR="0" wp14:anchorId="25FA561D" wp14:editId="0FC65CAC">
                  <wp:extent cx="988828" cy="1679944"/>
                  <wp:effectExtent l="0" t="0" r="1905"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20231003-WA0009.jp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988153" cy="1678798"/>
                          </a:xfrm>
                          <a:prstGeom prst="rect">
                            <a:avLst/>
                          </a:prstGeom>
                        </pic:spPr>
                      </pic:pic>
                    </a:graphicData>
                  </a:graphic>
                </wp:inline>
              </w:drawing>
            </w:r>
          </w:p>
        </w:tc>
      </w:tr>
      <w:tr w:rsidR="00670C98" w:rsidTr="004A4FEF">
        <w:tc>
          <w:tcPr>
            <w:tcW w:w="648" w:type="dxa"/>
          </w:tcPr>
          <w:p w:rsidR="00670C98" w:rsidRDefault="00670C98" w:rsidP="004A4FEF">
            <w:pPr>
              <w:rPr>
                <w:rFonts w:cs="Times New Roman"/>
              </w:rPr>
            </w:pPr>
            <w:r>
              <w:rPr>
                <w:rFonts w:cs="Times New Roman"/>
              </w:rPr>
              <w:lastRenderedPageBreak/>
              <w:t xml:space="preserve">6. </w:t>
            </w:r>
          </w:p>
        </w:tc>
        <w:tc>
          <w:tcPr>
            <w:tcW w:w="3870" w:type="dxa"/>
          </w:tcPr>
          <w:p w:rsidR="00670C98" w:rsidRDefault="00670C98" w:rsidP="004A4FEF">
            <w:pPr>
              <w:jc w:val="center"/>
              <w:rPr>
                <w:rFonts w:cs="Times New Roman"/>
              </w:rPr>
            </w:pPr>
            <w:r>
              <w:rPr>
                <w:rFonts w:cs="Times New Roman"/>
              </w:rPr>
              <w:t>Hasil ekstrak dan fraksi</w:t>
            </w:r>
          </w:p>
        </w:tc>
        <w:tc>
          <w:tcPr>
            <w:tcW w:w="4725" w:type="dxa"/>
          </w:tcPr>
          <w:p w:rsidR="00670C98" w:rsidRDefault="00670C98" w:rsidP="004A4FEF">
            <w:pPr>
              <w:jc w:val="center"/>
              <w:rPr>
                <w:rFonts w:cs="Times New Roman"/>
              </w:rPr>
            </w:pPr>
            <w:r>
              <w:rPr>
                <w:rFonts w:cs="Times New Roman"/>
                <w:noProof/>
              </w:rPr>
              <w:drawing>
                <wp:inline distT="0" distB="0" distL="0" distR="0" wp14:anchorId="47DDE68F" wp14:editId="26E2DF02">
                  <wp:extent cx="2360428" cy="1475795"/>
                  <wp:effectExtent l="0" t="0" r="1905"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20231003-WA0013.jp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2372335" cy="1483239"/>
                          </a:xfrm>
                          <a:prstGeom prst="rect">
                            <a:avLst/>
                          </a:prstGeom>
                        </pic:spPr>
                      </pic:pic>
                    </a:graphicData>
                  </a:graphic>
                </wp:inline>
              </w:drawing>
            </w:r>
          </w:p>
        </w:tc>
      </w:tr>
      <w:tr w:rsidR="00670C98" w:rsidTr="004A4FEF">
        <w:tc>
          <w:tcPr>
            <w:tcW w:w="648" w:type="dxa"/>
          </w:tcPr>
          <w:p w:rsidR="00670C98" w:rsidRDefault="00670C98" w:rsidP="004A4FEF">
            <w:pPr>
              <w:rPr>
                <w:rFonts w:cs="Times New Roman"/>
              </w:rPr>
            </w:pPr>
            <w:r>
              <w:rPr>
                <w:rFonts w:cs="Times New Roman"/>
              </w:rPr>
              <w:t xml:space="preserve">7. </w:t>
            </w:r>
          </w:p>
        </w:tc>
        <w:tc>
          <w:tcPr>
            <w:tcW w:w="3870" w:type="dxa"/>
          </w:tcPr>
          <w:p w:rsidR="00670C98" w:rsidRDefault="00670C98" w:rsidP="004A4FEF">
            <w:pPr>
              <w:jc w:val="center"/>
              <w:rPr>
                <w:rFonts w:cs="Times New Roman"/>
              </w:rPr>
            </w:pPr>
            <w:r>
              <w:rPr>
                <w:rFonts w:cs="Times New Roman"/>
              </w:rPr>
              <w:t>Analisis antioksidan metode DPPH</w:t>
            </w:r>
          </w:p>
        </w:tc>
        <w:tc>
          <w:tcPr>
            <w:tcW w:w="4725" w:type="dxa"/>
          </w:tcPr>
          <w:p w:rsidR="00670C98" w:rsidRDefault="00670C98" w:rsidP="004A4FEF">
            <w:pPr>
              <w:jc w:val="center"/>
              <w:rPr>
                <w:rFonts w:cs="Times New Roman"/>
              </w:rPr>
            </w:pPr>
            <w:r>
              <w:rPr>
                <w:rFonts w:cs="Times New Roman"/>
                <w:noProof/>
              </w:rPr>
              <w:drawing>
                <wp:inline distT="0" distB="0" distL="0" distR="0" wp14:anchorId="68920825" wp14:editId="454F6B07">
                  <wp:extent cx="2360428" cy="1770255"/>
                  <wp:effectExtent l="0" t="0" r="1905" b="190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20231003-WA0014.jpg"/>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2365495" cy="1774055"/>
                          </a:xfrm>
                          <a:prstGeom prst="rect">
                            <a:avLst/>
                          </a:prstGeom>
                        </pic:spPr>
                      </pic:pic>
                    </a:graphicData>
                  </a:graphic>
                </wp:inline>
              </w:drawing>
            </w:r>
          </w:p>
        </w:tc>
      </w:tr>
      <w:tr w:rsidR="00670C98" w:rsidTr="004A4FEF">
        <w:tc>
          <w:tcPr>
            <w:tcW w:w="648" w:type="dxa"/>
          </w:tcPr>
          <w:p w:rsidR="00670C98" w:rsidRDefault="00670C98" w:rsidP="004A4FEF">
            <w:pPr>
              <w:rPr>
                <w:rFonts w:cs="Times New Roman"/>
              </w:rPr>
            </w:pPr>
            <w:r>
              <w:rPr>
                <w:rFonts w:cs="Times New Roman"/>
              </w:rPr>
              <w:t xml:space="preserve">8. </w:t>
            </w:r>
          </w:p>
        </w:tc>
        <w:tc>
          <w:tcPr>
            <w:tcW w:w="3870" w:type="dxa"/>
          </w:tcPr>
          <w:p w:rsidR="00670C98" w:rsidRDefault="00670C98" w:rsidP="004A4FEF">
            <w:pPr>
              <w:jc w:val="center"/>
              <w:rPr>
                <w:rFonts w:cs="Times New Roman"/>
              </w:rPr>
            </w:pPr>
            <w:r>
              <w:rPr>
                <w:rFonts w:cs="Times New Roman"/>
              </w:rPr>
              <w:t>Analisis antioksidan metode CUPRAC</w:t>
            </w:r>
          </w:p>
        </w:tc>
        <w:tc>
          <w:tcPr>
            <w:tcW w:w="4725" w:type="dxa"/>
          </w:tcPr>
          <w:p w:rsidR="00670C98" w:rsidRDefault="00670C98" w:rsidP="004A4FEF">
            <w:pPr>
              <w:jc w:val="center"/>
              <w:rPr>
                <w:rFonts w:cs="Times New Roman"/>
              </w:rPr>
            </w:pPr>
            <w:r>
              <w:rPr>
                <w:rFonts w:cs="Times New Roman"/>
                <w:noProof/>
              </w:rPr>
              <w:drawing>
                <wp:inline distT="0" distB="0" distL="0" distR="0" wp14:anchorId="12C9C17D" wp14:editId="611098FF">
                  <wp:extent cx="2360428" cy="1602799"/>
                  <wp:effectExtent l="0" t="0" r="190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20231003-WA0017.jpg"/>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2358611" cy="1601565"/>
                          </a:xfrm>
                          <a:prstGeom prst="rect">
                            <a:avLst/>
                          </a:prstGeom>
                        </pic:spPr>
                      </pic:pic>
                    </a:graphicData>
                  </a:graphic>
                </wp:inline>
              </w:drawing>
            </w:r>
          </w:p>
        </w:tc>
      </w:tr>
      <w:tr w:rsidR="00670C98" w:rsidTr="004A4FEF">
        <w:tc>
          <w:tcPr>
            <w:tcW w:w="648" w:type="dxa"/>
          </w:tcPr>
          <w:p w:rsidR="00670C98" w:rsidRDefault="00670C98" w:rsidP="004A4FEF">
            <w:pPr>
              <w:rPr>
                <w:rFonts w:cs="Times New Roman"/>
              </w:rPr>
            </w:pPr>
            <w:r>
              <w:rPr>
                <w:rFonts w:cs="Times New Roman"/>
              </w:rPr>
              <w:t xml:space="preserve">9. </w:t>
            </w:r>
          </w:p>
        </w:tc>
        <w:tc>
          <w:tcPr>
            <w:tcW w:w="3870" w:type="dxa"/>
          </w:tcPr>
          <w:p w:rsidR="00670C98" w:rsidRDefault="00670C98" w:rsidP="004A4FEF">
            <w:pPr>
              <w:jc w:val="center"/>
              <w:rPr>
                <w:rFonts w:cs="Times New Roman"/>
              </w:rPr>
            </w:pPr>
            <w:r>
              <w:rPr>
                <w:rFonts w:cs="Times New Roman"/>
              </w:rPr>
              <w:t>Analisis antioksidan metode FRAP</w:t>
            </w:r>
          </w:p>
        </w:tc>
        <w:tc>
          <w:tcPr>
            <w:tcW w:w="4725" w:type="dxa"/>
          </w:tcPr>
          <w:p w:rsidR="00670C98" w:rsidRDefault="00670C98" w:rsidP="004A4FEF">
            <w:pPr>
              <w:jc w:val="center"/>
              <w:rPr>
                <w:rFonts w:cs="Times New Roman"/>
              </w:rPr>
            </w:pPr>
            <w:r>
              <w:rPr>
                <w:rFonts w:cs="Times New Roman"/>
                <w:noProof/>
              </w:rPr>
              <w:drawing>
                <wp:inline distT="0" distB="0" distL="0" distR="0" wp14:anchorId="54CA5E81" wp14:editId="72985BF8">
                  <wp:extent cx="2360428" cy="1648047"/>
                  <wp:effectExtent l="0" t="0" r="190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20231003-WA0015.jpg"/>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2362370" cy="1649403"/>
                          </a:xfrm>
                          <a:prstGeom prst="rect">
                            <a:avLst/>
                          </a:prstGeom>
                        </pic:spPr>
                      </pic:pic>
                    </a:graphicData>
                  </a:graphic>
                </wp:inline>
              </w:drawing>
            </w:r>
          </w:p>
        </w:tc>
      </w:tr>
    </w:tbl>
    <w:p w:rsidR="00670C98" w:rsidRDefault="00670C98" w:rsidP="00670C98"/>
    <w:p w:rsidR="00670C98" w:rsidRDefault="00670C98">
      <w:pPr>
        <w:jc w:val="left"/>
      </w:pPr>
      <w:r>
        <w:br w:type="page"/>
      </w:r>
    </w:p>
    <w:p w:rsidR="00670C98" w:rsidRPr="00C273E6" w:rsidRDefault="00C273E6" w:rsidP="00C273E6">
      <w:pPr>
        <w:pStyle w:val="Caption"/>
        <w:rPr>
          <w:b w:val="0"/>
          <w:color w:val="auto"/>
          <w:sz w:val="24"/>
          <w:szCs w:val="24"/>
          <w:lang w:val="en-US"/>
        </w:rPr>
      </w:pPr>
      <w:bookmarkStart w:id="115" w:name="_Toc154076349"/>
      <w:bookmarkStart w:id="116" w:name="_Toc151006977"/>
      <w:r w:rsidRPr="00C273E6">
        <w:rPr>
          <w:color w:val="auto"/>
          <w:sz w:val="24"/>
          <w:szCs w:val="24"/>
        </w:rPr>
        <w:lastRenderedPageBreak/>
        <w:t xml:space="preserve">Lampiran </w:t>
      </w:r>
      <w:r w:rsidRPr="00C273E6">
        <w:rPr>
          <w:color w:val="auto"/>
          <w:sz w:val="24"/>
          <w:szCs w:val="24"/>
        </w:rPr>
        <w:fldChar w:fldCharType="begin"/>
      </w:r>
      <w:r w:rsidRPr="00C273E6">
        <w:rPr>
          <w:color w:val="auto"/>
          <w:sz w:val="24"/>
          <w:szCs w:val="24"/>
        </w:rPr>
        <w:instrText xml:space="preserve"> SEQ Lampiran \* ARABIC </w:instrText>
      </w:r>
      <w:r w:rsidRPr="00C273E6">
        <w:rPr>
          <w:color w:val="auto"/>
          <w:sz w:val="24"/>
          <w:szCs w:val="24"/>
        </w:rPr>
        <w:fldChar w:fldCharType="separate"/>
      </w:r>
      <w:r>
        <w:rPr>
          <w:noProof/>
          <w:color w:val="auto"/>
          <w:sz w:val="24"/>
          <w:szCs w:val="24"/>
        </w:rPr>
        <w:t>3</w:t>
      </w:r>
      <w:r w:rsidRPr="00C273E6">
        <w:rPr>
          <w:color w:val="auto"/>
          <w:sz w:val="24"/>
          <w:szCs w:val="24"/>
        </w:rPr>
        <w:fldChar w:fldCharType="end"/>
      </w:r>
      <w:r w:rsidRPr="00C273E6">
        <w:rPr>
          <w:color w:val="auto"/>
          <w:sz w:val="24"/>
          <w:szCs w:val="24"/>
          <w:lang w:val="en-US"/>
        </w:rPr>
        <w:t xml:space="preserve"> Data Hasil Ektraksi</w:t>
      </w:r>
      <w:bookmarkEnd w:id="115"/>
      <w:r w:rsidRPr="00C273E6">
        <w:rPr>
          <w:color w:val="auto"/>
          <w:sz w:val="24"/>
          <w:szCs w:val="24"/>
          <w:lang w:val="en-US"/>
        </w:rPr>
        <w:t xml:space="preserve"> </w:t>
      </w:r>
      <w:bookmarkEnd w:id="116"/>
    </w:p>
    <w:p w:rsidR="00670C98" w:rsidRDefault="00670C98" w:rsidP="00670C98">
      <w:r>
        <w:t xml:space="preserve">3.1 Uji Kadar Air </w:t>
      </w:r>
    </w:p>
    <w:tbl>
      <w:tblPr>
        <w:tblW w:w="7372" w:type="dxa"/>
        <w:jc w:val="center"/>
        <w:tblLook w:val="04A0" w:firstRow="1" w:lastRow="0" w:firstColumn="1" w:lastColumn="0" w:noHBand="0" w:noVBand="1"/>
      </w:tblPr>
      <w:tblGrid>
        <w:gridCol w:w="2869"/>
        <w:gridCol w:w="1563"/>
        <w:gridCol w:w="1380"/>
        <w:gridCol w:w="1560"/>
      </w:tblGrid>
      <w:tr w:rsidR="00A54CF9" w:rsidRPr="007A53E7" w:rsidTr="004A4FEF">
        <w:trPr>
          <w:jc w:val="center"/>
        </w:trPr>
        <w:tc>
          <w:tcPr>
            <w:tcW w:w="2869" w:type="dxa"/>
            <w:tcBorders>
              <w:top w:val="single" w:sz="4" w:space="0" w:color="auto"/>
              <w:bottom w:val="single" w:sz="4" w:space="0" w:color="auto"/>
            </w:tcBorders>
          </w:tcPr>
          <w:p w:rsidR="00A54CF9" w:rsidRPr="007A53E7" w:rsidRDefault="00A54CF9" w:rsidP="004A4FEF">
            <w:pPr>
              <w:pStyle w:val="ListParagraph"/>
              <w:ind w:left="0"/>
              <w:jc w:val="center"/>
              <w:rPr>
                <w:b/>
                <w:szCs w:val="24"/>
              </w:rPr>
            </w:pPr>
            <w:r w:rsidRPr="007A53E7">
              <w:rPr>
                <w:b/>
                <w:szCs w:val="24"/>
              </w:rPr>
              <w:t>Ulangan</w:t>
            </w:r>
          </w:p>
        </w:tc>
        <w:tc>
          <w:tcPr>
            <w:tcW w:w="1563" w:type="dxa"/>
            <w:tcBorders>
              <w:top w:val="single" w:sz="4" w:space="0" w:color="auto"/>
              <w:bottom w:val="single" w:sz="4" w:space="0" w:color="auto"/>
            </w:tcBorders>
          </w:tcPr>
          <w:p w:rsidR="00A54CF9" w:rsidRPr="007A53E7" w:rsidRDefault="00A54CF9" w:rsidP="004A4FEF">
            <w:pPr>
              <w:pStyle w:val="ListParagraph"/>
              <w:ind w:left="0"/>
              <w:jc w:val="center"/>
              <w:rPr>
                <w:b/>
                <w:szCs w:val="24"/>
              </w:rPr>
            </w:pPr>
            <w:r w:rsidRPr="007A53E7">
              <w:rPr>
                <w:b/>
                <w:szCs w:val="24"/>
              </w:rPr>
              <w:t>Cawan 1</w:t>
            </w:r>
          </w:p>
        </w:tc>
        <w:tc>
          <w:tcPr>
            <w:tcW w:w="1380" w:type="dxa"/>
            <w:tcBorders>
              <w:top w:val="single" w:sz="4" w:space="0" w:color="auto"/>
              <w:bottom w:val="single" w:sz="4" w:space="0" w:color="auto"/>
            </w:tcBorders>
          </w:tcPr>
          <w:p w:rsidR="00A54CF9" w:rsidRPr="007A53E7" w:rsidRDefault="00A54CF9" w:rsidP="004A4FEF">
            <w:pPr>
              <w:pStyle w:val="ListParagraph"/>
              <w:ind w:left="0"/>
              <w:jc w:val="center"/>
              <w:rPr>
                <w:b/>
                <w:szCs w:val="24"/>
              </w:rPr>
            </w:pPr>
            <w:r w:rsidRPr="007A53E7">
              <w:rPr>
                <w:b/>
                <w:szCs w:val="24"/>
              </w:rPr>
              <w:t>Cawan 2</w:t>
            </w:r>
          </w:p>
        </w:tc>
        <w:tc>
          <w:tcPr>
            <w:tcW w:w="1560" w:type="dxa"/>
            <w:tcBorders>
              <w:top w:val="single" w:sz="4" w:space="0" w:color="auto"/>
              <w:bottom w:val="single" w:sz="4" w:space="0" w:color="auto"/>
            </w:tcBorders>
          </w:tcPr>
          <w:p w:rsidR="00A54CF9" w:rsidRPr="007A53E7" w:rsidRDefault="00A54CF9" w:rsidP="004A4FEF">
            <w:pPr>
              <w:pStyle w:val="ListParagraph"/>
              <w:ind w:left="0"/>
              <w:jc w:val="center"/>
              <w:rPr>
                <w:b/>
                <w:szCs w:val="24"/>
              </w:rPr>
            </w:pPr>
            <w:r w:rsidRPr="007A53E7">
              <w:rPr>
                <w:b/>
                <w:szCs w:val="24"/>
              </w:rPr>
              <w:t>Cawan 3</w:t>
            </w:r>
          </w:p>
        </w:tc>
      </w:tr>
      <w:tr w:rsidR="00A54CF9" w:rsidRPr="007A53E7" w:rsidTr="004A4FEF">
        <w:trPr>
          <w:jc w:val="center"/>
        </w:trPr>
        <w:tc>
          <w:tcPr>
            <w:tcW w:w="2869" w:type="dxa"/>
            <w:tcBorders>
              <w:top w:val="single" w:sz="4" w:space="0" w:color="auto"/>
            </w:tcBorders>
          </w:tcPr>
          <w:p w:rsidR="00A54CF9" w:rsidRPr="007A53E7" w:rsidRDefault="00A54CF9" w:rsidP="004A4FEF">
            <w:pPr>
              <w:pStyle w:val="ListParagraph"/>
              <w:ind w:left="0"/>
              <w:jc w:val="center"/>
              <w:rPr>
                <w:szCs w:val="24"/>
              </w:rPr>
            </w:pPr>
            <w:r w:rsidRPr="007A53E7">
              <w:rPr>
                <w:szCs w:val="24"/>
              </w:rPr>
              <w:t>Bobot Sampel (W)</w:t>
            </w:r>
          </w:p>
        </w:tc>
        <w:tc>
          <w:tcPr>
            <w:tcW w:w="1563" w:type="dxa"/>
            <w:tcBorders>
              <w:top w:val="single" w:sz="4" w:space="0" w:color="auto"/>
            </w:tcBorders>
          </w:tcPr>
          <w:p w:rsidR="00A54CF9" w:rsidRPr="007A53E7" w:rsidRDefault="00A54CF9" w:rsidP="004A4FEF">
            <w:pPr>
              <w:pStyle w:val="ListParagraph"/>
              <w:ind w:left="0"/>
              <w:jc w:val="center"/>
              <w:rPr>
                <w:szCs w:val="24"/>
              </w:rPr>
            </w:pPr>
            <w:r w:rsidRPr="007A53E7">
              <w:rPr>
                <w:szCs w:val="24"/>
              </w:rPr>
              <w:t>10,0006</w:t>
            </w:r>
          </w:p>
        </w:tc>
        <w:tc>
          <w:tcPr>
            <w:tcW w:w="1380" w:type="dxa"/>
            <w:tcBorders>
              <w:top w:val="single" w:sz="4" w:space="0" w:color="auto"/>
            </w:tcBorders>
          </w:tcPr>
          <w:p w:rsidR="00A54CF9" w:rsidRPr="007A53E7" w:rsidRDefault="00A54CF9" w:rsidP="004A4FEF">
            <w:pPr>
              <w:pStyle w:val="ListParagraph"/>
              <w:ind w:left="0"/>
              <w:jc w:val="center"/>
              <w:rPr>
                <w:szCs w:val="24"/>
              </w:rPr>
            </w:pPr>
            <w:r w:rsidRPr="007A53E7">
              <w:rPr>
                <w:szCs w:val="24"/>
              </w:rPr>
              <w:t>10,0012</w:t>
            </w:r>
          </w:p>
        </w:tc>
        <w:tc>
          <w:tcPr>
            <w:tcW w:w="1560" w:type="dxa"/>
            <w:tcBorders>
              <w:top w:val="single" w:sz="4" w:space="0" w:color="auto"/>
            </w:tcBorders>
          </w:tcPr>
          <w:p w:rsidR="00A54CF9" w:rsidRPr="007A53E7" w:rsidRDefault="00A54CF9" w:rsidP="004A4FEF">
            <w:pPr>
              <w:pStyle w:val="ListParagraph"/>
              <w:ind w:left="0"/>
              <w:jc w:val="center"/>
              <w:rPr>
                <w:szCs w:val="24"/>
              </w:rPr>
            </w:pPr>
            <w:r w:rsidRPr="007A53E7">
              <w:rPr>
                <w:szCs w:val="24"/>
              </w:rPr>
              <w:t>10,0011</w:t>
            </w:r>
          </w:p>
        </w:tc>
      </w:tr>
      <w:tr w:rsidR="00A54CF9" w:rsidRPr="007A53E7" w:rsidTr="004A4FEF">
        <w:trPr>
          <w:jc w:val="center"/>
        </w:trPr>
        <w:tc>
          <w:tcPr>
            <w:tcW w:w="2869" w:type="dxa"/>
          </w:tcPr>
          <w:p w:rsidR="00A54CF9" w:rsidRPr="007A53E7" w:rsidRDefault="00A54CF9" w:rsidP="004A4FEF">
            <w:pPr>
              <w:pStyle w:val="ListParagraph"/>
              <w:ind w:left="0"/>
              <w:jc w:val="center"/>
              <w:rPr>
                <w:szCs w:val="24"/>
              </w:rPr>
            </w:pPr>
            <w:r w:rsidRPr="007A53E7">
              <w:rPr>
                <w:szCs w:val="24"/>
              </w:rPr>
              <w:t>Bobot cawan kosong (W</w:t>
            </w:r>
            <w:r w:rsidRPr="007A53E7">
              <w:rPr>
                <w:szCs w:val="24"/>
                <w:vertAlign w:val="subscript"/>
              </w:rPr>
              <w:t>2</w:t>
            </w:r>
            <w:r w:rsidRPr="007A53E7">
              <w:rPr>
                <w:szCs w:val="24"/>
              </w:rPr>
              <w:t>)</w:t>
            </w:r>
          </w:p>
        </w:tc>
        <w:tc>
          <w:tcPr>
            <w:tcW w:w="1563" w:type="dxa"/>
            <w:vAlign w:val="center"/>
          </w:tcPr>
          <w:p w:rsidR="00A54CF9" w:rsidRPr="007A53E7" w:rsidRDefault="00A54CF9" w:rsidP="004A4FEF">
            <w:pPr>
              <w:jc w:val="center"/>
              <w:rPr>
                <w:rFonts w:cs="Times New Roman"/>
                <w:color w:val="000000"/>
                <w:szCs w:val="24"/>
              </w:rPr>
            </w:pPr>
            <w:r w:rsidRPr="007A53E7">
              <w:rPr>
                <w:rFonts w:cs="Times New Roman"/>
                <w:color w:val="000000"/>
              </w:rPr>
              <w:t>38,9127</w:t>
            </w:r>
          </w:p>
        </w:tc>
        <w:tc>
          <w:tcPr>
            <w:tcW w:w="1380" w:type="dxa"/>
          </w:tcPr>
          <w:p w:rsidR="00A54CF9" w:rsidRPr="007A53E7" w:rsidRDefault="00A54CF9" w:rsidP="004A4FEF">
            <w:pPr>
              <w:pStyle w:val="ListParagraph"/>
              <w:ind w:left="0"/>
              <w:jc w:val="center"/>
              <w:rPr>
                <w:szCs w:val="24"/>
              </w:rPr>
            </w:pPr>
            <w:r w:rsidRPr="007A53E7">
              <w:rPr>
                <w:szCs w:val="24"/>
              </w:rPr>
              <w:t>42,3914</w:t>
            </w:r>
          </w:p>
        </w:tc>
        <w:tc>
          <w:tcPr>
            <w:tcW w:w="1560" w:type="dxa"/>
          </w:tcPr>
          <w:p w:rsidR="00A54CF9" w:rsidRPr="007A53E7" w:rsidRDefault="00A54CF9" w:rsidP="004A4FEF">
            <w:pPr>
              <w:pStyle w:val="ListParagraph"/>
              <w:ind w:left="0"/>
              <w:jc w:val="center"/>
              <w:rPr>
                <w:szCs w:val="24"/>
              </w:rPr>
            </w:pPr>
            <w:r w:rsidRPr="007A53E7">
              <w:rPr>
                <w:szCs w:val="24"/>
              </w:rPr>
              <w:t>41,5546</w:t>
            </w:r>
          </w:p>
        </w:tc>
      </w:tr>
      <w:tr w:rsidR="00A54CF9" w:rsidRPr="007A53E7" w:rsidTr="004A4FEF">
        <w:trPr>
          <w:jc w:val="center"/>
        </w:trPr>
        <w:tc>
          <w:tcPr>
            <w:tcW w:w="2869" w:type="dxa"/>
          </w:tcPr>
          <w:p w:rsidR="00A54CF9" w:rsidRPr="007A53E7" w:rsidRDefault="001D7201" w:rsidP="004A4FEF">
            <w:pPr>
              <w:pStyle w:val="ListParagraph"/>
              <w:ind w:left="0"/>
              <w:jc w:val="center"/>
              <w:rPr>
                <w:szCs w:val="24"/>
              </w:rPr>
            </w:pPr>
            <w:r>
              <w:rPr>
                <w:szCs w:val="24"/>
              </w:rPr>
              <w:t>Penimbangan</w:t>
            </w:r>
            <w:r w:rsidR="00A54CF9" w:rsidRPr="007A53E7">
              <w:rPr>
                <w:szCs w:val="24"/>
              </w:rPr>
              <w:t xml:space="preserve"> 1</w:t>
            </w:r>
          </w:p>
        </w:tc>
        <w:tc>
          <w:tcPr>
            <w:tcW w:w="1563" w:type="dxa"/>
            <w:vAlign w:val="center"/>
          </w:tcPr>
          <w:p w:rsidR="00A54CF9" w:rsidRPr="007A53E7" w:rsidRDefault="00A54CF9" w:rsidP="004A4FEF">
            <w:pPr>
              <w:jc w:val="center"/>
              <w:rPr>
                <w:rFonts w:cs="Times New Roman"/>
                <w:color w:val="000000"/>
                <w:szCs w:val="24"/>
              </w:rPr>
            </w:pPr>
            <w:r w:rsidRPr="007A53E7">
              <w:rPr>
                <w:rFonts w:cs="Times New Roman"/>
                <w:color w:val="000000"/>
              </w:rPr>
              <w:t>48,2457</w:t>
            </w:r>
          </w:p>
        </w:tc>
        <w:tc>
          <w:tcPr>
            <w:tcW w:w="1380" w:type="dxa"/>
          </w:tcPr>
          <w:p w:rsidR="00A54CF9" w:rsidRPr="007A53E7" w:rsidRDefault="00A54CF9" w:rsidP="004A4FEF">
            <w:pPr>
              <w:pStyle w:val="ListParagraph"/>
              <w:ind w:left="0"/>
              <w:jc w:val="center"/>
              <w:rPr>
                <w:szCs w:val="24"/>
              </w:rPr>
            </w:pPr>
            <w:r w:rsidRPr="007A53E7">
              <w:rPr>
                <w:szCs w:val="24"/>
              </w:rPr>
              <w:t>51,7575</w:t>
            </w:r>
          </w:p>
        </w:tc>
        <w:tc>
          <w:tcPr>
            <w:tcW w:w="1560" w:type="dxa"/>
          </w:tcPr>
          <w:p w:rsidR="00A54CF9" w:rsidRPr="007A53E7" w:rsidRDefault="00A54CF9" w:rsidP="004A4FEF">
            <w:pPr>
              <w:pStyle w:val="ListParagraph"/>
              <w:ind w:left="0"/>
              <w:jc w:val="center"/>
              <w:rPr>
                <w:szCs w:val="24"/>
              </w:rPr>
            </w:pPr>
            <w:r w:rsidRPr="007A53E7">
              <w:rPr>
                <w:szCs w:val="24"/>
              </w:rPr>
              <w:t>50,8800</w:t>
            </w:r>
          </w:p>
        </w:tc>
      </w:tr>
      <w:tr w:rsidR="00A54CF9" w:rsidRPr="007A53E7" w:rsidTr="004A4FEF">
        <w:trPr>
          <w:jc w:val="center"/>
        </w:trPr>
        <w:tc>
          <w:tcPr>
            <w:tcW w:w="2869" w:type="dxa"/>
          </w:tcPr>
          <w:p w:rsidR="00A54CF9" w:rsidRPr="007A53E7" w:rsidRDefault="001D7201" w:rsidP="004A4FEF">
            <w:pPr>
              <w:pStyle w:val="ListParagraph"/>
              <w:ind w:left="0"/>
              <w:jc w:val="center"/>
              <w:rPr>
                <w:szCs w:val="24"/>
              </w:rPr>
            </w:pPr>
            <w:r>
              <w:rPr>
                <w:szCs w:val="24"/>
              </w:rPr>
              <w:t>Penimbangan</w:t>
            </w:r>
            <w:r w:rsidR="00A54CF9" w:rsidRPr="007A53E7">
              <w:rPr>
                <w:szCs w:val="24"/>
              </w:rPr>
              <w:t xml:space="preserve"> 2</w:t>
            </w:r>
          </w:p>
        </w:tc>
        <w:tc>
          <w:tcPr>
            <w:tcW w:w="1563" w:type="dxa"/>
            <w:vAlign w:val="center"/>
          </w:tcPr>
          <w:p w:rsidR="00A54CF9" w:rsidRPr="007A53E7" w:rsidRDefault="00A54CF9" w:rsidP="004A4FEF">
            <w:pPr>
              <w:jc w:val="center"/>
              <w:rPr>
                <w:rFonts w:cs="Times New Roman"/>
                <w:color w:val="000000"/>
                <w:szCs w:val="24"/>
              </w:rPr>
            </w:pPr>
            <w:r w:rsidRPr="007A53E7">
              <w:rPr>
                <w:rFonts w:cs="Times New Roman"/>
                <w:color w:val="000000"/>
              </w:rPr>
              <w:t>48,2918</w:t>
            </w:r>
          </w:p>
        </w:tc>
        <w:tc>
          <w:tcPr>
            <w:tcW w:w="1380" w:type="dxa"/>
          </w:tcPr>
          <w:p w:rsidR="00A54CF9" w:rsidRPr="007A53E7" w:rsidRDefault="00A54CF9" w:rsidP="004A4FEF">
            <w:pPr>
              <w:pStyle w:val="ListParagraph"/>
              <w:ind w:left="0"/>
              <w:jc w:val="center"/>
              <w:rPr>
                <w:szCs w:val="24"/>
              </w:rPr>
            </w:pPr>
            <w:r w:rsidRPr="007A53E7">
              <w:rPr>
                <w:szCs w:val="24"/>
              </w:rPr>
              <w:t>51,8136</w:t>
            </w:r>
          </w:p>
        </w:tc>
        <w:tc>
          <w:tcPr>
            <w:tcW w:w="1560" w:type="dxa"/>
          </w:tcPr>
          <w:p w:rsidR="00A54CF9" w:rsidRPr="007A53E7" w:rsidRDefault="00A54CF9" w:rsidP="004A4FEF">
            <w:pPr>
              <w:pStyle w:val="ListParagraph"/>
              <w:ind w:left="0"/>
              <w:jc w:val="center"/>
              <w:rPr>
                <w:szCs w:val="24"/>
              </w:rPr>
            </w:pPr>
            <w:r w:rsidRPr="007A53E7">
              <w:rPr>
                <w:szCs w:val="24"/>
              </w:rPr>
              <w:t>50,9256</w:t>
            </w:r>
          </w:p>
        </w:tc>
      </w:tr>
      <w:tr w:rsidR="00A54CF9" w:rsidRPr="007A53E7" w:rsidTr="004A4FEF">
        <w:trPr>
          <w:jc w:val="center"/>
        </w:trPr>
        <w:tc>
          <w:tcPr>
            <w:tcW w:w="2869" w:type="dxa"/>
          </w:tcPr>
          <w:p w:rsidR="00A54CF9" w:rsidRPr="007A53E7" w:rsidRDefault="001D7201" w:rsidP="004A4FEF">
            <w:pPr>
              <w:pStyle w:val="ListParagraph"/>
              <w:ind w:left="0"/>
              <w:jc w:val="center"/>
              <w:rPr>
                <w:szCs w:val="24"/>
              </w:rPr>
            </w:pPr>
            <w:r>
              <w:rPr>
                <w:szCs w:val="24"/>
              </w:rPr>
              <w:t>Penimbangan</w:t>
            </w:r>
            <w:r w:rsidR="00A54CF9" w:rsidRPr="007A53E7">
              <w:rPr>
                <w:szCs w:val="24"/>
              </w:rPr>
              <w:t xml:space="preserve"> 3</w:t>
            </w:r>
          </w:p>
        </w:tc>
        <w:tc>
          <w:tcPr>
            <w:tcW w:w="1563" w:type="dxa"/>
            <w:vAlign w:val="center"/>
          </w:tcPr>
          <w:p w:rsidR="00A54CF9" w:rsidRPr="007A53E7" w:rsidRDefault="00A54CF9" w:rsidP="004A4FEF">
            <w:pPr>
              <w:jc w:val="center"/>
              <w:rPr>
                <w:rFonts w:cs="Times New Roman"/>
                <w:color w:val="000000"/>
                <w:szCs w:val="24"/>
              </w:rPr>
            </w:pPr>
            <w:r w:rsidRPr="007A53E7">
              <w:rPr>
                <w:rFonts w:cs="Times New Roman"/>
                <w:color w:val="000000"/>
              </w:rPr>
              <w:t>48,2225</w:t>
            </w:r>
          </w:p>
        </w:tc>
        <w:tc>
          <w:tcPr>
            <w:tcW w:w="1380" w:type="dxa"/>
          </w:tcPr>
          <w:p w:rsidR="00A54CF9" w:rsidRPr="007A53E7" w:rsidRDefault="00A54CF9" w:rsidP="004A4FEF">
            <w:pPr>
              <w:pStyle w:val="ListParagraph"/>
              <w:ind w:left="0"/>
              <w:jc w:val="center"/>
              <w:rPr>
                <w:szCs w:val="24"/>
              </w:rPr>
            </w:pPr>
            <w:r w:rsidRPr="007A53E7">
              <w:rPr>
                <w:szCs w:val="24"/>
              </w:rPr>
              <w:t>51,7360</w:t>
            </w:r>
          </w:p>
        </w:tc>
        <w:tc>
          <w:tcPr>
            <w:tcW w:w="1560" w:type="dxa"/>
          </w:tcPr>
          <w:p w:rsidR="00A54CF9" w:rsidRPr="007A53E7" w:rsidRDefault="00A54CF9" w:rsidP="004A4FEF">
            <w:pPr>
              <w:pStyle w:val="ListParagraph"/>
              <w:ind w:left="0"/>
              <w:jc w:val="center"/>
              <w:rPr>
                <w:szCs w:val="24"/>
              </w:rPr>
            </w:pPr>
            <w:r w:rsidRPr="007A53E7">
              <w:rPr>
                <w:szCs w:val="24"/>
              </w:rPr>
              <w:t>50,8528</w:t>
            </w:r>
          </w:p>
        </w:tc>
      </w:tr>
      <w:tr w:rsidR="00A54CF9" w:rsidRPr="007A53E7" w:rsidTr="004A4FEF">
        <w:trPr>
          <w:jc w:val="center"/>
        </w:trPr>
        <w:tc>
          <w:tcPr>
            <w:tcW w:w="2869" w:type="dxa"/>
            <w:tcBorders>
              <w:bottom w:val="single" w:sz="4" w:space="0" w:color="auto"/>
            </w:tcBorders>
          </w:tcPr>
          <w:p w:rsidR="00A54CF9" w:rsidRPr="007A53E7" w:rsidRDefault="001D7201" w:rsidP="004A4FEF">
            <w:pPr>
              <w:pStyle w:val="ListParagraph"/>
              <w:ind w:left="0"/>
              <w:jc w:val="center"/>
              <w:rPr>
                <w:szCs w:val="24"/>
              </w:rPr>
            </w:pPr>
            <w:r>
              <w:rPr>
                <w:szCs w:val="24"/>
              </w:rPr>
              <w:t>Penimbangan</w:t>
            </w:r>
            <w:r w:rsidR="00A54CF9" w:rsidRPr="007A53E7">
              <w:rPr>
                <w:szCs w:val="24"/>
              </w:rPr>
              <w:t xml:space="preserve"> 4 (W</w:t>
            </w:r>
            <w:r w:rsidR="00A54CF9" w:rsidRPr="007A53E7">
              <w:rPr>
                <w:szCs w:val="24"/>
                <w:vertAlign w:val="subscript"/>
              </w:rPr>
              <w:t>1</w:t>
            </w:r>
            <w:r w:rsidR="00A54CF9" w:rsidRPr="007A53E7">
              <w:rPr>
                <w:szCs w:val="24"/>
              </w:rPr>
              <w:t>)</w:t>
            </w:r>
          </w:p>
        </w:tc>
        <w:tc>
          <w:tcPr>
            <w:tcW w:w="1563" w:type="dxa"/>
            <w:tcBorders>
              <w:bottom w:val="single" w:sz="4" w:space="0" w:color="auto"/>
            </w:tcBorders>
            <w:vAlign w:val="center"/>
          </w:tcPr>
          <w:p w:rsidR="00A54CF9" w:rsidRPr="007A53E7" w:rsidRDefault="00A54CF9" w:rsidP="004A4FEF">
            <w:pPr>
              <w:jc w:val="center"/>
              <w:rPr>
                <w:rFonts w:cs="Times New Roman"/>
                <w:color w:val="000000"/>
                <w:szCs w:val="24"/>
              </w:rPr>
            </w:pPr>
            <w:r w:rsidRPr="007A53E7">
              <w:rPr>
                <w:rFonts w:cs="Times New Roman"/>
                <w:color w:val="000000"/>
              </w:rPr>
              <w:t>48,2222</w:t>
            </w:r>
          </w:p>
        </w:tc>
        <w:tc>
          <w:tcPr>
            <w:tcW w:w="1380" w:type="dxa"/>
            <w:tcBorders>
              <w:bottom w:val="single" w:sz="4" w:space="0" w:color="auto"/>
            </w:tcBorders>
          </w:tcPr>
          <w:p w:rsidR="00A54CF9" w:rsidRPr="007A53E7" w:rsidRDefault="00A54CF9" w:rsidP="004A4FEF">
            <w:pPr>
              <w:pStyle w:val="ListParagraph"/>
              <w:ind w:left="0"/>
              <w:jc w:val="center"/>
              <w:rPr>
                <w:szCs w:val="24"/>
              </w:rPr>
            </w:pPr>
            <w:r w:rsidRPr="007A53E7">
              <w:rPr>
                <w:szCs w:val="24"/>
              </w:rPr>
              <w:t>51,7357</w:t>
            </w:r>
          </w:p>
        </w:tc>
        <w:tc>
          <w:tcPr>
            <w:tcW w:w="1560" w:type="dxa"/>
            <w:tcBorders>
              <w:bottom w:val="single" w:sz="4" w:space="0" w:color="auto"/>
            </w:tcBorders>
          </w:tcPr>
          <w:p w:rsidR="00A54CF9" w:rsidRPr="007A53E7" w:rsidRDefault="00A54CF9" w:rsidP="004A4FEF">
            <w:pPr>
              <w:pStyle w:val="ListParagraph"/>
              <w:ind w:left="0"/>
              <w:jc w:val="center"/>
              <w:rPr>
                <w:szCs w:val="24"/>
              </w:rPr>
            </w:pPr>
            <w:r w:rsidRPr="007A53E7">
              <w:rPr>
                <w:szCs w:val="24"/>
              </w:rPr>
              <w:t>50,8525</w:t>
            </w:r>
          </w:p>
        </w:tc>
      </w:tr>
      <w:tr w:rsidR="00A54CF9" w:rsidRPr="007A53E7" w:rsidTr="004A4FEF">
        <w:trPr>
          <w:jc w:val="center"/>
        </w:trPr>
        <w:tc>
          <w:tcPr>
            <w:tcW w:w="2869" w:type="dxa"/>
            <w:tcBorders>
              <w:top w:val="single" w:sz="4" w:space="0" w:color="auto"/>
              <w:bottom w:val="single" w:sz="4" w:space="0" w:color="auto"/>
            </w:tcBorders>
          </w:tcPr>
          <w:p w:rsidR="00A54CF9" w:rsidRPr="007A53E7" w:rsidRDefault="00A54CF9" w:rsidP="004A4FEF">
            <w:pPr>
              <w:pStyle w:val="ListParagraph"/>
              <w:ind w:left="0"/>
              <w:jc w:val="center"/>
              <w:rPr>
                <w:b/>
                <w:szCs w:val="24"/>
              </w:rPr>
            </w:pPr>
            <w:r w:rsidRPr="007A53E7">
              <w:rPr>
                <w:b/>
                <w:szCs w:val="24"/>
              </w:rPr>
              <w:t>Kadar Air %</w:t>
            </w:r>
          </w:p>
        </w:tc>
        <w:tc>
          <w:tcPr>
            <w:tcW w:w="1563" w:type="dxa"/>
            <w:tcBorders>
              <w:top w:val="single" w:sz="4" w:space="0" w:color="auto"/>
              <w:bottom w:val="single" w:sz="4" w:space="0" w:color="auto"/>
            </w:tcBorders>
          </w:tcPr>
          <w:p w:rsidR="00A54CF9" w:rsidRPr="007A53E7" w:rsidRDefault="00D51D6E" w:rsidP="001D7201">
            <w:pPr>
              <w:pStyle w:val="ListParagraph"/>
              <w:ind w:left="0"/>
              <w:jc w:val="center"/>
              <w:rPr>
                <w:b/>
                <w:szCs w:val="24"/>
              </w:rPr>
            </w:pPr>
            <w:r>
              <w:rPr>
                <w:b/>
                <w:szCs w:val="24"/>
              </w:rPr>
              <w:t>6,91</w:t>
            </w:r>
          </w:p>
        </w:tc>
        <w:tc>
          <w:tcPr>
            <w:tcW w:w="1380" w:type="dxa"/>
            <w:tcBorders>
              <w:top w:val="single" w:sz="4" w:space="0" w:color="auto"/>
              <w:bottom w:val="single" w:sz="4" w:space="0" w:color="auto"/>
            </w:tcBorders>
          </w:tcPr>
          <w:p w:rsidR="00A54CF9" w:rsidRPr="007A53E7" w:rsidRDefault="00D51D6E" w:rsidP="001D7201">
            <w:pPr>
              <w:pStyle w:val="ListParagraph"/>
              <w:ind w:left="0"/>
              <w:jc w:val="center"/>
              <w:rPr>
                <w:b/>
                <w:szCs w:val="24"/>
              </w:rPr>
            </w:pPr>
            <w:r>
              <w:rPr>
                <w:b/>
                <w:szCs w:val="24"/>
              </w:rPr>
              <w:t>6,56</w:t>
            </w:r>
          </w:p>
        </w:tc>
        <w:tc>
          <w:tcPr>
            <w:tcW w:w="1560" w:type="dxa"/>
            <w:tcBorders>
              <w:top w:val="single" w:sz="4" w:space="0" w:color="auto"/>
              <w:bottom w:val="single" w:sz="4" w:space="0" w:color="auto"/>
            </w:tcBorders>
          </w:tcPr>
          <w:p w:rsidR="00A54CF9" w:rsidRPr="007A53E7" w:rsidRDefault="006E6DDB" w:rsidP="001D7201">
            <w:pPr>
              <w:pStyle w:val="ListParagraph"/>
              <w:ind w:left="0"/>
              <w:jc w:val="center"/>
              <w:rPr>
                <w:b/>
                <w:szCs w:val="24"/>
              </w:rPr>
            </w:pPr>
            <w:r>
              <w:rPr>
                <w:b/>
                <w:szCs w:val="24"/>
              </w:rPr>
              <w:t>6,84</w:t>
            </w:r>
          </w:p>
        </w:tc>
      </w:tr>
    </w:tbl>
    <w:p w:rsidR="00A54CF9" w:rsidRPr="0054507F" w:rsidRDefault="00A54CF9" w:rsidP="00A54CF9">
      <w:pPr>
        <w:ind w:firstLine="360"/>
        <w:rPr>
          <w:rFonts w:cs="Times New Roman"/>
          <w:b/>
          <w:bCs/>
          <w:szCs w:val="24"/>
        </w:rPr>
      </w:pPr>
      <w:r w:rsidRPr="0054507F">
        <w:rPr>
          <w:rFonts w:cs="Times New Roman"/>
          <w:b/>
          <w:bCs/>
          <w:szCs w:val="24"/>
        </w:rPr>
        <w:t xml:space="preserve">Perhitungan kadar </w:t>
      </w:r>
      <w:proofErr w:type="gramStart"/>
      <w:r w:rsidRPr="0054507F">
        <w:rPr>
          <w:rFonts w:cs="Times New Roman"/>
          <w:b/>
          <w:bCs/>
          <w:szCs w:val="24"/>
        </w:rPr>
        <w:t>air :</w:t>
      </w:r>
      <w:proofErr w:type="gramEnd"/>
      <w:r w:rsidRPr="0054507F">
        <w:rPr>
          <w:rFonts w:cs="Times New Roman"/>
          <w:b/>
          <w:bCs/>
          <w:szCs w:val="24"/>
        </w:rPr>
        <w:t xml:space="preserve"> </w:t>
      </w:r>
    </w:p>
    <w:p w:rsidR="00A54CF9" w:rsidRDefault="00A54CF9" w:rsidP="00A54CF9">
      <w:pPr>
        <w:tabs>
          <w:tab w:val="left" w:pos="2410"/>
        </w:tabs>
        <w:ind w:firstLine="360"/>
        <w:rPr>
          <w:rFonts w:cs="Times New Roman"/>
          <w:szCs w:val="24"/>
        </w:rPr>
      </w:pPr>
      <w:r w:rsidRPr="0054507F">
        <w:rPr>
          <w:rFonts w:cs="Times New Roman"/>
          <w:szCs w:val="24"/>
        </w:rPr>
        <w:t xml:space="preserve">Kadar air (%) = </w:t>
      </w:r>
      <m:oMath>
        <m:f>
          <m:fPr>
            <m:ctrlPr>
              <w:rPr>
                <w:rFonts w:ascii="Cambria Math" w:hAnsi="Cambria Math" w:cs="Times New Roman"/>
                <w:i/>
                <w:szCs w:val="24"/>
              </w:rPr>
            </m:ctrlPr>
          </m:fPr>
          <m:num>
            <m:r>
              <m:rPr>
                <m:nor/>
              </m:rPr>
              <w:rPr>
                <w:rFonts w:cs="Times New Roman"/>
                <w:szCs w:val="24"/>
              </w:rPr>
              <m:t>W-(</m:t>
            </m:r>
            <m:sSub>
              <m:sSubPr>
                <m:ctrlPr>
                  <w:rPr>
                    <w:rFonts w:ascii="Cambria Math" w:hAnsi="Cambria Math" w:cs="Times New Roman"/>
                    <w:i/>
                    <w:szCs w:val="24"/>
                  </w:rPr>
                </m:ctrlPr>
              </m:sSubPr>
              <m:e>
                <m:r>
                  <m:rPr>
                    <m:nor/>
                  </m:rPr>
                  <w:rPr>
                    <w:rFonts w:cs="Times New Roman"/>
                    <w:szCs w:val="24"/>
                  </w:rPr>
                  <m:t>W</m:t>
                </m:r>
              </m:e>
              <m:sub>
                <m:r>
                  <m:rPr>
                    <m:nor/>
                  </m:rPr>
                  <w:rPr>
                    <w:rFonts w:cs="Times New Roman"/>
                    <w:szCs w:val="24"/>
                  </w:rPr>
                  <m:t>1</m:t>
                </m:r>
              </m:sub>
            </m:sSub>
            <m:r>
              <m:rPr>
                <m:nor/>
              </m:rPr>
              <w:rPr>
                <w:rFonts w:cs="Times New Roman"/>
                <w:szCs w:val="24"/>
              </w:rPr>
              <m:t xml:space="preserve">- </m:t>
            </m:r>
            <m:sSub>
              <m:sSubPr>
                <m:ctrlPr>
                  <w:rPr>
                    <w:rFonts w:ascii="Cambria Math" w:hAnsi="Cambria Math" w:cs="Times New Roman"/>
                    <w:i/>
                    <w:szCs w:val="24"/>
                  </w:rPr>
                </m:ctrlPr>
              </m:sSubPr>
              <m:e>
                <m:r>
                  <m:rPr>
                    <m:nor/>
                  </m:rPr>
                  <w:rPr>
                    <w:rFonts w:cs="Times New Roman"/>
                    <w:szCs w:val="24"/>
                  </w:rPr>
                  <m:t>W</m:t>
                </m:r>
              </m:e>
              <m:sub>
                <m:r>
                  <m:rPr>
                    <m:nor/>
                  </m:rPr>
                  <w:rPr>
                    <w:rFonts w:cs="Times New Roman"/>
                    <w:szCs w:val="24"/>
                  </w:rPr>
                  <m:t>2</m:t>
                </m:r>
              </m:sub>
            </m:sSub>
            <m:r>
              <m:rPr>
                <m:nor/>
              </m:rPr>
              <w:rPr>
                <w:rFonts w:cs="Times New Roman"/>
                <w:szCs w:val="24"/>
              </w:rPr>
              <m:t>)</m:t>
            </m:r>
          </m:num>
          <m:den>
            <m:r>
              <m:rPr>
                <m:nor/>
              </m:rPr>
              <w:rPr>
                <w:rFonts w:cs="Times New Roman"/>
                <w:szCs w:val="24"/>
              </w:rPr>
              <m:t>W</m:t>
            </m:r>
          </m:den>
        </m:f>
      </m:oMath>
      <w:r w:rsidRPr="0054507F">
        <w:rPr>
          <w:rFonts w:cs="Times New Roman"/>
          <w:szCs w:val="24"/>
        </w:rPr>
        <w:t xml:space="preserve"> x 100%</w:t>
      </w:r>
    </w:p>
    <w:p w:rsidR="00A54CF9" w:rsidRPr="007A53E7" w:rsidRDefault="00A54CF9" w:rsidP="00E000D7">
      <w:pPr>
        <w:pStyle w:val="ListParagraph"/>
        <w:numPr>
          <w:ilvl w:val="0"/>
          <w:numId w:val="17"/>
        </w:numPr>
        <w:tabs>
          <w:tab w:val="left" w:pos="2410"/>
        </w:tabs>
        <w:spacing w:after="0" w:line="360" w:lineRule="auto"/>
        <w:ind w:left="1724"/>
        <w:jc w:val="left"/>
        <w:rPr>
          <w:szCs w:val="24"/>
        </w:rPr>
      </w:pPr>
      <w:r w:rsidRPr="007A53E7">
        <w:rPr>
          <w:szCs w:val="24"/>
        </w:rPr>
        <w:t>Cawan 1</w:t>
      </w:r>
      <w:r w:rsidRPr="007A53E7">
        <w:rPr>
          <w:szCs w:val="24"/>
        </w:rPr>
        <w:tab/>
        <w:t>=</w:t>
      </w:r>
      <w:r w:rsidRPr="007A53E7">
        <w:rPr>
          <w:iCs/>
          <w:szCs w:val="24"/>
        </w:rPr>
        <w:t xml:space="preserve"> </w:t>
      </w:r>
      <m:oMath>
        <m:r>
          <m:rPr>
            <m:nor/>
          </m:rPr>
          <w:rPr>
            <w:iCs/>
            <w:szCs w:val="24"/>
          </w:rPr>
          <m:t xml:space="preserve"> </m:t>
        </m:r>
        <m:f>
          <m:fPr>
            <m:ctrlPr>
              <w:rPr>
                <w:rFonts w:ascii="Cambria Math" w:hAnsi="Cambria Math"/>
                <w:iCs/>
                <w:szCs w:val="24"/>
              </w:rPr>
            </m:ctrlPr>
          </m:fPr>
          <m:num>
            <m:r>
              <m:rPr>
                <m:nor/>
              </m:rPr>
              <w:rPr>
                <w:iCs/>
                <w:szCs w:val="24"/>
              </w:rPr>
              <m:t>10,0006-(48,2222- 38,9127)</m:t>
            </m:r>
          </m:num>
          <m:den>
            <m:r>
              <m:rPr>
                <m:nor/>
              </m:rPr>
              <w:rPr>
                <w:iCs/>
                <w:szCs w:val="24"/>
              </w:rPr>
              <m:t>10,0006</m:t>
            </m:r>
          </m:den>
        </m:f>
      </m:oMath>
      <w:r w:rsidRPr="007A53E7">
        <w:rPr>
          <w:szCs w:val="24"/>
        </w:rPr>
        <w:t xml:space="preserve"> x 100%</w:t>
      </w:r>
    </w:p>
    <w:p w:rsidR="00A54CF9" w:rsidRPr="007A53E7" w:rsidRDefault="00D51D6E" w:rsidP="00A54CF9">
      <w:pPr>
        <w:tabs>
          <w:tab w:val="left" w:pos="1701"/>
          <w:tab w:val="left" w:pos="2410"/>
        </w:tabs>
        <w:ind w:left="1080"/>
        <w:rPr>
          <w:rFonts w:cs="Times New Roman"/>
          <w:szCs w:val="24"/>
        </w:rPr>
      </w:pPr>
      <w:r>
        <w:rPr>
          <w:rFonts w:cs="Times New Roman"/>
          <w:szCs w:val="24"/>
        </w:rPr>
        <w:tab/>
      </w:r>
      <w:r>
        <w:rPr>
          <w:rFonts w:cs="Times New Roman"/>
          <w:szCs w:val="24"/>
        </w:rPr>
        <w:tab/>
      </w:r>
      <w:r>
        <w:rPr>
          <w:rFonts w:cs="Times New Roman"/>
          <w:szCs w:val="24"/>
        </w:rPr>
        <w:tab/>
        <w:t>= 6</w:t>
      </w:r>
      <w:proofErr w:type="gramStart"/>
      <w:r>
        <w:rPr>
          <w:rFonts w:cs="Times New Roman"/>
          <w:szCs w:val="24"/>
        </w:rPr>
        <w:t>,91</w:t>
      </w:r>
      <w:proofErr w:type="gramEnd"/>
      <w:r w:rsidR="00A54CF9" w:rsidRPr="007A53E7">
        <w:rPr>
          <w:rFonts w:cs="Times New Roman"/>
          <w:szCs w:val="24"/>
        </w:rPr>
        <w:t xml:space="preserve"> %</w:t>
      </w:r>
    </w:p>
    <w:p w:rsidR="00A54CF9" w:rsidRPr="007A53E7" w:rsidRDefault="00A54CF9" w:rsidP="00E000D7">
      <w:pPr>
        <w:pStyle w:val="ListParagraph"/>
        <w:numPr>
          <w:ilvl w:val="0"/>
          <w:numId w:val="17"/>
        </w:numPr>
        <w:tabs>
          <w:tab w:val="left" w:pos="2410"/>
        </w:tabs>
        <w:spacing w:after="0" w:line="360" w:lineRule="auto"/>
        <w:ind w:left="1724"/>
        <w:jc w:val="left"/>
        <w:rPr>
          <w:szCs w:val="24"/>
        </w:rPr>
      </w:pPr>
      <w:r w:rsidRPr="007A53E7">
        <w:rPr>
          <w:szCs w:val="24"/>
        </w:rPr>
        <w:t xml:space="preserve">Cawan 2 </w:t>
      </w:r>
      <w:r w:rsidRPr="007A53E7">
        <w:rPr>
          <w:szCs w:val="24"/>
        </w:rPr>
        <w:tab/>
        <w:t xml:space="preserve">= </w:t>
      </w:r>
      <m:oMath>
        <m:f>
          <m:fPr>
            <m:ctrlPr>
              <w:rPr>
                <w:rFonts w:ascii="Cambria Math" w:hAnsi="Cambria Math"/>
                <w:i/>
                <w:szCs w:val="24"/>
              </w:rPr>
            </m:ctrlPr>
          </m:fPr>
          <m:num>
            <m:r>
              <m:rPr>
                <m:nor/>
              </m:rPr>
              <w:rPr>
                <w:szCs w:val="24"/>
              </w:rPr>
              <m:t>10,0012-(51,7357- 42,3914)</m:t>
            </m:r>
          </m:num>
          <m:den>
            <m:r>
              <m:rPr>
                <m:nor/>
              </m:rPr>
              <w:rPr>
                <w:szCs w:val="24"/>
              </w:rPr>
              <m:t>10,0012</m:t>
            </m:r>
          </m:den>
        </m:f>
      </m:oMath>
      <w:r w:rsidRPr="007A53E7">
        <w:rPr>
          <w:szCs w:val="24"/>
        </w:rPr>
        <w:t xml:space="preserve"> x 100%</w:t>
      </w:r>
    </w:p>
    <w:p w:rsidR="00A54CF9" w:rsidRPr="007A53E7" w:rsidRDefault="00533E1E" w:rsidP="00A54CF9">
      <w:pPr>
        <w:tabs>
          <w:tab w:val="left" w:pos="2410"/>
        </w:tabs>
        <w:ind w:left="1080"/>
        <w:rPr>
          <w:rFonts w:cs="Times New Roman"/>
          <w:szCs w:val="24"/>
        </w:rPr>
      </w:pPr>
      <w:r>
        <w:rPr>
          <w:rFonts w:cs="Times New Roman"/>
          <w:szCs w:val="24"/>
        </w:rPr>
        <w:tab/>
      </w:r>
      <w:r>
        <w:rPr>
          <w:rFonts w:cs="Times New Roman"/>
          <w:szCs w:val="24"/>
        </w:rPr>
        <w:tab/>
        <w:t>= 6</w:t>
      </w:r>
      <w:proofErr w:type="gramStart"/>
      <w:r>
        <w:rPr>
          <w:rFonts w:cs="Times New Roman"/>
          <w:szCs w:val="24"/>
        </w:rPr>
        <w:t>,57</w:t>
      </w:r>
      <w:proofErr w:type="gramEnd"/>
      <w:r w:rsidR="00A54CF9" w:rsidRPr="007A53E7">
        <w:rPr>
          <w:rFonts w:cs="Times New Roman"/>
          <w:szCs w:val="24"/>
        </w:rPr>
        <w:t>%</w:t>
      </w:r>
    </w:p>
    <w:p w:rsidR="00A54CF9" w:rsidRPr="007A53E7" w:rsidRDefault="00A54CF9" w:rsidP="00E000D7">
      <w:pPr>
        <w:pStyle w:val="ListParagraph"/>
        <w:numPr>
          <w:ilvl w:val="0"/>
          <w:numId w:val="17"/>
        </w:numPr>
        <w:tabs>
          <w:tab w:val="left" w:pos="2410"/>
        </w:tabs>
        <w:spacing w:after="0" w:line="360" w:lineRule="auto"/>
        <w:ind w:left="1724"/>
        <w:jc w:val="left"/>
        <w:rPr>
          <w:szCs w:val="24"/>
        </w:rPr>
      </w:pPr>
      <w:r w:rsidRPr="007A53E7">
        <w:rPr>
          <w:szCs w:val="24"/>
        </w:rPr>
        <w:t>Cawan 3</w:t>
      </w:r>
      <w:r w:rsidRPr="007A53E7">
        <w:rPr>
          <w:szCs w:val="24"/>
        </w:rPr>
        <w:tab/>
        <w:t xml:space="preserve">= </w:t>
      </w:r>
      <m:oMath>
        <m:f>
          <m:fPr>
            <m:ctrlPr>
              <w:rPr>
                <w:rFonts w:ascii="Cambria Math" w:hAnsi="Cambria Math"/>
                <w:i/>
                <w:szCs w:val="24"/>
              </w:rPr>
            </m:ctrlPr>
          </m:fPr>
          <m:num>
            <m:r>
              <m:rPr>
                <m:nor/>
              </m:rPr>
              <w:rPr>
                <w:szCs w:val="24"/>
              </w:rPr>
              <m:t>10,0011-(50,8525- 41,5546)</m:t>
            </m:r>
          </m:num>
          <m:den>
            <m:r>
              <m:rPr>
                <m:nor/>
              </m:rPr>
              <w:rPr>
                <w:szCs w:val="24"/>
              </w:rPr>
              <m:t>10,0011</m:t>
            </m:r>
          </m:den>
        </m:f>
      </m:oMath>
      <w:r w:rsidRPr="007A53E7">
        <w:rPr>
          <w:szCs w:val="24"/>
        </w:rPr>
        <w:t xml:space="preserve"> x 100%</w:t>
      </w:r>
    </w:p>
    <w:p w:rsidR="00A54CF9" w:rsidRPr="007A53E7" w:rsidRDefault="00533E1E" w:rsidP="00A54CF9">
      <w:pPr>
        <w:tabs>
          <w:tab w:val="left" w:pos="1701"/>
          <w:tab w:val="left" w:pos="2410"/>
        </w:tabs>
        <w:ind w:left="1080"/>
        <w:rPr>
          <w:rFonts w:cs="Times New Roman"/>
          <w:szCs w:val="24"/>
        </w:rPr>
      </w:pPr>
      <w:r>
        <w:rPr>
          <w:rFonts w:cs="Times New Roman"/>
          <w:szCs w:val="24"/>
        </w:rPr>
        <w:tab/>
      </w:r>
      <w:r>
        <w:rPr>
          <w:rFonts w:cs="Times New Roman"/>
          <w:szCs w:val="24"/>
        </w:rPr>
        <w:tab/>
      </w:r>
      <w:r>
        <w:rPr>
          <w:rFonts w:cs="Times New Roman"/>
          <w:szCs w:val="24"/>
        </w:rPr>
        <w:tab/>
        <w:t>= 6</w:t>
      </w:r>
      <w:proofErr w:type="gramStart"/>
      <w:r>
        <w:rPr>
          <w:rFonts w:cs="Times New Roman"/>
          <w:szCs w:val="24"/>
        </w:rPr>
        <w:t>,84</w:t>
      </w:r>
      <w:proofErr w:type="gramEnd"/>
      <w:r w:rsidR="00A54CF9" w:rsidRPr="007A53E7">
        <w:rPr>
          <w:rFonts w:cs="Times New Roman"/>
          <w:szCs w:val="24"/>
        </w:rPr>
        <w:t>%</w:t>
      </w:r>
    </w:p>
    <w:p w:rsidR="00A54CF9" w:rsidRPr="007A53E7" w:rsidRDefault="00A54CF9" w:rsidP="00E000D7">
      <w:pPr>
        <w:pStyle w:val="ListParagraph"/>
        <w:numPr>
          <w:ilvl w:val="0"/>
          <w:numId w:val="17"/>
        </w:numPr>
        <w:tabs>
          <w:tab w:val="left" w:pos="1701"/>
          <w:tab w:val="left" w:pos="2410"/>
        </w:tabs>
        <w:spacing w:after="0" w:line="360" w:lineRule="auto"/>
        <w:ind w:left="1724"/>
        <w:jc w:val="left"/>
        <w:rPr>
          <w:szCs w:val="24"/>
        </w:rPr>
      </w:pPr>
      <m:oMath>
        <m:r>
          <m:rPr>
            <m:nor/>
          </m:rPr>
          <w:rPr>
            <w:bCs/>
            <w:szCs w:val="24"/>
          </w:rPr>
          <m:t>x̄</m:t>
        </m:r>
      </m:oMath>
      <w:r w:rsidRPr="007A53E7">
        <w:rPr>
          <w:szCs w:val="24"/>
        </w:rPr>
        <w:t xml:space="preserve"> Kadar Air </w:t>
      </w:r>
      <w:r w:rsidRPr="007A53E7">
        <w:rPr>
          <w:szCs w:val="24"/>
        </w:rPr>
        <w:tab/>
        <w:t xml:space="preserve">= </w:t>
      </w:r>
      <m:oMath>
        <m:f>
          <m:fPr>
            <m:ctrlPr>
              <w:rPr>
                <w:rFonts w:ascii="Cambria Math" w:hAnsi="Cambria Math"/>
                <w:i/>
                <w:szCs w:val="24"/>
              </w:rPr>
            </m:ctrlPr>
          </m:fPr>
          <m:num>
            <m:r>
              <m:rPr>
                <m:nor/>
              </m:rPr>
              <w:rPr>
                <w:szCs w:val="24"/>
              </w:rPr>
              <m:t xml:space="preserve">6,91+6,57+6,84 % </m:t>
            </m:r>
          </m:num>
          <m:den>
            <m:r>
              <m:rPr>
                <m:nor/>
              </m:rPr>
              <w:rPr>
                <w:szCs w:val="24"/>
              </w:rPr>
              <m:t>3</m:t>
            </m:r>
          </m:den>
        </m:f>
      </m:oMath>
      <w:r w:rsidRPr="007A53E7">
        <w:rPr>
          <w:szCs w:val="24"/>
        </w:rPr>
        <w:t xml:space="preserve"> </w:t>
      </w:r>
    </w:p>
    <w:p w:rsidR="00A54CF9" w:rsidRDefault="00533E1E" w:rsidP="00A54CF9">
      <w:pPr>
        <w:tabs>
          <w:tab w:val="left" w:pos="2410"/>
        </w:tabs>
        <w:ind w:left="1080" w:firstLine="360"/>
        <w:rPr>
          <w:rFonts w:cs="Times New Roman"/>
          <w:szCs w:val="24"/>
        </w:rPr>
      </w:pPr>
      <w:r>
        <w:rPr>
          <w:rFonts w:cs="Times New Roman"/>
          <w:szCs w:val="24"/>
        </w:rPr>
        <w:tab/>
      </w:r>
      <w:r>
        <w:rPr>
          <w:rFonts w:cs="Times New Roman"/>
          <w:szCs w:val="24"/>
        </w:rPr>
        <w:tab/>
      </w:r>
      <w:r>
        <w:rPr>
          <w:rFonts w:cs="Times New Roman"/>
          <w:szCs w:val="24"/>
        </w:rPr>
        <w:tab/>
        <w:t>= 6</w:t>
      </w:r>
      <w:proofErr w:type="gramStart"/>
      <w:r>
        <w:rPr>
          <w:rFonts w:cs="Times New Roman"/>
          <w:szCs w:val="24"/>
        </w:rPr>
        <w:t>,77</w:t>
      </w:r>
      <w:proofErr w:type="gramEnd"/>
      <w:r w:rsidR="00A54CF9" w:rsidRPr="007A53E7">
        <w:rPr>
          <w:rFonts w:cs="Times New Roman"/>
          <w:szCs w:val="24"/>
        </w:rPr>
        <w:t>%</w:t>
      </w:r>
    </w:p>
    <w:p w:rsidR="00677516" w:rsidRDefault="00D64F7F" w:rsidP="00677516">
      <w:pPr>
        <w:tabs>
          <w:tab w:val="left" w:pos="2410"/>
        </w:tabs>
        <w:rPr>
          <w:rFonts w:eastAsiaTheme="minorEastAsia" w:cs="Times New Roman"/>
          <w:szCs w:val="24"/>
        </w:rPr>
      </w:pPr>
      <w:r>
        <w:rPr>
          <w:rFonts w:cs="Times New Roman"/>
          <w:szCs w:val="24"/>
        </w:rPr>
        <w:t xml:space="preserve">Standar Deviasi (s) </w:t>
      </w:r>
      <m:oMath>
        <m:r>
          <w:rPr>
            <w:rFonts w:ascii="Cambria Math" w:hAnsi="Cambria Math" w:cs="Times New Roman"/>
            <w:sz w:val="28"/>
            <w:szCs w:val="24"/>
          </w:rPr>
          <m:t xml:space="preserve">= </m:t>
        </m:r>
        <m:rad>
          <m:radPr>
            <m:degHide m:val="1"/>
            <m:ctrlPr>
              <w:rPr>
                <w:rFonts w:ascii="Cambria Math" w:hAnsi="Cambria Math" w:cs="Times New Roman"/>
                <w:i/>
                <w:sz w:val="28"/>
                <w:szCs w:val="24"/>
              </w:rPr>
            </m:ctrlPr>
          </m:radPr>
          <m:deg/>
          <m:e>
            <m:f>
              <m:fPr>
                <m:ctrlPr>
                  <w:rPr>
                    <w:rFonts w:ascii="Cambria Math" w:hAnsi="Cambria Math" w:cs="Times New Roman"/>
                    <w:i/>
                    <w:sz w:val="28"/>
                    <w:szCs w:val="24"/>
                  </w:rPr>
                </m:ctrlPr>
              </m:fPr>
              <m:num>
                <m:nary>
                  <m:naryPr>
                    <m:chr m:val="∑"/>
                    <m:limLoc m:val="subSup"/>
                    <m:ctrlPr>
                      <w:rPr>
                        <w:rFonts w:ascii="Cambria Math" w:hAnsi="Cambria Math" w:cs="Times New Roman"/>
                        <w:i/>
                        <w:sz w:val="28"/>
                        <w:szCs w:val="24"/>
                      </w:rPr>
                    </m:ctrlPr>
                  </m:naryPr>
                  <m:sub>
                    <m:r>
                      <w:rPr>
                        <w:rFonts w:ascii="Cambria Math" w:hAnsi="Cambria Math" w:cs="Times New Roman"/>
                        <w:sz w:val="28"/>
                        <w:szCs w:val="24"/>
                      </w:rPr>
                      <m:t>i</m:t>
                    </m:r>
                  </m:sub>
                  <m:sup>
                    <m:r>
                      <w:rPr>
                        <w:rFonts w:ascii="Cambria Math" w:hAnsi="Cambria Math" w:cs="Times New Roman"/>
                        <w:sz w:val="28"/>
                        <w:szCs w:val="24"/>
                      </w:rPr>
                      <m:t>n</m:t>
                    </m:r>
                  </m:sup>
                  <m:e>
                    <m:r>
                      <w:rPr>
                        <w:rFonts w:ascii="Cambria Math" w:hAnsi="Cambria Math" w:cs="Times New Roman"/>
                        <w:sz w:val="28"/>
                        <w:szCs w:val="24"/>
                      </w:rPr>
                      <m:t xml:space="preserve">=1 </m:t>
                    </m:r>
                    <m:d>
                      <m:dPr>
                        <m:ctrlPr>
                          <w:rPr>
                            <w:rFonts w:ascii="Cambria Math" w:hAnsi="Cambria Math" w:cs="Times New Roman"/>
                            <w:i/>
                            <w:sz w:val="28"/>
                            <w:szCs w:val="24"/>
                          </w:rPr>
                        </m:ctrlPr>
                      </m:dPr>
                      <m:e>
                        <m:r>
                          <w:rPr>
                            <w:rFonts w:ascii="Cambria Math" w:hAnsi="Cambria Math" w:cs="Times New Roman"/>
                            <w:sz w:val="28"/>
                            <w:szCs w:val="24"/>
                          </w:rPr>
                          <m:t xml:space="preserve">Xi- </m:t>
                        </m:r>
                        <m:acc>
                          <m:accPr>
                            <m:chr m:val="̅"/>
                            <m:ctrlPr>
                              <w:rPr>
                                <w:rFonts w:ascii="Cambria Math" w:hAnsi="Cambria Math" w:cs="Times New Roman"/>
                                <w:i/>
                                <w:sz w:val="28"/>
                                <w:szCs w:val="24"/>
                              </w:rPr>
                            </m:ctrlPr>
                          </m:accPr>
                          <m:e>
                            <m:r>
                              <w:rPr>
                                <w:rFonts w:ascii="Cambria Math" w:hAnsi="Cambria Math" w:cs="Times New Roman"/>
                                <w:sz w:val="28"/>
                                <w:szCs w:val="24"/>
                              </w:rPr>
                              <m:t xml:space="preserve">x </m:t>
                            </m:r>
                          </m:e>
                        </m:acc>
                      </m:e>
                    </m:d>
                    <m:r>
                      <w:rPr>
                        <w:rFonts w:ascii="Cambria Math" w:hAnsi="Cambria Math" w:cs="Times New Roman"/>
                        <w:sz w:val="28"/>
                        <w:szCs w:val="24"/>
                      </w:rPr>
                      <m:t>2</m:t>
                    </m:r>
                  </m:e>
                </m:nary>
              </m:num>
              <m:den>
                <m:r>
                  <w:rPr>
                    <w:rFonts w:ascii="Cambria Math" w:hAnsi="Cambria Math" w:cs="Times New Roman"/>
                    <w:sz w:val="28"/>
                    <w:szCs w:val="24"/>
                  </w:rPr>
                  <m:t>n-1</m:t>
                </m:r>
              </m:den>
            </m:f>
          </m:e>
        </m:rad>
      </m:oMath>
      <w:r>
        <w:rPr>
          <w:rFonts w:eastAsiaTheme="minorEastAsia" w:cs="Times New Roman"/>
          <w:szCs w:val="24"/>
        </w:rPr>
        <w:t xml:space="preserve"> </w:t>
      </w:r>
      <w:r w:rsidR="000D35C2">
        <w:rPr>
          <w:rFonts w:eastAsiaTheme="minorEastAsia" w:cs="Times New Roman"/>
          <w:szCs w:val="24"/>
        </w:rPr>
        <w:t xml:space="preserve"> </w:t>
      </w:r>
    </w:p>
    <w:p w:rsidR="000D35C2" w:rsidRDefault="000D35C2" w:rsidP="00677516">
      <w:pPr>
        <w:tabs>
          <w:tab w:val="left" w:pos="2410"/>
        </w:tabs>
        <w:rPr>
          <w:rFonts w:cs="Times New Roman"/>
          <w:szCs w:val="24"/>
        </w:rPr>
      </w:pPr>
      <w:r>
        <w:rPr>
          <w:rFonts w:eastAsiaTheme="minorEastAsia" w:cs="Times New Roman"/>
          <w:szCs w:val="24"/>
        </w:rPr>
        <w:t xml:space="preserve">Standar Deviasi </w:t>
      </w:r>
      <m:oMath>
        <m:r>
          <w:rPr>
            <w:rFonts w:ascii="Cambria Math" w:hAnsi="Cambria Math" w:cs="Times New Roman"/>
            <w:sz w:val="28"/>
            <w:szCs w:val="24"/>
          </w:rPr>
          <m:t xml:space="preserve">= </m:t>
        </m:r>
        <m:rad>
          <m:radPr>
            <m:degHide m:val="1"/>
            <m:ctrlPr>
              <w:rPr>
                <w:rFonts w:ascii="Cambria Math" w:hAnsi="Cambria Math" w:cs="Times New Roman"/>
                <w:i/>
                <w:sz w:val="28"/>
                <w:szCs w:val="24"/>
              </w:rPr>
            </m:ctrlPr>
          </m:radPr>
          <m:deg/>
          <m:e>
            <m:f>
              <m:fPr>
                <m:ctrlPr>
                  <w:rPr>
                    <w:rFonts w:ascii="Cambria Math" w:hAnsi="Cambria Math" w:cs="Times New Roman"/>
                    <w:i/>
                    <w:sz w:val="28"/>
                    <w:szCs w:val="24"/>
                  </w:rPr>
                </m:ctrlPr>
              </m:fPr>
              <m:num>
                <m:sSup>
                  <m:sSupPr>
                    <m:ctrlPr>
                      <w:rPr>
                        <w:rFonts w:ascii="Cambria Math" w:hAnsi="Cambria Math" w:cs="Times New Roman"/>
                        <w:i/>
                        <w:sz w:val="28"/>
                        <w:szCs w:val="24"/>
                      </w:rPr>
                    </m:ctrlPr>
                  </m:sSupPr>
                  <m:e>
                    <m:sSup>
                      <m:sSupPr>
                        <m:ctrlPr>
                          <w:rPr>
                            <w:rFonts w:ascii="Cambria Math" w:hAnsi="Cambria Math" w:cs="Times New Roman"/>
                            <w:i/>
                            <w:sz w:val="28"/>
                            <w:szCs w:val="24"/>
                          </w:rPr>
                        </m:ctrlPr>
                      </m:sSupPr>
                      <m:e>
                        <m:sSup>
                          <m:sSupPr>
                            <m:ctrlPr>
                              <w:rPr>
                                <w:rFonts w:ascii="Cambria Math" w:hAnsi="Cambria Math" w:cs="Times New Roman"/>
                                <w:i/>
                                <w:sz w:val="28"/>
                                <w:szCs w:val="24"/>
                              </w:rPr>
                            </m:ctrlPr>
                          </m:sSupPr>
                          <m:e>
                            <m:r>
                              <w:rPr>
                                <w:rFonts w:ascii="Cambria Math" w:hAnsi="Cambria Math" w:cs="Times New Roman"/>
                                <w:sz w:val="28"/>
                                <w:szCs w:val="24"/>
                              </w:rPr>
                              <m:t>(48,245-50,2946</m:t>
                            </m:r>
                          </m:e>
                          <m:sup>
                            <m:r>
                              <w:rPr>
                                <w:rFonts w:ascii="Cambria Math" w:hAnsi="Cambria Math" w:cs="Times New Roman"/>
                                <w:sz w:val="28"/>
                                <w:szCs w:val="24"/>
                              </w:rPr>
                              <m:t>2</m:t>
                            </m:r>
                          </m:sup>
                        </m:sSup>
                        <m:r>
                          <w:rPr>
                            <w:rFonts w:ascii="Cambria Math" w:hAnsi="Cambria Math" w:cs="Times New Roman"/>
                            <w:sz w:val="28"/>
                            <w:szCs w:val="24"/>
                          </w:rPr>
                          <m:t>+(51,7607-50,2946)</m:t>
                        </m:r>
                      </m:e>
                      <m:sup>
                        <m:r>
                          <w:rPr>
                            <w:rFonts w:ascii="Cambria Math" w:hAnsi="Cambria Math" w:cs="Times New Roman"/>
                            <w:sz w:val="28"/>
                            <w:szCs w:val="24"/>
                          </w:rPr>
                          <m:t>2</m:t>
                        </m:r>
                      </m:sup>
                    </m:sSup>
                    <m:r>
                      <w:rPr>
                        <w:rFonts w:ascii="Cambria Math" w:hAnsi="Cambria Math" w:cs="Times New Roman"/>
                        <w:sz w:val="28"/>
                        <w:szCs w:val="24"/>
                      </w:rPr>
                      <m:t>+(50,8777-50,2946)</m:t>
                    </m:r>
                  </m:e>
                  <m:sup>
                    <m:r>
                      <w:rPr>
                        <w:rFonts w:ascii="Cambria Math" w:hAnsi="Cambria Math" w:cs="Times New Roman"/>
                        <w:sz w:val="28"/>
                        <w:szCs w:val="24"/>
                      </w:rPr>
                      <m:t>2</m:t>
                    </m:r>
                  </m:sup>
                </m:sSup>
              </m:num>
              <m:den>
                <m:r>
                  <w:rPr>
                    <w:rFonts w:ascii="Cambria Math" w:hAnsi="Cambria Math" w:cs="Times New Roman"/>
                    <w:sz w:val="28"/>
                    <w:szCs w:val="24"/>
                  </w:rPr>
                  <m:t>3-1</m:t>
                </m:r>
              </m:den>
            </m:f>
          </m:e>
        </m:rad>
      </m:oMath>
    </w:p>
    <w:p w:rsidR="00677516" w:rsidRDefault="006319AC">
      <w:pPr>
        <w:jc w:val="left"/>
        <w:rPr>
          <w:rFonts w:cs="Times New Roman"/>
          <w:szCs w:val="24"/>
        </w:rPr>
      </w:pPr>
      <w:r>
        <w:rPr>
          <w:rFonts w:cs="Times New Roman"/>
          <w:b/>
          <w:szCs w:val="24"/>
        </w:rPr>
        <w:tab/>
      </w:r>
      <w:r w:rsidR="003349E8">
        <w:rPr>
          <w:rFonts w:cs="Times New Roman"/>
          <w:b/>
          <w:szCs w:val="24"/>
        </w:rPr>
        <w:t xml:space="preserve">         </w:t>
      </w:r>
      <w:r w:rsidR="003349E8" w:rsidRPr="003349E8">
        <w:rPr>
          <w:rFonts w:cs="Times New Roman"/>
          <w:szCs w:val="24"/>
        </w:rPr>
        <w:t>(s)</w:t>
      </w:r>
      <w:r>
        <w:rPr>
          <w:rFonts w:cs="Times New Roman"/>
          <w:b/>
          <w:szCs w:val="24"/>
        </w:rPr>
        <w:t xml:space="preserve">  = </w:t>
      </w:r>
      <w:r>
        <w:rPr>
          <w:rFonts w:cs="Times New Roman"/>
          <w:szCs w:val="24"/>
        </w:rPr>
        <w:t>1</w:t>
      </w:r>
      <w:proofErr w:type="gramStart"/>
      <w:r>
        <w:rPr>
          <w:rFonts w:cs="Times New Roman"/>
          <w:szCs w:val="24"/>
        </w:rPr>
        <w:t>,8288</w:t>
      </w:r>
      <w:proofErr w:type="gramEnd"/>
    </w:p>
    <w:p w:rsidR="006319AC" w:rsidRPr="006319AC" w:rsidRDefault="006319AC">
      <w:pPr>
        <w:jc w:val="left"/>
        <w:rPr>
          <w:rFonts w:cs="Times New Roman"/>
          <w:szCs w:val="24"/>
        </w:rPr>
      </w:pPr>
      <w:r>
        <w:rPr>
          <w:rFonts w:cs="Times New Roman"/>
          <w:szCs w:val="24"/>
        </w:rPr>
        <w:lastRenderedPageBreak/>
        <w:t>%RSD =</w:t>
      </w:r>
      <m:oMath>
        <m:r>
          <w:rPr>
            <w:rFonts w:ascii="Cambria Math" w:hAnsi="Cambria Math" w:cs="Times New Roman"/>
            <w:szCs w:val="24"/>
          </w:rPr>
          <m:t xml:space="preserve"> </m:t>
        </m:r>
        <m:f>
          <m:fPr>
            <m:ctrlPr>
              <w:rPr>
                <w:rFonts w:ascii="Cambria Math" w:hAnsi="Cambria Math" w:cs="Times New Roman"/>
                <w:i/>
                <w:sz w:val="28"/>
                <w:szCs w:val="24"/>
              </w:rPr>
            </m:ctrlPr>
          </m:fPr>
          <m:num>
            <m:r>
              <w:rPr>
                <w:rFonts w:ascii="Cambria Math" w:hAnsi="Cambria Math" w:cs="Times New Roman"/>
                <w:sz w:val="28"/>
                <w:szCs w:val="24"/>
              </w:rPr>
              <m:t>s</m:t>
            </m:r>
          </m:num>
          <m:den>
            <m:r>
              <w:rPr>
                <w:rFonts w:ascii="Cambria Math" w:hAnsi="Cambria Math" w:cs="Times New Roman"/>
                <w:sz w:val="28"/>
                <w:szCs w:val="24"/>
              </w:rPr>
              <m:t>x</m:t>
            </m:r>
          </m:den>
        </m:f>
        <m:r>
          <w:rPr>
            <w:rFonts w:ascii="Cambria Math" w:hAnsi="Cambria Math" w:cs="Times New Roman"/>
            <w:sz w:val="28"/>
            <w:szCs w:val="24"/>
          </w:rPr>
          <m:t xml:space="preserve"> x 100%= </m:t>
        </m:r>
        <m:f>
          <m:fPr>
            <m:ctrlPr>
              <w:rPr>
                <w:rFonts w:ascii="Cambria Math" w:hAnsi="Cambria Math" w:cs="Times New Roman"/>
                <w:i/>
                <w:sz w:val="28"/>
                <w:szCs w:val="24"/>
              </w:rPr>
            </m:ctrlPr>
          </m:fPr>
          <m:num>
            <m:r>
              <w:rPr>
                <w:rFonts w:ascii="Cambria Math" w:hAnsi="Cambria Math" w:cs="Times New Roman"/>
                <w:sz w:val="28"/>
                <w:szCs w:val="24"/>
              </w:rPr>
              <m:t>1,8288</m:t>
            </m:r>
          </m:num>
          <m:den>
            <m:r>
              <w:rPr>
                <w:rFonts w:ascii="Cambria Math" w:hAnsi="Cambria Math" w:cs="Times New Roman"/>
                <w:sz w:val="28"/>
                <w:szCs w:val="24"/>
              </w:rPr>
              <m:t>50,2946</m:t>
            </m:r>
          </m:den>
        </m:f>
        <m:r>
          <w:rPr>
            <w:rFonts w:ascii="Cambria Math" w:hAnsi="Cambria Math" w:cs="Times New Roman"/>
            <w:sz w:val="28"/>
            <w:szCs w:val="24"/>
          </w:rPr>
          <m:t>x 100%=3,63 %</m:t>
        </m:r>
      </m:oMath>
    </w:p>
    <w:p w:rsidR="00A54CF9" w:rsidRPr="00AB79E6" w:rsidRDefault="00A54CF9" w:rsidP="00A64756">
      <w:pPr>
        <w:pStyle w:val="ListParagraph"/>
        <w:numPr>
          <w:ilvl w:val="1"/>
          <w:numId w:val="35"/>
        </w:numPr>
        <w:tabs>
          <w:tab w:val="left" w:pos="2410"/>
        </w:tabs>
        <w:rPr>
          <w:b/>
          <w:szCs w:val="24"/>
        </w:rPr>
      </w:pPr>
      <w:r w:rsidRPr="00AB79E6">
        <w:rPr>
          <w:b/>
          <w:szCs w:val="24"/>
        </w:rPr>
        <w:t>Rendemen ekstraksi dan fraksinasi</w:t>
      </w:r>
    </w:p>
    <w:tbl>
      <w:tblPr>
        <w:tblStyle w:val="TableGrid"/>
        <w:tblW w:w="0" w:type="auto"/>
        <w:jc w:val="center"/>
        <w:tblInd w:w="360" w:type="dxa"/>
        <w:tblLook w:val="04A0" w:firstRow="1" w:lastRow="0" w:firstColumn="1" w:lastColumn="0" w:noHBand="0" w:noVBand="1"/>
      </w:tblPr>
      <w:tblGrid>
        <w:gridCol w:w="1959"/>
        <w:gridCol w:w="1944"/>
        <w:gridCol w:w="1970"/>
      </w:tblGrid>
      <w:tr w:rsidR="00AB79E6" w:rsidTr="00AB79E6">
        <w:trPr>
          <w:jc w:val="center"/>
        </w:trPr>
        <w:tc>
          <w:tcPr>
            <w:tcW w:w="1959" w:type="dxa"/>
          </w:tcPr>
          <w:p w:rsidR="00AB79E6" w:rsidRDefault="00AB79E6" w:rsidP="00226BEC">
            <w:pPr>
              <w:tabs>
                <w:tab w:val="left" w:pos="2410"/>
              </w:tabs>
              <w:jc w:val="center"/>
              <w:rPr>
                <w:b/>
                <w:szCs w:val="24"/>
              </w:rPr>
            </w:pPr>
            <w:r>
              <w:rPr>
                <w:b/>
                <w:szCs w:val="24"/>
              </w:rPr>
              <w:t>Pelarut</w:t>
            </w:r>
          </w:p>
        </w:tc>
        <w:tc>
          <w:tcPr>
            <w:tcW w:w="1944" w:type="dxa"/>
          </w:tcPr>
          <w:p w:rsidR="00AB79E6" w:rsidRDefault="00AB79E6" w:rsidP="00AB79E6">
            <w:pPr>
              <w:tabs>
                <w:tab w:val="left" w:pos="2410"/>
              </w:tabs>
              <w:jc w:val="center"/>
              <w:rPr>
                <w:b/>
                <w:szCs w:val="24"/>
              </w:rPr>
            </w:pPr>
            <w:r>
              <w:rPr>
                <w:b/>
                <w:szCs w:val="24"/>
              </w:rPr>
              <w:t>Berat Ekstrak (gr)</w:t>
            </w:r>
          </w:p>
        </w:tc>
        <w:tc>
          <w:tcPr>
            <w:tcW w:w="1970" w:type="dxa"/>
          </w:tcPr>
          <w:p w:rsidR="00AB79E6" w:rsidRDefault="00AB79E6" w:rsidP="00AB79E6">
            <w:pPr>
              <w:tabs>
                <w:tab w:val="left" w:pos="2410"/>
              </w:tabs>
              <w:rPr>
                <w:b/>
                <w:szCs w:val="24"/>
              </w:rPr>
            </w:pPr>
            <w:r>
              <w:rPr>
                <w:b/>
                <w:szCs w:val="24"/>
              </w:rPr>
              <w:t>Rendemen (%)</w:t>
            </w:r>
          </w:p>
        </w:tc>
      </w:tr>
      <w:tr w:rsidR="00AB79E6" w:rsidTr="00AB79E6">
        <w:trPr>
          <w:jc w:val="center"/>
        </w:trPr>
        <w:tc>
          <w:tcPr>
            <w:tcW w:w="1959" w:type="dxa"/>
          </w:tcPr>
          <w:p w:rsidR="00AB79E6" w:rsidRPr="00AB79E6" w:rsidRDefault="00AB79E6" w:rsidP="00AB79E6">
            <w:pPr>
              <w:tabs>
                <w:tab w:val="left" w:pos="2410"/>
              </w:tabs>
              <w:jc w:val="center"/>
              <w:rPr>
                <w:szCs w:val="24"/>
              </w:rPr>
            </w:pPr>
            <w:r w:rsidRPr="00AB79E6">
              <w:rPr>
                <w:szCs w:val="24"/>
              </w:rPr>
              <w:t>Methanol</w:t>
            </w:r>
          </w:p>
        </w:tc>
        <w:tc>
          <w:tcPr>
            <w:tcW w:w="1944" w:type="dxa"/>
          </w:tcPr>
          <w:p w:rsidR="00AB79E6" w:rsidRPr="00AB79E6" w:rsidRDefault="00AB79E6" w:rsidP="00AB79E6">
            <w:pPr>
              <w:tabs>
                <w:tab w:val="left" w:pos="2410"/>
              </w:tabs>
              <w:jc w:val="center"/>
              <w:rPr>
                <w:szCs w:val="24"/>
              </w:rPr>
            </w:pPr>
            <w:r w:rsidRPr="00AB79E6">
              <w:rPr>
                <w:szCs w:val="24"/>
              </w:rPr>
              <w:t>58,33</w:t>
            </w:r>
          </w:p>
        </w:tc>
        <w:tc>
          <w:tcPr>
            <w:tcW w:w="1970" w:type="dxa"/>
          </w:tcPr>
          <w:p w:rsidR="00AB79E6" w:rsidRPr="00AB79E6" w:rsidRDefault="00AB79E6" w:rsidP="00AB79E6">
            <w:pPr>
              <w:tabs>
                <w:tab w:val="left" w:pos="2410"/>
              </w:tabs>
              <w:jc w:val="center"/>
              <w:rPr>
                <w:szCs w:val="24"/>
              </w:rPr>
            </w:pPr>
            <w:r w:rsidRPr="00AB79E6">
              <w:rPr>
                <w:szCs w:val="24"/>
              </w:rPr>
              <w:t>17%</w:t>
            </w:r>
          </w:p>
        </w:tc>
      </w:tr>
      <w:tr w:rsidR="00AB79E6" w:rsidTr="00AB79E6">
        <w:trPr>
          <w:jc w:val="center"/>
        </w:trPr>
        <w:tc>
          <w:tcPr>
            <w:tcW w:w="1959" w:type="dxa"/>
          </w:tcPr>
          <w:p w:rsidR="00AB79E6" w:rsidRPr="00AB79E6" w:rsidRDefault="00AB79E6" w:rsidP="00AB79E6">
            <w:pPr>
              <w:tabs>
                <w:tab w:val="left" w:pos="2410"/>
              </w:tabs>
              <w:jc w:val="center"/>
              <w:rPr>
                <w:szCs w:val="24"/>
              </w:rPr>
            </w:pPr>
            <w:r w:rsidRPr="00AB79E6">
              <w:rPr>
                <w:szCs w:val="24"/>
              </w:rPr>
              <w:t>N-Heksan</w:t>
            </w:r>
          </w:p>
        </w:tc>
        <w:tc>
          <w:tcPr>
            <w:tcW w:w="1944" w:type="dxa"/>
          </w:tcPr>
          <w:p w:rsidR="00AB79E6" w:rsidRPr="00AB79E6" w:rsidRDefault="00AB79E6" w:rsidP="00AB79E6">
            <w:pPr>
              <w:tabs>
                <w:tab w:val="left" w:pos="2410"/>
              </w:tabs>
              <w:jc w:val="center"/>
              <w:rPr>
                <w:szCs w:val="24"/>
              </w:rPr>
            </w:pPr>
            <w:r w:rsidRPr="00AB79E6">
              <w:rPr>
                <w:szCs w:val="24"/>
              </w:rPr>
              <w:t>1,9518</w:t>
            </w:r>
          </w:p>
        </w:tc>
        <w:tc>
          <w:tcPr>
            <w:tcW w:w="1970" w:type="dxa"/>
          </w:tcPr>
          <w:p w:rsidR="00AB79E6" w:rsidRPr="00AB79E6" w:rsidRDefault="0097323A" w:rsidP="00AB79E6">
            <w:pPr>
              <w:pStyle w:val="ListParagraph"/>
              <w:ind w:left="0"/>
              <w:jc w:val="center"/>
              <w:rPr>
                <w:szCs w:val="24"/>
              </w:rPr>
            </w:pPr>
            <w:r>
              <w:rPr>
                <w:szCs w:val="24"/>
              </w:rPr>
              <w:t>4,</w:t>
            </w:r>
            <w:r w:rsidR="00AB79E6" w:rsidRPr="00AB79E6">
              <w:rPr>
                <w:szCs w:val="24"/>
              </w:rPr>
              <w:t>87%</w:t>
            </w:r>
          </w:p>
        </w:tc>
      </w:tr>
      <w:tr w:rsidR="00AB79E6" w:rsidTr="00AB79E6">
        <w:trPr>
          <w:jc w:val="center"/>
        </w:trPr>
        <w:tc>
          <w:tcPr>
            <w:tcW w:w="1959" w:type="dxa"/>
          </w:tcPr>
          <w:p w:rsidR="00AB79E6" w:rsidRPr="00AB79E6" w:rsidRDefault="00AB79E6" w:rsidP="00AB79E6">
            <w:pPr>
              <w:tabs>
                <w:tab w:val="left" w:pos="2410"/>
              </w:tabs>
              <w:jc w:val="center"/>
              <w:rPr>
                <w:szCs w:val="24"/>
              </w:rPr>
            </w:pPr>
            <w:r w:rsidRPr="00AB79E6">
              <w:rPr>
                <w:szCs w:val="24"/>
              </w:rPr>
              <w:t>Etil-Asetat</w:t>
            </w:r>
          </w:p>
        </w:tc>
        <w:tc>
          <w:tcPr>
            <w:tcW w:w="1944" w:type="dxa"/>
          </w:tcPr>
          <w:p w:rsidR="00AB79E6" w:rsidRPr="00AB79E6" w:rsidRDefault="00AB79E6" w:rsidP="00AB79E6">
            <w:pPr>
              <w:tabs>
                <w:tab w:val="left" w:pos="2410"/>
              </w:tabs>
              <w:jc w:val="center"/>
              <w:rPr>
                <w:szCs w:val="24"/>
              </w:rPr>
            </w:pPr>
            <w:r w:rsidRPr="00AB79E6">
              <w:rPr>
                <w:szCs w:val="24"/>
              </w:rPr>
              <w:t>3,1342</w:t>
            </w:r>
          </w:p>
        </w:tc>
        <w:tc>
          <w:tcPr>
            <w:tcW w:w="1970" w:type="dxa"/>
          </w:tcPr>
          <w:p w:rsidR="00AB79E6" w:rsidRPr="00AB79E6" w:rsidRDefault="00AB79E6" w:rsidP="00AB79E6">
            <w:pPr>
              <w:tabs>
                <w:tab w:val="left" w:pos="2410"/>
              </w:tabs>
              <w:jc w:val="center"/>
              <w:rPr>
                <w:szCs w:val="24"/>
              </w:rPr>
            </w:pPr>
            <w:r w:rsidRPr="00AB79E6">
              <w:rPr>
                <w:szCs w:val="24"/>
              </w:rPr>
              <w:t>7,83%</w:t>
            </w:r>
          </w:p>
        </w:tc>
      </w:tr>
    </w:tbl>
    <w:p w:rsidR="00A54CF9" w:rsidRDefault="00A54CF9" w:rsidP="00A54CF9">
      <w:pPr>
        <w:tabs>
          <w:tab w:val="left" w:pos="2410"/>
        </w:tabs>
        <w:rPr>
          <w:rFonts w:cs="Times New Roman"/>
          <w:b/>
          <w:szCs w:val="24"/>
        </w:rPr>
      </w:pPr>
      <w:r>
        <w:rPr>
          <w:rFonts w:cs="Times New Roman"/>
          <w:b/>
          <w:szCs w:val="24"/>
        </w:rPr>
        <w:t xml:space="preserve">Contoh Perhitungan Rendemen </w:t>
      </w:r>
    </w:p>
    <w:p w:rsidR="00A54CF9" w:rsidRPr="007A53E7" w:rsidRDefault="00A54CF9" w:rsidP="00A54CF9">
      <w:pPr>
        <w:autoSpaceDE w:val="0"/>
        <w:autoSpaceDN w:val="0"/>
        <w:adjustRightInd w:val="0"/>
        <w:ind w:left="720" w:firstLine="284"/>
        <w:rPr>
          <w:rFonts w:eastAsia="Calibri" w:cs="Times New Roman"/>
          <w:szCs w:val="24"/>
        </w:rPr>
      </w:pPr>
      <m:oMathPara>
        <m:oMath>
          <m:r>
            <m:rPr>
              <m:sty m:val="p"/>
            </m:rPr>
            <w:rPr>
              <w:rFonts w:ascii="Cambria Math" w:eastAsia="Calibri" w:hAnsi="Cambria Math" w:cs="Times New Roman"/>
              <w:szCs w:val="24"/>
            </w:rPr>
            <m:t xml:space="preserve">% Rendemen= </m:t>
          </m:r>
          <m:f>
            <m:fPr>
              <m:ctrlPr>
                <w:rPr>
                  <w:rFonts w:ascii="Cambria Math" w:eastAsia="Calibri" w:hAnsi="Cambria Math" w:cs="Times New Roman"/>
                  <w:szCs w:val="24"/>
                </w:rPr>
              </m:ctrlPr>
            </m:fPr>
            <m:num>
              <m:r>
                <m:rPr>
                  <m:sty m:val="p"/>
                </m:rPr>
                <w:rPr>
                  <w:rFonts w:ascii="Cambria Math" w:eastAsia="Calibri" w:hAnsi="Cambria Math" w:cs="Times New Roman"/>
                  <w:szCs w:val="24"/>
                </w:rPr>
                <m:t>Bobot Ekstrak Ketapang (g)</m:t>
              </m:r>
            </m:num>
            <m:den>
              <m:r>
                <m:rPr>
                  <m:sty m:val="p"/>
                </m:rPr>
                <w:rPr>
                  <w:rFonts w:ascii="Cambria Math" w:eastAsia="Calibri" w:hAnsi="Cambria Math" w:cs="Times New Roman"/>
                  <w:szCs w:val="24"/>
                </w:rPr>
                <m:t xml:space="preserve">Bobot Simplisia Ketapang (g) </m:t>
              </m:r>
            </m:den>
          </m:f>
          <m:r>
            <m:rPr>
              <m:sty m:val="p"/>
            </m:rPr>
            <w:rPr>
              <w:rFonts w:ascii="Cambria Math" w:eastAsia="Calibri" w:hAnsi="Cambria Math" w:cs="Times New Roman"/>
              <w:szCs w:val="24"/>
            </w:rPr>
            <m:t xml:space="preserve"> ×100%</m:t>
          </m:r>
        </m:oMath>
      </m:oMathPara>
    </w:p>
    <w:p w:rsidR="00A54CF9" w:rsidRPr="007A53E7" w:rsidRDefault="00AB79E6" w:rsidP="00E000D7">
      <w:pPr>
        <w:pStyle w:val="ListParagraph"/>
        <w:numPr>
          <w:ilvl w:val="0"/>
          <w:numId w:val="17"/>
        </w:numPr>
        <w:autoSpaceDE w:val="0"/>
        <w:autoSpaceDN w:val="0"/>
        <w:adjustRightInd w:val="0"/>
        <w:spacing w:after="0"/>
        <w:ind w:left="360"/>
        <w:jc w:val="left"/>
        <w:rPr>
          <w:rFonts w:eastAsia="Calibri"/>
          <w:szCs w:val="24"/>
        </w:rPr>
      </w:pPr>
      <w:r>
        <w:rPr>
          <w:rFonts w:eastAsia="Calibri"/>
          <w:szCs w:val="24"/>
        </w:rPr>
        <w:t xml:space="preserve">Metanol </w:t>
      </w:r>
    </w:p>
    <w:p w:rsidR="00A54CF9" w:rsidRPr="007A53E7" w:rsidRDefault="00A54CF9" w:rsidP="00A54CF9">
      <w:pPr>
        <w:pStyle w:val="ListParagraph"/>
        <w:autoSpaceDE w:val="0"/>
        <w:autoSpaceDN w:val="0"/>
        <w:adjustRightInd w:val="0"/>
        <w:ind w:left="360"/>
        <w:rPr>
          <w:rFonts w:eastAsia="Calibri"/>
          <w:szCs w:val="24"/>
        </w:rPr>
      </w:pPr>
      <m:oMathPara>
        <m:oMathParaPr>
          <m:jc m:val="left"/>
        </m:oMathParaPr>
        <m:oMath>
          <m:r>
            <m:rPr>
              <m:sty m:val="p"/>
            </m:rPr>
            <w:rPr>
              <w:rFonts w:ascii="Cambria Math" w:eastAsia="Calibri" w:hAnsi="Cambria Math"/>
              <w:szCs w:val="24"/>
            </w:rPr>
            <m:t xml:space="preserve">% Rendemen= </m:t>
          </m:r>
          <m:f>
            <m:fPr>
              <m:ctrlPr>
                <w:rPr>
                  <w:rFonts w:ascii="Cambria Math" w:eastAsia="Calibri" w:hAnsi="Cambria Math"/>
                  <w:szCs w:val="24"/>
                </w:rPr>
              </m:ctrlPr>
            </m:fPr>
            <m:num>
              <m:r>
                <m:rPr>
                  <m:sty m:val="p"/>
                </m:rPr>
                <w:rPr>
                  <w:rFonts w:ascii="Cambria Math" w:eastAsia="Calibri" w:hAnsi="Cambria Math"/>
                  <w:szCs w:val="24"/>
                </w:rPr>
                <m:t>58,33</m:t>
              </m:r>
            </m:num>
            <m:den>
              <m:r>
                <m:rPr>
                  <m:sty m:val="p"/>
                </m:rPr>
                <w:rPr>
                  <w:rFonts w:ascii="Cambria Math" w:eastAsia="Calibri" w:hAnsi="Cambria Math"/>
                  <w:szCs w:val="24"/>
                </w:rPr>
                <m:t>343,0037</m:t>
              </m:r>
            </m:den>
          </m:f>
          <m:r>
            <m:rPr>
              <m:sty m:val="p"/>
            </m:rPr>
            <w:rPr>
              <w:rFonts w:ascii="Cambria Math" w:eastAsia="Calibri" w:hAnsi="Cambria Math"/>
              <w:szCs w:val="24"/>
            </w:rPr>
            <m:t xml:space="preserve"> ×100%= 17 % </m:t>
          </m:r>
        </m:oMath>
      </m:oMathPara>
    </w:p>
    <w:p w:rsidR="00A54CF9" w:rsidRPr="007A53E7" w:rsidRDefault="00AB79E6" w:rsidP="00E000D7">
      <w:pPr>
        <w:pStyle w:val="ListParagraph"/>
        <w:numPr>
          <w:ilvl w:val="0"/>
          <w:numId w:val="17"/>
        </w:numPr>
        <w:autoSpaceDE w:val="0"/>
        <w:autoSpaceDN w:val="0"/>
        <w:adjustRightInd w:val="0"/>
        <w:spacing w:after="0"/>
        <w:ind w:left="360"/>
        <w:jc w:val="left"/>
        <w:rPr>
          <w:rFonts w:eastAsia="Calibri"/>
          <w:szCs w:val="24"/>
        </w:rPr>
      </w:pPr>
      <w:r>
        <w:rPr>
          <w:rFonts w:eastAsia="Calibri"/>
          <w:szCs w:val="24"/>
        </w:rPr>
        <w:t>N-Heksan</w:t>
      </w:r>
    </w:p>
    <w:p w:rsidR="00A54CF9" w:rsidRPr="007A53E7" w:rsidRDefault="00A54CF9" w:rsidP="00A54CF9">
      <w:pPr>
        <w:pStyle w:val="ListParagraph"/>
        <w:autoSpaceDE w:val="0"/>
        <w:autoSpaceDN w:val="0"/>
        <w:adjustRightInd w:val="0"/>
        <w:ind w:left="360"/>
        <w:rPr>
          <w:rFonts w:eastAsia="Calibri"/>
          <w:szCs w:val="24"/>
        </w:rPr>
      </w:pPr>
      <m:oMathPara>
        <m:oMathParaPr>
          <m:jc m:val="left"/>
        </m:oMathParaPr>
        <m:oMath>
          <m:r>
            <m:rPr>
              <m:sty m:val="p"/>
            </m:rPr>
            <w:rPr>
              <w:rFonts w:ascii="Cambria Math" w:eastAsia="Calibri" w:hAnsi="Cambria Math"/>
              <w:szCs w:val="24"/>
            </w:rPr>
            <m:t xml:space="preserve">% Rendemen= </m:t>
          </m:r>
          <m:f>
            <m:fPr>
              <m:ctrlPr>
                <w:rPr>
                  <w:rFonts w:ascii="Cambria Math" w:eastAsia="Calibri" w:hAnsi="Cambria Math"/>
                  <w:szCs w:val="24"/>
                </w:rPr>
              </m:ctrlPr>
            </m:fPr>
            <m:num>
              <m:r>
                <m:rPr>
                  <m:sty m:val="p"/>
                </m:rPr>
                <w:rPr>
                  <w:rFonts w:ascii="Cambria Math" w:eastAsia="Calibri" w:hAnsi="Cambria Math"/>
                  <w:szCs w:val="24"/>
                </w:rPr>
                <m:t>1,9518</m:t>
              </m:r>
            </m:num>
            <m:den>
              <m:r>
                <m:rPr>
                  <m:sty m:val="p"/>
                </m:rPr>
                <w:rPr>
                  <w:rFonts w:ascii="Cambria Math" w:eastAsia="Calibri" w:hAnsi="Cambria Math"/>
                  <w:szCs w:val="24"/>
                </w:rPr>
                <m:t>40</m:t>
              </m:r>
            </m:den>
          </m:f>
          <m:r>
            <m:rPr>
              <m:sty m:val="p"/>
            </m:rPr>
            <w:rPr>
              <w:rFonts w:ascii="Cambria Math" w:eastAsia="Calibri" w:hAnsi="Cambria Math"/>
              <w:szCs w:val="24"/>
            </w:rPr>
            <m:t xml:space="preserve"> ×100%= 4,87 % </m:t>
          </m:r>
        </m:oMath>
      </m:oMathPara>
    </w:p>
    <w:p w:rsidR="0097323A" w:rsidRDefault="00226BEC" w:rsidP="0097323A">
      <w:pPr>
        <w:pStyle w:val="ListParagraph"/>
        <w:numPr>
          <w:ilvl w:val="0"/>
          <w:numId w:val="17"/>
        </w:numPr>
        <w:autoSpaceDE w:val="0"/>
        <w:autoSpaceDN w:val="0"/>
        <w:adjustRightInd w:val="0"/>
        <w:spacing w:after="0"/>
        <w:ind w:left="360"/>
        <w:jc w:val="left"/>
        <w:rPr>
          <w:rFonts w:eastAsia="Calibri"/>
          <w:szCs w:val="24"/>
        </w:rPr>
      </w:pPr>
      <w:r>
        <w:rPr>
          <w:rFonts w:eastAsia="Calibri"/>
          <w:szCs w:val="24"/>
        </w:rPr>
        <w:t>Etil-Asetat</w:t>
      </w:r>
    </w:p>
    <w:p w:rsidR="00226BEC" w:rsidRPr="0097323A" w:rsidRDefault="00A54CF9" w:rsidP="0097323A">
      <w:pPr>
        <w:pStyle w:val="ListParagraph"/>
        <w:autoSpaceDE w:val="0"/>
        <w:autoSpaceDN w:val="0"/>
        <w:adjustRightInd w:val="0"/>
        <w:spacing w:after="0"/>
        <w:ind w:left="360"/>
        <w:jc w:val="left"/>
        <w:rPr>
          <w:rFonts w:eastAsia="Calibri"/>
          <w:szCs w:val="24"/>
        </w:rPr>
      </w:pPr>
      <m:oMathPara>
        <m:oMathParaPr>
          <m:jc m:val="left"/>
        </m:oMathParaPr>
        <m:oMath>
          <m:r>
            <m:rPr>
              <m:sty m:val="p"/>
            </m:rPr>
            <w:rPr>
              <w:rFonts w:ascii="Cambria Math" w:eastAsia="Calibri" w:hAnsi="Cambria Math"/>
              <w:szCs w:val="24"/>
            </w:rPr>
            <m:t xml:space="preserve">% Rendemen= </m:t>
          </m:r>
          <m:f>
            <m:fPr>
              <m:ctrlPr>
                <w:rPr>
                  <w:rFonts w:ascii="Cambria Math" w:eastAsia="Calibri" w:hAnsi="Cambria Math"/>
                  <w:szCs w:val="24"/>
                </w:rPr>
              </m:ctrlPr>
            </m:fPr>
            <m:num>
              <m:r>
                <m:rPr>
                  <m:sty m:val="p"/>
                </m:rPr>
                <w:rPr>
                  <w:rFonts w:ascii="Cambria Math" w:eastAsia="Calibri" w:hAnsi="Cambria Math"/>
                  <w:szCs w:val="24"/>
                </w:rPr>
                <m:t>3,1342</m:t>
              </m:r>
            </m:num>
            <m:den>
              <m:r>
                <m:rPr>
                  <m:sty m:val="p"/>
                </m:rPr>
                <w:rPr>
                  <w:rFonts w:ascii="Cambria Math" w:eastAsia="Calibri" w:hAnsi="Cambria Math"/>
                  <w:szCs w:val="24"/>
                </w:rPr>
                <m:t>40</m:t>
              </m:r>
            </m:den>
          </m:f>
          <m:r>
            <m:rPr>
              <m:sty m:val="p"/>
            </m:rPr>
            <w:rPr>
              <w:rFonts w:ascii="Cambria Math" w:eastAsia="Calibri" w:hAnsi="Cambria Math"/>
              <w:szCs w:val="24"/>
            </w:rPr>
            <m:t xml:space="preserve"> ×100%= </m:t>
          </m:r>
          <m:r>
            <m:rPr>
              <m:sty m:val="p"/>
            </m:rPr>
            <w:rPr>
              <w:rFonts w:ascii="Cambria Math" w:hAnsi="Cambria Math"/>
              <w:szCs w:val="24"/>
            </w:rPr>
            <m:t>7,83%</m:t>
          </m:r>
          <m:r>
            <m:rPr>
              <m:sty m:val="p"/>
            </m:rPr>
            <w:rPr>
              <w:rFonts w:ascii="Cambria Math" w:eastAsia="Calibri" w:hAnsi="Cambria Math"/>
              <w:szCs w:val="24"/>
            </w:rPr>
            <m:t xml:space="preserve"> </m:t>
          </m:r>
        </m:oMath>
      </m:oMathPara>
      <w:bookmarkStart w:id="117" w:name="_Toc151006978"/>
    </w:p>
    <w:p w:rsidR="006E6DDB" w:rsidRPr="006E6DDB" w:rsidRDefault="00C273E6" w:rsidP="006E6DDB">
      <w:pPr>
        <w:pStyle w:val="Caption"/>
        <w:rPr>
          <w:color w:val="auto"/>
          <w:sz w:val="24"/>
          <w:szCs w:val="24"/>
          <w:lang w:val="en-US"/>
        </w:rPr>
      </w:pPr>
      <w:bookmarkStart w:id="118" w:name="_Toc154076350"/>
      <w:r w:rsidRPr="00C273E6">
        <w:rPr>
          <w:color w:val="auto"/>
          <w:sz w:val="24"/>
          <w:szCs w:val="24"/>
        </w:rPr>
        <w:t xml:space="preserve">Lampiran </w:t>
      </w:r>
      <w:r w:rsidRPr="00C273E6">
        <w:rPr>
          <w:color w:val="auto"/>
          <w:sz w:val="24"/>
          <w:szCs w:val="24"/>
        </w:rPr>
        <w:fldChar w:fldCharType="begin"/>
      </w:r>
      <w:r w:rsidRPr="00C273E6">
        <w:rPr>
          <w:color w:val="auto"/>
          <w:sz w:val="24"/>
          <w:szCs w:val="24"/>
        </w:rPr>
        <w:instrText xml:space="preserve"> SEQ Lampiran \* ARABIC </w:instrText>
      </w:r>
      <w:r w:rsidRPr="00C273E6">
        <w:rPr>
          <w:color w:val="auto"/>
          <w:sz w:val="24"/>
          <w:szCs w:val="24"/>
        </w:rPr>
        <w:fldChar w:fldCharType="separate"/>
      </w:r>
      <w:r>
        <w:rPr>
          <w:noProof/>
          <w:color w:val="auto"/>
          <w:sz w:val="24"/>
          <w:szCs w:val="24"/>
        </w:rPr>
        <w:t>4</w:t>
      </w:r>
      <w:r w:rsidRPr="00C273E6">
        <w:rPr>
          <w:color w:val="auto"/>
          <w:sz w:val="24"/>
          <w:szCs w:val="24"/>
        </w:rPr>
        <w:fldChar w:fldCharType="end"/>
      </w:r>
      <w:r w:rsidRPr="00C273E6">
        <w:rPr>
          <w:color w:val="auto"/>
          <w:sz w:val="24"/>
          <w:szCs w:val="24"/>
          <w:lang w:val="en-US"/>
        </w:rPr>
        <w:t xml:space="preserve"> </w:t>
      </w:r>
      <w:r w:rsidRPr="00C273E6">
        <w:rPr>
          <w:color w:val="auto"/>
          <w:sz w:val="24"/>
          <w:szCs w:val="24"/>
        </w:rPr>
        <w:t>Uji Aktivitas Antioksidan</w:t>
      </w:r>
      <w:bookmarkEnd w:id="118"/>
      <w:r w:rsidRPr="00C273E6">
        <w:rPr>
          <w:color w:val="auto"/>
          <w:sz w:val="24"/>
          <w:szCs w:val="24"/>
          <w:lang w:val="en-US"/>
        </w:rPr>
        <w:t xml:space="preserve"> </w:t>
      </w:r>
      <w:bookmarkEnd w:id="117"/>
    </w:p>
    <w:p w:rsidR="00EF6E9F" w:rsidRPr="004A33C2" w:rsidRDefault="00EF6E9F" w:rsidP="004A33C2">
      <w:pPr>
        <w:pStyle w:val="ListParagraph"/>
        <w:numPr>
          <w:ilvl w:val="0"/>
          <w:numId w:val="44"/>
        </w:numPr>
        <w:ind w:left="360"/>
        <w:rPr>
          <w:b/>
        </w:rPr>
      </w:pPr>
      <w:r w:rsidRPr="004A33C2">
        <w:rPr>
          <w:b/>
        </w:rPr>
        <w:t>DPPH</w:t>
      </w:r>
    </w:p>
    <w:p w:rsidR="006E6DDB" w:rsidRPr="004A33C2" w:rsidRDefault="006E6DDB" w:rsidP="004A33C2">
      <w:pPr>
        <w:rPr>
          <w:b/>
        </w:rPr>
      </w:pPr>
      <w:r w:rsidRPr="004A33C2">
        <w:rPr>
          <w:b/>
        </w:rPr>
        <w:t>Kurva Standar</w:t>
      </w:r>
    </w:p>
    <w:tbl>
      <w:tblPr>
        <w:tblW w:w="4655" w:type="dxa"/>
        <w:tblInd w:w="93" w:type="dxa"/>
        <w:tblLook w:val="04A0" w:firstRow="1" w:lastRow="0" w:firstColumn="1" w:lastColumn="0" w:noHBand="0" w:noVBand="1"/>
      </w:tblPr>
      <w:tblGrid>
        <w:gridCol w:w="1420"/>
        <w:gridCol w:w="1655"/>
        <w:gridCol w:w="1580"/>
      </w:tblGrid>
      <w:tr w:rsidR="006E6DDB" w:rsidRPr="00CB198E" w:rsidTr="00E43249">
        <w:trPr>
          <w:trHeight w:val="315"/>
        </w:trPr>
        <w:tc>
          <w:tcPr>
            <w:tcW w:w="14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E6DDB" w:rsidRPr="00CB198E" w:rsidRDefault="006E6DDB" w:rsidP="00E43249">
            <w:pPr>
              <w:spacing w:after="0" w:line="240" w:lineRule="auto"/>
              <w:jc w:val="center"/>
              <w:rPr>
                <w:rFonts w:eastAsia="Times New Roman" w:cs="Times New Roman"/>
                <w:color w:val="000000"/>
                <w:szCs w:val="24"/>
              </w:rPr>
            </w:pPr>
            <w:r w:rsidRPr="00CB198E">
              <w:rPr>
                <w:rFonts w:eastAsia="Times New Roman" w:cs="Times New Roman"/>
                <w:color w:val="000000"/>
                <w:szCs w:val="24"/>
              </w:rPr>
              <w:t>Abs Kontrol</w:t>
            </w:r>
          </w:p>
        </w:tc>
        <w:tc>
          <w:tcPr>
            <w:tcW w:w="1655" w:type="dxa"/>
            <w:tcBorders>
              <w:top w:val="single" w:sz="4" w:space="0" w:color="auto"/>
              <w:left w:val="nil"/>
              <w:bottom w:val="single" w:sz="4" w:space="0" w:color="auto"/>
              <w:right w:val="single" w:sz="4" w:space="0" w:color="auto"/>
            </w:tcBorders>
            <w:shd w:val="clear" w:color="auto" w:fill="auto"/>
            <w:noWrap/>
            <w:vAlign w:val="bottom"/>
            <w:hideMark/>
          </w:tcPr>
          <w:p w:rsidR="006E6DDB" w:rsidRPr="00CB198E" w:rsidRDefault="006E6DDB" w:rsidP="00E43249">
            <w:pPr>
              <w:spacing w:after="0" w:line="240" w:lineRule="auto"/>
              <w:jc w:val="center"/>
              <w:rPr>
                <w:rFonts w:eastAsia="Times New Roman" w:cs="Times New Roman"/>
                <w:color w:val="000000"/>
                <w:szCs w:val="24"/>
              </w:rPr>
            </w:pPr>
            <w:r w:rsidRPr="00CB198E">
              <w:rPr>
                <w:rFonts w:eastAsia="Times New Roman" w:cs="Times New Roman"/>
                <w:color w:val="000000"/>
                <w:szCs w:val="24"/>
              </w:rPr>
              <w:t>Abs Standar</w:t>
            </w:r>
          </w:p>
        </w:tc>
        <w:tc>
          <w:tcPr>
            <w:tcW w:w="1580" w:type="dxa"/>
            <w:tcBorders>
              <w:top w:val="single" w:sz="4" w:space="0" w:color="auto"/>
              <w:left w:val="nil"/>
              <w:bottom w:val="single" w:sz="4" w:space="0" w:color="auto"/>
              <w:right w:val="single" w:sz="4" w:space="0" w:color="auto"/>
            </w:tcBorders>
            <w:shd w:val="clear" w:color="auto" w:fill="auto"/>
            <w:noWrap/>
            <w:vAlign w:val="bottom"/>
            <w:hideMark/>
          </w:tcPr>
          <w:p w:rsidR="006E6DDB" w:rsidRPr="00CB198E" w:rsidRDefault="006E6DDB" w:rsidP="00E43249">
            <w:pPr>
              <w:spacing w:after="0" w:line="240" w:lineRule="auto"/>
              <w:jc w:val="center"/>
              <w:rPr>
                <w:rFonts w:eastAsia="Times New Roman" w:cs="Times New Roman"/>
                <w:color w:val="000000"/>
                <w:szCs w:val="24"/>
              </w:rPr>
            </w:pPr>
            <w:r w:rsidRPr="00CB198E">
              <w:rPr>
                <w:rFonts w:eastAsia="Times New Roman" w:cs="Times New Roman"/>
                <w:color w:val="000000"/>
                <w:szCs w:val="24"/>
              </w:rPr>
              <w:t>∆ Absorbansi</w:t>
            </w:r>
          </w:p>
        </w:tc>
      </w:tr>
      <w:tr w:rsidR="006E6DDB" w:rsidRPr="00CB198E" w:rsidTr="00E43249">
        <w:trPr>
          <w:trHeight w:val="315"/>
        </w:trPr>
        <w:tc>
          <w:tcPr>
            <w:tcW w:w="1420" w:type="dxa"/>
            <w:tcBorders>
              <w:top w:val="nil"/>
              <w:left w:val="single" w:sz="4" w:space="0" w:color="auto"/>
              <w:bottom w:val="nil"/>
              <w:right w:val="single" w:sz="4" w:space="0" w:color="auto"/>
            </w:tcBorders>
            <w:shd w:val="clear" w:color="auto" w:fill="auto"/>
            <w:noWrap/>
            <w:vAlign w:val="bottom"/>
            <w:hideMark/>
          </w:tcPr>
          <w:p w:rsidR="006E6DDB" w:rsidRPr="00CB198E" w:rsidRDefault="006E6DDB" w:rsidP="00E43249">
            <w:pPr>
              <w:spacing w:after="0" w:line="240" w:lineRule="auto"/>
              <w:jc w:val="center"/>
              <w:rPr>
                <w:rFonts w:eastAsia="Times New Roman" w:cs="Times New Roman"/>
                <w:color w:val="000000"/>
                <w:szCs w:val="24"/>
              </w:rPr>
            </w:pPr>
          </w:p>
        </w:tc>
        <w:tc>
          <w:tcPr>
            <w:tcW w:w="1655" w:type="dxa"/>
            <w:tcBorders>
              <w:top w:val="nil"/>
              <w:left w:val="nil"/>
              <w:bottom w:val="single" w:sz="4" w:space="0" w:color="auto"/>
              <w:right w:val="single" w:sz="4" w:space="0" w:color="auto"/>
            </w:tcBorders>
            <w:shd w:val="clear" w:color="auto" w:fill="auto"/>
            <w:noWrap/>
            <w:vAlign w:val="bottom"/>
            <w:hideMark/>
          </w:tcPr>
          <w:p w:rsidR="006E6DDB" w:rsidRPr="00CB198E" w:rsidRDefault="006E6DDB" w:rsidP="00E43249">
            <w:pPr>
              <w:spacing w:after="0" w:line="240" w:lineRule="auto"/>
              <w:jc w:val="center"/>
              <w:rPr>
                <w:rFonts w:eastAsia="Times New Roman" w:cs="Times New Roman"/>
                <w:color w:val="000000"/>
                <w:szCs w:val="24"/>
              </w:rPr>
            </w:pPr>
            <w:r w:rsidRPr="00CB198E">
              <w:rPr>
                <w:rFonts w:eastAsia="Times New Roman" w:cs="Times New Roman"/>
                <w:color w:val="000000"/>
                <w:szCs w:val="24"/>
              </w:rPr>
              <w:t>0.626</w:t>
            </w:r>
          </w:p>
        </w:tc>
        <w:tc>
          <w:tcPr>
            <w:tcW w:w="1580" w:type="dxa"/>
            <w:tcBorders>
              <w:top w:val="nil"/>
              <w:left w:val="nil"/>
              <w:bottom w:val="single" w:sz="4" w:space="0" w:color="auto"/>
              <w:right w:val="single" w:sz="4" w:space="0" w:color="auto"/>
            </w:tcBorders>
            <w:shd w:val="clear" w:color="auto" w:fill="auto"/>
            <w:noWrap/>
            <w:vAlign w:val="bottom"/>
            <w:hideMark/>
          </w:tcPr>
          <w:p w:rsidR="006E6DDB" w:rsidRPr="00CB198E" w:rsidRDefault="006E6DDB" w:rsidP="00E43249">
            <w:pPr>
              <w:spacing w:after="0" w:line="240" w:lineRule="auto"/>
              <w:jc w:val="center"/>
              <w:rPr>
                <w:rFonts w:eastAsia="Times New Roman" w:cs="Times New Roman"/>
                <w:color w:val="000000"/>
                <w:szCs w:val="24"/>
              </w:rPr>
            </w:pPr>
            <w:r w:rsidRPr="00CB198E">
              <w:rPr>
                <w:rFonts w:eastAsia="Times New Roman" w:cs="Times New Roman"/>
                <w:color w:val="000000"/>
                <w:szCs w:val="24"/>
              </w:rPr>
              <w:t>0.112</w:t>
            </w:r>
          </w:p>
        </w:tc>
      </w:tr>
      <w:tr w:rsidR="006E6DDB" w:rsidRPr="00CB198E" w:rsidTr="00E43249">
        <w:trPr>
          <w:trHeight w:val="315"/>
        </w:trPr>
        <w:tc>
          <w:tcPr>
            <w:tcW w:w="1420" w:type="dxa"/>
            <w:tcBorders>
              <w:top w:val="nil"/>
              <w:left w:val="single" w:sz="4" w:space="0" w:color="auto"/>
              <w:bottom w:val="nil"/>
              <w:right w:val="single" w:sz="4" w:space="0" w:color="auto"/>
            </w:tcBorders>
            <w:shd w:val="clear" w:color="auto" w:fill="auto"/>
            <w:noWrap/>
            <w:vAlign w:val="bottom"/>
            <w:hideMark/>
          </w:tcPr>
          <w:p w:rsidR="006E6DDB" w:rsidRPr="00CB198E" w:rsidRDefault="006E6DDB" w:rsidP="00E43249">
            <w:pPr>
              <w:spacing w:after="0" w:line="240" w:lineRule="auto"/>
              <w:jc w:val="center"/>
              <w:rPr>
                <w:rFonts w:eastAsia="Times New Roman" w:cs="Times New Roman"/>
                <w:color w:val="000000"/>
                <w:szCs w:val="24"/>
              </w:rPr>
            </w:pPr>
          </w:p>
        </w:tc>
        <w:tc>
          <w:tcPr>
            <w:tcW w:w="1655" w:type="dxa"/>
            <w:tcBorders>
              <w:top w:val="nil"/>
              <w:left w:val="nil"/>
              <w:bottom w:val="single" w:sz="4" w:space="0" w:color="auto"/>
              <w:right w:val="single" w:sz="4" w:space="0" w:color="auto"/>
            </w:tcBorders>
            <w:shd w:val="clear" w:color="auto" w:fill="auto"/>
            <w:noWrap/>
            <w:vAlign w:val="bottom"/>
            <w:hideMark/>
          </w:tcPr>
          <w:p w:rsidR="006E6DDB" w:rsidRPr="00CB198E" w:rsidRDefault="006E6DDB" w:rsidP="00E43249">
            <w:pPr>
              <w:spacing w:after="0" w:line="240" w:lineRule="auto"/>
              <w:jc w:val="center"/>
              <w:rPr>
                <w:rFonts w:eastAsia="Times New Roman" w:cs="Times New Roman"/>
                <w:color w:val="000000"/>
                <w:szCs w:val="24"/>
              </w:rPr>
            </w:pPr>
            <w:r w:rsidRPr="00CB198E">
              <w:rPr>
                <w:rFonts w:eastAsia="Times New Roman" w:cs="Times New Roman"/>
                <w:color w:val="000000"/>
                <w:szCs w:val="24"/>
              </w:rPr>
              <w:t>0.532</w:t>
            </w:r>
          </w:p>
        </w:tc>
        <w:tc>
          <w:tcPr>
            <w:tcW w:w="1580" w:type="dxa"/>
            <w:tcBorders>
              <w:top w:val="nil"/>
              <w:left w:val="nil"/>
              <w:bottom w:val="single" w:sz="4" w:space="0" w:color="auto"/>
              <w:right w:val="single" w:sz="4" w:space="0" w:color="auto"/>
            </w:tcBorders>
            <w:shd w:val="clear" w:color="auto" w:fill="auto"/>
            <w:noWrap/>
            <w:vAlign w:val="bottom"/>
            <w:hideMark/>
          </w:tcPr>
          <w:p w:rsidR="006E6DDB" w:rsidRPr="00CB198E" w:rsidRDefault="006E6DDB" w:rsidP="00E43249">
            <w:pPr>
              <w:spacing w:after="0" w:line="240" w:lineRule="auto"/>
              <w:jc w:val="center"/>
              <w:rPr>
                <w:rFonts w:eastAsia="Times New Roman" w:cs="Times New Roman"/>
                <w:color w:val="000000"/>
                <w:szCs w:val="24"/>
              </w:rPr>
            </w:pPr>
            <w:r w:rsidRPr="00CB198E">
              <w:rPr>
                <w:rFonts w:eastAsia="Times New Roman" w:cs="Times New Roman"/>
                <w:color w:val="000000"/>
                <w:szCs w:val="24"/>
              </w:rPr>
              <w:t>0.206</w:t>
            </w:r>
          </w:p>
        </w:tc>
      </w:tr>
      <w:tr w:rsidR="006E6DDB" w:rsidRPr="00CB198E" w:rsidTr="00E43249">
        <w:trPr>
          <w:trHeight w:val="315"/>
        </w:trPr>
        <w:tc>
          <w:tcPr>
            <w:tcW w:w="1420" w:type="dxa"/>
            <w:tcBorders>
              <w:top w:val="nil"/>
              <w:left w:val="single" w:sz="4" w:space="0" w:color="auto"/>
              <w:bottom w:val="nil"/>
              <w:right w:val="single" w:sz="4" w:space="0" w:color="auto"/>
            </w:tcBorders>
            <w:shd w:val="clear" w:color="auto" w:fill="auto"/>
            <w:noWrap/>
            <w:vAlign w:val="bottom"/>
            <w:hideMark/>
          </w:tcPr>
          <w:p w:rsidR="006E6DDB" w:rsidRPr="00CB198E" w:rsidRDefault="006E6DDB" w:rsidP="00E43249">
            <w:pPr>
              <w:spacing w:after="0" w:line="240" w:lineRule="auto"/>
              <w:jc w:val="center"/>
              <w:rPr>
                <w:rFonts w:eastAsia="Times New Roman" w:cs="Times New Roman"/>
                <w:color w:val="000000"/>
                <w:szCs w:val="24"/>
              </w:rPr>
            </w:pPr>
            <w:r w:rsidRPr="00CB198E">
              <w:rPr>
                <w:rFonts w:eastAsia="Times New Roman" w:cs="Times New Roman"/>
                <w:color w:val="000000"/>
                <w:szCs w:val="24"/>
              </w:rPr>
              <w:t>0.738</w:t>
            </w:r>
          </w:p>
        </w:tc>
        <w:tc>
          <w:tcPr>
            <w:tcW w:w="1655" w:type="dxa"/>
            <w:tcBorders>
              <w:top w:val="nil"/>
              <w:left w:val="nil"/>
              <w:bottom w:val="single" w:sz="4" w:space="0" w:color="auto"/>
              <w:right w:val="single" w:sz="4" w:space="0" w:color="auto"/>
            </w:tcBorders>
            <w:shd w:val="clear" w:color="auto" w:fill="auto"/>
            <w:noWrap/>
            <w:vAlign w:val="bottom"/>
            <w:hideMark/>
          </w:tcPr>
          <w:p w:rsidR="006E6DDB" w:rsidRPr="00CB198E" w:rsidRDefault="006E6DDB" w:rsidP="00E43249">
            <w:pPr>
              <w:spacing w:after="0" w:line="240" w:lineRule="auto"/>
              <w:jc w:val="center"/>
              <w:rPr>
                <w:rFonts w:eastAsia="Times New Roman" w:cs="Times New Roman"/>
                <w:color w:val="000000"/>
                <w:szCs w:val="24"/>
              </w:rPr>
            </w:pPr>
            <w:r w:rsidRPr="00CB198E">
              <w:rPr>
                <w:rFonts w:eastAsia="Times New Roman" w:cs="Times New Roman"/>
                <w:color w:val="000000"/>
                <w:szCs w:val="24"/>
              </w:rPr>
              <w:t>0.357</w:t>
            </w:r>
          </w:p>
        </w:tc>
        <w:tc>
          <w:tcPr>
            <w:tcW w:w="1580" w:type="dxa"/>
            <w:tcBorders>
              <w:top w:val="nil"/>
              <w:left w:val="nil"/>
              <w:bottom w:val="single" w:sz="4" w:space="0" w:color="auto"/>
              <w:right w:val="single" w:sz="4" w:space="0" w:color="auto"/>
            </w:tcBorders>
            <w:shd w:val="clear" w:color="auto" w:fill="auto"/>
            <w:noWrap/>
            <w:vAlign w:val="bottom"/>
            <w:hideMark/>
          </w:tcPr>
          <w:p w:rsidR="006E6DDB" w:rsidRPr="00CB198E" w:rsidRDefault="006E6DDB" w:rsidP="00E43249">
            <w:pPr>
              <w:spacing w:after="0" w:line="240" w:lineRule="auto"/>
              <w:jc w:val="center"/>
              <w:rPr>
                <w:rFonts w:eastAsia="Times New Roman" w:cs="Times New Roman"/>
                <w:color w:val="000000"/>
                <w:szCs w:val="24"/>
              </w:rPr>
            </w:pPr>
            <w:r w:rsidRPr="00CB198E">
              <w:rPr>
                <w:rFonts w:eastAsia="Times New Roman" w:cs="Times New Roman"/>
                <w:color w:val="000000"/>
                <w:szCs w:val="24"/>
              </w:rPr>
              <w:t>0.381</w:t>
            </w:r>
          </w:p>
        </w:tc>
      </w:tr>
      <w:tr w:rsidR="006E6DDB" w:rsidRPr="00CB198E" w:rsidTr="00E43249">
        <w:trPr>
          <w:trHeight w:val="315"/>
        </w:trPr>
        <w:tc>
          <w:tcPr>
            <w:tcW w:w="1420" w:type="dxa"/>
            <w:tcBorders>
              <w:top w:val="nil"/>
              <w:left w:val="single" w:sz="4" w:space="0" w:color="auto"/>
              <w:bottom w:val="nil"/>
              <w:right w:val="single" w:sz="4" w:space="0" w:color="auto"/>
            </w:tcBorders>
            <w:shd w:val="clear" w:color="auto" w:fill="auto"/>
            <w:noWrap/>
            <w:vAlign w:val="bottom"/>
            <w:hideMark/>
          </w:tcPr>
          <w:p w:rsidR="006E6DDB" w:rsidRPr="00CB198E" w:rsidRDefault="006E6DDB" w:rsidP="00E43249">
            <w:pPr>
              <w:spacing w:after="0" w:line="240" w:lineRule="auto"/>
              <w:jc w:val="center"/>
              <w:rPr>
                <w:rFonts w:eastAsia="Times New Roman" w:cs="Times New Roman"/>
                <w:color w:val="000000"/>
                <w:szCs w:val="24"/>
              </w:rPr>
            </w:pPr>
          </w:p>
        </w:tc>
        <w:tc>
          <w:tcPr>
            <w:tcW w:w="1655" w:type="dxa"/>
            <w:tcBorders>
              <w:top w:val="nil"/>
              <w:left w:val="nil"/>
              <w:bottom w:val="single" w:sz="4" w:space="0" w:color="auto"/>
              <w:right w:val="single" w:sz="4" w:space="0" w:color="auto"/>
            </w:tcBorders>
            <w:shd w:val="clear" w:color="auto" w:fill="auto"/>
            <w:noWrap/>
            <w:vAlign w:val="bottom"/>
            <w:hideMark/>
          </w:tcPr>
          <w:p w:rsidR="006E6DDB" w:rsidRPr="00CB198E" w:rsidRDefault="006E6DDB" w:rsidP="00E43249">
            <w:pPr>
              <w:spacing w:after="0" w:line="240" w:lineRule="auto"/>
              <w:jc w:val="center"/>
              <w:rPr>
                <w:rFonts w:eastAsia="Times New Roman" w:cs="Times New Roman"/>
                <w:color w:val="000000"/>
                <w:szCs w:val="24"/>
              </w:rPr>
            </w:pPr>
            <w:r w:rsidRPr="00CB198E">
              <w:rPr>
                <w:rFonts w:eastAsia="Times New Roman" w:cs="Times New Roman"/>
                <w:color w:val="000000"/>
                <w:szCs w:val="24"/>
              </w:rPr>
              <w:t>0.269</w:t>
            </w:r>
          </w:p>
        </w:tc>
        <w:tc>
          <w:tcPr>
            <w:tcW w:w="1580" w:type="dxa"/>
            <w:tcBorders>
              <w:top w:val="nil"/>
              <w:left w:val="nil"/>
              <w:bottom w:val="single" w:sz="4" w:space="0" w:color="auto"/>
              <w:right w:val="single" w:sz="4" w:space="0" w:color="auto"/>
            </w:tcBorders>
            <w:shd w:val="clear" w:color="auto" w:fill="auto"/>
            <w:noWrap/>
            <w:vAlign w:val="bottom"/>
            <w:hideMark/>
          </w:tcPr>
          <w:p w:rsidR="006E6DDB" w:rsidRPr="00CB198E" w:rsidRDefault="006E6DDB" w:rsidP="00E43249">
            <w:pPr>
              <w:spacing w:after="0" w:line="240" w:lineRule="auto"/>
              <w:jc w:val="center"/>
              <w:rPr>
                <w:rFonts w:eastAsia="Times New Roman" w:cs="Times New Roman"/>
                <w:color w:val="000000"/>
                <w:szCs w:val="24"/>
              </w:rPr>
            </w:pPr>
            <w:r w:rsidRPr="00CB198E">
              <w:rPr>
                <w:rFonts w:eastAsia="Times New Roman" w:cs="Times New Roman"/>
                <w:color w:val="000000"/>
                <w:szCs w:val="24"/>
              </w:rPr>
              <w:t>0.469</w:t>
            </w:r>
          </w:p>
        </w:tc>
      </w:tr>
      <w:tr w:rsidR="006E6DDB" w:rsidRPr="00CB198E" w:rsidTr="00E43249">
        <w:trPr>
          <w:trHeight w:val="315"/>
        </w:trPr>
        <w:tc>
          <w:tcPr>
            <w:tcW w:w="1420" w:type="dxa"/>
            <w:tcBorders>
              <w:top w:val="nil"/>
              <w:left w:val="single" w:sz="4" w:space="0" w:color="auto"/>
              <w:bottom w:val="single" w:sz="4" w:space="0" w:color="auto"/>
              <w:right w:val="single" w:sz="4" w:space="0" w:color="auto"/>
            </w:tcBorders>
            <w:shd w:val="clear" w:color="auto" w:fill="auto"/>
            <w:noWrap/>
            <w:vAlign w:val="bottom"/>
            <w:hideMark/>
          </w:tcPr>
          <w:p w:rsidR="006E6DDB" w:rsidRPr="00CB198E" w:rsidRDefault="006E6DDB" w:rsidP="00E43249">
            <w:pPr>
              <w:spacing w:after="0" w:line="240" w:lineRule="auto"/>
              <w:jc w:val="center"/>
              <w:rPr>
                <w:rFonts w:eastAsia="Times New Roman" w:cs="Times New Roman"/>
                <w:color w:val="000000"/>
                <w:szCs w:val="24"/>
              </w:rPr>
            </w:pPr>
          </w:p>
        </w:tc>
        <w:tc>
          <w:tcPr>
            <w:tcW w:w="1655" w:type="dxa"/>
            <w:tcBorders>
              <w:top w:val="nil"/>
              <w:left w:val="nil"/>
              <w:bottom w:val="single" w:sz="4" w:space="0" w:color="auto"/>
              <w:right w:val="single" w:sz="4" w:space="0" w:color="auto"/>
            </w:tcBorders>
            <w:shd w:val="clear" w:color="auto" w:fill="auto"/>
            <w:noWrap/>
            <w:vAlign w:val="bottom"/>
            <w:hideMark/>
          </w:tcPr>
          <w:p w:rsidR="006E6DDB" w:rsidRPr="00CB198E" w:rsidRDefault="006E6DDB" w:rsidP="00E43249">
            <w:pPr>
              <w:spacing w:after="0" w:line="240" w:lineRule="auto"/>
              <w:jc w:val="center"/>
              <w:rPr>
                <w:rFonts w:eastAsia="Times New Roman" w:cs="Times New Roman"/>
                <w:color w:val="000000"/>
                <w:szCs w:val="24"/>
              </w:rPr>
            </w:pPr>
            <w:r w:rsidRPr="00CB198E">
              <w:rPr>
                <w:rFonts w:eastAsia="Times New Roman" w:cs="Times New Roman"/>
                <w:color w:val="000000"/>
                <w:szCs w:val="24"/>
              </w:rPr>
              <w:t>0.161</w:t>
            </w:r>
          </w:p>
        </w:tc>
        <w:tc>
          <w:tcPr>
            <w:tcW w:w="1580" w:type="dxa"/>
            <w:tcBorders>
              <w:top w:val="nil"/>
              <w:left w:val="nil"/>
              <w:bottom w:val="single" w:sz="4" w:space="0" w:color="auto"/>
              <w:right w:val="single" w:sz="4" w:space="0" w:color="auto"/>
            </w:tcBorders>
            <w:shd w:val="clear" w:color="auto" w:fill="auto"/>
            <w:noWrap/>
            <w:vAlign w:val="bottom"/>
            <w:hideMark/>
          </w:tcPr>
          <w:p w:rsidR="006E6DDB" w:rsidRPr="00CB198E" w:rsidRDefault="006E6DDB" w:rsidP="00E43249">
            <w:pPr>
              <w:spacing w:after="0" w:line="240" w:lineRule="auto"/>
              <w:jc w:val="center"/>
              <w:rPr>
                <w:rFonts w:eastAsia="Times New Roman" w:cs="Times New Roman"/>
                <w:color w:val="000000"/>
                <w:szCs w:val="24"/>
              </w:rPr>
            </w:pPr>
            <w:r w:rsidRPr="00CB198E">
              <w:rPr>
                <w:rFonts w:eastAsia="Times New Roman" w:cs="Times New Roman"/>
                <w:color w:val="000000"/>
                <w:szCs w:val="24"/>
              </w:rPr>
              <w:t>0.577</w:t>
            </w:r>
          </w:p>
        </w:tc>
      </w:tr>
      <w:tr w:rsidR="006E6DDB" w:rsidRPr="00CB198E" w:rsidTr="00E43249">
        <w:trPr>
          <w:trHeight w:val="315"/>
        </w:trPr>
        <w:tc>
          <w:tcPr>
            <w:tcW w:w="1420" w:type="dxa"/>
            <w:tcBorders>
              <w:top w:val="nil"/>
              <w:left w:val="single" w:sz="4" w:space="0" w:color="auto"/>
              <w:bottom w:val="single" w:sz="4" w:space="0" w:color="auto"/>
              <w:right w:val="single" w:sz="4" w:space="0" w:color="auto"/>
            </w:tcBorders>
            <w:shd w:val="clear" w:color="auto" w:fill="auto"/>
            <w:noWrap/>
            <w:vAlign w:val="bottom"/>
            <w:hideMark/>
          </w:tcPr>
          <w:p w:rsidR="006E6DDB" w:rsidRPr="00CB198E" w:rsidRDefault="006E6DDB" w:rsidP="00E43249">
            <w:pPr>
              <w:spacing w:after="0" w:line="240" w:lineRule="auto"/>
              <w:jc w:val="center"/>
              <w:rPr>
                <w:rFonts w:eastAsia="Times New Roman" w:cs="Times New Roman"/>
                <w:color w:val="000000"/>
                <w:szCs w:val="24"/>
              </w:rPr>
            </w:pPr>
            <w:r w:rsidRPr="00CB198E">
              <w:rPr>
                <w:rFonts w:eastAsia="Times New Roman" w:cs="Times New Roman"/>
                <w:color w:val="000000"/>
                <w:szCs w:val="24"/>
              </w:rPr>
              <w:t>Abs Kontrol</w:t>
            </w:r>
          </w:p>
        </w:tc>
        <w:tc>
          <w:tcPr>
            <w:tcW w:w="1655" w:type="dxa"/>
            <w:tcBorders>
              <w:top w:val="nil"/>
              <w:left w:val="nil"/>
              <w:bottom w:val="single" w:sz="4" w:space="0" w:color="auto"/>
              <w:right w:val="single" w:sz="4" w:space="0" w:color="auto"/>
            </w:tcBorders>
            <w:shd w:val="clear" w:color="auto" w:fill="auto"/>
            <w:noWrap/>
            <w:vAlign w:val="bottom"/>
            <w:hideMark/>
          </w:tcPr>
          <w:p w:rsidR="006E6DDB" w:rsidRPr="00CB198E" w:rsidRDefault="006E6DDB" w:rsidP="00E43249">
            <w:pPr>
              <w:spacing w:after="0" w:line="240" w:lineRule="auto"/>
              <w:jc w:val="center"/>
              <w:rPr>
                <w:rFonts w:eastAsia="Times New Roman" w:cs="Times New Roman"/>
                <w:color w:val="000000"/>
                <w:szCs w:val="24"/>
              </w:rPr>
            </w:pPr>
            <w:r w:rsidRPr="00CB198E">
              <w:rPr>
                <w:rFonts w:eastAsia="Times New Roman" w:cs="Times New Roman"/>
                <w:color w:val="000000"/>
                <w:szCs w:val="24"/>
              </w:rPr>
              <w:t>Abs Standar</w:t>
            </w:r>
          </w:p>
        </w:tc>
        <w:tc>
          <w:tcPr>
            <w:tcW w:w="1580" w:type="dxa"/>
            <w:tcBorders>
              <w:top w:val="nil"/>
              <w:left w:val="nil"/>
              <w:bottom w:val="single" w:sz="4" w:space="0" w:color="auto"/>
              <w:right w:val="single" w:sz="4" w:space="0" w:color="auto"/>
            </w:tcBorders>
            <w:shd w:val="clear" w:color="auto" w:fill="auto"/>
            <w:noWrap/>
            <w:vAlign w:val="bottom"/>
            <w:hideMark/>
          </w:tcPr>
          <w:p w:rsidR="006E6DDB" w:rsidRPr="00CB198E" w:rsidRDefault="006E6DDB" w:rsidP="00E43249">
            <w:pPr>
              <w:spacing w:after="0" w:line="240" w:lineRule="auto"/>
              <w:jc w:val="center"/>
              <w:rPr>
                <w:rFonts w:eastAsia="Times New Roman" w:cs="Times New Roman"/>
                <w:color w:val="000000"/>
                <w:szCs w:val="24"/>
              </w:rPr>
            </w:pPr>
            <w:r w:rsidRPr="00CB198E">
              <w:rPr>
                <w:rFonts w:eastAsia="Times New Roman" w:cs="Times New Roman"/>
                <w:color w:val="000000"/>
                <w:szCs w:val="24"/>
              </w:rPr>
              <w:t>∆ Absorbansi</w:t>
            </w:r>
          </w:p>
        </w:tc>
      </w:tr>
      <w:tr w:rsidR="006E6DDB" w:rsidRPr="00CB198E" w:rsidTr="00E43249">
        <w:trPr>
          <w:trHeight w:val="315"/>
        </w:trPr>
        <w:tc>
          <w:tcPr>
            <w:tcW w:w="1420" w:type="dxa"/>
            <w:tcBorders>
              <w:top w:val="nil"/>
              <w:left w:val="single" w:sz="4" w:space="0" w:color="auto"/>
              <w:bottom w:val="nil"/>
              <w:right w:val="single" w:sz="4" w:space="0" w:color="auto"/>
            </w:tcBorders>
            <w:shd w:val="clear" w:color="auto" w:fill="auto"/>
            <w:noWrap/>
            <w:vAlign w:val="bottom"/>
            <w:hideMark/>
          </w:tcPr>
          <w:p w:rsidR="006E6DDB" w:rsidRPr="00CB198E" w:rsidRDefault="006E6DDB" w:rsidP="00E43249">
            <w:pPr>
              <w:spacing w:after="0" w:line="240" w:lineRule="auto"/>
              <w:jc w:val="center"/>
              <w:rPr>
                <w:rFonts w:eastAsia="Times New Roman" w:cs="Times New Roman"/>
                <w:color w:val="000000"/>
                <w:szCs w:val="24"/>
              </w:rPr>
            </w:pPr>
          </w:p>
        </w:tc>
        <w:tc>
          <w:tcPr>
            <w:tcW w:w="1655" w:type="dxa"/>
            <w:tcBorders>
              <w:top w:val="nil"/>
              <w:left w:val="nil"/>
              <w:bottom w:val="single" w:sz="4" w:space="0" w:color="auto"/>
              <w:right w:val="single" w:sz="4" w:space="0" w:color="auto"/>
            </w:tcBorders>
            <w:shd w:val="clear" w:color="auto" w:fill="auto"/>
            <w:noWrap/>
            <w:vAlign w:val="bottom"/>
            <w:hideMark/>
          </w:tcPr>
          <w:p w:rsidR="006E6DDB" w:rsidRPr="00CB198E" w:rsidRDefault="006E6DDB" w:rsidP="00E43249">
            <w:pPr>
              <w:spacing w:after="0" w:line="240" w:lineRule="auto"/>
              <w:jc w:val="center"/>
              <w:rPr>
                <w:rFonts w:eastAsia="Times New Roman" w:cs="Times New Roman"/>
                <w:color w:val="000000"/>
                <w:szCs w:val="24"/>
              </w:rPr>
            </w:pPr>
            <w:r w:rsidRPr="00CB198E">
              <w:rPr>
                <w:rFonts w:eastAsia="Times New Roman" w:cs="Times New Roman"/>
                <w:color w:val="000000"/>
                <w:szCs w:val="24"/>
              </w:rPr>
              <w:t>0.635</w:t>
            </w:r>
          </w:p>
        </w:tc>
        <w:tc>
          <w:tcPr>
            <w:tcW w:w="1580" w:type="dxa"/>
            <w:tcBorders>
              <w:top w:val="nil"/>
              <w:left w:val="nil"/>
              <w:bottom w:val="single" w:sz="4" w:space="0" w:color="auto"/>
              <w:right w:val="single" w:sz="4" w:space="0" w:color="auto"/>
            </w:tcBorders>
            <w:shd w:val="clear" w:color="auto" w:fill="auto"/>
            <w:noWrap/>
            <w:vAlign w:val="bottom"/>
            <w:hideMark/>
          </w:tcPr>
          <w:p w:rsidR="006E6DDB" w:rsidRPr="00CB198E" w:rsidRDefault="006E6DDB" w:rsidP="00E43249">
            <w:pPr>
              <w:spacing w:after="0" w:line="240" w:lineRule="auto"/>
              <w:jc w:val="center"/>
              <w:rPr>
                <w:rFonts w:eastAsia="Times New Roman" w:cs="Times New Roman"/>
                <w:color w:val="000000"/>
                <w:szCs w:val="24"/>
              </w:rPr>
            </w:pPr>
            <w:r w:rsidRPr="00CB198E">
              <w:rPr>
                <w:rFonts w:eastAsia="Times New Roman" w:cs="Times New Roman"/>
                <w:color w:val="000000"/>
                <w:szCs w:val="24"/>
              </w:rPr>
              <w:t>0.103</w:t>
            </w:r>
          </w:p>
        </w:tc>
      </w:tr>
      <w:tr w:rsidR="006E6DDB" w:rsidRPr="00CB198E" w:rsidTr="00E43249">
        <w:trPr>
          <w:trHeight w:val="315"/>
        </w:trPr>
        <w:tc>
          <w:tcPr>
            <w:tcW w:w="1420" w:type="dxa"/>
            <w:tcBorders>
              <w:top w:val="nil"/>
              <w:left w:val="single" w:sz="4" w:space="0" w:color="auto"/>
              <w:bottom w:val="nil"/>
              <w:right w:val="single" w:sz="4" w:space="0" w:color="auto"/>
            </w:tcBorders>
            <w:shd w:val="clear" w:color="auto" w:fill="auto"/>
            <w:noWrap/>
            <w:vAlign w:val="bottom"/>
            <w:hideMark/>
          </w:tcPr>
          <w:p w:rsidR="006E6DDB" w:rsidRPr="00CB198E" w:rsidRDefault="006E6DDB" w:rsidP="00E43249">
            <w:pPr>
              <w:spacing w:after="0" w:line="240" w:lineRule="auto"/>
              <w:jc w:val="center"/>
              <w:rPr>
                <w:rFonts w:eastAsia="Times New Roman" w:cs="Times New Roman"/>
                <w:color w:val="000000"/>
                <w:szCs w:val="24"/>
              </w:rPr>
            </w:pPr>
          </w:p>
        </w:tc>
        <w:tc>
          <w:tcPr>
            <w:tcW w:w="1655" w:type="dxa"/>
            <w:tcBorders>
              <w:top w:val="nil"/>
              <w:left w:val="nil"/>
              <w:bottom w:val="single" w:sz="4" w:space="0" w:color="auto"/>
              <w:right w:val="single" w:sz="4" w:space="0" w:color="auto"/>
            </w:tcBorders>
            <w:shd w:val="clear" w:color="auto" w:fill="auto"/>
            <w:noWrap/>
            <w:vAlign w:val="bottom"/>
            <w:hideMark/>
          </w:tcPr>
          <w:p w:rsidR="006E6DDB" w:rsidRPr="00CB198E" w:rsidRDefault="006E6DDB" w:rsidP="00E43249">
            <w:pPr>
              <w:spacing w:after="0" w:line="240" w:lineRule="auto"/>
              <w:jc w:val="center"/>
              <w:rPr>
                <w:rFonts w:eastAsia="Times New Roman" w:cs="Times New Roman"/>
                <w:color w:val="000000"/>
                <w:szCs w:val="24"/>
              </w:rPr>
            </w:pPr>
            <w:r w:rsidRPr="00CB198E">
              <w:rPr>
                <w:rFonts w:eastAsia="Times New Roman" w:cs="Times New Roman"/>
                <w:color w:val="000000"/>
                <w:szCs w:val="24"/>
              </w:rPr>
              <w:t>0.487</w:t>
            </w:r>
          </w:p>
        </w:tc>
        <w:tc>
          <w:tcPr>
            <w:tcW w:w="1580" w:type="dxa"/>
            <w:tcBorders>
              <w:top w:val="nil"/>
              <w:left w:val="nil"/>
              <w:bottom w:val="single" w:sz="4" w:space="0" w:color="auto"/>
              <w:right w:val="single" w:sz="4" w:space="0" w:color="auto"/>
            </w:tcBorders>
            <w:shd w:val="clear" w:color="auto" w:fill="auto"/>
            <w:noWrap/>
            <w:vAlign w:val="bottom"/>
            <w:hideMark/>
          </w:tcPr>
          <w:p w:rsidR="006E6DDB" w:rsidRPr="00CB198E" w:rsidRDefault="006E6DDB" w:rsidP="00E43249">
            <w:pPr>
              <w:spacing w:after="0" w:line="240" w:lineRule="auto"/>
              <w:jc w:val="center"/>
              <w:rPr>
                <w:rFonts w:eastAsia="Times New Roman" w:cs="Times New Roman"/>
                <w:color w:val="000000"/>
                <w:szCs w:val="24"/>
              </w:rPr>
            </w:pPr>
            <w:r w:rsidRPr="00CB198E">
              <w:rPr>
                <w:rFonts w:eastAsia="Times New Roman" w:cs="Times New Roman"/>
                <w:color w:val="000000"/>
                <w:szCs w:val="24"/>
              </w:rPr>
              <w:t>0.215</w:t>
            </w:r>
          </w:p>
        </w:tc>
      </w:tr>
      <w:tr w:rsidR="006E6DDB" w:rsidRPr="00CB198E" w:rsidTr="00E43249">
        <w:trPr>
          <w:trHeight w:val="315"/>
        </w:trPr>
        <w:tc>
          <w:tcPr>
            <w:tcW w:w="1420" w:type="dxa"/>
            <w:tcBorders>
              <w:top w:val="nil"/>
              <w:left w:val="single" w:sz="4" w:space="0" w:color="auto"/>
              <w:bottom w:val="nil"/>
              <w:right w:val="single" w:sz="4" w:space="0" w:color="auto"/>
            </w:tcBorders>
            <w:shd w:val="clear" w:color="auto" w:fill="auto"/>
            <w:noWrap/>
            <w:vAlign w:val="bottom"/>
            <w:hideMark/>
          </w:tcPr>
          <w:p w:rsidR="006E6DDB" w:rsidRPr="00CB198E" w:rsidRDefault="006E6DDB" w:rsidP="00E43249">
            <w:pPr>
              <w:spacing w:after="0" w:line="240" w:lineRule="auto"/>
              <w:jc w:val="center"/>
              <w:rPr>
                <w:rFonts w:eastAsia="Times New Roman" w:cs="Times New Roman"/>
                <w:color w:val="000000"/>
                <w:szCs w:val="24"/>
              </w:rPr>
            </w:pPr>
            <w:r w:rsidRPr="00CB198E">
              <w:rPr>
                <w:rFonts w:eastAsia="Times New Roman" w:cs="Times New Roman"/>
                <w:color w:val="000000"/>
                <w:szCs w:val="24"/>
              </w:rPr>
              <w:t>0.738</w:t>
            </w:r>
          </w:p>
        </w:tc>
        <w:tc>
          <w:tcPr>
            <w:tcW w:w="1655" w:type="dxa"/>
            <w:tcBorders>
              <w:top w:val="nil"/>
              <w:left w:val="nil"/>
              <w:bottom w:val="single" w:sz="4" w:space="0" w:color="auto"/>
              <w:right w:val="single" w:sz="4" w:space="0" w:color="auto"/>
            </w:tcBorders>
            <w:shd w:val="clear" w:color="auto" w:fill="auto"/>
            <w:noWrap/>
            <w:vAlign w:val="bottom"/>
            <w:hideMark/>
          </w:tcPr>
          <w:p w:rsidR="006E6DDB" w:rsidRPr="00CB198E" w:rsidRDefault="006E6DDB" w:rsidP="00E43249">
            <w:pPr>
              <w:spacing w:after="0" w:line="240" w:lineRule="auto"/>
              <w:jc w:val="center"/>
              <w:rPr>
                <w:rFonts w:eastAsia="Times New Roman" w:cs="Times New Roman"/>
                <w:color w:val="000000"/>
                <w:szCs w:val="24"/>
              </w:rPr>
            </w:pPr>
            <w:r w:rsidRPr="00CB198E">
              <w:rPr>
                <w:rFonts w:eastAsia="Times New Roman" w:cs="Times New Roman"/>
                <w:color w:val="000000"/>
                <w:szCs w:val="24"/>
              </w:rPr>
              <w:t>0.412</w:t>
            </w:r>
          </w:p>
        </w:tc>
        <w:tc>
          <w:tcPr>
            <w:tcW w:w="1580" w:type="dxa"/>
            <w:tcBorders>
              <w:top w:val="nil"/>
              <w:left w:val="nil"/>
              <w:bottom w:val="single" w:sz="4" w:space="0" w:color="auto"/>
              <w:right w:val="single" w:sz="4" w:space="0" w:color="auto"/>
            </w:tcBorders>
            <w:shd w:val="clear" w:color="auto" w:fill="auto"/>
            <w:noWrap/>
            <w:vAlign w:val="bottom"/>
            <w:hideMark/>
          </w:tcPr>
          <w:p w:rsidR="006E6DDB" w:rsidRPr="00CB198E" w:rsidRDefault="006E6DDB" w:rsidP="00E43249">
            <w:pPr>
              <w:spacing w:after="0" w:line="240" w:lineRule="auto"/>
              <w:jc w:val="center"/>
              <w:rPr>
                <w:rFonts w:eastAsia="Times New Roman" w:cs="Times New Roman"/>
                <w:color w:val="000000"/>
                <w:szCs w:val="24"/>
              </w:rPr>
            </w:pPr>
            <w:r w:rsidRPr="00CB198E">
              <w:rPr>
                <w:rFonts w:eastAsia="Times New Roman" w:cs="Times New Roman"/>
                <w:color w:val="000000"/>
                <w:szCs w:val="24"/>
              </w:rPr>
              <w:t>0.326</w:t>
            </w:r>
          </w:p>
        </w:tc>
      </w:tr>
      <w:tr w:rsidR="006E6DDB" w:rsidRPr="00CB198E" w:rsidTr="00E43249">
        <w:trPr>
          <w:trHeight w:val="315"/>
        </w:trPr>
        <w:tc>
          <w:tcPr>
            <w:tcW w:w="1420" w:type="dxa"/>
            <w:tcBorders>
              <w:top w:val="nil"/>
              <w:left w:val="single" w:sz="4" w:space="0" w:color="auto"/>
              <w:bottom w:val="nil"/>
              <w:right w:val="single" w:sz="4" w:space="0" w:color="auto"/>
            </w:tcBorders>
            <w:shd w:val="clear" w:color="auto" w:fill="auto"/>
            <w:noWrap/>
            <w:vAlign w:val="bottom"/>
            <w:hideMark/>
          </w:tcPr>
          <w:p w:rsidR="006E6DDB" w:rsidRPr="00CB198E" w:rsidRDefault="006E6DDB" w:rsidP="00E43249">
            <w:pPr>
              <w:spacing w:after="0" w:line="240" w:lineRule="auto"/>
              <w:jc w:val="center"/>
              <w:rPr>
                <w:rFonts w:eastAsia="Times New Roman" w:cs="Times New Roman"/>
                <w:color w:val="000000"/>
                <w:szCs w:val="24"/>
              </w:rPr>
            </w:pPr>
          </w:p>
        </w:tc>
        <w:tc>
          <w:tcPr>
            <w:tcW w:w="1655" w:type="dxa"/>
            <w:tcBorders>
              <w:top w:val="nil"/>
              <w:left w:val="nil"/>
              <w:bottom w:val="single" w:sz="4" w:space="0" w:color="auto"/>
              <w:right w:val="single" w:sz="4" w:space="0" w:color="auto"/>
            </w:tcBorders>
            <w:shd w:val="clear" w:color="auto" w:fill="auto"/>
            <w:noWrap/>
            <w:vAlign w:val="bottom"/>
            <w:hideMark/>
          </w:tcPr>
          <w:p w:rsidR="006E6DDB" w:rsidRPr="00CB198E" w:rsidRDefault="006E6DDB" w:rsidP="00E43249">
            <w:pPr>
              <w:spacing w:after="0" w:line="240" w:lineRule="auto"/>
              <w:jc w:val="center"/>
              <w:rPr>
                <w:rFonts w:eastAsia="Times New Roman" w:cs="Times New Roman"/>
                <w:color w:val="000000"/>
                <w:szCs w:val="24"/>
              </w:rPr>
            </w:pPr>
            <w:r w:rsidRPr="00CB198E">
              <w:rPr>
                <w:rFonts w:eastAsia="Times New Roman" w:cs="Times New Roman"/>
                <w:color w:val="000000"/>
                <w:szCs w:val="24"/>
              </w:rPr>
              <w:t>0.315</w:t>
            </w:r>
          </w:p>
        </w:tc>
        <w:tc>
          <w:tcPr>
            <w:tcW w:w="1580" w:type="dxa"/>
            <w:tcBorders>
              <w:top w:val="nil"/>
              <w:left w:val="nil"/>
              <w:bottom w:val="single" w:sz="4" w:space="0" w:color="auto"/>
              <w:right w:val="single" w:sz="4" w:space="0" w:color="auto"/>
            </w:tcBorders>
            <w:shd w:val="clear" w:color="auto" w:fill="auto"/>
            <w:noWrap/>
            <w:vAlign w:val="bottom"/>
            <w:hideMark/>
          </w:tcPr>
          <w:p w:rsidR="006E6DDB" w:rsidRPr="00CB198E" w:rsidRDefault="006E6DDB" w:rsidP="00E43249">
            <w:pPr>
              <w:spacing w:after="0" w:line="240" w:lineRule="auto"/>
              <w:jc w:val="center"/>
              <w:rPr>
                <w:rFonts w:eastAsia="Times New Roman" w:cs="Times New Roman"/>
                <w:color w:val="000000"/>
                <w:szCs w:val="24"/>
              </w:rPr>
            </w:pPr>
            <w:r w:rsidRPr="00CB198E">
              <w:rPr>
                <w:rFonts w:eastAsia="Times New Roman" w:cs="Times New Roman"/>
                <w:color w:val="000000"/>
                <w:szCs w:val="24"/>
              </w:rPr>
              <w:t>0.423</w:t>
            </w:r>
          </w:p>
        </w:tc>
      </w:tr>
      <w:tr w:rsidR="006E6DDB" w:rsidRPr="00CB198E" w:rsidTr="00E43249">
        <w:trPr>
          <w:trHeight w:val="315"/>
        </w:trPr>
        <w:tc>
          <w:tcPr>
            <w:tcW w:w="1420" w:type="dxa"/>
            <w:tcBorders>
              <w:top w:val="nil"/>
              <w:left w:val="single" w:sz="4" w:space="0" w:color="auto"/>
              <w:bottom w:val="single" w:sz="4" w:space="0" w:color="auto"/>
              <w:right w:val="single" w:sz="4" w:space="0" w:color="auto"/>
            </w:tcBorders>
            <w:shd w:val="clear" w:color="auto" w:fill="auto"/>
            <w:noWrap/>
            <w:vAlign w:val="bottom"/>
            <w:hideMark/>
          </w:tcPr>
          <w:p w:rsidR="006E6DDB" w:rsidRPr="00CB198E" w:rsidRDefault="006E6DDB" w:rsidP="00E43249">
            <w:pPr>
              <w:spacing w:after="0" w:line="240" w:lineRule="auto"/>
              <w:jc w:val="center"/>
              <w:rPr>
                <w:rFonts w:eastAsia="Times New Roman" w:cs="Times New Roman"/>
                <w:color w:val="000000"/>
                <w:szCs w:val="24"/>
              </w:rPr>
            </w:pPr>
          </w:p>
        </w:tc>
        <w:tc>
          <w:tcPr>
            <w:tcW w:w="1655" w:type="dxa"/>
            <w:tcBorders>
              <w:top w:val="nil"/>
              <w:left w:val="nil"/>
              <w:bottom w:val="single" w:sz="4" w:space="0" w:color="auto"/>
              <w:right w:val="single" w:sz="4" w:space="0" w:color="auto"/>
            </w:tcBorders>
            <w:shd w:val="clear" w:color="auto" w:fill="auto"/>
            <w:noWrap/>
            <w:vAlign w:val="bottom"/>
            <w:hideMark/>
          </w:tcPr>
          <w:p w:rsidR="006E6DDB" w:rsidRPr="00CB198E" w:rsidRDefault="006E6DDB" w:rsidP="00E43249">
            <w:pPr>
              <w:spacing w:after="0" w:line="240" w:lineRule="auto"/>
              <w:jc w:val="center"/>
              <w:rPr>
                <w:rFonts w:eastAsia="Times New Roman" w:cs="Times New Roman"/>
                <w:color w:val="000000"/>
                <w:szCs w:val="24"/>
              </w:rPr>
            </w:pPr>
            <w:r w:rsidRPr="00CB198E">
              <w:rPr>
                <w:rFonts w:eastAsia="Times New Roman" w:cs="Times New Roman"/>
                <w:color w:val="000000"/>
                <w:szCs w:val="24"/>
              </w:rPr>
              <w:t>0.185</w:t>
            </w:r>
          </w:p>
        </w:tc>
        <w:tc>
          <w:tcPr>
            <w:tcW w:w="1580" w:type="dxa"/>
            <w:tcBorders>
              <w:top w:val="nil"/>
              <w:left w:val="nil"/>
              <w:bottom w:val="single" w:sz="4" w:space="0" w:color="auto"/>
              <w:right w:val="single" w:sz="4" w:space="0" w:color="auto"/>
            </w:tcBorders>
            <w:shd w:val="clear" w:color="auto" w:fill="auto"/>
            <w:noWrap/>
            <w:vAlign w:val="bottom"/>
            <w:hideMark/>
          </w:tcPr>
          <w:p w:rsidR="006E6DDB" w:rsidRPr="00CB198E" w:rsidRDefault="006E6DDB" w:rsidP="00E43249">
            <w:pPr>
              <w:spacing w:after="0" w:line="240" w:lineRule="auto"/>
              <w:jc w:val="center"/>
              <w:rPr>
                <w:rFonts w:eastAsia="Times New Roman" w:cs="Times New Roman"/>
                <w:color w:val="000000"/>
                <w:szCs w:val="24"/>
              </w:rPr>
            </w:pPr>
            <w:r w:rsidRPr="00CB198E">
              <w:rPr>
                <w:rFonts w:eastAsia="Times New Roman" w:cs="Times New Roman"/>
                <w:color w:val="000000"/>
                <w:szCs w:val="24"/>
              </w:rPr>
              <w:t>0.553</w:t>
            </w:r>
          </w:p>
        </w:tc>
      </w:tr>
    </w:tbl>
    <w:p w:rsidR="006E6DDB" w:rsidRDefault="006E6DDB" w:rsidP="006E6DDB">
      <w:pPr>
        <w:rPr>
          <w:b/>
        </w:rPr>
      </w:pPr>
    </w:p>
    <w:p w:rsidR="006E6DDB" w:rsidRDefault="006E6DDB">
      <w:r>
        <w:br w:type="page"/>
      </w:r>
    </w:p>
    <w:tbl>
      <w:tblPr>
        <w:tblpPr w:leftFromText="180" w:rightFromText="180" w:vertAnchor="text" w:tblpY="1"/>
        <w:tblOverlap w:val="never"/>
        <w:tblW w:w="2895" w:type="dxa"/>
        <w:tblInd w:w="93" w:type="dxa"/>
        <w:tblLook w:val="04A0" w:firstRow="1" w:lastRow="0" w:firstColumn="1" w:lastColumn="0" w:noHBand="0" w:noVBand="1"/>
      </w:tblPr>
      <w:tblGrid>
        <w:gridCol w:w="1363"/>
        <w:gridCol w:w="1532"/>
      </w:tblGrid>
      <w:tr w:rsidR="006E6DDB" w:rsidRPr="00C30B8B" w:rsidTr="00E43249">
        <w:trPr>
          <w:trHeight w:val="315"/>
        </w:trPr>
        <w:tc>
          <w:tcPr>
            <w:tcW w:w="136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E6DDB" w:rsidRPr="00C30B8B" w:rsidRDefault="006E6DDB" w:rsidP="00E43249">
            <w:pPr>
              <w:spacing w:after="0" w:line="240" w:lineRule="auto"/>
              <w:jc w:val="center"/>
              <w:rPr>
                <w:rFonts w:eastAsia="Times New Roman" w:cs="Times New Roman"/>
                <w:color w:val="000000"/>
                <w:szCs w:val="24"/>
              </w:rPr>
            </w:pPr>
            <w:r w:rsidRPr="00C30B8B">
              <w:rPr>
                <w:rFonts w:eastAsia="Times New Roman" w:cs="Times New Roman"/>
                <w:color w:val="000000"/>
                <w:szCs w:val="24"/>
              </w:rPr>
              <w:lastRenderedPageBreak/>
              <w:t xml:space="preserve">Konsentrasi </w:t>
            </w:r>
          </w:p>
        </w:tc>
        <w:tc>
          <w:tcPr>
            <w:tcW w:w="1532" w:type="dxa"/>
            <w:tcBorders>
              <w:top w:val="single" w:sz="4" w:space="0" w:color="auto"/>
              <w:left w:val="nil"/>
              <w:bottom w:val="single" w:sz="4" w:space="0" w:color="auto"/>
              <w:right w:val="single" w:sz="4" w:space="0" w:color="auto"/>
            </w:tcBorders>
            <w:shd w:val="clear" w:color="auto" w:fill="auto"/>
            <w:noWrap/>
            <w:vAlign w:val="bottom"/>
            <w:hideMark/>
          </w:tcPr>
          <w:p w:rsidR="006E6DDB" w:rsidRPr="00C30B8B" w:rsidRDefault="006E6DDB" w:rsidP="00E43249">
            <w:pPr>
              <w:spacing w:after="0" w:line="240" w:lineRule="auto"/>
              <w:jc w:val="center"/>
              <w:rPr>
                <w:rFonts w:eastAsia="Times New Roman" w:cs="Times New Roman"/>
                <w:color w:val="000000"/>
                <w:szCs w:val="24"/>
              </w:rPr>
            </w:pPr>
            <w:r w:rsidRPr="00C30B8B">
              <w:rPr>
                <w:rFonts w:eastAsia="Times New Roman" w:cs="Times New Roman"/>
                <w:color w:val="000000"/>
                <w:szCs w:val="24"/>
              </w:rPr>
              <w:t>∆ Absorbansi</w:t>
            </w:r>
          </w:p>
        </w:tc>
      </w:tr>
      <w:tr w:rsidR="006E6DDB" w:rsidRPr="00C30B8B" w:rsidTr="00E43249">
        <w:trPr>
          <w:trHeight w:val="315"/>
        </w:trPr>
        <w:tc>
          <w:tcPr>
            <w:tcW w:w="1363" w:type="dxa"/>
            <w:tcBorders>
              <w:top w:val="nil"/>
              <w:left w:val="single" w:sz="4" w:space="0" w:color="auto"/>
              <w:bottom w:val="single" w:sz="4" w:space="0" w:color="auto"/>
              <w:right w:val="single" w:sz="4" w:space="0" w:color="auto"/>
            </w:tcBorders>
            <w:shd w:val="clear" w:color="auto" w:fill="auto"/>
            <w:noWrap/>
            <w:vAlign w:val="bottom"/>
            <w:hideMark/>
          </w:tcPr>
          <w:p w:rsidR="006E6DDB" w:rsidRPr="00C30B8B" w:rsidRDefault="006E6DDB" w:rsidP="00E43249">
            <w:pPr>
              <w:spacing w:after="0" w:line="240" w:lineRule="auto"/>
              <w:jc w:val="center"/>
              <w:rPr>
                <w:rFonts w:eastAsia="Times New Roman" w:cs="Times New Roman"/>
                <w:color w:val="000000"/>
                <w:szCs w:val="24"/>
              </w:rPr>
            </w:pPr>
            <w:r w:rsidRPr="00C30B8B">
              <w:rPr>
                <w:rFonts w:eastAsia="Times New Roman" w:cs="Times New Roman"/>
                <w:color w:val="000000"/>
                <w:szCs w:val="24"/>
              </w:rPr>
              <w:t>25</w:t>
            </w:r>
          </w:p>
        </w:tc>
        <w:tc>
          <w:tcPr>
            <w:tcW w:w="1532" w:type="dxa"/>
            <w:tcBorders>
              <w:top w:val="nil"/>
              <w:left w:val="nil"/>
              <w:bottom w:val="single" w:sz="4" w:space="0" w:color="auto"/>
              <w:right w:val="single" w:sz="4" w:space="0" w:color="auto"/>
            </w:tcBorders>
            <w:shd w:val="clear" w:color="auto" w:fill="auto"/>
            <w:noWrap/>
            <w:vAlign w:val="bottom"/>
            <w:hideMark/>
          </w:tcPr>
          <w:p w:rsidR="006E6DDB" w:rsidRPr="00C30B8B" w:rsidRDefault="006E6DDB" w:rsidP="00E43249">
            <w:pPr>
              <w:spacing w:after="0" w:line="240" w:lineRule="auto"/>
              <w:jc w:val="center"/>
              <w:rPr>
                <w:rFonts w:eastAsia="Times New Roman" w:cs="Times New Roman"/>
                <w:color w:val="000000"/>
                <w:szCs w:val="24"/>
              </w:rPr>
            </w:pPr>
            <w:r w:rsidRPr="00C30B8B">
              <w:rPr>
                <w:rFonts w:eastAsia="Times New Roman" w:cs="Times New Roman"/>
                <w:color w:val="000000"/>
                <w:szCs w:val="24"/>
              </w:rPr>
              <w:t>0.112</w:t>
            </w:r>
          </w:p>
        </w:tc>
      </w:tr>
      <w:tr w:rsidR="006E6DDB" w:rsidRPr="00C30B8B" w:rsidTr="00E43249">
        <w:trPr>
          <w:trHeight w:val="315"/>
        </w:trPr>
        <w:tc>
          <w:tcPr>
            <w:tcW w:w="1363" w:type="dxa"/>
            <w:tcBorders>
              <w:top w:val="nil"/>
              <w:left w:val="single" w:sz="4" w:space="0" w:color="auto"/>
              <w:bottom w:val="single" w:sz="4" w:space="0" w:color="auto"/>
              <w:right w:val="single" w:sz="4" w:space="0" w:color="auto"/>
            </w:tcBorders>
            <w:shd w:val="clear" w:color="auto" w:fill="auto"/>
            <w:noWrap/>
            <w:vAlign w:val="bottom"/>
            <w:hideMark/>
          </w:tcPr>
          <w:p w:rsidR="006E6DDB" w:rsidRPr="00C30B8B" w:rsidRDefault="006E6DDB" w:rsidP="00E43249">
            <w:pPr>
              <w:spacing w:after="0" w:line="240" w:lineRule="auto"/>
              <w:jc w:val="center"/>
              <w:rPr>
                <w:rFonts w:eastAsia="Times New Roman" w:cs="Times New Roman"/>
                <w:color w:val="000000"/>
                <w:szCs w:val="24"/>
              </w:rPr>
            </w:pPr>
            <w:r w:rsidRPr="00C30B8B">
              <w:rPr>
                <w:rFonts w:eastAsia="Times New Roman" w:cs="Times New Roman"/>
                <w:color w:val="000000"/>
                <w:szCs w:val="24"/>
              </w:rPr>
              <w:t>50</w:t>
            </w:r>
          </w:p>
        </w:tc>
        <w:tc>
          <w:tcPr>
            <w:tcW w:w="1532" w:type="dxa"/>
            <w:tcBorders>
              <w:top w:val="nil"/>
              <w:left w:val="nil"/>
              <w:bottom w:val="single" w:sz="4" w:space="0" w:color="auto"/>
              <w:right w:val="single" w:sz="4" w:space="0" w:color="auto"/>
            </w:tcBorders>
            <w:shd w:val="clear" w:color="auto" w:fill="auto"/>
            <w:noWrap/>
            <w:vAlign w:val="bottom"/>
            <w:hideMark/>
          </w:tcPr>
          <w:p w:rsidR="006E6DDB" w:rsidRPr="00C30B8B" w:rsidRDefault="006E6DDB" w:rsidP="00E43249">
            <w:pPr>
              <w:spacing w:after="0" w:line="240" w:lineRule="auto"/>
              <w:jc w:val="center"/>
              <w:rPr>
                <w:rFonts w:eastAsia="Times New Roman" w:cs="Times New Roman"/>
                <w:color w:val="000000"/>
                <w:szCs w:val="24"/>
              </w:rPr>
            </w:pPr>
            <w:r w:rsidRPr="00C30B8B">
              <w:rPr>
                <w:rFonts w:eastAsia="Times New Roman" w:cs="Times New Roman"/>
                <w:color w:val="000000"/>
                <w:szCs w:val="24"/>
              </w:rPr>
              <w:t>0.206</w:t>
            </w:r>
          </w:p>
        </w:tc>
      </w:tr>
      <w:tr w:rsidR="006E6DDB" w:rsidRPr="00C30B8B" w:rsidTr="00E43249">
        <w:trPr>
          <w:trHeight w:val="315"/>
        </w:trPr>
        <w:tc>
          <w:tcPr>
            <w:tcW w:w="1363" w:type="dxa"/>
            <w:tcBorders>
              <w:top w:val="nil"/>
              <w:left w:val="single" w:sz="4" w:space="0" w:color="auto"/>
              <w:bottom w:val="single" w:sz="4" w:space="0" w:color="auto"/>
              <w:right w:val="single" w:sz="4" w:space="0" w:color="auto"/>
            </w:tcBorders>
            <w:shd w:val="clear" w:color="auto" w:fill="auto"/>
            <w:noWrap/>
            <w:vAlign w:val="bottom"/>
            <w:hideMark/>
          </w:tcPr>
          <w:p w:rsidR="006E6DDB" w:rsidRPr="00C30B8B" w:rsidRDefault="006E6DDB" w:rsidP="00E43249">
            <w:pPr>
              <w:spacing w:after="0" w:line="240" w:lineRule="auto"/>
              <w:jc w:val="center"/>
              <w:rPr>
                <w:rFonts w:eastAsia="Times New Roman" w:cs="Times New Roman"/>
                <w:color w:val="000000"/>
                <w:szCs w:val="24"/>
              </w:rPr>
            </w:pPr>
            <w:r w:rsidRPr="00C30B8B">
              <w:rPr>
                <w:rFonts w:eastAsia="Times New Roman" w:cs="Times New Roman"/>
                <w:color w:val="000000"/>
                <w:szCs w:val="24"/>
              </w:rPr>
              <w:t>75</w:t>
            </w:r>
          </w:p>
        </w:tc>
        <w:tc>
          <w:tcPr>
            <w:tcW w:w="1532" w:type="dxa"/>
            <w:tcBorders>
              <w:top w:val="nil"/>
              <w:left w:val="nil"/>
              <w:bottom w:val="single" w:sz="4" w:space="0" w:color="auto"/>
              <w:right w:val="single" w:sz="4" w:space="0" w:color="auto"/>
            </w:tcBorders>
            <w:shd w:val="clear" w:color="auto" w:fill="auto"/>
            <w:noWrap/>
            <w:vAlign w:val="bottom"/>
            <w:hideMark/>
          </w:tcPr>
          <w:p w:rsidR="006E6DDB" w:rsidRPr="00C30B8B" w:rsidRDefault="006E6DDB" w:rsidP="00E43249">
            <w:pPr>
              <w:spacing w:after="0" w:line="240" w:lineRule="auto"/>
              <w:jc w:val="center"/>
              <w:rPr>
                <w:rFonts w:eastAsia="Times New Roman" w:cs="Times New Roman"/>
                <w:color w:val="000000"/>
                <w:szCs w:val="24"/>
              </w:rPr>
            </w:pPr>
            <w:r w:rsidRPr="00C30B8B">
              <w:rPr>
                <w:rFonts w:eastAsia="Times New Roman" w:cs="Times New Roman"/>
                <w:color w:val="000000"/>
                <w:szCs w:val="24"/>
              </w:rPr>
              <w:t>0.381</w:t>
            </w:r>
          </w:p>
        </w:tc>
      </w:tr>
      <w:tr w:rsidR="006E6DDB" w:rsidRPr="00C30B8B" w:rsidTr="00E43249">
        <w:trPr>
          <w:trHeight w:val="315"/>
        </w:trPr>
        <w:tc>
          <w:tcPr>
            <w:tcW w:w="1363" w:type="dxa"/>
            <w:tcBorders>
              <w:top w:val="nil"/>
              <w:left w:val="single" w:sz="4" w:space="0" w:color="auto"/>
              <w:bottom w:val="single" w:sz="4" w:space="0" w:color="auto"/>
              <w:right w:val="single" w:sz="4" w:space="0" w:color="auto"/>
            </w:tcBorders>
            <w:shd w:val="clear" w:color="auto" w:fill="auto"/>
            <w:noWrap/>
            <w:vAlign w:val="bottom"/>
            <w:hideMark/>
          </w:tcPr>
          <w:p w:rsidR="006E6DDB" w:rsidRPr="00C30B8B" w:rsidRDefault="006E6DDB" w:rsidP="00E43249">
            <w:pPr>
              <w:spacing w:after="0" w:line="240" w:lineRule="auto"/>
              <w:jc w:val="center"/>
              <w:rPr>
                <w:rFonts w:eastAsia="Times New Roman" w:cs="Times New Roman"/>
                <w:color w:val="000000"/>
                <w:szCs w:val="24"/>
              </w:rPr>
            </w:pPr>
            <w:r w:rsidRPr="00C30B8B">
              <w:rPr>
                <w:rFonts w:eastAsia="Times New Roman" w:cs="Times New Roman"/>
                <w:color w:val="000000"/>
                <w:szCs w:val="24"/>
              </w:rPr>
              <w:t>100</w:t>
            </w:r>
          </w:p>
        </w:tc>
        <w:tc>
          <w:tcPr>
            <w:tcW w:w="1532" w:type="dxa"/>
            <w:tcBorders>
              <w:top w:val="nil"/>
              <w:left w:val="nil"/>
              <w:bottom w:val="single" w:sz="4" w:space="0" w:color="auto"/>
              <w:right w:val="single" w:sz="4" w:space="0" w:color="auto"/>
            </w:tcBorders>
            <w:shd w:val="clear" w:color="auto" w:fill="auto"/>
            <w:noWrap/>
            <w:vAlign w:val="bottom"/>
            <w:hideMark/>
          </w:tcPr>
          <w:p w:rsidR="006E6DDB" w:rsidRPr="00C30B8B" w:rsidRDefault="006E6DDB" w:rsidP="00E43249">
            <w:pPr>
              <w:spacing w:after="0" w:line="240" w:lineRule="auto"/>
              <w:jc w:val="center"/>
              <w:rPr>
                <w:rFonts w:eastAsia="Times New Roman" w:cs="Times New Roman"/>
                <w:color w:val="000000"/>
                <w:szCs w:val="24"/>
              </w:rPr>
            </w:pPr>
            <w:r w:rsidRPr="00C30B8B">
              <w:rPr>
                <w:rFonts w:eastAsia="Times New Roman" w:cs="Times New Roman"/>
                <w:color w:val="000000"/>
                <w:szCs w:val="24"/>
              </w:rPr>
              <w:t>0.469</w:t>
            </w:r>
          </w:p>
        </w:tc>
      </w:tr>
      <w:tr w:rsidR="006E6DDB" w:rsidRPr="00C30B8B" w:rsidTr="00E43249">
        <w:trPr>
          <w:trHeight w:val="315"/>
        </w:trPr>
        <w:tc>
          <w:tcPr>
            <w:tcW w:w="1363" w:type="dxa"/>
            <w:tcBorders>
              <w:top w:val="nil"/>
              <w:left w:val="single" w:sz="4" w:space="0" w:color="auto"/>
              <w:bottom w:val="single" w:sz="4" w:space="0" w:color="auto"/>
              <w:right w:val="single" w:sz="4" w:space="0" w:color="auto"/>
            </w:tcBorders>
            <w:shd w:val="clear" w:color="auto" w:fill="auto"/>
            <w:noWrap/>
            <w:vAlign w:val="bottom"/>
            <w:hideMark/>
          </w:tcPr>
          <w:p w:rsidR="006E6DDB" w:rsidRPr="00C30B8B" w:rsidRDefault="006E6DDB" w:rsidP="00E43249">
            <w:pPr>
              <w:spacing w:after="0" w:line="240" w:lineRule="auto"/>
              <w:jc w:val="center"/>
              <w:rPr>
                <w:rFonts w:eastAsia="Times New Roman" w:cs="Times New Roman"/>
                <w:color w:val="000000"/>
                <w:szCs w:val="24"/>
              </w:rPr>
            </w:pPr>
            <w:r w:rsidRPr="00C30B8B">
              <w:rPr>
                <w:rFonts w:eastAsia="Times New Roman" w:cs="Times New Roman"/>
                <w:color w:val="000000"/>
                <w:szCs w:val="24"/>
              </w:rPr>
              <w:t>150</w:t>
            </w:r>
          </w:p>
        </w:tc>
        <w:tc>
          <w:tcPr>
            <w:tcW w:w="1532" w:type="dxa"/>
            <w:tcBorders>
              <w:top w:val="nil"/>
              <w:left w:val="nil"/>
              <w:bottom w:val="single" w:sz="4" w:space="0" w:color="auto"/>
              <w:right w:val="single" w:sz="4" w:space="0" w:color="auto"/>
            </w:tcBorders>
            <w:shd w:val="clear" w:color="auto" w:fill="auto"/>
            <w:noWrap/>
            <w:vAlign w:val="bottom"/>
            <w:hideMark/>
          </w:tcPr>
          <w:p w:rsidR="006E6DDB" w:rsidRPr="00C30B8B" w:rsidRDefault="006E6DDB" w:rsidP="00E43249">
            <w:pPr>
              <w:spacing w:after="0" w:line="240" w:lineRule="auto"/>
              <w:jc w:val="center"/>
              <w:rPr>
                <w:rFonts w:eastAsia="Times New Roman" w:cs="Times New Roman"/>
                <w:color w:val="000000"/>
                <w:szCs w:val="24"/>
              </w:rPr>
            </w:pPr>
            <w:r w:rsidRPr="00C30B8B">
              <w:rPr>
                <w:rFonts w:eastAsia="Times New Roman" w:cs="Times New Roman"/>
                <w:color w:val="000000"/>
                <w:szCs w:val="24"/>
              </w:rPr>
              <w:t>0.577</w:t>
            </w:r>
          </w:p>
        </w:tc>
      </w:tr>
    </w:tbl>
    <w:p w:rsidR="006E6DDB" w:rsidRDefault="006E6DDB" w:rsidP="006E6DDB">
      <w:pPr>
        <w:rPr>
          <w:b/>
        </w:rPr>
      </w:pPr>
      <w:r>
        <w:rPr>
          <w:noProof/>
        </w:rPr>
        <w:drawing>
          <wp:inline distT="0" distB="0" distL="0" distR="0" wp14:anchorId="4034C670" wp14:editId="43AD842A">
            <wp:extent cx="3423684" cy="2158409"/>
            <wp:effectExtent l="0" t="0" r="24765" b="13335"/>
            <wp:docPr id="2322" name="Chart 232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3"/>
              </a:graphicData>
            </a:graphic>
          </wp:inline>
        </w:drawing>
      </w:r>
    </w:p>
    <w:tbl>
      <w:tblPr>
        <w:tblpPr w:leftFromText="180" w:rightFromText="180" w:vertAnchor="text" w:tblpY="1"/>
        <w:tblOverlap w:val="never"/>
        <w:tblW w:w="2840" w:type="dxa"/>
        <w:tblInd w:w="93" w:type="dxa"/>
        <w:tblLook w:val="04A0" w:firstRow="1" w:lastRow="0" w:firstColumn="1" w:lastColumn="0" w:noHBand="0" w:noVBand="1"/>
      </w:tblPr>
      <w:tblGrid>
        <w:gridCol w:w="1310"/>
        <w:gridCol w:w="1530"/>
      </w:tblGrid>
      <w:tr w:rsidR="006E6DDB" w:rsidRPr="00C30B8B" w:rsidTr="00E43249">
        <w:trPr>
          <w:trHeight w:val="315"/>
        </w:trPr>
        <w:tc>
          <w:tcPr>
            <w:tcW w:w="13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E6DDB" w:rsidRPr="00C30B8B" w:rsidRDefault="006E6DDB" w:rsidP="00E43249">
            <w:pPr>
              <w:spacing w:after="0" w:line="240" w:lineRule="auto"/>
              <w:jc w:val="center"/>
              <w:rPr>
                <w:rFonts w:eastAsia="Times New Roman" w:cs="Times New Roman"/>
                <w:color w:val="000000"/>
                <w:szCs w:val="24"/>
              </w:rPr>
            </w:pPr>
            <w:r w:rsidRPr="00C30B8B">
              <w:rPr>
                <w:rFonts w:eastAsia="Times New Roman" w:cs="Times New Roman"/>
                <w:color w:val="000000"/>
                <w:szCs w:val="24"/>
              </w:rPr>
              <w:t xml:space="preserve">konsentrasi </w:t>
            </w:r>
          </w:p>
        </w:tc>
        <w:tc>
          <w:tcPr>
            <w:tcW w:w="1530" w:type="dxa"/>
            <w:tcBorders>
              <w:top w:val="single" w:sz="4" w:space="0" w:color="auto"/>
              <w:left w:val="nil"/>
              <w:bottom w:val="single" w:sz="4" w:space="0" w:color="auto"/>
              <w:right w:val="single" w:sz="4" w:space="0" w:color="auto"/>
            </w:tcBorders>
            <w:shd w:val="clear" w:color="auto" w:fill="auto"/>
            <w:noWrap/>
            <w:vAlign w:val="bottom"/>
            <w:hideMark/>
          </w:tcPr>
          <w:p w:rsidR="006E6DDB" w:rsidRPr="00C30B8B" w:rsidRDefault="006E6DDB" w:rsidP="00E43249">
            <w:pPr>
              <w:spacing w:after="0" w:line="240" w:lineRule="auto"/>
              <w:jc w:val="center"/>
              <w:rPr>
                <w:rFonts w:eastAsia="Times New Roman" w:cs="Times New Roman"/>
                <w:color w:val="000000"/>
                <w:szCs w:val="24"/>
              </w:rPr>
            </w:pPr>
            <w:r w:rsidRPr="00C30B8B">
              <w:rPr>
                <w:rFonts w:eastAsia="Times New Roman" w:cs="Times New Roman"/>
                <w:color w:val="000000"/>
                <w:szCs w:val="24"/>
              </w:rPr>
              <w:t>∆ Absorbansi</w:t>
            </w:r>
          </w:p>
        </w:tc>
      </w:tr>
      <w:tr w:rsidR="006E6DDB" w:rsidRPr="00C30B8B" w:rsidTr="00E43249">
        <w:trPr>
          <w:trHeight w:val="315"/>
        </w:trPr>
        <w:tc>
          <w:tcPr>
            <w:tcW w:w="1310" w:type="dxa"/>
            <w:tcBorders>
              <w:top w:val="nil"/>
              <w:left w:val="single" w:sz="4" w:space="0" w:color="auto"/>
              <w:bottom w:val="single" w:sz="4" w:space="0" w:color="auto"/>
              <w:right w:val="single" w:sz="4" w:space="0" w:color="auto"/>
            </w:tcBorders>
            <w:shd w:val="clear" w:color="auto" w:fill="auto"/>
            <w:noWrap/>
            <w:vAlign w:val="bottom"/>
            <w:hideMark/>
          </w:tcPr>
          <w:p w:rsidR="006E6DDB" w:rsidRPr="00C30B8B" w:rsidRDefault="006E6DDB" w:rsidP="00E43249">
            <w:pPr>
              <w:spacing w:after="0" w:line="240" w:lineRule="auto"/>
              <w:jc w:val="center"/>
              <w:rPr>
                <w:rFonts w:eastAsia="Times New Roman" w:cs="Times New Roman"/>
                <w:color w:val="000000"/>
                <w:szCs w:val="24"/>
              </w:rPr>
            </w:pPr>
            <w:r w:rsidRPr="00C30B8B">
              <w:rPr>
                <w:rFonts w:eastAsia="Times New Roman" w:cs="Times New Roman"/>
                <w:color w:val="000000"/>
                <w:szCs w:val="24"/>
              </w:rPr>
              <w:t>25</w:t>
            </w:r>
          </w:p>
        </w:tc>
        <w:tc>
          <w:tcPr>
            <w:tcW w:w="1530" w:type="dxa"/>
            <w:tcBorders>
              <w:top w:val="nil"/>
              <w:left w:val="nil"/>
              <w:bottom w:val="single" w:sz="4" w:space="0" w:color="auto"/>
              <w:right w:val="single" w:sz="4" w:space="0" w:color="auto"/>
            </w:tcBorders>
            <w:shd w:val="clear" w:color="auto" w:fill="auto"/>
            <w:noWrap/>
            <w:vAlign w:val="bottom"/>
            <w:hideMark/>
          </w:tcPr>
          <w:p w:rsidR="006E6DDB" w:rsidRPr="00C30B8B" w:rsidRDefault="006E6DDB" w:rsidP="00E43249">
            <w:pPr>
              <w:spacing w:after="0" w:line="240" w:lineRule="auto"/>
              <w:jc w:val="center"/>
              <w:rPr>
                <w:rFonts w:eastAsia="Times New Roman" w:cs="Times New Roman"/>
                <w:color w:val="000000"/>
                <w:szCs w:val="24"/>
              </w:rPr>
            </w:pPr>
            <w:r w:rsidRPr="00C30B8B">
              <w:rPr>
                <w:rFonts w:eastAsia="Times New Roman" w:cs="Times New Roman"/>
                <w:color w:val="000000"/>
                <w:szCs w:val="24"/>
              </w:rPr>
              <w:t>0.103</w:t>
            </w:r>
          </w:p>
        </w:tc>
      </w:tr>
      <w:tr w:rsidR="006E6DDB" w:rsidRPr="00C30B8B" w:rsidTr="00E43249">
        <w:trPr>
          <w:trHeight w:val="315"/>
        </w:trPr>
        <w:tc>
          <w:tcPr>
            <w:tcW w:w="1310" w:type="dxa"/>
            <w:tcBorders>
              <w:top w:val="nil"/>
              <w:left w:val="single" w:sz="4" w:space="0" w:color="auto"/>
              <w:bottom w:val="single" w:sz="4" w:space="0" w:color="auto"/>
              <w:right w:val="single" w:sz="4" w:space="0" w:color="auto"/>
            </w:tcBorders>
            <w:shd w:val="clear" w:color="auto" w:fill="auto"/>
            <w:noWrap/>
            <w:vAlign w:val="bottom"/>
            <w:hideMark/>
          </w:tcPr>
          <w:p w:rsidR="006E6DDB" w:rsidRPr="00C30B8B" w:rsidRDefault="006E6DDB" w:rsidP="00E43249">
            <w:pPr>
              <w:spacing w:after="0" w:line="240" w:lineRule="auto"/>
              <w:jc w:val="center"/>
              <w:rPr>
                <w:rFonts w:eastAsia="Times New Roman" w:cs="Times New Roman"/>
                <w:color w:val="000000"/>
                <w:szCs w:val="24"/>
              </w:rPr>
            </w:pPr>
            <w:r w:rsidRPr="00C30B8B">
              <w:rPr>
                <w:rFonts w:eastAsia="Times New Roman" w:cs="Times New Roman"/>
                <w:color w:val="000000"/>
                <w:szCs w:val="24"/>
              </w:rPr>
              <w:t>50</w:t>
            </w:r>
          </w:p>
        </w:tc>
        <w:tc>
          <w:tcPr>
            <w:tcW w:w="1530" w:type="dxa"/>
            <w:tcBorders>
              <w:top w:val="nil"/>
              <w:left w:val="nil"/>
              <w:bottom w:val="single" w:sz="4" w:space="0" w:color="auto"/>
              <w:right w:val="single" w:sz="4" w:space="0" w:color="auto"/>
            </w:tcBorders>
            <w:shd w:val="clear" w:color="auto" w:fill="auto"/>
            <w:noWrap/>
            <w:vAlign w:val="bottom"/>
            <w:hideMark/>
          </w:tcPr>
          <w:p w:rsidR="006E6DDB" w:rsidRPr="00C30B8B" w:rsidRDefault="006E6DDB" w:rsidP="00E43249">
            <w:pPr>
              <w:spacing w:after="0" w:line="240" w:lineRule="auto"/>
              <w:jc w:val="center"/>
              <w:rPr>
                <w:rFonts w:eastAsia="Times New Roman" w:cs="Times New Roman"/>
                <w:color w:val="000000"/>
                <w:szCs w:val="24"/>
              </w:rPr>
            </w:pPr>
            <w:r w:rsidRPr="00C30B8B">
              <w:rPr>
                <w:rFonts w:eastAsia="Times New Roman" w:cs="Times New Roman"/>
                <w:color w:val="000000"/>
                <w:szCs w:val="24"/>
              </w:rPr>
              <w:t>0.215</w:t>
            </w:r>
          </w:p>
        </w:tc>
      </w:tr>
      <w:tr w:rsidR="006E6DDB" w:rsidRPr="00C30B8B" w:rsidTr="00E43249">
        <w:trPr>
          <w:trHeight w:val="315"/>
        </w:trPr>
        <w:tc>
          <w:tcPr>
            <w:tcW w:w="1310" w:type="dxa"/>
            <w:tcBorders>
              <w:top w:val="nil"/>
              <w:left w:val="single" w:sz="4" w:space="0" w:color="auto"/>
              <w:bottom w:val="single" w:sz="4" w:space="0" w:color="auto"/>
              <w:right w:val="single" w:sz="4" w:space="0" w:color="auto"/>
            </w:tcBorders>
            <w:shd w:val="clear" w:color="auto" w:fill="auto"/>
            <w:noWrap/>
            <w:vAlign w:val="bottom"/>
            <w:hideMark/>
          </w:tcPr>
          <w:p w:rsidR="006E6DDB" w:rsidRPr="00C30B8B" w:rsidRDefault="006E6DDB" w:rsidP="00E43249">
            <w:pPr>
              <w:spacing w:after="0" w:line="240" w:lineRule="auto"/>
              <w:jc w:val="center"/>
              <w:rPr>
                <w:rFonts w:eastAsia="Times New Roman" w:cs="Times New Roman"/>
                <w:color w:val="000000"/>
                <w:szCs w:val="24"/>
              </w:rPr>
            </w:pPr>
            <w:r>
              <w:rPr>
                <w:rFonts w:eastAsia="Times New Roman" w:cs="Times New Roman"/>
                <w:color w:val="000000"/>
                <w:szCs w:val="24"/>
              </w:rPr>
              <w:t xml:space="preserve"> </w:t>
            </w:r>
            <w:r w:rsidRPr="00C30B8B">
              <w:rPr>
                <w:rFonts w:eastAsia="Times New Roman" w:cs="Times New Roman"/>
                <w:color w:val="000000"/>
                <w:szCs w:val="24"/>
              </w:rPr>
              <w:t>75</w:t>
            </w:r>
          </w:p>
        </w:tc>
        <w:tc>
          <w:tcPr>
            <w:tcW w:w="1530" w:type="dxa"/>
            <w:tcBorders>
              <w:top w:val="nil"/>
              <w:left w:val="nil"/>
              <w:bottom w:val="single" w:sz="4" w:space="0" w:color="auto"/>
              <w:right w:val="single" w:sz="4" w:space="0" w:color="auto"/>
            </w:tcBorders>
            <w:shd w:val="clear" w:color="auto" w:fill="auto"/>
            <w:noWrap/>
            <w:vAlign w:val="bottom"/>
            <w:hideMark/>
          </w:tcPr>
          <w:p w:rsidR="006E6DDB" w:rsidRPr="00C30B8B" w:rsidRDefault="006E6DDB" w:rsidP="00E43249">
            <w:pPr>
              <w:spacing w:after="0" w:line="240" w:lineRule="auto"/>
              <w:jc w:val="center"/>
              <w:rPr>
                <w:rFonts w:eastAsia="Times New Roman" w:cs="Times New Roman"/>
                <w:color w:val="000000"/>
                <w:szCs w:val="24"/>
              </w:rPr>
            </w:pPr>
            <w:r w:rsidRPr="00C30B8B">
              <w:rPr>
                <w:rFonts w:eastAsia="Times New Roman" w:cs="Times New Roman"/>
                <w:color w:val="000000"/>
                <w:szCs w:val="24"/>
              </w:rPr>
              <w:t>0.326</w:t>
            </w:r>
          </w:p>
        </w:tc>
      </w:tr>
      <w:tr w:rsidR="006E6DDB" w:rsidRPr="00C30B8B" w:rsidTr="00E43249">
        <w:trPr>
          <w:trHeight w:val="315"/>
        </w:trPr>
        <w:tc>
          <w:tcPr>
            <w:tcW w:w="1310" w:type="dxa"/>
            <w:tcBorders>
              <w:top w:val="nil"/>
              <w:left w:val="single" w:sz="4" w:space="0" w:color="auto"/>
              <w:bottom w:val="single" w:sz="4" w:space="0" w:color="auto"/>
              <w:right w:val="single" w:sz="4" w:space="0" w:color="auto"/>
            </w:tcBorders>
            <w:shd w:val="clear" w:color="auto" w:fill="auto"/>
            <w:noWrap/>
            <w:vAlign w:val="bottom"/>
            <w:hideMark/>
          </w:tcPr>
          <w:p w:rsidR="006E6DDB" w:rsidRPr="00C30B8B" w:rsidRDefault="006E6DDB" w:rsidP="00E43249">
            <w:pPr>
              <w:spacing w:after="0" w:line="240" w:lineRule="auto"/>
              <w:jc w:val="center"/>
              <w:rPr>
                <w:rFonts w:eastAsia="Times New Roman" w:cs="Times New Roman"/>
                <w:color w:val="000000"/>
                <w:szCs w:val="24"/>
              </w:rPr>
            </w:pPr>
            <w:r w:rsidRPr="00C30B8B">
              <w:rPr>
                <w:rFonts w:eastAsia="Times New Roman" w:cs="Times New Roman"/>
                <w:color w:val="000000"/>
                <w:szCs w:val="24"/>
              </w:rPr>
              <w:t>100</w:t>
            </w:r>
          </w:p>
        </w:tc>
        <w:tc>
          <w:tcPr>
            <w:tcW w:w="1530" w:type="dxa"/>
            <w:tcBorders>
              <w:top w:val="nil"/>
              <w:left w:val="nil"/>
              <w:bottom w:val="single" w:sz="4" w:space="0" w:color="auto"/>
              <w:right w:val="single" w:sz="4" w:space="0" w:color="auto"/>
            </w:tcBorders>
            <w:shd w:val="clear" w:color="auto" w:fill="auto"/>
            <w:noWrap/>
            <w:vAlign w:val="bottom"/>
            <w:hideMark/>
          </w:tcPr>
          <w:p w:rsidR="006E6DDB" w:rsidRPr="00C30B8B" w:rsidRDefault="006E6DDB" w:rsidP="00E43249">
            <w:pPr>
              <w:spacing w:after="0" w:line="240" w:lineRule="auto"/>
              <w:jc w:val="center"/>
              <w:rPr>
                <w:rFonts w:eastAsia="Times New Roman" w:cs="Times New Roman"/>
                <w:color w:val="000000"/>
                <w:szCs w:val="24"/>
              </w:rPr>
            </w:pPr>
            <w:r w:rsidRPr="00C30B8B">
              <w:rPr>
                <w:rFonts w:eastAsia="Times New Roman" w:cs="Times New Roman"/>
                <w:color w:val="000000"/>
                <w:szCs w:val="24"/>
              </w:rPr>
              <w:t>0.423</w:t>
            </w:r>
          </w:p>
        </w:tc>
      </w:tr>
      <w:tr w:rsidR="006E6DDB" w:rsidRPr="00C30B8B" w:rsidTr="00E43249">
        <w:trPr>
          <w:trHeight w:val="315"/>
        </w:trPr>
        <w:tc>
          <w:tcPr>
            <w:tcW w:w="1310" w:type="dxa"/>
            <w:tcBorders>
              <w:top w:val="nil"/>
              <w:left w:val="single" w:sz="4" w:space="0" w:color="auto"/>
              <w:bottom w:val="single" w:sz="4" w:space="0" w:color="auto"/>
              <w:right w:val="single" w:sz="4" w:space="0" w:color="auto"/>
            </w:tcBorders>
            <w:shd w:val="clear" w:color="auto" w:fill="auto"/>
            <w:noWrap/>
            <w:vAlign w:val="bottom"/>
            <w:hideMark/>
          </w:tcPr>
          <w:p w:rsidR="006E6DDB" w:rsidRPr="00C30B8B" w:rsidRDefault="006E6DDB" w:rsidP="00E43249">
            <w:pPr>
              <w:spacing w:after="0" w:line="240" w:lineRule="auto"/>
              <w:jc w:val="center"/>
              <w:rPr>
                <w:rFonts w:eastAsia="Times New Roman" w:cs="Times New Roman"/>
                <w:color w:val="000000"/>
                <w:szCs w:val="24"/>
              </w:rPr>
            </w:pPr>
            <w:r w:rsidRPr="00C30B8B">
              <w:rPr>
                <w:rFonts w:eastAsia="Times New Roman" w:cs="Times New Roman"/>
                <w:color w:val="000000"/>
                <w:szCs w:val="24"/>
              </w:rPr>
              <w:t>150</w:t>
            </w:r>
          </w:p>
        </w:tc>
        <w:tc>
          <w:tcPr>
            <w:tcW w:w="1530" w:type="dxa"/>
            <w:tcBorders>
              <w:top w:val="nil"/>
              <w:left w:val="nil"/>
              <w:bottom w:val="single" w:sz="4" w:space="0" w:color="auto"/>
              <w:right w:val="single" w:sz="4" w:space="0" w:color="auto"/>
            </w:tcBorders>
            <w:shd w:val="clear" w:color="auto" w:fill="auto"/>
            <w:noWrap/>
            <w:vAlign w:val="bottom"/>
            <w:hideMark/>
          </w:tcPr>
          <w:p w:rsidR="006E6DDB" w:rsidRPr="00C30B8B" w:rsidRDefault="006E6DDB" w:rsidP="00E43249">
            <w:pPr>
              <w:spacing w:after="0" w:line="240" w:lineRule="auto"/>
              <w:jc w:val="center"/>
              <w:rPr>
                <w:rFonts w:eastAsia="Times New Roman" w:cs="Times New Roman"/>
                <w:color w:val="000000"/>
                <w:szCs w:val="24"/>
              </w:rPr>
            </w:pPr>
            <w:r w:rsidRPr="00C30B8B">
              <w:rPr>
                <w:rFonts w:eastAsia="Times New Roman" w:cs="Times New Roman"/>
                <w:color w:val="000000"/>
                <w:szCs w:val="24"/>
              </w:rPr>
              <w:t>0.553</w:t>
            </w:r>
          </w:p>
        </w:tc>
      </w:tr>
    </w:tbl>
    <w:p w:rsidR="006E6DDB" w:rsidRDefault="006E6DDB" w:rsidP="006E6DDB">
      <w:pPr>
        <w:rPr>
          <w:b/>
        </w:rPr>
      </w:pPr>
      <w:r>
        <w:rPr>
          <w:noProof/>
        </w:rPr>
        <w:drawing>
          <wp:inline distT="0" distB="0" distL="0" distR="0" wp14:anchorId="6A6A6AB0" wp14:editId="0F8BDF85">
            <wp:extent cx="3349256" cy="2020186"/>
            <wp:effectExtent l="0" t="0" r="22860" b="18415"/>
            <wp:docPr id="2323" name="Chart 23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24"/>
              </a:graphicData>
            </a:graphic>
          </wp:inline>
        </w:drawing>
      </w:r>
    </w:p>
    <w:tbl>
      <w:tblPr>
        <w:tblStyle w:val="TableGrid"/>
        <w:tblW w:w="0" w:type="auto"/>
        <w:tblInd w:w="0" w:type="dxa"/>
        <w:tblLook w:val="04A0" w:firstRow="1" w:lastRow="0" w:firstColumn="1" w:lastColumn="0" w:noHBand="0" w:noVBand="1"/>
      </w:tblPr>
      <w:tblGrid>
        <w:gridCol w:w="1188"/>
        <w:gridCol w:w="1260"/>
        <w:gridCol w:w="1710"/>
        <w:gridCol w:w="1800"/>
        <w:gridCol w:w="2196"/>
      </w:tblGrid>
      <w:tr w:rsidR="005770CB" w:rsidTr="00E43249">
        <w:tc>
          <w:tcPr>
            <w:tcW w:w="1188" w:type="dxa"/>
          </w:tcPr>
          <w:p w:rsidR="005770CB" w:rsidRDefault="005770CB" w:rsidP="00E43249">
            <w:pPr>
              <w:jc w:val="center"/>
            </w:pPr>
            <w:r>
              <w:t>Ekstrak</w:t>
            </w:r>
          </w:p>
        </w:tc>
        <w:tc>
          <w:tcPr>
            <w:tcW w:w="1260" w:type="dxa"/>
          </w:tcPr>
          <w:p w:rsidR="005770CB" w:rsidRDefault="005770CB" w:rsidP="00E43249">
            <w:pPr>
              <w:jc w:val="center"/>
            </w:pPr>
            <w:r>
              <w:t>Bobot</w:t>
            </w:r>
          </w:p>
        </w:tc>
        <w:tc>
          <w:tcPr>
            <w:tcW w:w="1710" w:type="dxa"/>
          </w:tcPr>
          <w:p w:rsidR="005770CB" w:rsidRDefault="005770CB" w:rsidP="00E43249">
            <w:pPr>
              <w:jc w:val="center"/>
            </w:pPr>
            <w:r>
              <w:t>Volume sampel</w:t>
            </w:r>
          </w:p>
        </w:tc>
        <w:tc>
          <w:tcPr>
            <w:tcW w:w="1800" w:type="dxa"/>
          </w:tcPr>
          <w:p w:rsidR="005770CB" w:rsidRDefault="005770CB" w:rsidP="00E43249">
            <w:pPr>
              <w:jc w:val="center"/>
            </w:pPr>
            <w:r>
              <w:t>Rata-rata absorbansi</w:t>
            </w:r>
          </w:p>
        </w:tc>
        <w:tc>
          <w:tcPr>
            <w:tcW w:w="2196" w:type="dxa"/>
          </w:tcPr>
          <w:p w:rsidR="005770CB" w:rsidRDefault="005770CB" w:rsidP="00E43249">
            <w:pPr>
              <w:jc w:val="center"/>
            </w:pPr>
            <w:r>
              <w:t>Kadar vit C</w:t>
            </w:r>
          </w:p>
        </w:tc>
      </w:tr>
      <w:tr w:rsidR="005770CB" w:rsidTr="00E43249">
        <w:tc>
          <w:tcPr>
            <w:tcW w:w="1188" w:type="dxa"/>
          </w:tcPr>
          <w:p w:rsidR="005770CB" w:rsidRDefault="005770CB" w:rsidP="00E43249">
            <w:r>
              <w:t>Metanol</w:t>
            </w:r>
          </w:p>
        </w:tc>
        <w:tc>
          <w:tcPr>
            <w:tcW w:w="1260" w:type="dxa"/>
          </w:tcPr>
          <w:p w:rsidR="005770CB" w:rsidRDefault="005770CB" w:rsidP="00E43249">
            <w:r>
              <w:t>110,5 mg</w:t>
            </w:r>
          </w:p>
        </w:tc>
        <w:tc>
          <w:tcPr>
            <w:tcW w:w="1710" w:type="dxa"/>
          </w:tcPr>
          <w:p w:rsidR="005770CB" w:rsidRDefault="005770CB" w:rsidP="00E43249">
            <w:r>
              <w:t>25 mL</w:t>
            </w:r>
          </w:p>
        </w:tc>
        <w:tc>
          <w:tcPr>
            <w:tcW w:w="1800" w:type="dxa"/>
          </w:tcPr>
          <w:p w:rsidR="005770CB" w:rsidRPr="00EF6E9F" w:rsidRDefault="005770CB" w:rsidP="00E43249">
            <w:r>
              <w:rPr>
                <w:rFonts w:cs="Times New Roman"/>
              </w:rPr>
              <w:t>∆</w:t>
            </w:r>
            <w:r>
              <w:t>A</w:t>
            </w:r>
            <w:r w:rsidRPr="00EF6E9F">
              <w:rPr>
                <w:vertAlign w:val="subscript"/>
              </w:rPr>
              <w:t>1</w:t>
            </w:r>
            <w:r>
              <w:t>= 0,353</w:t>
            </w:r>
          </w:p>
          <w:p w:rsidR="005770CB" w:rsidRPr="00EF6E9F" w:rsidRDefault="005770CB" w:rsidP="00E43249">
            <w:r>
              <w:rPr>
                <w:rFonts w:cs="Times New Roman"/>
              </w:rPr>
              <w:t>∆</w:t>
            </w:r>
            <w:r>
              <w:t>A</w:t>
            </w:r>
            <w:r w:rsidRPr="00EF6E9F">
              <w:rPr>
                <w:vertAlign w:val="subscript"/>
              </w:rPr>
              <w:t>2</w:t>
            </w:r>
            <w:r>
              <w:t>= 0,334</w:t>
            </w:r>
          </w:p>
        </w:tc>
        <w:tc>
          <w:tcPr>
            <w:tcW w:w="2196" w:type="dxa"/>
          </w:tcPr>
          <w:p w:rsidR="005770CB" w:rsidRDefault="005770CB" w:rsidP="00E43249">
            <w:r>
              <w:t>1. 18,5282</w:t>
            </w:r>
          </w:p>
          <w:p w:rsidR="005770CB" w:rsidRDefault="005770CB" w:rsidP="00E43249">
            <w:r>
              <w:t>2. 18,0429</w:t>
            </w:r>
          </w:p>
          <w:p w:rsidR="005770CB" w:rsidRDefault="005770CB" w:rsidP="00E43249">
            <w:r>
              <w:t>X = 18,2855</w:t>
            </w:r>
          </w:p>
        </w:tc>
      </w:tr>
      <w:tr w:rsidR="005770CB" w:rsidTr="00E43249">
        <w:tc>
          <w:tcPr>
            <w:tcW w:w="1188" w:type="dxa"/>
          </w:tcPr>
          <w:p w:rsidR="005770CB" w:rsidRDefault="005770CB" w:rsidP="00E43249">
            <w:r>
              <w:t>N-heksan</w:t>
            </w:r>
          </w:p>
        </w:tc>
        <w:tc>
          <w:tcPr>
            <w:tcW w:w="1260" w:type="dxa"/>
          </w:tcPr>
          <w:p w:rsidR="005770CB" w:rsidRDefault="005770CB" w:rsidP="00E43249">
            <w:r>
              <w:t>215,2 mg</w:t>
            </w:r>
          </w:p>
        </w:tc>
        <w:tc>
          <w:tcPr>
            <w:tcW w:w="1710" w:type="dxa"/>
          </w:tcPr>
          <w:p w:rsidR="005770CB" w:rsidRDefault="005770CB" w:rsidP="00E43249">
            <w:r>
              <w:t>25 mL</w:t>
            </w:r>
          </w:p>
        </w:tc>
        <w:tc>
          <w:tcPr>
            <w:tcW w:w="1800" w:type="dxa"/>
          </w:tcPr>
          <w:p w:rsidR="005770CB" w:rsidRPr="00EF6E9F" w:rsidRDefault="005770CB" w:rsidP="00E43249">
            <w:r>
              <w:rPr>
                <w:rFonts w:cs="Times New Roman"/>
              </w:rPr>
              <w:t>∆</w:t>
            </w:r>
            <w:r>
              <w:t>A</w:t>
            </w:r>
            <w:r w:rsidRPr="00EF6E9F">
              <w:rPr>
                <w:vertAlign w:val="subscript"/>
              </w:rPr>
              <w:t>1</w:t>
            </w:r>
            <w:r>
              <w:t>= 0,336</w:t>
            </w:r>
          </w:p>
          <w:p w:rsidR="005770CB" w:rsidRPr="00EF6E9F" w:rsidRDefault="005770CB" w:rsidP="00E43249">
            <w:r>
              <w:rPr>
                <w:rFonts w:cs="Times New Roman"/>
              </w:rPr>
              <w:t>∆</w:t>
            </w:r>
            <w:r>
              <w:t>A</w:t>
            </w:r>
            <w:r w:rsidRPr="00EF6E9F">
              <w:rPr>
                <w:vertAlign w:val="subscript"/>
              </w:rPr>
              <w:t>2</w:t>
            </w:r>
            <w:r>
              <w:t>= 0,431</w:t>
            </w:r>
          </w:p>
        </w:tc>
        <w:tc>
          <w:tcPr>
            <w:tcW w:w="2196" w:type="dxa"/>
          </w:tcPr>
          <w:p w:rsidR="005770CB" w:rsidRDefault="005770CB" w:rsidP="00E43249">
            <w:r>
              <w:t>1. 8,9940</w:t>
            </w:r>
          </w:p>
          <w:p w:rsidR="005770CB" w:rsidRDefault="005770CB" w:rsidP="00E43249">
            <w:r>
              <w:t>2.12,3942</w:t>
            </w:r>
          </w:p>
          <w:p w:rsidR="005770CB" w:rsidRDefault="005770CB" w:rsidP="00E43249">
            <w:r>
              <w:t>X = 10,6941</w:t>
            </w:r>
          </w:p>
        </w:tc>
      </w:tr>
      <w:tr w:rsidR="005770CB" w:rsidTr="00E43249">
        <w:tc>
          <w:tcPr>
            <w:tcW w:w="1188" w:type="dxa"/>
          </w:tcPr>
          <w:p w:rsidR="005770CB" w:rsidRDefault="005770CB" w:rsidP="00E43249">
            <w:r>
              <w:t>Etil-asetat</w:t>
            </w:r>
          </w:p>
        </w:tc>
        <w:tc>
          <w:tcPr>
            <w:tcW w:w="1260" w:type="dxa"/>
          </w:tcPr>
          <w:p w:rsidR="005770CB" w:rsidRDefault="005770CB" w:rsidP="00E43249">
            <w:r>
              <w:t>150,8 mg</w:t>
            </w:r>
          </w:p>
        </w:tc>
        <w:tc>
          <w:tcPr>
            <w:tcW w:w="1710" w:type="dxa"/>
          </w:tcPr>
          <w:p w:rsidR="005770CB" w:rsidRDefault="005770CB" w:rsidP="00E43249">
            <w:r>
              <w:t>25 mL</w:t>
            </w:r>
          </w:p>
        </w:tc>
        <w:tc>
          <w:tcPr>
            <w:tcW w:w="1800" w:type="dxa"/>
          </w:tcPr>
          <w:p w:rsidR="005770CB" w:rsidRPr="00EF6E9F" w:rsidRDefault="005770CB" w:rsidP="00E43249">
            <w:r>
              <w:rPr>
                <w:rFonts w:cs="Times New Roman"/>
              </w:rPr>
              <w:t>∆</w:t>
            </w:r>
            <w:r>
              <w:t>A</w:t>
            </w:r>
            <w:r w:rsidRPr="00EF6E9F">
              <w:rPr>
                <w:vertAlign w:val="subscript"/>
              </w:rPr>
              <w:t>1</w:t>
            </w:r>
            <w:r>
              <w:t>= 0,350</w:t>
            </w:r>
          </w:p>
          <w:p w:rsidR="005770CB" w:rsidRPr="00EF6E9F" w:rsidRDefault="005770CB" w:rsidP="00E43249">
            <w:r>
              <w:rPr>
                <w:rFonts w:cs="Times New Roman"/>
              </w:rPr>
              <w:t>∆</w:t>
            </w:r>
            <w:r>
              <w:t>A</w:t>
            </w:r>
            <w:r w:rsidRPr="00EF6E9F">
              <w:rPr>
                <w:vertAlign w:val="subscript"/>
              </w:rPr>
              <w:t>2</w:t>
            </w:r>
            <w:r>
              <w:t>= 0,347</w:t>
            </w:r>
          </w:p>
        </w:tc>
        <w:tc>
          <w:tcPr>
            <w:tcW w:w="2196" w:type="dxa"/>
          </w:tcPr>
          <w:p w:rsidR="005770CB" w:rsidRDefault="005770CB" w:rsidP="00E43249">
            <w:r>
              <w:t>1. 13,4458</w:t>
            </w:r>
          </w:p>
          <w:p w:rsidR="005770CB" w:rsidRDefault="005770CB" w:rsidP="00E43249">
            <w:r>
              <w:t>2. 13,8198</w:t>
            </w:r>
          </w:p>
          <w:p w:rsidR="005770CB" w:rsidRDefault="005770CB" w:rsidP="00E43249">
            <w:r>
              <w:t>X= 13,6328</w:t>
            </w:r>
          </w:p>
        </w:tc>
      </w:tr>
    </w:tbl>
    <w:p w:rsidR="005770CB" w:rsidRDefault="005770CB" w:rsidP="005770CB">
      <w:pPr>
        <w:spacing w:after="0"/>
        <w:jc w:val="left"/>
        <w:rPr>
          <w:rFonts w:eastAsia="Calibri"/>
          <w:b/>
          <w:szCs w:val="24"/>
        </w:rPr>
      </w:pPr>
    </w:p>
    <w:p w:rsidR="005770CB" w:rsidRDefault="005770CB" w:rsidP="005770CB">
      <w:pPr>
        <w:spacing w:after="0"/>
        <w:jc w:val="left"/>
        <w:rPr>
          <w:rFonts w:eastAsia="Calibri"/>
          <w:b/>
          <w:szCs w:val="24"/>
        </w:rPr>
      </w:pPr>
      <w:r>
        <w:rPr>
          <w:rFonts w:eastAsia="Calibri"/>
          <w:b/>
          <w:szCs w:val="24"/>
        </w:rPr>
        <w:t xml:space="preserve">Contoh perhitungan </w:t>
      </w:r>
    </w:p>
    <w:p w:rsidR="005770CB" w:rsidRDefault="005770CB" w:rsidP="005770CB">
      <w:pPr>
        <w:spacing w:after="0" w:line="360" w:lineRule="auto"/>
        <w:rPr>
          <w:szCs w:val="20"/>
        </w:rPr>
      </w:pPr>
      <w:r>
        <w:rPr>
          <w:szCs w:val="20"/>
        </w:rPr>
        <w:t>y</w:t>
      </w:r>
      <w:r w:rsidRPr="0025784B">
        <w:rPr>
          <w:szCs w:val="20"/>
          <w:vertAlign w:val="subscript"/>
        </w:rPr>
        <w:t>1</w:t>
      </w:r>
      <w:r>
        <w:rPr>
          <w:szCs w:val="20"/>
        </w:rPr>
        <w:t xml:space="preserve"> = 0,0038x + 0</w:t>
      </w:r>
      <w:proofErr w:type="gramStart"/>
      <w:r>
        <w:rPr>
          <w:szCs w:val="20"/>
        </w:rPr>
        <w:t>,0418</w:t>
      </w:r>
      <w:proofErr w:type="gramEnd"/>
    </w:p>
    <w:p w:rsidR="005770CB" w:rsidRDefault="005770CB" w:rsidP="005770CB">
      <w:pPr>
        <w:spacing w:after="0" w:line="360" w:lineRule="auto"/>
        <w:rPr>
          <w:b/>
          <w:szCs w:val="20"/>
        </w:rPr>
      </w:pPr>
      <w:r>
        <w:rPr>
          <w:szCs w:val="20"/>
        </w:rPr>
        <w:t>y</w:t>
      </w:r>
      <w:r w:rsidRPr="0025784B">
        <w:rPr>
          <w:szCs w:val="20"/>
          <w:vertAlign w:val="subscript"/>
        </w:rPr>
        <w:t>2</w:t>
      </w:r>
      <w:r>
        <w:rPr>
          <w:szCs w:val="20"/>
        </w:rPr>
        <w:t xml:space="preserve"> = 0,0036x + 0</w:t>
      </w:r>
      <w:proofErr w:type="gramStart"/>
      <w:r>
        <w:rPr>
          <w:szCs w:val="20"/>
        </w:rPr>
        <w:t>,0469</w:t>
      </w:r>
      <w:proofErr w:type="gramEnd"/>
      <w:r>
        <w:rPr>
          <w:szCs w:val="20"/>
        </w:rPr>
        <w:tab/>
      </w:r>
    </w:p>
    <w:p w:rsidR="005770CB" w:rsidRPr="005F30AF" w:rsidRDefault="005770CB" w:rsidP="005770CB">
      <w:pPr>
        <w:spacing w:after="0" w:line="360" w:lineRule="auto"/>
        <w:rPr>
          <w:b/>
          <w:szCs w:val="20"/>
        </w:rPr>
      </w:pPr>
      <w:r w:rsidRPr="005F30AF">
        <w:rPr>
          <w:b/>
          <w:szCs w:val="20"/>
        </w:rPr>
        <w:t xml:space="preserve">Ekstrak Metanol </w:t>
      </w:r>
    </w:p>
    <w:p w:rsidR="005770CB" w:rsidRDefault="005770CB" w:rsidP="005770CB">
      <w:pPr>
        <w:spacing w:after="0" w:line="360" w:lineRule="auto"/>
        <w:rPr>
          <w:szCs w:val="20"/>
        </w:rPr>
      </w:pPr>
      <w:proofErr w:type="gramStart"/>
      <w:r>
        <w:rPr>
          <w:szCs w:val="20"/>
        </w:rPr>
        <w:t>Diketahui :</w:t>
      </w:r>
      <w:proofErr w:type="gramEnd"/>
      <w:r>
        <w:rPr>
          <w:szCs w:val="20"/>
        </w:rPr>
        <w:t xml:space="preserve"> </w:t>
      </w:r>
    </w:p>
    <w:p w:rsidR="005770CB" w:rsidRDefault="005770CB" w:rsidP="005770CB">
      <w:pPr>
        <w:spacing w:after="0" w:line="360" w:lineRule="auto"/>
        <w:rPr>
          <w:szCs w:val="20"/>
        </w:rPr>
      </w:pPr>
      <w:r>
        <w:rPr>
          <w:rFonts w:cs="Times New Roman"/>
          <w:szCs w:val="20"/>
        </w:rPr>
        <w:t>∆</w:t>
      </w:r>
      <w:r>
        <w:rPr>
          <w:szCs w:val="20"/>
        </w:rPr>
        <w:t>A</w:t>
      </w:r>
      <w:r w:rsidRPr="00DE799B">
        <w:rPr>
          <w:szCs w:val="20"/>
          <w:vertAlign w:val="subscript"/>
        </w:rPr>
        <w:t>1</w:t>
      </w:r>
      <w:r>
        <w:rPr>
          <w:szCs w:val="20"/>
        </w:rPr>
        <w:t xml:space="preserve"> = 0,353</w:t>
      </w:r>
    </w:p>
    <w:p w:rsidR="005770CB" w:rsidRDefault="005770CB" w:rsidP="005770CB">
      <w:pPr>
        <w:spacing w:after="0" w:line="360" w:lineRule="auto"/>
        <w:rPr>
          <w:szCs w:val="20"/>
        </w:rPr>
      </w:pPr>
      <w:r>
        <w:rPr>
          <w:rFonts w:cs="Times New Roman"/>
          <w:szCs w:val="20"/>
        </w:rPr>
        <w:t>∆</w:t>
      </w:r>
      <w:r>
        <w:rPr>
          <w:szCs w:val="20"/>
        </w:rPr>
        <w:t>A</w:t>
      </w:r>
      <w:r w:rsidRPr="00DE799B">
        <w:rPr>
          <w:szCs w:val="20"/>
          <w:vertAlign w:val="subscript"/>
        </w:rPr>
        <w:t>2</w:t>
      </w:r>
      <w:r>
        <w:rPr>
          <w:szCs w:val="20"/>
        </w:rPr>
        <w:t xml:space="preserve"> = 0,334</w:t>
      </w:r>
    </w:p>
    <w:p w:rsidR="005770CB" w:rsidRDefault="005770CB" w:rsidP="005770CB">
      <w:pPr>
        <w:spacing w:after="0" w:line="360" w:lineRule="auto"/>
        <w:rPr>
          <w:szCs w:val="20"/>
        </w:rPr>
      </w:pPr>
      <w:proofErr w:type="gramStart"/>
      <w:r>
        <w:rPr>
          <w:szCs w:val="20"/>
        </w:rPr>
        <w:lastRenderedPageBreak/>
        <w:t>bobot</w:t>
      </w:r>
      <w:proofErr w:type="gramEnd"/>
      <w:r>
        <w:rPr>
          <w:szCs w:val="20"/>
        </w:rPr>
        <w:t xml:space="preserve"> sampel = 110,5 mg</w:t>
      </w:r>
    </w:p>
    <w:p w:rsidR="005770CB" w:rsidRDefault="005770CB" w:rsidP="005770CB">
      <w:pPr>
        <w:spacing w:after="0" w:line="360" w:lineRule="auto"/>
        <w:rPr>
          <w:szCs w:val="20"/>
        </w:rPr>
      </w:pPr>
      <w:proofErr w:type="gramStart"/>
      <w:r>
        <w:rPr>
          <w:szCs w:val="20"/>
        </w:rPr>
        <w:t>volume</w:t>
      </w:r>
      <w:proofErr w:type="gramEnd"/>
      <w:r>
        <w:rPr>
          <w:szCs w:val="20"/>
        </w:rPr>
        <w:t xml:space="preserve"> sampel = 25 mL</w:t>
      </w:r>
    </w:p>
    <w:p w:rsidR="005770CB" w:rsidRDefault="005770CB" w:rsidP="005770CB">
      <w:pPr>
        <w:spacing w:after="0" w:line="360" w:lineRule="auto"/>
        <w:rPr>
          <w:szCs w:val="20"/>
        </w:rPr>
      </w:pPr>
      <w:proofErr w:type="gramStart"/>
      <w:r>
        <w:rPr>
          <w:szCs w:val="20"/>
        </w:rPr>
        <w:t>Ditanya :</w:t>
      </w:r>
      <w:proofErr w:type="gramEnd"/>
      <w:r>
        <w:rPr>
          <w:szCs w:val="20"/>
        </w:rPr>
        <w:t xml:space="preserve"> Konsentrasi sampel dan Kadar Vit C?</w:t>
      </w:r>
    </w:p>
    <w:p w:rsidR="005770CB" w:rsidRPr="00DE799B" w:rsidRDefault="005770CB" w:rsidP="005770CB">
      <w:pPr>
        <w:pStyle w:val="ListParagraph"/>
        <w:numPr>
          <w:ilvl w:val="0"/>
          <w:numId w:val="6"/>
        </w:numPr>
        <w:spacing w:after="0" w:line="360" w:lineRule="auto"/>
        <w:rPr>
          <w:szCs w:val="20"/>
        </w:rPr>
      </w:pPr>
      <w:r w:rsidRPr="00DE799B">
        <w:rPr>
          <w:szCs w:val="20"/>
        </w:rPr>
        <w:t>Konsentrasi sampel</w:t>
      </w:r>
      <w:r>
        <w:rPr>
          <w:szCs w:val="20"/>
        </w:rPr>
        <w:t xml:space="preserve"> = </w:t>
      </w:r>
      <m:oMath>
        <m:f>
          <m:fPr>
            <m:ctrlPr>
              <w:rPr>
                <w:rFonts w:ascii="Cambria Math" w:hAnsi="Cambria Math"/>
                <w:i/>
                <w:szCs w:val="20"/>
              </w:rPr>
            </m:ctrlPr>
          </m:fPr>
          <m:num>
            <m:r>
              <w:rPr>
                <w:rFonts w:ascii="Cambria Math" w:hAnsi="Cambria Math"/>
                <w:szCs w:val="20"/>
              </w:rPr>
              <m:t>0,353-0,0418</m:t>
            </m:r>
          </m:num>
          <m:den>
            <m:r>
              <w:rPr>
                <w:rFonts w:ascii="Cambria Math" w:hAnsi="Cambria Math"/>
                <w:szCs w:val="20"/>
              </w:rPr>
              <m:t>0,0038</m:t>
            </m:r>
          </m:den>
        </m:f>
        <m:r>
          <w:rPr>
            <w:rFonts w:ascii="Cambria Math" w:hAnsi="Cambria Math"/>
            <w:szCs w:val="20"/>
          </w:rPr>
          <m:t>=81,8974</m:t>
        </m:r>
      </m:oMath>
      <w:r>
        <w:rPr>
          <w:rFonts w:eastAsiaTheme="minorEastAsia"/>
          <w:szCs w:val="20"/>
        </w:rPr>
        <w:t xml:space="preserve"> µg/mL</w:t>
      </w:r>
    </w:p>
    <w:p w:rsidR="005770CB" w:rsidRPr="00DE799B" w:rsidRDefault="005770CB" w:rsidP="005770CB">
      <w:pPr>
        <w:pStyle w:val="ListParagraph"/>
        <w:numPr>
          <w:ilvl w:val="0"/>
          <w:numId w:val="6"/>
        </w:numPr>
        <w:spacing w:after="0" w:line="360" w:lineRule="auto"/>
        <w:rPr>
          <w:rFonts w:eastAsiaTheme="minorEastAsia"/>
          <w:szCs w:val="20"/>
        </w:rPr>
      </w:pPr>
      <w:r w:rsidRPr="00DE799B">
        <w:rPr>
          <w:szCs w:val="20"/>
        </w:rPr>
        <w:t>Konsentrasi sampel</w:t>
      </w:r>
      <w:r>
        <w:rPr>
          <w:szCs w:val="20"/>
        </w:rPr>
        <w:t xml:space="preserve"> = </w:t>
      </w:r>
      <m:oMath>
        <m:f>
          <m:fPr>
            <m:ctrlPr>
              <w:rPr>
                <w:rFonts w:ascii="Cambria Math" w:hAnsi="Cambria Math"/>
                <w:i/>
                <w:szCs w:val="20"/>
              </w:rPr>
            </m:ctrlPr>
          </m:fPr>
          <m:num>
            <m:r>
              <w:rPr>
                <w:rFonts w:ascii="Cambria Math" w:hAnsi="Cambria Math"/>
                <w:szCs w:val="20"/>
              </w:rPr>
              <m:t>0,334-0,0469</m:t>
            </m:r>
          </m:num>
          <m:den>
            <m:r>
              <w:rPr>
                <w:rFonts w:ascii="Cambria Math" w:hAnsi="Cambria Math"/>
                <w:szCs w:val="20"/>
              </w:rPr>
              <m:t>0,0036</m:t>
            </m:r>
          </m:den>
        </m:f>
        <m:r>
          <w:rPr>
            <w:rFonts w:ascii="Cambria Math" w:hAnsi="Cambria Math"/>
            <w:szCs w:val="20"/>
          </w:rPr>
          <m:t>=79,75</m:t>
        </m:r>
      </m:oMath>
      <w:r>
        <w:rPr>
          <w:rFonts w:eastAsiaTheme="minorEastAsia"/>
          <w:szCs w:val="20"/>
        </w:rPr>
        <w:t xml:space="preserve"> µg/mL</w:t>
      </w:r>
    </w:p>
    <w:p w:rsidR="005770CB" w:rsidRPr="00DE799B" w:rsidRDefault="005770CB" w:rsidP="005770CB">
      <w:pPr>
        <w:pStyle w:val="ListParagraph"/>
        <w:numPr>
          <w:ilvl w:val="0"/>
          <w:numId w:val="6"/>
        </w:numPr>
        <w:spacing w:after="0" w:line="360" w:lineRule="auto"/>
        <w:rPr>
          <w:szCs w:val="20"/>
        </w:rPr>
      </w:pPr>
      <w:r>
        <w:rPr>
          <w:szCs w:val="20"/>
        </w:rPr>
        <w:t xml:space="preserve">Kadar Vit C = </w:t>
      </w:r>
      <m:oMath>
        <m:f>
          <m:fPr>
            <m:ctrlPr>
              <w:rPr>
                <w:rFonts w:ascii="Cambria Math" w:hAnsi="Cambria Math"/>
                <w:i/>
                <w:szCs w:val="20"/>
              </w:rPr>
            </m:ctrlPr>
          </m:fPr>
          <m:num>
            <m:r>
              <w:rPr>
                <w:rFonts w:ascii="Cambria Math" w:hAnsi="Cambria Math"/>
                <w:szCs w:val="20"/>
              </w:rPr>
              <m:t>81,8974 x 25</m:t>
            </m:r>
          </m:num>
          <m:den>
            <m:r>
              <w:rPr>
                <w:rFonts w:ascii="Cambria Math" w:hAnsi="Cambria Math"/>
                <w:szCs w:val="20"/>
              </w:rPr>
              <m:t>110,5</m:t>
            </m:r>
          </m:den>
        </m:f>
        <m:r>
          <w:rPr>
            <w:rFonts w:ascii="Cambria Math" w:hAnsi="Cambria Math"/>
            <w:szCs w:val="20"/>
          </w:rPr>
          <m:t>=18,5282</m:t>
        </m:r>
      </m:oMath>
      <w:r>
        <w:rPr>
          <w:rFonts w:eastAsiaTheme="minorEastAsia"/>
          <w:szCs w:val="20"/>
        </w:rPr>
        <w:t xml:space="preserve"> µg/mg</w:t>
      </w:r>
    </w:p>
    <w:p w:rsidR="005770CB" w:rsidRPr="005770CB" w:rsidRDefault="005770CB" w:rsidP="006E6DDB">
      <w:pPr>
        <w:pStyle w:val="ListParagraph"/>
        <w:numPr>
          <w:ilvl w:val="0"/>
          <w:numId w:val="6"/>
        </w:numPr>
        <w:spacing w:after="0" w:line="360" w:lineRule="auto"/>
        <w:rPr>
          <w:szCs w:val="20"/>
        </w:rPr>
      </w:pPr>
      <w:r>
        <w:rPr>
          <w:szCs w:val="20"/>
        </w:rPr>
        <w:t xml:space="preserve">Kadar Vit C = </w:t>
      </w:r>
      <m:oMath>
        <m:f>
          <m:fPr>
            <m:ctrlPr>
              <w:rPr>
                <w:rFonts w:ascii="Cambria Math" w:hAnsi="Cambria Math"/>
                <w:i/>
                <w:szCs w:val="20"/>
              </w:rPr>
            </m:ctrlPr>
          </m:fPr>
          <m:num>
            <m:r>
              <w:rPr>
                <w:rFonts w:ascii="Cambria Math" w:hAnsi="Cambria Math"/>
                <w:szCs w:val="20"/>
              </w:rPr>
              <m:t>79,75 x 25</m:t>
            </m:r>
          </m:num>
          <m:den>
            <m:r>
              <w:rPr>
                <w:rFonts w:ascii="Cambria Math" w:hAnsi="Cambria Math"/>
                <w:szCs w:val="20"/>
              </w:rPr>
              <m:t>110,5</m:t>
            </m:r>
          </m:den>
        </m:f>
        <m:r>
          <w:rPr>
            <w:rFonts w:ascii="Cambria Math" w:hAnsi="Cambria Math"/>
            <w:szCs w:val="20"/>
          </w:rPr>
          <m:t>=18,0429</m:t>
        </m:r>
      </m:oMath>
      <w:r>
        <w:rPr>
          <w:rFonts w:eastAsiaTheme="minorEastAsia"/>
          <w:szCs w:val="20"/>
        </w:rPr>
        <w:t xml:space="preserve"> µg/mg</w:t>
      </w:r>
    </w:p>
    <w:p w:rsidR="005770CB" w:rsidRPr="004A33C2" w:rsidRDefault="005770CB" w:rsidP="004A33C2">
      <w:pPr>
        <w:pStyle w:val="ListParagraph"/>
        <w:numPr>
          <w:ilvl w:val="0"/>
          <w:numId w:val="44"/>
        </w:numPr>
        <w:ind w:left="360"/>
        <w:rPr>
          <w:b/>
        </w:rPr>
      </w:pPr>
      <w:r w:rsidRPr="004A33C2">
        <w:rPr>
          <w:b/>
        </w:rPr>
        <w:t>Cuprac</w:t>
      </w:r>
    </w:p>
    <w:p w:rsidR="005770CB" w:rsidRPr="004A33C2" w:rsidRDefault="005770CB" w:rsidP="004A33C2">
      <w:pPr>
        <w:rPr>
          <w:b/>
        </w:rPr>
      </w:pPr>
      <w:r w:rsidRPr="004A33C2">
        <w:rPr>
          <w:b/>
        </w:rPr>
        <w:t>Kurva Standar</w:t>
      </w:r>
    </w:p>
    <w:tbl>
      <w:tblPr>
        <w:tblpPr w:leftFromText="180" w:rightFromText="180" w:vertAnchor="text" w:tblpY="1"/>
        <w:tblOverlap w:val="never"/>
        <w:tblW w:w="2675" w:type="dxa"/>
        <w:tblInd w:w="93" w:type="dxa"/>
        <w:tblLook w:val="04A0" w:firstRow="1" w:lastRow="0" w:firstColumn="1" w:lastColumn="0" w:noHBand="0" w:noVBand="1"/>
      </w:tblPr>
      <w:tblGrid>
        <w:gridCol w:w="1365"/>
        <w:gridCol w:w="1310"/>
      </w:tblGrid>
      <w:tr w:rsidR="005770CB" w:rsidRPr="007035F5" w:rsidTr="00E43249">
        <w:trPr>
          <w:trHeight w:val="315"/>
        </w:trPr>
        <w:tc>
          <w:tcPr>
            <w:tcW w:w="136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770CB" w:rsidRPr="007035F5" w:rsidRDefault="005770CB" w:rsidP="00E43249">
            <w:pPr>
              <w:spacing w:after="0" w:line="240" w:lineRule="auto"/>
              <w:jc w:val="center"/>
              <w:rPr>
                <w:rFonts w:eastAsia="Times New Roman" w:cs="Times New Roman"/>
                <w:color w:val="000000"/>
                <w:szCs w:val="24"/>
              </w:rPr>
            </w:pPr>
            <w:r w:rsidRPr="007035F5">
              <w:rPr>
                <w:rFonts w:eastAsia="Times New Roman" w:cs="Times New Roman"/>
                <w:color w:val="000000"/>
              </w:rPr>
              <w:t>Konsentrasi</w:t>
            </w:r>
          </w:p>
        </w:tc>
        <w:tc>
          <w:tcPr>
            <w:tcW w:w="1310" w:type="dxa"/>
            <w:tcBorders>
              <w:top w:val="single" w:sz="4" w:space="0" w:color="auto"/>
              <w:left w:val="nil"/>
              <w:bottom w:val="single" w:sz="4" w:space="0" w:color="auto"/>
              <w:right w:val="single" w:sz="4" w:space="0" w:color="auto"/>
            </w:tcBorders>
            <w:shd w:val="clear" w:color="auto" w:fill="auto"/>
            <w:noWrap/>
            <w:vAlign w:val="bottom"/>
            <w:hideMark/>
          </w:tcPr>
          <w:p w:rsidR="005770CB" w:rsidRPr="007035F5" w:rsidRDefault="005770CB"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Absorbansi</w:t>
            </w:r>
          </w:p>
        </w:tc>
      </w:tr>
      <w:tr w:rsidR="005770CB" w:rsidRPr="007035F5" w:rsidTr="00E43249">
        <w:trPr>
          <w:trHeight w:val="315"/>
        </w:trPr>
        <w:tc>
          <w:tcPr>
            <w:tcW w:w="1365" w:type="dxa"/>
            <w:tcBorders>
              <w:top w:val="nil"/>
              <w:left w:val="single" w:sz="4" w:space="0" w:color="auto"/>
              <w:bottom w:val="single" w:sz="4" w:space="0" w:color="auto"/>
              <w:right w:val="single" w:sz="4" w:space="0" w:color="auto"/>
            </w:tcBorders>
            <w:shd w:val="clear" w:color="auto" w:fill="auto"/>
            <w:noWrap/>
            <w:vAlign w:val="bottom"/>
            <w:hideMark/>
          </w:tcPr>
          <w:p w:rsidR="005770CB" w:rsidRPr="007035F5" w:rsidRDefault="005770CB" w:rsidP="00E43249">
            <w:pPr>
              <w:spacing w:after="0" w:line="240" w:lineRule="auto"/>
              <w:jc w:val="center"/>
              <w:rPr>
                <w:rFonts w:eastAsia="Times New Roman" w:cs="Times New Roman"/>
                <w:color w:val="000000"/>
                <w:szCs w:val="24"/>
              </w:rPr>
            </w:pPr>
            <w:r>
              <w:rPr>
                <w:rFonts w:eastAsia="Times New Roman" w:cs="Times New Roman"/>
                <w:color w:val="000000"/>
                <w:szCs w:val="24"/>
              </w:rPr>
              <w:t xml:space="preserve"> </w:t>
            </w:r>
            <w:r w:rsidRPr="007035F5">
              <w:rPr>
                <w:rFonts w:eastAsia="Times New Roman" w:cs="Times New Roman"/>
                <w:color w:val="000000"/>
                <w:szCs w:val="24"/>
              </w:rPr>
              <w:t>10</w:t>
            </w:r>
          </w:p>
        </w:tc>
        <w:tc>
          <w:tcPr>
            <w:tcW w:w="1310" w:type="dxa"/>
            <w:tcBorders>
              <w:top w:val="nil"/>
              <w:left w:val="nil"/>
              <w:bottom w:val="single" w:sz="4" w:space="0" w:color="auto"/>
              <w:right w:val="single" w:sz="4" w:space="0" w:color="auto"/>
            </w:tcBorders>
            <w:shd w:val="clear" w:color="auto" w:fill="auto"/>
            <w:noWrap/>
            <w:vAlign w:val="bottom"/>
            <w:hideMark/>
          </w:tcPr>
          <w:p w:rsidR="005770CB" w:rsidRPr="007035F5" w:rsidRDefault="005770CB"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0.16</w:t>
            </w:r>
            <w:r>
              <w:rPr>
                <w:rFonts w:eastAsia="Times New Roman" w:cs="Times New Roman"/>
                <w:color w:val="000000"/>
                <w:szCs w:val="24"/>
              </w:rPr>
              <w:t>0</w:t>
            </w:r>
          </w:p>
        </w:tc>
      </w:tr>
      <w:tr w:rsidR="005770CB" w:rsidRPr="007035F5" w:rsidTr="00E43249">
        <w:trPr>
          <w:trHeight w:val="315"/>
        </w:trPr>
        <w:tc>
          <w:tcPr>
            <w:tcW w:w="1365" w:type="dxa"/>
            <w:tcBorders>
              <w:top w:val="nil"/>
              <w:left w:val="single" w:sz="4" w:space="0" w:color="auto"/>
              <w:bottom w:val="single" w:sz="4" w:space="0" w:color="auto"/>
              <w:right w:val="single" w:sz="4" w:space="0" w:color="auto"/>
            </w:tcBorders>
            <w:shd w:val="clear" w:color="auto" w:fill="auto"/>
            <w:noWrap/>
            <w:vAlign w:val="bottom"/>
            <w:hideMark/>
          </w:tcPr>
          <w:p w:rsidR="005770CB" w:rsidRPr="007035F5" w:rsidRDefault="005770CB"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50</w:t>
            </w:r>
          </w:p>
        </w:tc>
        <w:tc>
          <w:tcPr>
            <w:tcW w:w="1310" w:type="dxa"/>
            <w:tcBorders>
              <w:top w:val="nil"/>
              <w:left w:val="nil"/>
              <w:bottom w:val="single" w:sz="4" w:space="0" w:color="auto"/>
              <w:right w:val="single" w:sz="4" w:space="0" w:color="auto"/>
            </w:tcBorders>
            <w:shd w:val="clear" w:color="auto" w:fill="auto"/>
            <w:noWrap/>
            <w:vAlign w:val="bottom"/>
            <w:hideMark/>
          </w:tcPr>
          <w:p w:rsidR="005770CB" w:rsidRPr="007035F5" w:rsidRDefault="005770CB"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0.253</w:t>
            </w:r>
          </w:p>
        </w:tc>
      </w:tr>
      <w:tr w:rsidR="005770CB" w:rsidRPr="007035F5" w:rsidTr="00E43249">
        <w:trPr>
          <w:trHeight w:val="315"/>
        </w:trPr>
        <w:tc>
          <w:tcPr>
            <w:tcW w:w="1365" w:type="dxa"/>
            <w:tcBorders>
              <w:top w:val="nil"/>
              <w:left w:val="single" w:sz="4" w:space="0" w:color="auto"/>
              <w:bottom w:val="single" w:sz="4" w:space="0" w:color="auto"/>
              <w:right w:val="single" w:sz="4" w:space="0" w:color="auto"/>
            </w:tcBorders>
            <w:shd w:val="clear" w:color="auto" w:fill="auto"/>
            <w:noWrap/>
            <w:vAlign w:val="bottom"/>
            <w:hideMark/>
          </w:tcPr>
          <w:p w:rsidR="005770CB" w:rsidRPr="007035F5" w:rsidRDefault="005770CB"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90</w:t>
            </w:r>
          </w:p>
        </w:tc>
        <w:tc>
          <w:tcPr>
            <w:tcW w:w="1310" w:type="dxa"/>
            <w:tcBorders>
              <w:top w:val="nil"/>
              <w:left w:val="nil"/>
              <w:bottom w:val="single" w:sz="4" w:space="0" w:color="auto"/>
              <w:right w:val="single" w:sz="4" w:space="0" w:color="auto"/>
            </w:tcBorders>
            <w:shd w:val="clear" w:color="auto" w:fill="auto"/>
            <w:noWrap/>
            <w:vAlign w:val="bottom"/>
            <w:hideMark/>
          </w:tcPr>
          <w:p w:rsidR="005770CB" w:rsidRPr="007035F5" w:rsidRDefault="005770CB"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0.363</w:t>
            </w:r>
          </w:p>
        </w:tc>
      </w:tr>
      <w:tr w:rsidR="005770CB" w:rsidRPr="007035F5" w:rsidTr="00E43249">
        <w:trPr>
          <w:trHeight w:val="315"/>
        </w:trPr>
        <w:tc>
          <w:tcPr>
            <w:tcW w:w="1365" w:type="dxa"/>
            <w:tcBorders>
              <w:top w:val="nil"/>
              <w:left w:val="single" w:sz="4" w:space="0" w:color="auto"/>
              <w:bottom w:val="single" w:sz="4" w:space="0" w:color="auto"/>
              <w:right w:val="single" w:sz="4" w:space="0" w:color="auto"/>
            </w:tcBorders>
            <w:shd w:val="clear" w:color="auto" w:fill="auto"/>
            <w:noWrap/>
            <w:vAlign w:val="bottom"/>
            <w:hideMark/>
          </w:tcPr>
          <w:p w:rsidR="005770CB" w:rsidRPr="007035F5" w:rsidRDefault="005770CB"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130</w:t>
            </w:r>
          </w:p>
        </w:tc>
        <w:tc>
          <w:tcPr>
            <w:tcW w:w="1310" w:type="dxa"/>
            <w:tcBorders>
              <w:top w:val="nil"/>
              <w:left w:val="nil"/>
              <w:bottom w:val="single" w:sz="4" w:space="0" w:color="auto"/>
              <w:right w:val="single" w:sz="4" w:space="0" w:color="auto"/>
            </w:tcBorders>
            <w:shd w:val="clear" w:color="auto" w:fill="auto"/>
            <w:noWrap/>
            <w:vAlign w:val="bottom"/>
            <w:hideMark/>
          </w:tcPr>
          <w:p w:rsidR="005770CB" w:rsidRPr="007035F5" w:rsidRDefault="005770CB"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0.483</w:t>
            </w:r>
          </w:p>
        </w:tc>
      </w:tr>
      <w:tr w:rsidR="005770CB" w:rsidRPr="007035F5" w:rsidTr="00E43249">
        <w:trPr>
          <w:trHeight w:val="315"/>
        </w:trPr>
        <w:tc>
          <w:tcPr>
            <w:tcW w:w="1365" w:type="dxa"/>
            <w:tcBorders>
              <w:top w:val="nil"/>
              <w:left w:val="single" w:sz="4" w:space="0" w:color="auto"/>
              <w:bottom w:val="single" w:sz="4" w:space="0" w:color="auto"/>
              <w:right w:val="single" w:sz="4" w:space="0" w:color="auto"/>
            </w:tcBorders>
            <w:shd w:val="clear" w:color="auto" w:fill="auto"/>
            <w:noWrap/>
            <w:vAlign w:val="bottom"/>
            <w:hideMark/>
          </w:tcPr>
          <w:p w:rsidR="005770CB" w:rsidRPr="007035F5" w:rsidRDefault="005770CB"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170</w:t>
            </w:r>
          </w:p>
        </w:tc>
        <w:tc>
          <w:tcPr>
            <w:tcW w:w="1310" w:type="dxa"/>
            <w:tcBorders>
              <w:top w:val="nil"/>
              <w:left w:val="nil"/>
              <w:bottom w:val="single" w:sz="4" w:space="0" w:color="auto"/>
              <w:right w:val="single" w:sz="4" w:space="0" w:color="auto"/>
            </w:tcBorders>
            <w:shd w:val="clear" w:color="auto" w:fill="auto"/>
            <w:noWrap/>
            <w:vAlign w:val="bottom"/>
            <w:hideMark/>
          </w:tcPr>
          <w:p w:rsidR="005770CB" w:rsidRPr="007035F5" w:rsidRDefault="005770CB"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0.527</w:t>
            </w:r>
          </w:p>
        </w:tc>
      </w:tr>
    </w:tbl>
    <w:p w:rsidR="005770CB" w:rsidRPr="005770CB" w:rsidRDefault="005770CB" w:rsidP="005770CB">
      <w:pPr>
        <w:rPr>
          <w:b/>
        </w:rPr>
      </w:pPr>
      <w:r>
        <w:rPr>
          <w:noProof/>
        </w:rPr>
        <w:drawing>
          <wp:inline distT="0" distB="0" distL="0" distR="0" wp14:anchorId="0BF9AAEA" wp14:editId="041E8F2E">
            <wp:extent cx="3593805" cy="2062716"/>
            <wp:effectExtent l="0" t="0" r="26035" b="13970"/>
            <wp:docPr id="2325" name="Chart 2325"/>
            <wp:cNvGraphicFramePr/>
            <a:graphic xmlns:a="http://schemas.openxmlformats.org/drawingml/2006/main">
              <a:graphicData uri="http://schemas.openxmlformats.org/drawingml/2006/chart">
                <c:chart xmlns:c="http://schemas.openxmlformats.org/drawingml/2006/chart" xmlns:r="http://schemas.openxmlformats.org/officeDocument/2006/relationships" r:id="rId125"/>
              </a:graphicData>
            </a:graphic>
          </wp:inline>
        </w:drawing>
      </w:r>
    </w:p>
    <w:tbl>
      <w:tblPr>
        <w:tblpPr w:leftFromText="180" w:rightFromText="180" w:vertAnchor="text" w:tblpY="1"/>
        <w:tblOverlap w:val="never"/>
        <w:tblW w:w="2715" w:type="dxa"/>
        <w:tblInd w:w="93" w:type="dxa"/>
        <w:tblLook w:val="04A0" w:firstRow="1" w:lastRow="0" w:firstColumn="1" w:lastColumn="0" w:noHBand="0" w:noVBand="1"/>
      </w:tblPr>
      <w:tblGrid>
        <w:gridCol w:w="1363"/>
        <w:gridCol w:w="1352"/>
      </w:tblGrid>
      <w:tr w:rsidR="005770CB" w:rsidRPr="007035F5" w:rsidTr="00E43249">
        <w:trPr>
          <w:trHeight w:val="315"/>
        </w:trPr>
        <w:tc>
          <w:tcPr>
            <w:tcW w:w="136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770CB" w:rsidRPr="007035F5" w:rsidRDefault="005770CB"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Konsentrasi</w:t>
            </w:r>
          </w:p>
        </w:tc>
        <w:tc>
          <w:tcPr>
            <w:tcW w:w="1352" w:type="dxa"/>
            <w:tcBorders>
              <w:top w:val="single" w:sz="4" w:space="0" w:color="auto"/>
              <w:left w:val="nil"/>
              <w:bottom w:val="single" w:sz="4" w:space="0" w:color="auto"/>
              <w:right w:val="single" w:sz="4" w:space="0" w:color="auto"/>
            </w:tcBorders>
            <w:shd w:val="clear" w:color="auto" w:fill="auto"/>
            <w:noWrap/>
            <w:vAlign w:val="bottom"/>
            <w:hideMark/>
          </w:tcPr>
          <w:p w:rsidR="005770CB" w:rsidRPr="007035F5" w:rsidRDefault="005770CB"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Absorbansi</w:t>
            </w:r>
          </w:p>
        </w:tc>
      </w:tr>
      <w:tr w:rsidR="005770CB" w:rsidRPr="007035F5" w:rsidTr="00E43249">
        <w:trPr>
          <w:trHeight w:val="315"/>
        </w:trPr>
        <w:tc>
          <w:tcPr>
            <w:tcW w:w="1363" w:type="dxa"/>
            <w:tcBorders>
              <w:top w:val="nil"/>
              <w:left w:val="single" w:sz="4" w:space="0" w:color="auto"/>
              <w:bottom w:val="single" w:sz="4" w:space="0" w:color="auto"/>
              <w:right w:val="single" w:sz="4" w:space="0" w:color="auto"/>
            </w:tcBorders>
            <w:shd w:val="clear" w:color="auto" w:fill="auto"/>
            <w:noWrap/>
            <w:vAlign w:val="bottom"/>
            <w:hideMark/>
          </w:tcPr>
          <w:p w:rsidR="005770CB" w:rsidRPr="007035F5" w:rsidRDefault="005770CB"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10</w:t>
            </w:r>
          </w:p>
        </w:tc>
        <w:tc>
          <w:tcPr>
            <w:tcW w:w="1352" w:type="dxa"/>
            <w:tcBorders>
              <w:top w:val="nil"/>
              <w:left w:val="nil"/>
              <w:bottom w:val="single" w:sz="4" w:space="0" w:color="auto"/>
              <w:right w:val="single" w:sz="4" w:space="0" w:color="auto"/>
            </w:tcBorders>
            <w:shd w:val="clear" w:color="auto" w:fill="auto"/>
            <w:noWrap/>
            <w:vAlign w:val="bottom"/>
            <w:hideMark/>
          </w:tcPr>
          <w:p w:rsidR="005770CB" w:rsidRPr="007035F5" w:rsidRDefault="005770CB"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0.101</w:t>
            </w:r>
          </w:p>
        </w:tc>
      </w:tr>
      <w:tr w:rsidR="005770CB" w:rsidRPr="007035F5" w:rsidTr="00E43249">
        <w:trPr>
          <w:trHeight w:val="315"/>
        </w:trPr>
        <w:tc>
          <w:tcPr>
            <w:tcW w:w="1363" w:type="dxa"/>
            <w:tcBorders>
              <w:top w:val="nil"/>
              <w:left w:val="single" w:sz="4" w:space="0" w:color="auto"/>
              <w:bottom w:val="single" w:sz="4" w:space="0" w:color="auto"/>
              <w:right w:val="single" w:sz="4" w:space="0" w:color="auto"/>
            </w:tcBorders>
            <w:shd w:val="clear" w:color="auto" w:fill="auto"/>
            <w:noWrap/>
            <w:vAlign w:val="bottom"/>
            <w:hideMark/>
          </w:tcPr>
          <w:p w:rsidR="005770CB" w:rsidRPr="007035F5" w:rsidRDefault="005770CB"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50</w:t>
            </w:r>
          </w:p>
        </w:tc>
        <w:tc>
          <w:tcPr>
            <w:tcW w:w="1352" w:type="dxa"/>
            <w:tcBorders>
              <w:top w:val="nil"/>
              <w:left w:val="nil"/>
              <w:bottom w:val="single" w:sz="4" w:space="0" w:color="auto"/>
              <w:right w:val="single" w:sz="4" w:space="0" w:color="auto"/>
            </w:tcBorders>
            <w:shd w:val="clear" w:color="auto" w:fill="auto"/>
            <w:noWrap/>
            <w:vAlign w:val="bottom"/>
            <w:hideMark/>
          </w:tcPr>
          <w:p w:rsidR="005770CB" w:rsidRPr="007035F5" w:rsidRDefault="005770CB"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0.237</w:t>
            </w:r>
          </w:p>
        </w:tc>
      </w:tr>
      <w:tr w:rsidR="005770CB" w:rsidRPr="007035F5" w:rsidTr="00E43249">
        <w:trPr>
          <w:trHeight w:val="315"/>
        </w:trPr>
        <w:tc>
          <w:tcPr>
            <w:tcW w:w="1363" w:type="dxa"/>
            <w:tcBorders>
              <w:top w:val="nil"/>
              <w:left w:val="single" w:sz="4" w:space="0" w:color="auto"/>
              <w:bottom w:val="single" w:sz="4" w:space="0" w:color="auto"/>
              <w:right w:val="single" w:sz="4" w:space="0" w:color="auto"/>
            </w:tcBorders>
            <w:shd w:val="clear" w:color="auto" w:fill="auto"/>
            <w:noWrap/>
            <w:vAlign w:val="bottom"/>
            <w:hideMark/>
          </w:tcPr>
          <w:p w:rsidR="005770CB" w:rsidRPr="007035F5" w:rsidRDefault="005770CB"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90</w:t>
            </w:r>
          </w:p>
        </w:tc>
        <w:tc>
          <w:tcPr>
            <w:tcW w:w="1352" w:type="dxa"/>
            <w:tcBorders>
              <w:top w:val="nil"/>
              <w:left w:val="nil"/>
              <w:bottom w:val="single" w:sz="4" w:space="0" w:color="auto"/>
              <w:right w:val="single" w:sz="4" w:space="0" w:color="auto"/>
            </w:tcBorders>
            <w:shd w:val="clear" w:color="auto" w:fill="auto"/>
            <w:noWrap/>
            <w:vAlign w:val="bottom"/>
            <w:hideMark/>
          </w:tcPr>
          <w:p w:rsidR="005770CB" w:rsidRPr="007035F5" w:rsidRDefault="005770CB"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0.357</w:t>
            </w:r>
          </w:p>
        </w:tc>
      </w:tr>
      <w:tr w:rsidR="005770CB" w:rsidRPr="007035F5" w:rsidTr="00E43249">
        <w:trPr>
          <w:trHeight w:val="315"/>
        </w:trPr>
        <w:tc>
          <w:tcPr>
            <w:tcW w:w="1363" w:type="dxa"/>
            <w:tcBorders>
              <w:top w:val="nil"/>
              <w:left w:val="single" w:sz="4" w:space="0" w:color="auto"/>
              <w:bottom w:val="single" w:sz="4" w:space="0" w:color="auto"/>
              <w:right w:val="single" w:sz="4" w:space="0" w:color="auto"/>
            </w:tcBorders>
            <w:shd w:val="clear" w:color="auto" w:fill="auto"/>
            <w:noWrap/>
            <w:vAlign w:val="bottom"/>
            <w:hideMark/>
          </w:tcPr>
          <w:p w:rsidR="005770CB" w:rsidRPr="007035F5" w:rsidRDefault="005770CB"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130</w:t>
            </w:r>
          </w:p>
        </w:tc>
        <w:tc>
          <w:tcPr>
            <w:tcW w:w="1352" w:type="dxa"/>
            <w:tcBorders>
              <w:top w:val="nil"/>
              <w:left w:val="nil"/>
              <w:bottom w:val="single" w:sz="4" w:space="0" w:color="auto"/>
              <w:right w:val="single" w:sz="4" w:space="0" w:color="auto"/>
            </w:tcBorders>
            <w:shd w:val="clear" w:color="auto" w:fill="auto"/>
            <w:noWrap/>
            <w:vAlign w:val="bottom"/>
            <w:hideMark/>
          </w:tcPr>
          <w:p w:rsidR="005770CB" w:rsidRPr="007035F5" w:rsidRDefault="005770CB"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0.475</w:t>
            </w:r>
          </w:p>
        </w:tc>
      </w:tr>
      <w:tr w:rsidR="005770CB" w:rsidRPr="007035F5" w:rsidTr="00E43249">
        <w:trPr>
          <w:trHeight w:val="315"/>
        </w:trPr>
        <w:tc>
          <w:tcPr>
            <w:tcW w:w="1363" w:type="dxa"/>
            <w:tcBorders>
              <w:top w:val="nil"/>
              <w:left w:val="single" w:sz="4" w:space="0" w:color="auto"/>
              <w:bottom w:val="single" w:sz="4" w:space="0" w:color="auto"/>
              <w:right w:val="single" w:sz="4" w:space="0" w:color="auto"/>
            </w:tcBorders>
            <w:shd w:val="clear" w:color="auto" w:fill="auto"/>
            <w:noWrap/>
            <w:vAlign w:val="bottom"/>
            <w:hideMark/>
          </w:tcPr>
          <w:p w:rsidR="005770CB" w:rsidRPr="007035F5" w:rsidRDefault="005770CB"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170</w:t>
            </w:r>
          </w:p>
        </w:tc>
        <w:tc>
          <w:tcPr>
            <w:tcW w:w="1352" w:type="dxa"/>
            <w:tcBorders>
              <w:top w:val="nil"/>
              <w:left w:val="nil"/>
              <w:bottom w:val="single" w:sz="4" w:space="0" w:color="auto"/>
              <w:right w:val="single" w:sz="4" w:space="0" w:color="auto"/>
            </w:tcBorders>
            <w:shd w:val="clear" w:color="auto" w:fill="auto"/>
            <w:noWrap/>
            <w:vAlign w:val="bottom"/>
            <w:hideMark/>
          </w:tcPr>
          <w:p w:rsidR="005770CB" w:rsidRPr="007035F5" w:rsidRDefault="005770CB"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0.541</w:t>
            </w:r>
          </w:p>
        </w:tc>
      </w:tr>
    </w:tbl>
    <w:p w:rsidR="006E6DDB" w:rsidRDefault="005770CB" w:rsidP="006E6DDB">
      <w:pPr>
        <w:rPr>
          <w:b/>
        </w:rPr>
      </w:pPr>
      <w:r>
        <w:rPr>
          <w:noProof/>
        </w:rPr>
        <w:drawing>
          <wp:inline distT="0" distB="0" distL="0" distR="0" wp14:anchorId="501D2A78" wp14:editId="09F316C3">
            <wp:extent cx="3615070" cy="2083981"/>
            <wp:effectExtent l="0" t="0" r="23495" b="12065"/>
            <wp:docPr id="2326" name="Chart 2326"/>
            <wp:cNvGraphicFramePr/>
            <a:graphic xmlns:a="http://schemas.openxmlformats.org/drawingml/2006/main">
              <a:graphicData uri="http://schemas.openxmlformats.org/drawingml/2006/chart">
                <c:chart xmlns:c="http://schemas.openxmlformats.org/drawingml/2006/chart" xmlns:r="http://schemas.openxmlformats.org/officeDocument/2006/relationships" r:id="rId126"/>
              </a:graphicData>
            </a:graphic>
          </wp:inline>
        </w:drawing>
      </w:r>
    </w:p>
    <w:p w:rsidR="004A33C2" w:rsidRDefault="004A33C2">
      <w:r>
        <w:br w:type="page"/>
      </w:r>
    </w:p>
    <w:tbl>
      <w:tblPr>
        <w:tblStyle w:val="TableGrid"/>
        <w:tblW w:w="0" w:type="auto"/>
        <w:tblInd w:w="0" w:type="dxa"/>
        <w:tblLook w:val="04A0" w:firstRow="1" w:lastRow="0" w:firstColumn="1" w:lastColumn="0" w:noHBand="0" w:noVBand="1"/>
      </w:tblPr>
      <w:tblGrid>
        <w:gridCol w:w="1278"/>
        <w:gridCol w:w="1440"/>
        <w:gridCol w:w="1710"/>
        <w:gridCol w:w="1980"/>
        <w:gridCol w:w="1746"/>
      </w:tblGrid>
      <w:tr w:rsidR="005770CB" w:rsidTr="00E43249">
        <w:tc>
          <w:tcPr>
            <w:tcW w:w="1278" w:type="dxa"/>
          </w:tcPr>
          <w:p w:rsidR="005770CB" w:rsidRDefault="005770CB" w:rsidP="00E43249">
            <w:pPr>
              <w:jc w:val="center"/>
            </w:pPr>
            <w:r>
              <w:lastRenderedPageBreak/>
              <w:t>Ekstrak</w:t>
            </w:r>
          </w:p>
        </w:tc>
        <w:tc>
          <w:tcPr>
            <w:tcW w:w="1440" w:type="dxa"/>
          </w:tcPr>
          <w:p w:rsidR="005770CB" w:rsidRDefault="005770CB" w:rsidP="00E43249">
            <w:pPr>
              <w:jc w:val="center"/>
            </w:pPr>
            <w:r>
              <w:t>Bobot</w:t>
            </w:r>
          </w:p>
        </w:tc>
        <w:tc>
          <w:tcPr>
            <w:tcW w:w="1710" w:type="dxa"/>
          </w:tcPr>
          <w:p w:rsidR="005770CB" w:rsidRDefault="005770CB" w:rsidP="00E43249">
            <w:pPr>
              <w:jc w:val="center"/>
            </w:pPr>
            <w:r>
              <w:t>Volume sampel</w:t>
            </w:r>
          </w:p>
        </w:tc>
        <w:tc>
          <w:tcPr>
            <w:tcW w:w="1980" w:type="dxa"/>
          </w:tcPr>
          <w:p w:rsidR="005770CB" w:rsidRDefault="005770CB" w:rsidP="00E43249">
            <w:pPr>
              <w:jc w:val="center"/>
            </w:pPr>
            <w:r>
              <w:t>Rata-rata absorbansi</w:t>
            </w:r>
          </w:p>
        </w:tc>
        <w:tc>
          <w:tcPr>
            <w:tcW w:w="1746" w:type="dxa"/>
          </w:tcPr>
          <w:p w:rsidR="005770CB" w:rsidRDefault="005770CB" w:rsidP="00E43249">
            <w:pPr>
              <w:jc w:val="center"/>
            </w:pPr>
            <w:r>
              <w:t>Kadar vit C</w:t>
            </w:r>
          </w:p>
        </w:tc>
      </w:tr>
      <w:tr w:rsidR="005770CB" w:rsidTr="00E43249">
        <w:tc>
          <w:tcPr>
            <w:tcW w:w="1278" w:type="dxa"/>
          </w:tcPr>
          <w:p w:rsidR="005770CB" w:rsidRDefault="005770CB" w:rsidP="00E43249">
            <w:r>
              <w:t>Metanol</w:t>
            </w:r>
          </w:p>
        </w:tc>
        <w:tc>
          <w:tcPr>
            <w:tcW w:w="1440" w:type="dxa"/>
          </w:tcPr>
          <w:p w:rsidR="005770CB" w:rsidRDefault="005770CB" w:rsidP="00E43249">
            <w:r>
              <w:t>10,4 mg</w:t>
            </w:r>
          </w:p>
        </w:tc>
        <w:tc>
          <w:tcPr>
            <w:tcW w:w="1710" w:type="dxa"/>
          </w:tcPr>
          <w:p w:rsidR="005770CB" w:rsidRDefault="005770CB" w:rsidP="00E43249">
            <w:r>
              <w:t>25 mL</w:t>
            </w:r>
          </w:p>
        </w:tc>
        <w:tc>
          <w:tcPr>
            <w:tcW w:w="1980" w:type="dxa"/>
          </w:tcPr>
          <w:p w:rsidR="005770CB" w:rsidRPr="00EF6E9F" w:rsidRDefault="005770CB" w:rsidP="00E43249">
            <w:r>
              <w:t>A</w:t>
            </w:r>
            <w:r w:rsidRPr="00EF6E9F">
              <w:rPr>
                <w:vertAlign w:val="subscript"/>
              </w:rPr>
              <w:t>1</w:t>
            </w:r>
            <w:r>
              <w:t>= 0,441</w:t>
            </w:r>
          </w:p>
          <w:p w:rsidR="005770CB" w:rsidRPr="00EF6E9F" w:rsidRDefault="005770CB" w:rsidP="00E43249">
            <w:r>
              <w:t>A</w:t>
            </w:r>
            <w:r w:rsidRPr="00EF6E9F">
              <w:rPr>
                <w:vertAlign w:val="subscript"/>
              </w:rPr>
              <w:t>2</w:t>
            </w:r>
            <w:r>
              <w:t>= 0,445</w:t>
            </w:r>
          </w:p>
        </w:tc>
        <w:tc>
          <w:tcPr>
            <w:tcW w:w="1746" w:type="dxa"/>
          </w:tcPr>
          <w:p w:rsidR="005770CB" w:rsidRDefault="005770CB" w:rsidP="00E43249">
            <w:r>
              <w:t>1. 302,1817</w:t>
            </w:r>
          </w:p>
          <w:p w:rsidR="005770CB" w:rsidRDefault="005770CB" w:rsidP="00E43249">
            <w:r>
              <w:t>2. 304,3581</w:t>
            </w:r>
          </w:p>
          <w:p w:rsidR="005770CB" w:rsidRDefault="005770CB" w:rsidP="00E43249">
            <w:r>
              <w:t>X = 302,7199</w:t>
            </w:r>
          </w:p>
        </w:tc>
      </w:tr>
      <w:tr w:rsidR="005770CB" w:rsidTr="00E43249">
        <w:tc>
          <w:tcPr>
            <w:tcW w:w="1278" w:type="dxa"/>
          </w:tcPr>
          <w:p w:rsidR="005770CB" w:rsidRDefault="005770CB" w:rsidP="00E43249">
            <w:r>
              <w:t>N-heksan</w:t>
            </w:r>
          </w:p>
        </w:tc>
        <w:tc>
          <w:tcPr>
            <w:tcW w:w="1440" w:type="dxa"/>
          </w:tcPr>
          <w:p w:rsidR="005770CB" w:rsidRDefault="005770CB" w:rsidP="00E43249">
            <w:r>
              <w:t>10,7 mg</w:t>
            </w:r>
          </w:p>
        </w:tc>
        <w:tc>
          <w:tcPr>
            <w:tcW w:w="1710" w:type="dxa"/>
          </w:tcPr>
          <w:p w:rsidR="005770CB" w:rsidRDefault="005770CB" w:rsidP="00E43249">
            <w:r>
              <w:t>25 mL</w:t>
            </w:r>
          </w:p>
        </w:tc>
        <w:tc>
          <w:tcPr>
            <w:tcW w:w="1980" w:type="dxa"/>
          </w:tcPr>
          <w:p w:rsidR="005770CB" w:rsidRPr="00EF6E9F" w:rsidRDefault="005770CB" w:rsidP="00E43249">
            <w:r>
              <w:t>A</w:t>
            </w:r>
            <w:r w:rsidRPr="00EF6E9F">
              <w:rPr>
                <w:vertAlign w:val="subscript"/>
              </w:rPr>
              <w:t>1</w:t>
            </w:r>
            <w:r>
              <w:t>= 0,295</w:t>
            </w:r>
          </w:p>
          <w:p w:rsidR="005770CB" w:rsidRPr="00EF6E9F" w:rsidRDefault="005770CB" w:rsidP="00E43249">
            <w:r>
              <w:t>A</w:t>
            </w:r>
            <w:r w:rsidRPr="00EF6E9F">
              <w:rPr>
                <w:vertAlign w:val="subscript"/>
              </w:rPr>
              <w:t>2</w:t>
            </w:r>
            <w:r>
              <w:t>= 0,299</w:t>
            </w:r>
          </w:p>
        </w:tc>
        <w:tc>
          <w:tcPr>
            <w:tcW w:w="1746" w:type="dxa"/>
          </w:tcPr>
          <w:p w:rsidR="005770CB" w:rsidRDefault="005770CB" w:rsidP="00E43249">
            <w:r>
              <w:t>1. 150,6035</w:t>
            </w:r>
          </w:p>
          <w:p w:rsidR="005770CB" w:rsidRDefault="005770CB" w:rsidP="00E43249">
            <w:r>
              <w:t>2. 173,8983</w:t>
            </w:r>
          </w:p>
          <w:p w:rsidR="005770CB" w:rsidRDefault="005770CB" w:rsidP="00E43249">
            <w:r>
              <w:t>X = 165,3114</w:t>
            </w:r>
          </w:p>
        </w:tc>
      </w:tr>
      <w:tr w:rsidR="005770CB" w:rsidTr="00E43249">
        <w:tc>
          <w:tcPr>
            <w:tcW w:w="1278" w:type="dxa"/>
          </w:tcPr>
          <w:p w:rsidR="005770CB" w:rsidRDefault="005770CB" w:rsidP="00E43249">
            <w:r>
              <w:t>Etil-asetat</w:t>
            </w:r>
          </w:p>
        </w:tc>
        <w:tc>
          <w:tcPr>
            <w:tcW w:w="1440" w:type="dxa"/>
          </w:tcPr>
          <w:p w:rsidR="005770CB" w:rsidRDefault="005770CB" w:rsidP="00E43249">
            <w:r>
              <w:t>10,2 mg</w:t>
            </w:r>
          </w:p>
        </w:tc>
        <w:tc>
          <w:tcPr>
            <w:tcW w:w="1710" w:type="dxa"/>
          </w:tcPr>
          <w:p w:rsidR="005770CB" w:rsidRDefault="005770CB" w:rsidP="00E43249">
            <w:r>
              <w:t>25 mL</w:t>
            </w:r>
          </w:p>
        </w:tc>
        <w:tc>
          <w:tcPr>
            <w:tcW w:w="1980" w:type="dxa"/>
          </w:tcPr>
          <w:p w:rsidR="005770CB" w:rsidRPr="00EF6E9F" w:rsidRDefault="005770CB" w:rsidP="00E43249">
            <w:r>
              <w:t>A</w:t>
            </w:r>
            <w:r w:rsidRPr="00EF6E9F">
              <w:rPr>
                <w:vertAlign w:val="subscript"/>
              </w:rPr>
              <w:t>1</w:t>
            </w:r>
            <w:r>
              <w:t>= 0,351</w:t>
            </w:r>
          </w:p>
          <w:p w:rsidR="005770CB" w:rsidRPr="00EF6E9F" w:rsidRDefault="005770CB" w:rsidP="00E43249">
            <w:r>
              <w:t>A</w:t>
            </w:r>
            <w:r w:rsidRPr="00EF6E9F">
              <w:rPr>
                <w:vertAlign w:val="subscript"/>
              </w:rPr>
              <w:t>2</w:t>
            </w:r>
            <w:r>
              <w:t>= 0,330</w:t>
            </w:r>
          </w:p>
        </w:tc>
        <w:tc>
          <w:tcPr>
            <w:tcW w:w="1746" w:type="dxa"/>
          </w:tcPr>
          <w:p w:rsidR="005770CB" w:rsidRDefault="005770CB" w:rsidP="00E43249">
            <w:r>
              <w:t>1. 215,1754</w:t>
            </w:r>
          </w:p>
          <w:p w:rsidR="005770CB" w:rsidRDefault="005770CB" w:rsidP="00E43249">
            <w:r>
              <w:t>2. 209,5588</w:t>
            </w:r>
          </w:p>
          <w:p w:rsidR="005770CB" w:rsidRDefault="005770CB" w:rsidP="00E43249">
            <w:r>
              <w:t>X= 212,3671</w:t>
            </w:r>
          </w:p>
        </w:tc>
      </w:tr>
    </w:tbl>
    <w:p w:rsidR="005770CB" w:rsidRPr="00BE7E9F" w:rsidRDefault="005770CB" w:rsidP="005770CB">
      <w:pPr>
        <w:spacing w:after="0" w:line="360" w:lineRule="auto"/>
        <w:rPr>
          <w:b/>
          <w:szCs w:val="20"/>
        </w:rPr>
      </w:pPr>
      <w:r w:rsidRPr="00BE7E9F">
        <w:rPr>
          <w:b/>
          <w:szCs w:val="20"/>
        </w:rPr>
        <w:t>Contoh perhitungan</w:t>
      </w:r>
    </w:p>
    <w:p w:rsidR="005770CB" w:rsidRDefault="005770CB" w:rsidP="005770CB">
      <w:pPr>
        <w:spacing w:after="0" w:line="360" w:lineRule="auto"/>
        <w:rPr>
          <w:szCs w:val="20"/>
        </w:rPr>
      </w:pPr>
      <w:r>
        <w:rPr>
          <w:szCs w:val="20"/>
        </w:rPr>
        <w:t>y</w:t>
      </w:r>
      <w:r w:rsidRPr="0025784B">
        <w:rPr>
          <w:szCs w:val="20"/>
          <w:vertAlign w:val="subscript"/>
        </w:rPr>
        <w:t>1</w:t>
      </w:r>
      <w:r>
        <w:rPr>
          <w:szCs w:val="20"/>
        </w:rPr>
        <w:t xml:space="preserve"> = 0,0024x + 0</w:t>
      </w:r>
      <w:proofErr w:type="gramStart"/>
      <w:r>
        <w:rPr>
          <w:szCs w:val="20"/>
        </w:rPr>
        <w:t>,1403</w:t>
      </w:r>
      <w:proofErr w:type="gramEnd"/>
    </w:p>
    <w:p w:rsidR="005770CB" w:rsidRDefault="005770CB" w:rsidP="005770CB">
      <w:pPr>
        <w:spacing w:after="0" w:line="360" w:lineRule="auto"/>
        <w:rPr>
          <w:b/>
          <w:szCs w:val="20"/>
        </w:rPr>
      </w:pPr>
      <w:r>
        <w:rPr>
          <w:szCs w:val="20"/>
        </w:rPr>
        <w:t>y</w:t>
      </w:r>
      <w:r w:rsidRPr="0025784B">
        <w:rPr>
          <w:szCs w:val="20"/>
          <w:vertAlign w:val="subscript"/>
        </w:rPr>
        <w:t>2</w:t>
      </w:r>
      <w:r>
        <w:rPr>
          <w:szCs w:val="20"/>
        </w:rPr>
        <w:t xml:space="preserve"> = 0,0028x + 0</w:t>
      </w:r>
      <w:proofErr w:type="gramStart"/>
      <w:r>
        <w:rPr>
          <w:szCs w:val="20"/>
        </w:rPr>
        <w:t>,0906</w:t>
      </w:r>
      <w:proofErr w:type="gramEnd"/>
    </w:p>
    <w:p w:rsidR="005770CB" w:rsidRPr="005F30AF" w:rsidRDefault="005770CB" w:rsidP="005770CB">
      <w:pPr>
        <w:spacing w:after="0" w:line="360" w:lineRule="auto"/>
        <w:rPr>
          <w:b/>
          <w:szCs w:val="20"/>
        </w:rPr>
      </w:pPr>
      <w:r w:rsidRPr="005F30AF">
        <w:rPr>
          <w:b/>
          <w:szCs w:val="20"/>
        </w:rPr>
        <w:t>Ekstrak Metanol</w:t>
      </w:r>
    </w:p>
    <w:p w:rsidR="005770CB" w:rsidRDefault="005770CB" w:rsidP="005770CB">
      <w:pPr>
        <w:spacing w:after="0" w:line="360" w:lineRule="auto"/>
        <w:rPr>
          <w:szCs w:val="20"/>
        </w:rPr>
      </w:pPr>
      <w:proofErr w:type="gramStart"/>
      <w:r>
        <w:rPr>
          <w:szCs w:val="20"/>
        </w:rPr>
        <w:t>Diketahui :</w:t>
      </w:r>
      <w:proofErr w:type="gramEnd"/>
      <w:r>
        <w:rPr>
          <w:szCs w:val="20"/>
        </w:rPr>
        <w:t xml:space="preserve"> </w:t>
      </w:r>
    </w:p>
    <w:p w:rsidR="005770CB" w:rsidRDefault="005770CB" w:rsidP="005770CB">
      <w:pPr>
        <w:spacing w:after="0" w:line="360" w:lineRule="auto"/>
        <w:rPr>
          <w:szCs w:val="20"/>
        </w:rPr>
      </w:pPr>
      <w:r>
        <w:rPr>
          <w:szCs w:val="20"/>
        </w:rPr>
        <w:t>A</w:t>
      </w:r>
      <w:r w:rsidRPr="00DE799B">
        <w:rPr>
          <w:szCs w:val="20"/>
          <w:vertAlign w:val="subscript"/>
        </w:rPr>
        <w:t>1</w:t>
      </w:r>
      <w:r>
        <w:rPr>
          <w:szCs w:val="20"/>
        </w:rPr>
        <w:t xml:space="preserve"> = 0,441</w:t>
      </w:r>
    </w:p>
    <w:p w:rsidR="005770CB" w:rsidRDefault="005770CB" w:rsidP="005770CB">
      <w:pPr>
        <w:spacing w:after="0" w:line="360" w:lineRule="auto"/>
        <w:rPr>
          <w:szCs w:val="20"/>
        </w:rPr>
      </w:pPr>
      <w:r>
        <w:rPr>
          <w:szCs w:val="20"/>
        </w:rPr>
        <w:t>A</w:t>
      </w:r>
      <w:r w:rsidRPr="00DE799B">
        <w:rPr>
          <w:szCs w:val="20"/>
          <w:vertAlign w:val="subscript"/>
        </w:rPr>
        <w:t>2</w:t>
      </w:r>
      <w:r>
        <w:rPr>
          <w:szCs w:val="20"/>
        </w:rPr>
        <w:t xml:space="preserve"> = 0,445</w:t>
      </w:r>
    </w:p>
    <w:p w:rsidR="005770CB" w:rsidRDefault="005770CB" w:rsidP="005770CB">
      <w:pPr>
        <w:spacing w:after="0" w:line="360" w:lineRule="auto"/>
        <w:rPr>
          <w:szCs w:val="20"/>
        </w:rPr>
      </w:pPr>
      <w:proofErr w:type="gramStart"/>
      <w:r>
        <w:rPr>
          <w:szCs w:val="20"/>
        </w:rPr>
        <w:t>bobot</w:t>
      </w:r>
      <w:proofErr w:type="gramEnd"/>
      <w:r>
        <w:rPr>
          <w:szCs w:val="20"/>
        </w:rPr>
        <w:t xml:space="preserve"> sampel = 10,4 mg</w:t>
      </w:r>
    </w:p>
    <w:p w:rsidR="005770CB" w:rsidRDefault="005770CB" w:rsidP="005770CB">
      <w:pPr>
        <w:spacing w:after="0" w:line="360" w:lineRule="auto"/>
        <w:rPr>
          <w:szCs w:val="20"/>
        </w:rPr>
      </w:pPr>
      <w:proofErr w:type="gramStart"/>
      <w:r>
        <w:rPr>
          <w:szCs w:val="20"/>
        </w:rPr>
        <w:t>volume</w:t>
      </w:r>
      <w:proofErr w:type="gramEnd"/>
      <w:r>
        <w:rPr>
          <w:szCs w:val="20"/>
        </w:rPr>
        <w:t xml:space="preserve"> sampel = 25 mL</w:t>
      </w:r>
    </w:p>
    <w:p w:rsidR="005770CB" w:rsidRDefault="005770CB" w:rsidP="005770CB">
      <w:pPr>
        <w:spacing w:after="0" w:line="360" w:lineRule="auto"/>
        <w:rPr>
          <w:szCs w:val="20"/>
        </w:rPr>
      </w:pPr>
      <w:proofErr w:type="gramStart"/>
      <w:r>
        <w:rPr>
          <w:szCs w:val="20"/>
        </w:rPr>
        <w:t>Ditanya :</w:t>
      </w:r>
      <w:proofErr w:type="gramEnd"/>
      <w:r>
        <w:rPr>
          <w:szCs w:val="20"/>
        </w:rPr>
        <w:t xml:space="preserve"> Konsentrasi sampel dan Kadar Vit C?</w:t>
      </w:r>
    </w:p>
    <w:p w:rsidR="005770CB" w:rsidRPr="00DE799B" w:rsidRDefault="005770CB" w:rsidP="005770CB">
      <w:pPr>
        <w:pStyle w:val="ListParagraph"/>
        <w:numPr>
          <w:ilvl w:val="0"/>
          <w:numId w:val="6"/>
        </w:numPr>
        <w:spacing w:after="0" w:line="360" w:lineRule="auto"/>
        <w:rPr>
          <w:szCs w:val="20"/>
        </w:rPr>
      </w:pPr>
      <w:r w:rsidRPr="00DE799B">
        <w:rPr>
          <w:szCs w:val="20"/>
        </w:rPr>
        <w:t>Konsentrasi sampel</w:t>
      </w:r>
      <w:r>
        <w:rPr>
          <w:szCs w:val="20"/>
        </w:rPr>
        <w:t xml:space="preserve"> = </w:t>
      </w:r>
      <m:oMath>
        <m:f>
          <m:fPr>
            <m:ctrlPr>
              <w:rPr>
                <w:rFonts w:ascii="Cambria Math" w:hAnsi="Cambria Math"/>
                <w:i/>
                <w:szCs w:val="20"/>
              </w:rPr>
            </m:ctrlPr>
          </m:fPr>
          <m:num>
            <m:r>
              <w:rPr>
                <w:rFonts w:ascii="Cambria Math" w:hAnsi="Cambria Math"/>
                <w:szCs w:val="20"/>
              </w:rPr>
              <m:t>0,441-0,1403</m:t>
            </m:r>
          </m:num>
          <m:den>
            <m:r>
              <w:rPr>
                <w:rFonts w:ascii="Cambria Math" w:hAnsi="Cambria Math"/>
                <w:szCs w:val="20"/>
              </w:rPr>
              <m:t>0,0024</m:t>
            </m:r>
          </m:den>
        </m:f>
        <m:r>
          <w:rPr>
            <w:rFonts w:ascii="Cambria Math" w:hAnsi="Cambria Math"/>
            <w:szCs w:val="20"/>
          </w:rPr>
          <m:t>=125,2916</m:t>
        </m:r>
      </m:oMath>
      <w:r>
        <w:rPr>
          <w:rFonts w:eastAsiaTheme="minorEastAsia"/>
          <w:szCs w:val="20"/>
        </w:rPr>
        <w:t xml:space="preserve"> µg/mL</w:t>
      </w:r>
    </w:p>
    <w:p w:rsidR="005770CB" w:rsidRPr="00DE799B" w:rsidRDefault="005770CB" w:rsidP="005770CB">
      <w:pPr>
        <w:pStyle w:val="ListParagraph"/>
        <w:numPr>
          <w:ilvl w:val="0"/>
          <w:numId w:val="6"/>
        </w:numPr>
        <w:spacing w:after="0" w:line="360" w:lineRule="auto"/>
        <w:rPr>
          <w:rFonts w:eastAsiaTheme="minorEastAsia"/>
          <w:szCs w:val="20"/>
        </w:rPr>
      </w:pPr>
      <w:r w:rsidRPr="00DE799B">
        <w:rPr>
          <w:szCs w:val="20"/>
        </w:rPr>
        <w:t>Konsentrasi sampel</w:t>
      </w:r>
      <w:r>
        <w:rPr>
          <w:szCs w:val="20"/>
        </w:rPr>
        <w:t xml:space="preserve"> = </w:t>
      </w:r>
      <m:oMath>
        <m:f>
          <m:fPr>
            <m:ctrlPr>
              <w:rPr>
                <w:rFonts w:ascii="Cambria Math" w:hAnsi="Cambria Math"/>
                <w:i/>
                <w:szCs w:val="20"/>
              </w:rPr>
            </m:ctrlPr>
          </m:fPr>
          <m:num>
            <m:r>
              <w:rPr>
                <w:rFonts w:ascii="Cambria Math" w:hAnsi="Cambria Math"/>
                <w:szCs w:val="20"/>
              </w:rPr>
              <m:t>0,445-0,0906</m:t>
            </m:r>
          </m:num>
          <m:den>
            <m:r>
              <w:rPr>
                <w:rFonts w:ascii="Cambria Math" w:hAnsi="Cambria Math"/>
                <w:szCs w:val="20"/>
              </w:rPr>
              <m:t>0,0028</m:t>
            </m:r>
          </m:den>
        </m:f>
        <m:r>
          <w:rPr>
            <w:rFonts w:ascii="Cambria Math" w:hAnsi="Cambria Math"/>
            <w:szCs w:val="20"/>
          </w:rPr>
          <m:t>=126,5714</m:t>
        </m:r>
      </m:oMath>
      <w:r>
        <w:rPr>
          <w:rFonts w:eastAsiaTheme="minorEastAsia"/>
          <w:szCs w:val="20"/>
        </w:rPr>
        <w:t xml:space="preserve"> µg/mL</w:t>
      </w:r>
    </w:p>
    <w:p w:rsidR="005770CB" w:rsidRPr="00DE799B" w:rsidRDefault="005770CB" w:rsidP="005770CB">
      <w:pPr>
        <w:pStyle w:val="ListParagraph"/>
        <w:numPr>
          <w:ilvl w:val="0"/>
          <w:numId w:val="6"/>
        </w:numPr>
        <w:spacing w:after="0" w:line="360" w:lineRule="auto"/>
        <w:rPr>
          <w:szCs w:val="20"/>
        </w:rPr>
      </w:pPr>
      <w:r>
        <w:rPr>
          <w:szCs w:val="20"/>
        </w:rPr>
        <w:t xml:space="preserve">Kadar Vit C = </w:t>
      </w:r>
      <m:oMath>
        <m:f>
          <m:fPr>
            <m:ctrlPr>
              <w:rPr>
                <w:rFonts w:ascii="Cambria Math" w:hAnsi="Cambria Math"/>
                <w:i/>
                <w:szCs w:val="20"/>
              </w:rPr>
            </m:ctrlPr>
          </m:fPr>
          <m:num>
            <m:r>
              <w:rPr>
                <w:rFonts w:ascii="Cambria Math" w:hAnsi="Cambria Math"/>
                <w:szCs w:val="20"/>
              </w:rPr>
              <m:t>125,2916 x 25</m:t>
            </m:r>
          </m:num>
          <m:den>
            <m:r>
              <w:rPr>
                <w:rFonts w:ascii="Cambria Math" w:hAnsi="Cambria Math"/>
                <w:szCs w:val="20"/>
              </w:rPr>
              <m:t>10,4</m:t>
            </m:r>
          </m:den>
        </m:f>
        <m:r>
          <w:rPr>
            <w:rFonts w:ascii="Cambria Math" w:hAnsi="Cambria Math"/>
            <w:szCs w:val="20"/>
          </w:rPr>
          <m:t>=301,1817</m:t>
        </m:r>
      </m:oMath>
      <w:r>
        <w:rPr>
          <w:rFonts w:eastAsiaTheme="minorEastAsia"/>
          <w:szCs w:val="20"/>
        </w:rPr>
        <w:t xml:space="preserve"> µg/mg</w:t>
      </w:r>
    </w:p>
    <w:p w:rsidR="005770CB" w:rsidRPr="002C594E" w:rsidRDefault="005770CB" w:rsidP="005770CB">
      <w:pPr>
        <w:pStyle w:val="ListParagraph"/>
        <w:numPr>
          <w:ilvl w:val="0"/>
          <w:numId w:val="6"/>
        </w:numPr>
        <w:spacing w:after="0" w:line="360" w:lineRule="auto"/>
        <w:rPr>
          <w:szCs w:val="20"/>
        </w:rPr>
      </w:pPr>
      <w:r>
        <w:rPr>
          <w:szCs w:val="20"/>
        </w:rPr>
        <w:t xml:space="preserve">Kadar Vit C = </w:t>
      </w:r>
      <m:oMath>
        <m:f>
          <m:fPr>
            <m:ctrlPr>
              <w:rPr>
                <w:rFonts w:ascii="Cambria Math" w:hAnsi="Cambria Math"/>
                <w:i/>
                <w:szCs w:val="20"/>
              </w:rPr>
            </m:ctrlPr>
          </m:fPr>
          <m:num>
            <m:r>
              <w:rPr>
                <w:rFonts w:ascii="Cambria Math" w:hAnsi="Cambria Math"/>
                <w:szCs w:val="20"/>
              </w:rPr>
              <m:t>126,5714 x 25</m:t>
            </m:r>
          </m:num>
          <m:den>
            <m:r>
              <w:rPr>
                <w:rFonts w:ascii="Cambria Math" w:hAnsi="Cambria Math"/>
                <w:szCs w:val="20"/>
              </w:rPr>
              <m:t>10,4</m:t>
            </m:r>
          </m:den>
        </m:f>
        <m:r>
          <w:rPr>
            <w:rFonts w:ascii="Cambria Math" w:hAnsi="Cambria Math"/>
            <w:szCs w:val="20"/>
          </w:rPr>
          <m:t>=304,3581</m:t>
        </m:r>
      </m:oMath>
      <w:r>
        <w:rPr>
          <w:rFonts w:eastAsiaTheme="minorEastAsia"/>
          <w:szCs w:val="20"/>
        </w:rPr>
        <w:t xml:space="preserve"> µg/mg</w:t>
      </w:r>
    </w:p>
    <w:p w:rsidR="005770CB" w:rsidRDefault="004A33C2" w:rsidP="004A33C2">
      <w:pPr>
        <w:pStyle w:val="ListParagraph"/>
        <w:numPr>
          <w:ilvl w:val="0"/>
          <w:numId w:val="44"/>
        </w:numPr>
        <w:ind w:left="360"/>
        <w:rPr>
          <w:b/>
        </w:rPr>
      </w:pPr>
      <w:r>
        <w:rPr>
          <w:b/>
        </w:rPr>
        <w:t>FRAP</w:t>
      </w:r>
    </w:p>
    <w:p w:rsidR="004A33C2" w:rsidRPr="004A33C2" w:rsidRDefault="004A33C2" w:rsidP="004A33C2">
      <w:pPr>
        <w:rPr>
          <w:b/>
        </w:rPr>
      </w:pPr>
      <w:r>
        <w:rPr>
          <w:b/>
        </w:rPr>
        <w:t>Kurva Standar</w:t>
      </w:r>
    </w:p>
    <w:tbl>
      <w:tblPr>
        <w:tblpPr w:leftFromText="180" w:rightFromText="180" w:vertAnchor="text" w:tblpY="1"/>
        <w:tblOverlap w:val="never"/>
        <w:tblW w:w="2675" w:type="dxa"/>
        <w:tblInd w:w="93" w:type="dxa"/>
        <w:tblLook w:val="04A0" w:firstRow="1" w:lastRow="0" w:firstColumn="1" w:lastColumn="0" w:noHBand="0" w:noVBand="1"/>
      </w:tblPr>
      <w:tblGrid>
        <w:gridCol w:w="1365"/>
        <w:gridCol w:w="1310"/>
      </w:tblGrid>
      <w:tr w:rsidR="004A33C2" w:rsidRPr="007035F5" w:rsidTr="00E43249">
        <w:trPr>
          <w:trHeight w:val="315"/>
        </w:trPr>
        <w:tc>
          <w:tcPr>
            <w:tcW w:w="136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A33C2" w:rsidRPr="007035F5" w:rsidRDefault="004A33C2"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Konsentrasi</w:t>
            </w:r>
          </w:p>
        </w:tc>
        <w:tc>
          <w:tcPr>
            <w:tcW w:w="1310" w:type="dxa"/>
            <w:tcBorders>
              <w:top w:val="single" w:sz="4" w:space="0" w:color="auto"/>
              <w:left w:val="nil"/>
              <w:bottom w:val="single" w:sz="4" w:space="0" w:color="auto"/>
              <w:right w:val="single" w:sz="4" w:space="0" w:color="auto"/>
            </w:tcBorders>
            <w:shd w:val="clear" w:color="auto" w:fill="auto"/>
            <w:noWrap/>
            <w:vAlign w:val="bottom"/>
            <w:hideMark/>
          </w:tcPr>
          <w:p w:rsidR="004A33C2" w:rsidRPr="007035F5" w:rsidRDefault="004A33C2"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Absorbansi</w:t>
            </w:r>
          </w:p>
        </w:tc>
      </w:tr>
      <w:tr w:rsidR="004A33C2" w:rsidRPr="007035F5" w:rsidTr="00E43249">
        <w:trPr>
          <w:trHeight w:val="315"/>
        </w:trPr>
        <w:tc>
          <w:tcPr>
            <w:tcW w:w="1365" w:type="dxa"/>
            <w:tcBorders>
              <w:top w:val="nil"/>
              <w:left w:val="single" w:sz="4" w:space="0" w:color="auto"/>
              <w:bottom w:val="single" w:sz="4" w:space="0" w:color="auto"/>
              <w:right w:val="single" w:sz="4" w:space="0" w:color="auto"/>
            </w:tcBorders>
            <w:shd w:val="clear" w:color="auto" w:fill="auto"/>
            <w:noWrap/>
            <w:vAlign w:val="bottom"/>
            <w:hideMark/>
          </w:tcPr>
          <w:p w:rsidR="004A33C2" w:rsidRPr="007035F5" w:rsidRDefault="004A33C2"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10</w:t>
            </w:r>
          </w:p>
        </w:tc>
        <w:tc>
          <w:tcPr>
            <w:tcW w:w="1310" w:type="dxa"/>
            <w:tcBorders>
              <w:top w:val="nil"/>
              <w:left w:val="nil"/>
              <w:bottom w:val="single" w:sz="4" w:space="0" w:color="auto"/>
              <w:right w:val="single" w:sz="4" w:space="0" w:color="auto"/>
            </w:tcBorders>
            <w:shd w:val="clear" w:color="auto" w:fill="auto"/>
            <w:noWrap/>
            <w:vAlign w:val="bottom"/>
            <w:hideMark/>
          </w:tcPr>
          <w:p w:rsidR="004A33C2" w:rsidRPr="007035F5" w:rsidRDefault="004A33C2"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0.118</w:t>
            </w:r>
          </w:p>
        </w:tc>
      </w:tr>
      <w:tr w:rsidR="004A33C2" w:rsidRPr="007035F5" w:rsidTr="00E43249">
        <w:trPr>
          <w:trHeight w:val="315"/>
        </w:trPr>
        <w:tc>
          <w:tcPr>
            <w:tcW w:w="1365" w:type="dxa"/>
            <w:tcBorders>
              <w:top w:val="nil"/>
              <w:left w:val="single" w:sz="4" w:space="0" w:color="auto"/>
              <w:bottom w:val="single" w:sz="4" w:space="0" w:color="auto"/>
              <w:right w:val="single" w:sz="4" w:space="0" w:color="auto"/>
            </w:tcBorders>
            <w:shd w:val="clear" w:color="auto" w:fill="auto"/>
            <w:noWrap/>
            <w:vAlign w:val="bottom"/>
            <w:hideMark/>
          </w:tcPr>
          <w:p w:rsidR="004A33C2" w:rsidRPr="007035F5" w:rsidRDefault="004A33C2"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50</w:t>
            </w:r>
          </w:p>
        </w:tc>
        <w:tc>
          <w:tcPr>
            <w:tcW w:w="1310" w:type="dxa"/>
            <w:tcBorders>
              <w:top w:val="nil"/>
              <w:left w:val="nil"/>
              <w:bottom w:val="single" w:sz="4" w:space="0" w:color="auto"/>
              <w:right w:val="single" w:sz="4" w:space="0" w:color="auto"/>
            </w:tcBorders>
            <w:shd w:val="clear" w:color="auto" w:fill="auto"/>
            <w:noWrap/>
            <w:vAlign w:val="bottom"/>
            <w:hideMark/>
          </w:tcPr>
          <w:p w:rsidR="004A33C2" w:rsidRPr="007035F5" w:rsidRDefault="004A33C2"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0.252</w:t>
            </w:r>
          </w:p>
        </w:tc>
      </w:tr>
      <w:tr w:rsidR="004A33C2" w:rsidRPr="007035F5" w:rsidTr="00E43249">
        <w:trPr>
          <w:trHeight w:val="315"/>
        </w:trPr>
        <w:tc>
          <w:tcPr>
            <w:tcW w:w="1365" w:type="dxa"/>
            <w:tcBorders>
              <w:top w:val="nil"/>
              <w:left w:val="single" w:sz="4" w:space="0" w:color="auto"/>
              <w:bottom w:val="single" w:sz="4" w:space="0" w:color="auto"/>
              <w:right w:val="single" w:sz="4" w:space="0" w:color="auto"/>
            </w:tcBorders>
            <w:shd w:val="clear" w:color="auto" w:fill="auto"/>
            <w:noWrap/>
            <w:vAlign w:val="bottom"/>
            <w:hideMark/>
          </w:tcPr>
          <w:p w:rsidR="004A33C2" w:rsidRPr="007035F5" w:rsidRDefault="004A33C2"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70</w:t>
            </w:r>
          </w:p>
        </w:tc>
        <w:tc>
          <w:tcPr>
            <w:tcW w:w="1310" w:type="dxa"/>
            <w:tcBorders>
              <w:top w:val="nil"/>
              <w:left w:val="nil"/>
              <w:bottom w:val="single" w:sz="4" w:space="0" w:color="auto"/>
              <w:right w:val="single" w:sz="4" w:space="0" w:color="auto"/>
            </w:tcBorders>
            <w:shd w:val="clear" w:color="auto" w:fill="auto"/>
            <w:noWrap/>
            <w:vAlign w:val="bottom"/>
            <w:hideMark/>
          </w:tcPr>
          <w:p w:rsidR="004A33C2" w:rsidRPr="007035F5" w:rsidRDefault="004A33C2"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0.369</w:t>
            </w:r>
          </w:p>
        </w:tc>
      </w:tr>
      <w:tr w:rsidR="004A33C2" w:rsidRPr="007035F5" w:rsidTr="00E43249">
        <w:trPr>
          <w:trHeight w:val="315"/>
        </w:trPr>
        <w:tc>
          <w:tcPr>
            <w:tcW w:w="1365" w:type="dxa"/>
            <w:tcBorders>
              <w:top w:val="nil"/>
              <w:left w:val="single" w:sz="4" w:space="0" w:color="auto"/>
              <w:bottom w:val="single" w:sz="4" w:space="0" w:color="auto"/>
              <w:right w:val="single" w:sz="4" w:space="0" w:color="auto"/>
            </w:tcBorders>
            <w:shd w:val="clear" w:color="auto" w:fill="auto"/>
            <w:noWrap/>
            <w:vAlign w:val="bottom"/>
            <w:hideMark/>
          </w:tcPr>
          <w:p w:rsidR="004A33C2" w:rsidRPr="007035F5" w:rsidRDefault="004A33C2"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110</w:t>
            </w:r>
          </w:p>
        </w:tc>
        <w:tc>
          <w:tcPr>
            <w:tcW w:w="1310" w:type="dxa"/>
            <w:tcBorders>
              <w:top w:val="nil"/>
              <w:left w:val="nil"/>
              <w:bottom w:val="single" w:sz="4" w:space="0" w:color="auto"/>
              <w:right w:val="single" w:sz="4" w:space="0" w:color="auto"/>
            </w:tcBorders>
            <w:shd w:val="clear" w:color="auto" w:fill="auto"/>
            <w:noWrap/>
            <w:vAlign w:val="bottom"/>
            <w:hideMark/>
          </w:tcPr>
          <w:p w:rsidR="004A33C2" w:rsidRPr="007035F5" w:rsidRDefault="004A33C2"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0.479</w:t>
            </w:r>
          </w:p>
        </w:tc>
      </w:tr>
      <w:tr w:rsidR="004A33C2" w:rsidRPr="007035F5" w:rsidTr="00E43249">
        <w:trPr>
          <w:trHeight w:val="315"/>
        </w:trPr>
        <w:tc>
          <w:tcPr>
            <w:tcW w:w="1365" w:type="dxa"/>
            <w:tcBorders>
              <w:top w:val="nil"/>
              <w:left w:val="single" w:sz="4" w:space="0" w:color="auto"/>
              <w:bottom w:val="single" w:sz="4" w:space="0" w:color="auto"/>
              <w:right w:val="single" w:sz="4" w:space="0" w:color="auto"/>
            </w:tcBorders>
            <w:shd w:val="clear" w:color="auto" w:fill="auto"/>
            <w:noWrap/>
            <w:vAlign w:val="bottom"/>
            <w:hideMark/>
          </w:tcPr>
          <w:p w:rsidR="004A33C2" w:rsidRPr="007035F5" w:rsidRDefault="004A33C2"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150</w:t>
            </w:r>
          </w:p>
        </w:tc>
        <w:tc>
          <w:tcPr>
            <w:tcW w:w="1310" w:type="dxa"/>
            <w:tcBorders>
              <w:top w:val="nil"/>
              <w:left w:val="nil"/>
              <w:bottom w:val="single" w:sz="4" w:space="0" w:color="auto"/>
              <w:right w:val="single" w:sz="4" w:space="0" w:color="auto"/>
            </w:tcBorders>
            <w:shd w:val="clear" w:color="auto" w:fill="auto"/>
            <w:noWrap/>
            <w:vAlign w:val="bottom"/>
            <w:hideMark/>
          </w:tcPr>
          <w:p w:rsidR="004A33C2" w:rsidRPr="007035F5" w:rsidRDefault="004A33C2"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0.536</w:t>
            </w:r>
          </w:p>
        </w:tc>
      </w:tr>
    </w:tbl>
    <w:p w:rsidR="004A33C2" w:rsidRPr="004A33C2" w:rsidRDefault="004A33C2" w:rsidP="004A33C2">
      <w:pPr>
        <w:rPr>
          <w:b/>
        </w:rPr>
      </w:pPr>
      <w:r>
        <w:rPr>
          <w:noProof/>
        </w:rPr>
        <w:drawing>
          <wp:inline distT="0" distB="0" distL="0" distR="0" wp14:anchorId="3C3A45F0" wp14:editId="2299D3DE">
            <wp:extent cx="3457575" cy="1647825"/>
            <wp:effectExtent l="0" t="0" r="9525" b="9525"/>
            <wp:docPr id="2327" name="Chart 2327"/>
            <wp:cNvGraphicFramePr/>
            <a:graphic xmlns:a="http://schemas.openxmlformats.org/drawingml/2006/main">
              <a:graphicData uri="http://schemas.openxmlformats.org/drawingml/2006/chart">
                <c:chart xmlns:c="http://schemas.openxmlformats.org/drawingml/2006/chart" xmlns:r="http://schemas.openxmlformats.org/officeDocument/2006/relationships" r:id="rId127"/>
              </a:graphicData>
            </a:graphic>
          </wp:inline>
        </w:drawing>
      </w:r>
    </w:p>
    <w:tbl>
      <w:tblPr>
        <w:tblpPr w:leftFromText="180" w:rightFromText="180" w:vertAnchor="text" w:tblpY="1"/>
        <w:tblOverlap w:val="never"/>
        <w:tblW w:w="2715" w:type="dxa"/>
        <w:tblInd w:w="93" w:type="dxa"/>
        <w:tblLook w:val="04A0" w:firstRow="1" w:lastRow="0" w:firstColumn="1" w:lastColumn="0" w:noHBand="0" w:noVBand="1"/>
      </w:tblPr>
      <w:tblGrid>
        <w:gridCol w:w="1363"/>
        <w:gridCol w:w="1352"/>
      </w:tblGrid>
      <w:tr w:rsidR="004A33C2" w:rsidRPr="007035F5" w:rsidTr="00E43249">
        <w:trPr>
          <w:trHeight w:val="315"/>
        </w:trPr>
        <w:tc>
          <w:tcPr>
            <w:tcW w:w="136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A33C2" w:rsidRPr="007035F5" w:rsidRDefault="004A33C2"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lastRenderedPageBreak/>
              <w:t>Konsentrasi</w:t>
            </w:r>
          </w:p>
        </w:tc>
        <w:tc>
          <w:tcPr>
            <w:tcW w:w="1352" w:type="dxa"/>
            <w:tcBorders>
              <w:top w:val="single" w:sz="4" w:space="0" w:color="auto"/>
              <w:left w:val="nil"/>
              <w:bottom w:val="single" w:sz="4" w:space="0" w:color="auto"/>
              <w:right w:val="single" w:sz="4" w:space="0" w:color="auto"/>
            </w:tcBorders>
            <w:shd w:val="clear" w:color="auto" w:fill="auto"/>
            <w:noWrap/>
            <w:vAlign w:val="bottom"/>
            <w:hideMark/>
          </w:tcPr>
          <w:p w:rsidR="004A33C2" w:rsidRPr="007035F5" w:rsidRDefault="004A33C2"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Absorbansi</w:t>
            </w:r>
          </w:p>
        </w:tc>
      </w:tr>
      <w:tr w:rsidR="004A33C2" w:rsidRPr="007035F5" w:rsidTr="00E43249">
        <w:trPr>
          <w:trHeight w:val="315"/>
        </w:trPr>
        <w:tc>
          <w:tcPr>
            <w:tcW w:w="1363" w:type="dxa"/>
            <w:tcBorders>
              <w:top w:val="nil"/>
              <w:left w:val="single" w:sz="4" w:space="0" w:color="auto"/>
              <w:bottom w:val="single" w:sz="4" w:space="0" w:color="auto"/>
              <w:right w:val="single" w:sz="4" w:space="0" w:color="auto"/>
            </w:tcBorders>
            <w:shd w:val="clear" w:color="auto" w:fill="auto"/>
            <w:noWrap/>
            <w:vAlign w:val="bottom"/>
            <w:hideMark/>
          </w:tcPr>
          <w:p w:rsidR="004A33C2" w:rsidRPr="007035F5" w:rsidRDefault="004A33C2"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10</w:t>
            </w:r>
          </w:p>
        </w:tc>
        <w:tc>
          <w:tcPr>
            <w:tcW w:w="1352" w:type="dxa"/>
            <w:tcBorders>
              <w:top w:val="nil"/>
              <w:left w:val="nil"/>
              <w:bottom w:val="single" w:sz="4" w:space="0" w:color="auto"/>
              <w:right w:val="single" w:sz="4" w:space="0" w:color="auto"/>
            </w:tcBorders>
            <w:shd w:val="clear" w:color="auto" w:fill="auto"/>
            <w:noWrap/>
            <w:vAlign w:val="bottom"/>
            <w:hideMark/>
          </w:tcPr>
          <w:p w:rsidR="004A33C2" w:rsidRPr="007035F5" w:rsidRDefault="004A33C2"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0.124</w:t>
            </w:r>
          </w:p>
        </w:tc>
      </w:tr>
      <w:tr w:rsidR="004A33C2" w:rsidRPr="007035F5" w:rsidTr="00E43249">
        <w:trPr>
          <w:trHeight w:val="315"/>
        </w:trPr>
        <w:tc>
          <w:tcPr>
            <w:tcW w:w="1363" w:type="dxa"/>
            <w:tcBorders>
              <w:top w:val="nil"/>
              <w:left w:val="single" w:sz="4" w:space="0" w:color="auto"/>
              <w:bottom w:val="single" w:sz="4" w:space="0" w:color="auto"/>
              <w:right w:val="single" w:sz="4" w:space="0" w:color="auto"/>
            </w:tcBorders>
            <w:shd w:val="clear" w:color="auto" w:fill="auto"/>
            <w:noWrap/>
            <w:vAlign w:val="bottom"/>
            <w:hideMark/>
          </w:tcPr>
          <w:p w:rsidR="004A33C2" w:rsidRPr="007035F5" w:rsidRDefault="004A33C2"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50</w:t>
            </w:r>
          </w:p>
        </w:tc>
        <w:tc>
          <w:tcPr>
            <w:tcW w:w="1352" w:type="dxa"/>
            <w:tcBorders>
              <w:top w:val="nil"/>
              <w:left w:val="nil"/>
              <w:bottom w:val="single" w:sz="4" w:space="0" w:color="auto"/>
              <w:right w:val="single" w:sz="4" w:space="0" w:color="auto"/>
            </w:tcBorders>
            <w:shd w:val="clear" w:color="auto" w:fill="auto"/>
            <w:noWrap/>
            <w:vAlign w:val="bottom"/>
            <w:hideMark/>
          </w:tcPr>
          <w:p w:rsidR="004A33C2" w:rsidRPr="007035F5" w:rsidRDefault="004A33C2"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0.286</w:t>
            </w:r>
          </w:p>
        </w:tc>
      </w:tr>
      <w:tr w:rsidR="004A33C2" w:rsidRPr="007035F5" w:rsidTr="00E43249">
        <w:trPr>
          <w:trHeight w:val="315"/>
        </w:trPr>
        <w:tc>
          <w:tcPr>
            <w:tcW w:w="1363" w:type="dxa"/>
            <w:tcBorders>
              <w:top w:val="nil"/>
              <w:left w:val="single" w:sz="4" w:space="0" w:color="auto"/>
              <w:bottom w:val="single" w:sz="4" w:space="0" w:color="auto"/>
              <w:right w:val="single" w:sz="4" w:space="0" w:color="auto"/>
            </w:tcBorders>
            <w:shd w:val="clear" w:color="auto" w:fill="auto"/>
            <w:noWrap/>
            <w:vAlign w:val="bottom"/>
            <w:hideMark/>
          </w:tcPr>
          <w:p w:rsidR="004A33C2" w:rsidRPr="007035F5" w:rsidRDefault="004A33C2"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70</w:t>
            </w:r>
          </w:p>
        </w:tc>
        <w:tc>
          <w:tcPr>
            <w:tcW w:w="1352" w:type="dxa"/>
            <w:tcBorders>
              <w:top w:val="nil"/>
              <w:left w:val="nil"/>
              <w:bottom w:val="single" w:sz="4" w:space="0" w:color="auto"/>
              <w:right w:val="single" w:sz="4" w:space="0" w:color="auto"/>
            </w:tcBorders>
            <w:shd w:val="clear" w:color="auto" w:fill="auto"/>
            <w:noWrap/>
            <w:vAlign w:val="bottom"/>
            <w:hideMark/>
          </w:tcPr>
          <w:p w:rsidR="004A33C2" w:rsidRPr="007035F5" w:rsidRDefault="004A33C2"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0.374</w:t>
            </w:r>
          </w:p>
        </w:tc>
      </w:tr>
      <w:tr w:rsidR="004A33C2" w:rsidRPr="007035F5" w:rsidTr="00E43249">
        <w:trPr>
          <w:trHeight w:val="315"/>
        </w:trPr>
        <w:tc>
          <w:tcPr>
            <w:tcW w:w="1363" w:type="dxa"/>
            <w:tcBorders>
              <w:top w:val="nil"/>
              <w:left w:val="single" w:sz="4" w:space="0" w:color="auto"/>
              <w:bottom w:val="single" w:sz="4" w:space="0" w:color="auto"/>
              <w:right w:val="single" w:sz="4" w:space="0" w:color="auto"/>
            </w:tcBorders>
            <w:shd w:val="clear" w:color="auto" w:fill="auto"/>
            <w:noWrap/>
            <w:vAlign w:val="bottom"/>
            <w:hideMark/>
          </w:tcPr>
          <w:p w:rsidR="004A33C2" w:rsidRPr="007035F5" w:rsidRDefault="004A33C2"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110</w:t>
            </w:r>
          </w:p>
        </w:tc>
        <w:tc>
          <w:tcPr>
            <w:tcW w:w="1352" w:type="dxa"/>
            <w:tcBorders>
              <w:top w:val="nil"/>
              <w:left w:val="nil"/>
              <w:bottom w:val="single" w:sz="4" w:space="0" w:color="auto"/>
              <w:right w:val="single" w:sz="4" w:space="0" w:color="auto"/>
            </w:tcBorders>
            <w:shd w:val="clear" w:color="auto" w:fill="auto"/>
            <w:noWrap/>
            <w:vAlign w:val="bottom"/>
            <w:hideMark/>
          </w:tcPr>
          <w:p w:rsidR="004A33C2" w:rsidRPr="007035F5" w:rsidRDefault="004A33C2"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0.489</w:t>
            </w:r>
          </w:p>
        </w:tc>
      </w:tr>
      <w:tr w:rsidR="004A33C2" w:rsidRPr="007035F5" w:rsidTr="00E43249">
        <w:trPr>
          <w:trHeight w:val="315"/>
        </w:trPr>
        <w:tc>
          <w:tcPr>
            <w:tcW w:w="1363" w:type="dxa"/>
            <w:tcBorders>
              <w:top w:val="nil"/>
              <w:left w:val="single" w:sz="4" w:space="0" w:color="auto"/>
              <w:bottom w:val="single" w:sz="4" w:space="0" w:color="auto"/>
              <w:right w:val="single" w:sz="4" w:space="0" w:color="auto"/>
            </w:tcBorders>
            <w:shd w:val="clear" w:color="auto" w:fill="auto"/>
            <w:noWrap/>
            <w:vAlign w:val="bottom"/>
            <w:hideMark/>
          </w:tcPr>
          <w:p w:rsidR="004A33C2" w:rsidRPr="007035F5" w:rsidRDefault="004A33C2"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150</w:t>
            </w:r>
          </w:p>
        </w:tc>
        <w:tc>
          <w:tcPr>
            <w:tcW w:w="1352" w:type="dxa"/>
            <w:tcBorders>
              <w:top w:val="nil"/>
              <w:left w:val="nil"/>
              <w:bottom w:val="single" w:sz="4" w:space="0" w:color="auto"/>
              <w:right w:val="single" w:sz="4" w:space="0" w:color="auto"/>
            </w:tcBorders>
            <w:shd w:val="clear" w:color="auto" w:fill="auto"/>
            <w:noWrap/>
            <w:vAlign w:val="bottom"/>
            <w:hideMark/>
          </w:tcPr>
          <w:p w:rsidR="004A33C2" w:rsidRPr="007035F5" w:rsidRDefault="004A33C2" w:rsidP="00E43249">
            <w:pPr>
              <w:spacing w:after="0" w:line="240" w:lineRule="auto"/>
              <w:jc w:val="center"/>
              <w:rPr>
                <w:rFonts w:eastAsia="Times New Roman" w:cs="Times New Roman"/>
                <w:color w:val="000000"/>
                <w:szCs w:val="24"/>
              </w:rPr>
            </w:pPr>
            <w:r w:rsidRPr="007035F5">
              <w:rPr>
                <w:rFonts w:eastAsia="Times New Roman" w:cs="Times New Roman"/>
                <w:color w:val="000000"/>
                <w:szCs w:val="24"/>
              </w:rPr>
              <w:t>0.524</w:t>
            </w:r>
          </w:p>
        </w:tc>
      </w:tr>
    </w:tbl>
    <w:p w:rsidR="005F30AF" w:rsidRPr="004A33C2" w:rsidRDefault="004A33C2" w:rsidP="004A33C2">
      <w:pPr>
        <w:rPr>
          <w:b/>
        </w:rPr>
      </w:pPr>
      <w:r>
        <w:rPr>
          <w:noProof/>
        </w:rPr>
        <w:drawing>
          <wp:inline distT="0" distB="0" distL="0" distR="0" wp14:anchorId="5EFD90DC" wp14:editId="40AB2D13">
            <wp:extent cx="3615070" cy="2083981"/>
            <wp:effectExtent l="0" t="0" r="23495" b="12065"/>
            <wp:docPr id="2329" name="Chart 2329"/>
            <wp:cNvGraphicFramePr/>
            <a:graphic xmlns:a="http://schemas.openxmlformats.org/drawingml/2006/main">
              <a:graphicData uri="http://schemas.openxmlformats.org/drawingml/2006/chart">
                <c:chart xmlns:c="http://schemas.openxmlformats.org/drawingml/2006/chart" xmlns:r="http://schemas.openxmlformats.org/officeDocument/2006/relationships" r:id="rId128"/>
              </a:graphicData>
            </a:graphic>
          </wp:inline>
        </w:drawing>
      </w:r>
    </w:p>
    <w:tbl>
      <w:tblPr>
        <w:tblStyle w:val="TableGrid"/>
        <w:tblW w:w="0" w:type="auto"/>
        <w:tblInd w:w="0" w:type="dxa"/>
        <w:tblLook w:val="04A0" w:firstRow="1" w:lastRow="0" w:firstColumn="1" w:lastColumn="0" w:noHBand="0" w:noVBand="1"/>
      </w:tblPr>
      <w:tblGrid>
        <w:gridCol w:w="1368"/>
        <w:gridCol w:w="1440"/>
        <w:gridCol w:w="1710"/>
        <w:gridCol w:w="1980"/>
        <w:gridCol w:w="1656"/>
      </w:tblGrid>
      <w:tr w:rsidR="005F30AF" w:rsidTr="00EC208A">
        <w:tc>
          <w:tcPr>
            <w:tcW w:w="1368" w:type="dxa"/>
          </w:tcPr>
          <w:p w:rsidR="005F30AF" w:rsidRDefault="005F30AF" w:rsidP="00BE7E9F">
            <w:pPr>
              <w:jc w:val="center"/>
            </w:pPr>
            <w:r>
              <w:t>Ekstrak</w:t>
            </w:r>
          </w:p>
        </w:tc>
        <w:tc>
          <w:tcPr>
            <w:tcW w:w="1440" w:type="dxa"/>
          </w:tcPr>
          <w:p w:rsidR="005F30AF" w:rsidRDefault="005F30AF" w:rsidP="00BE7E9F">
            <w:pPr>
              <w:jc w:val="center"/>
            </w:pPr>
            <w:r>
              <w:t>Bobot</w:t>
            </w:r>
          </w:p>
        </w:tc>
        <w:tc>
          <w:tcPr>
            <w:tcW w:w="1710" w:type="dxa"/>
          </w:tcPr>
          <w:p w:rsidR="005F30AF" w:rsidRDefault="005F30AF" w:rsidP="00BE7E9F">
            <w:pPr>
              <w:jc w:val="center"/>
            </w:pPr>
            <w:r>
              <w:t>Volume sampel</w:t>
            </w:r>
          </w:p>
        </w:tc>
        <w:tc>
          <w:tcPr>
            <w:tcW w:w="1980" w:type="dxa"/>
          </w:tcPr>
          <w:p w:rsidR="005F30AF" w:rsidRDefault="005F30AF" w:rsidP="00BE7E9F">
            <w:pPr>
              <w:jc w:val="center"/>
            </w:pPr>
            <w:r>
              <w:t>Rata-rata absorbansi</w:t>
            </w:r>
          </w:p>
        </w:tc>
        <w:tc>
          <w:tcPr>
            <w:tcW w:w="1656" w:type="dxa"/>
          </w:tcPr>
          <w:p w:rsidR="005F30AF" w:rsidRDefault="005F30AF" w:rsidP="00BE7E9F">
            <w:pPr>
              <w:jc w:val="center"/>
            </w:pPr>
            <w:r>
              <w:t>Kadar vit C</w:t>
            </w:r>
          </w:p>
        </w:tc>
      </w:tr>
      <w:tr w:rsidR="005F30AF" w:rsidTr="00EC208A">
        <w:tc>
          <w:tcPr>
            <w:tcW w:w="1368" w:type="dxa"/>
          </w:tcPr>
          <w:p w:rsidR="005F30AF" w:rsidRDefault="005F30AF" w:rsidP="00DA51F5">
            <w:r>
              <w:t>Metanol</w:t>
            </w:r>
          </w:p>
        </w:tc>
        <w:tc>
          <w:tcPr>
            <w:tcW w:w="1440" w:type="dxa"/>
          </w:tcPr>
          <w:p w:rsidR="005F30AF" w:rsidRDefault="00EC208A" w:rsidP="00DA51F5">
            <w:r>
              <w:t>20,5 mg</w:t>
            </w:r>
          </w:p>
        </w:tc>
        <w:tc>
          <w:tcPr>
            <w:tcW w:w="1710" w:type="dxa"/>
          </w:tcPr>
          <w:p w:rsidR="005F30AF" w:rsidRDefault="00EC208A" w:rsidP="00DA51F5">
            <w:r>
              <w:t>25 mL</w:t>
            </w:r>
          </w:p>
        </w:tc>
        <w:tc>
          <w:tcPr>
            <w:tcW w:w="1980" w:type="dxa"/>
          </w:tcPr>
          <w:p w:rsidR="005F30AF" w:rsidRPr="00EF6E9F" w:rsidRDefault="005F30AF" w:rsidP="00DA51F5">
            <w:r>
              <w:t>A</w:t>
            </w:r>
            <w:r w:rsidRPr="00EF6E9F">
              <w:rPr>
                <w:vertAlign w:val="subscript"/>
              </w:rPr>
              <w:t>1</w:t>
            </w:r>
            <w:r>
              <w:t>=</w:t>
            </w:r>
            <w:r w:rsidR="00EC208A">
              <w:t xml:space="preserve"> 0,449</w:t>
            </w:r>
          </w:p>
          <w:p w:rsidR="005F30AF" w:rsidRPr="00EF6E9F" w:rsidRDefault="005F30AF" w:rsidP="00DA51F5">
            <w:r>
              <w:t>A</w:t>
            </w:r>
            <w:r w:rsidRPr="00EF6E9F">
              <w:rPr>
                <w:vertAlign w:val="subscript"/>
              </w:rPr>
              <w:t>2</w:t>
            </w:r>
            <w:r>
              <w:t>=</w:t>
            </w:r>
            <w:r w:rsidR="00EC208A">
              <w:t xml:space="preserve"> 0,437</w:t>
            </w:r>
          </w:p>
        </w:tc>
        <w:tc>
          <w:tcPr>
            <w:tcW w:w="1656" w:type="dxa"/>
          </w:tcPr>
          <w:p w:rsidR="005F30AF" w:rsidRDefault="005F30AF" w:rsidP="00DA51F5">
            <w:r>
              <w:t>1.</w:t>
            </w:r>
            <w:r w:rsidR="00EC208A">
              <w:t xml:space="preserve"> 179,2763</w:t>
            </w:r>
          </w:p>
          <w:p w:rsidR="005F30AF" w:rsidRDefault="005F30AF" w:rsidP="00DA51F5">
            <w:r>
              <w:t>2.</w:t>
            </w:r>
            <w:r w:rsidR="00EC208A">
              <w:t xml:space="preserve"> 181,6582</w:t>
            </w:r>
          </w:p>
          <w:p w:rsidR="005F30AF" w:rsidRDefault="005F30AF" w:rsidP="00DA51F5">
            <w:r>
              <w:t>X =</w:t>
            </w:r>
            <w:r w:rsidR="00EC208A">
              <w:t xml:space="preserve"> 180,4672</w:t>
            </w:r>
          </w:p>
        </w:tc>
      </w:tr>
      <w:tr w:rsidR="005F30AF" w:rsidTr="00EC208A">
        <w:tc>
          <w:tcPr>
            <w:tcW w:w="1368" w:type="dxa"/>
          </w:tcPr>
          <w:p w:rsidR="005F30AF" w:rsidRDefault="005F30AF" w:rsidP="00DA51F5">
            <w:r>
              <w:t>N-heksa</w:t>
            </w:r>
            <w:r w:rsidR="00EC208A">
              <w:t>n</w:t>
            </w:r>
          </w:p>
        </w:tc>
        <w:tc>
          <w:tcPr>
            <w:tcW w:w="1440" w:type="dxa"/>
          </w:tcPr>
          <w:p w:rsidR="005F30AF" w:rsidRDefault="00EC208A" w:rsidP="00DA51F5">
            <w:r>
              <w:t>30 mg</w:t>
            </w:r>
          </w:p>
        </w:tc>
        <w:tc>
          <w:tcPr>
            <w:tcW w:w="1710" w:type="dxa"/>
          </w:tcPr>
          <w:p w:rsidR="005F30AF" w:rsidRDefault="00EC208A" w:rsidP="00DA51F5">
            <w:r>
              <w:t>25 mL</w:t>
            </w:r>
          </w:p>
        </w:tc>
        <w:tc>
          <w:tcPr>
            <w:tcW w:w="1980" w:type="dxa"/>
          </w:tcPr>
          <w:p w:rsidR="005F30AF" w:rsidRPr="00EF6E9F" w:rsidRDefault="005F30AF" w:rsidP="00DA51F5">
            <w:r>
              <w:t>A</w:t>
            </w:r>
            <w:r w:rsidRPr="00EF6E9F">
              <w:rPr>
                <w:vertAlign w:val="subscript"/>
              </w:rPr>
              <w:t>1</w:t>
            </w:r>
            <w:r>
              <w:t>=</w:t>
            </w:r>
            <w:r w:rsidR="00EC208A">
              <w:t xml:space="preserve"> 0,451</w:t>
            </w:r>
          </w:p>
          <w:p w:rsidR="005F30AF" w:rsidRPr="00EF6E9F" w:rsidRDefault="005F30AF" w:rsidP="00DA51F5">
            <w:r>
              <w:t>A</w:t>
            </w:r>
            <w:r w:rsidRPr="00EF6E9F">
              <w:rPr>
                <w:vertAlign w:val="subscript"/>
              </w:rPr>
              <w:t>2</w:t>
            </w:r>
            <w:r>
              <w:t>=</w:t>
            </w:r>
            <w:r w:rsidR="00EC208A">
              <w:t xml:space="preserve"> 0,437</w:t>
            </w:r>
          </w:p>
        </w:tc>
        <w:tc>
          <w:tcPr>
            <w:tcW w:w="1656" w:type="dxa"/>
          </w:tcPr>
          <w:p w:rsidR="005F30AF" w:rsidRDefault="005F30AF" w:rsidP="00DA51F5">
            <w:r>
              <w:t>1.</w:t>
            </w:r>
            <w:r w:rsidR="00EC208A">
              <w:t xml:space="preserve"> 91,3709</w:t>
            </w:r>
          </w:p>
          <w:p w:rsidR="005F30AF" w:rsidRDefault="005F30AF" w:rsidP="00DA51F5">
            <w:r>
              <w:t>2.</w:t>
            </w:r>
            <w:r w:rsidR="00EC208A">
              <w:t xml:space="preserve"> 87,4425</w:t>
            </w:r>
          </w:p>
          <w:p w:rsidR="005F30AF" w:rsidRDefault="005F30AF" w:rsidP="00DA51F5">
            <w:r>
              <w:t>X =</w:t>
            </w:r>
            <w:r w:rsidR="00EC208A">
              <w:t xml:space="preserve"> 89,4067</w:t>
            </w:r>
          </w:p>
        </w:tc>
      </w:tr>
      <w:tr w:rsidR="005F30AF" w:rsidTr="00EC208A">
        <w:tc>
          <w:tcPr>
            <w:tcW w:w="1368" w:type="dxa"/>
          </w:tcPr>
          <w:p w:rsidR="005F30AF" w:rsidRDefault="005F30AF" w:rsidP="00DA51F5">
            <w:r>
              <w:t>Etil-asetat</w:t>
            </w:r>
          </w:p>
        </w:tc>
        <w:tc>
          <w:tcPr>
            <w:tcW w:w="1440" w:type="dxa"/>
          </w:tcPr>
          <w:p w:rsidR="005F30AF" w:rsidRDefault="00EC208A" w:rsidP="00DA51F5">
            <w:r>
              <w:t>20,8 mg</w:t>
            </w:r>
          </w:p>
        </w:tc>
        <w:tc>
          <w:tcPr>
            <w:tcW w:w="1710" w:type="dxa"/>
          </w:tcPr>
          <w:p w:rsidR="005F30AF" w:rsidRDefault="00EC208A" w:rsidP="00DA51F5">
            <w:r>
              <w:t>25 mL</w:t>
            </w:r>
          </w:p>
        </w:tc>
        <w:tc>
          <w:tcPr>
            <w:tcW w:w="1980" w:type="dxa"/>
          </w:tcPr>
          <w:p w:rsidR="005F30AF" w:rsidRPr="00EF6E9F" w:rsidRDefault="005F30AF" w:rsidP="00DA51F5">
            <w:r>
              <w:t>A</w:t>
            </w:r>
            <w:r w:rsidRPr="00EF6E9F">
              <w:rPr>
                <w:vertAlign w:val="subscript"/>
              </w:rPr>
              <w:t>1</w:t>
            </w:r>
            <w:r>
              <w:t>=</w:t>
            </w:r>
            <w:r w:rsidR="00EC208A">
              <w:t xml:space="preserve"> 0,431</w:t>
            </w:r>
          </w:p>
          <w:p w:rsidR="005F30AF" w:rsidRPr="00EF6E9F" w:rsidRDefault="005F30AF" w:rsidP="00DA51F5">
            <w:r>
              <w:t>A</w:t>
            </w:r>
            <w:r w:rsidRPr="00EF6E9F">
              <w:rPr>
                <w:vertAlign w:val="subscript"/>
              </w:rPr>
              <w:t>2</w:t>
            </w:r>
            <w:r>
              <w:t>=</w:t>
            </w:r>
            <w:r w:rsidR="00EC208A">
              <w:t xml:space="preserve"> 0,443</w:t>
            </w:r>
          </w:p>
        </w:tc>
        <w:tc>
          <w:tcPr>
            <w:tcW w:w="1656" w:type="dxa"/>
          </w:tcPr>
          <w:p w:rsidR="005F30AF" w:rsidRDefault="005F30AF" w:rsidP="00DA51F5">
            <w:r>
              <w:t>1.</w:t>
            </w:r>
            <w:r w:rsidR="00EC208A">
              <w:t xml:space="preserve"> 124,0306</w:t>
            </w:r>
          </w:p>
          <w:p w:rsidR="005F30AF" w:rsidRDefault="005F30AF" w:rsidP="00DA51F5">
            <w:r>
              <w:t>2.</w:t>
            </w:r>
            <w:r w:rsidR="00EC208A">
              <w:t xml:space="preserve"> 128,6057</w:t>
            </w:r>
          </w:p>
          <w:p w:rsidR="005F30AF" w:rsidRDefault="005F30AF" w:rsidP="00DA51F5">
            <w:r>
              <w:t>X=</w:t>
            </w:r>
            <w:r w:rsidR="00EC208A">
              <w:t xml:space="preserve"> 126,3181</w:t>
            </w:r>
          </w:p>
        </w:tc>
      </w:tr>
    </w:tbl>
    <w:p w:rsidR="005F30AF" w:rsidRPr="00BE7E9F" w:rsidRDefault="005F30AF" w:rsidP="005F30AF">
      <w:pPr>
        <w:spacing w:after="0" w:line="360" w:lineRule="auto"/>
        <w:rPr>
          <w:b/>
          <w:szCs w:val="20"/>
        </w:rPr>
      </w:pPr>
      <w:r w:rsidRPr="00BE7E9F">
        <w:rPr>
          <w:b/>
          <w:szCs w:val="20"/>
        </w:rPr>
        <w:t>Contoh perhitungan</w:t>
      </w:r>
    </w:p>
    <w:p w:rsidR="005F30AF" w:rsidRDefault="005F30AF" w:rsidP="005F30AF">
      <w:pPr>
        <w:jc w:val="left"/>
        <w:rPr>
          <w:szCs w:val="20"/>
        </w:rPr>
      </w:pPr>
      <w:r>
        <w:rPr>
          <w:szCs w:val="20"/>
        </w:rPr>
        <w:t>y</w:t>
      </w:r>
      <w:r w:rsidRPr="0025784B">
        <w:rPr>
          <w:szCs w:val="20"/>
          <w:vertAlign w:val="subscript"/>
        </w:rPr>
        <w:t>1</w:t>
      </w:r>
      <w:r>
        <w:rPr>
          <w:szCs w:val="20"/>
        </w:rPr>
        <w:t xml:space="preserve"> = 0,0031x + 0</w:t>
      </w:r>
      <w:proofErr w:type="gramStart"/>
      <w:r>
        <w:rPr>
          <w:szCs w:val="20"/>
        </w:rPr>
        <w:t>,1111</w:t>
      </w:r>
      <w:proofErr w:type="gramEnd"/>
      <w:r>
        <w:rPr>
          <w:szCs w:val="20"/>
        </w:rPr>
        <w:tab/>
      </w:r>
    </w:p>
    <w:p w:rsidR="005F30AF" w:rsidRDefault="005F30AF" w:rsidP="005F30AF">
      <w:pPr>
        <w:jc w:val="left"/>
        <w:rPr>
          <w:b/>
          <w:szCs w:val="20"/>
        </w:rPr>
      </w:pPr>
      <w:r>
        <w:rPr>
          <w:szCs w:val="20"/>
        </w:rPr>
        <w:t>y</w:t>
      </w:r>
      <w:r w:rsidRPr="0025784B">
        <w:rPr>
          <w:szCs w:val="20"/>
          <w:vertAlign w:val="subscript"/>
        </w:rPr>
        <w:t>2</w:t>
      </w:r>
      <w:r>
        <w:rPr>
          <w:szCs w:val="20"/>
        </w:rPr>
        <w:t xml:space="preserve"> = 0,0029x + 0</w:t>
      </w:r>
      <w:proofErr w:type="gramStart"/>
      <w:r>
        <w:rPr>
          <w:szCs w:val="20"/>
        </w:rPr>
        <w:t>,1327</w:t>
      </w:r>
      <w:proofErr w:type="gramEnd"/>
      <w:r>
        <w:rPr>
          <w:szCs w:val="20"/>
        </w:rPr>
        <w:tab/>
      </w:r>
      <w:r>
        <w:rPr>
          <w:szCs w:val="20"/>
        </w:rPr>
        <w:tab/>
      </w:r>
    </w:p>
    <w:p w:rsidR="005F30AF" w:rsidRPr="005F30AF" w:rsidRDefault="005F30AF" w:rsidP="005F30AF">
      <w:pPr>
        <w:spacing w:after="0" w:line="360" w:lineRule="auto"/>
        <w:rPr>
          <w:szCs w:val="20"/>
        </w:rPr>
      </w:pPr>
      <w:r w:rsidRPr="005F30AF">
        <w:rPr>
          <w:b/>
          <w:szCs w:val="20"/>
        </w:rPr>
        <w:t>Eks</w:t>
      </w:r>
      <w:r>
        <w:rPr>
          <w:b/>
          <w:szCs w:val="20"/>
        </w:rPr>
        <w:t>trak Metanol</w:t>
      </w:r>
      <w:r w:rsidRPr="005F30AF">
        <w:rPr>
          <w:szCs w:val="20"/>
        </w:rPr>
        <w:t xml:space="preserve"> </w:t>
      </w:r>
    </w:p>
    <w:p w:rsidR="005F30AF" w:rsidRPr="00A00669" w:rsidRDefault="005F30AF" w:rsidP="005F30AF">
      <w:pPr>
        <w:spacing w:after="0" w:line="360" w:lineRule="auto"/>
        <w:rPr>
          <w:szCs w:val="20"/>
        </w:rPr>
      </w:pPr>
      <w:proofErr w:type="gramStart"/>
      <w:r w:rsidRPr="00A00669">
        <w:rPr>
          <w:szCs w:val="20"/>
        </w:rPr>
        <w:t>Diketahui :</w:t>
      </w:r>
      <w:proofErr w:type="gramEnd"/>
      <w:r w:rsidRPr="00A00669">
        <w:rPr>
          <w:szCs w:val="20"/>
        </w:rPr>
        <w:t xml:space="preserve"> </w:t>
      </w:r>
    </w:p>
    <w:p w:rsidR="005F30AF" w:rsidRDefault="005F30AF" w:rsidP="005F30AF">
      <w:pPr>
        <w:spacing w:after="0" w:line="360" w:lineRule="auto"/>
        <w:rPr>
          <w:szCs w:val="20"/>
        </w:rPr>
      </w:pPr>
      <w:r>
        <w:rPr>
          <w:szCs w:val="20"/>
        </w:rPr>
        <w:t>A</w:t>
      </w:r>
      <w:r w:rsidRPr="00DE799B">
        <w:rPr>
          <w:szCs w:val="20"/>
          <w:vertAlign w:val="subscript"/>
        </w:rPr>
        <w:t>1</w:t>
      </w:r>
      <w:r>
        <w:rPr>
          <w:szCs w:val="20"/>
        </w:rPr>
        <w:t xml:space="preserve"> = 0,449</w:t>
      </w:r>
    </w:p>
    <w:p w:rsidR="005F30AF" w:rsidRDefault="005F30AF" w:rsidP="005F30AF">
      <w:pPr>
        <w:spacing w:after="0" w:line="360" w:lineRule="auto"/>
        <w:rPr>
          <w:szCs w:val="20"/>
        </w:rPr>
      </w:pPr>
      <w:r>
        <w:rPr>
          <w:szCs w:val="20"/>
        </w:rPr>
        <w:t>A</w:t>
      </w:r>
      <w:r w:rsidRPr="00DE799B">
        <w:rPr>
          <w:szCs w:val="20"/>
          <w:vertAlign w:val="subscript"/>
        </w:rPr>
        <w:t>2</w:t>
      </w:r>
      <w:r>
        <w:rPr>
          <w:szCs w:val="20"/>
        </w:rPr>
        <w:t xml:space="preserve"> = 0,437</w:t>
      </w:r>
    </w:p>
    <w:p w:rsidR="005F30AF" w:rsidRDefault="005F30AF" w:rsidP="005F30AF">
      <w:pPr>
        <w:spacing w:after="0" w:line="360" w:lineRule="auto"/>
        <w:rPr>
          <w:szCs w:val="20"/>
        </w:rPr>
      </w:pPr>
      <w:proofErr w:type="gramStart"/>
      <w:r>
        <w:rPr>
          <w:szCs w:val="20"/>
        </w:rPr>
        <w:t>bobot</w:t>
      </w:r>
      <w:proofErr w:type="gramEnd"/>
      <w:r>
        <w:rPr>
          <w:szCs w:val="20"/>
        </w:rPr>
        <w:t xml:space="preserve"> sampel = 20,5 mg</w:t>
      </w:r>
    </w:p>
    <w:p w:rsidR="005F30AF" w:rsidRDefault="005F30AF" w:rsidP="005F30AF">
      <w:pPr>
        <w:spacing w:after="0" w:line="360" w:lineRule="auto"/>
        <w:rPr>
          <w:szCs w:val="20"/>
        </w:rPr>
      </w:pPr>
      <w:proofErr w:type="gramStart"/>
      <w:r>
        <w:rPr>
          <w:szCs w:val="20"/>
        </w:rPr>
        <w:t>volume</w:t>
      </w:r>
      <w:proofErr w:type="gramEnd"/>
      <w:r>
        <w:rPr>
          <w:szCs w:val="20"/>
        </w:rPr>
        <w:t xml:space="preserve"> sampel = 25 mL</w:t>
      </w:r>
    </w:p>
    <w:p w:rsidR="005F30AF" w:rsidRDefault="005F30AF" w:rsidP="005F30AF">
      <w:pPr>
        <w:spacing w:after="0" w:line="360" w:lineRule="auto"/>
        <w:rPr>
          <w:szCs w:val="20"/>
        </w:rPr>
      </w:pPr>
      <w:proofErr w:type="gramStart"/>
      <w:r>
        <w:rPr>
          <w:szCs w:val="20"/>
        </w:rPr>
        <w:t>Ditanya :</w:t>
      </w:r>
      <w:proofErr w:type="gramEnd"/>
      <w:r>
        <w:rPr>
          <w:szCs w:val="20"/>
        </w:rPr>
        <w:t xml:space="preserve"> Konsentrasi sampel dan Kadar Vit C?</w:t>
      </w:r>
    </w:p>
    <w:p w:rsidR="005F30AF" w:rsidRPr="00DE799B" w:rsidRDefault="005F30AF" w:rsidP="005F30AF">
      <w:pPr>
        <w:pStyle w:val="ListParagraph"/>
        <w:numPr>
          <w:ilvl w:val="0"/>
          <w:numId w:val="6"/>
        </w:numPr>
        <w:spacing w:after="0" w:line="360" w:lineRule="auto"/>
        <w:rPr>
          <w:szCs w:val="20"/>
        </w:rPr>
      </w:pPr>
      <w:r w:rsidRPr="00DE799B">
        <w:rPr>
          <w:szCs w:val="20"/>
        </w:rPr>
        <w:t>Konsentrasi sampel</w:t>
      </w:r>
      <w:r>
        <w:rPr>
          <w:szCs w:val="20"/>
        </w:rPr>
        <w:t xml:space="preserve"> = </w:t>
      </w:r>
      <m:oMath>
        <m:f>
          <m:fPr>
            <m:ctrlPr>
              <w:rPr>
                <w:rFonts w:ascii="Cambria Math" w:hAnsi="Cambria Math"/>
                <w:i/>
                <w:szCs w:val="20"/>
              </w:rPr>
            </m:ctrlPr>
          </m:fPr>
          <m:num>
            <m:r>
              <w:rPr>
                <w:rFonts w:ascii="Cambria Math" w:hAnsi="Cambria Math"/>
                <w:szCs w:val="20"/>
              </w:rPr>
              <m:t>0,449-0,1111</m:t>
            </m:r>
          </m:num>
          <m:den>
            <m:r>
              <w:rPr>
                <w:rFonts w:ascii="Cambria Math" w:hAnsi="Cambria Math"/>
                <w:szCs w:val="20"/>
              </w:rPr>
              <m:t>0,0031</m:t>
            </m:r>
          </m:den>
        </m:f>
        <m:r>
          <w:rPr>
            <w:rFonts w:ascii="Cambria Math" w:hAnsi="Cambria Math"/>
            <w:szCs w:val="20"/>
          </w:rPr>
          <m:t>=109</m:t>
        </m:r>
      </m:oMath>
      <w:r>
        <w:rPr>
          <w:rFonts w:eastAsiaTheme="minorEastAsia"/>
          <w:szCs w:val="20"/>
        </w:rPr>
        <w:t xml:space="preserve"> µg/mL</w:t>
      </w:r>
    </w:p>
    <w:p w:rsidR="005F30AF" w:rsidRPr="00DE799B" w:rsidRDefault="005F30AF" w:rsidP="005F30AF">
      <w:pPr>
        <w:pStyle w:val="ListParagraph"/>
        <w:numPr>
          <w:ilvl w:val="0"/>
          <w:numId w:val="6"/>
        </w:numPr>
        <w:spacing w:after="0" w:line="360" w:lineRule="auto"/>
        <w:rPr>
          <w:rFonts w:eastAsiaTheme="minorEastAsia"/>
          <w:szCs w:val="20"/>
        </w:rPr>
      </w:pPr>
      <w:r w:rsidRPr="00DE799B">
        <w:rPr>
          <w:szCs w:val="20"/>
        </w:rPr>
        <w:t>Konsentrasi sampel</w:t>
      </w:r>
      <w:r>
        <w:rPr>
          <w:szCs w:val="20"/>
        </w:rPr>
        <w:t xml:space="preserve"> = </w:t>
      </w:r>
      <m:oMath>
        <m:f>
          <m:fPr>
            <m:ctrlPr>
              <w:rPr>
                <w:rFonts w:ascii="Cambria Math" w:hAnsi="Cambria Math"/>
                <w:i/>
                <w:szCs w:val="20"/>
              </w:rPr>
            </m:ctrlPr>
          </m:fPr>
          <m:num>
            <m:r>
              <w:rPr>
                <w:rFonts w:ascii="Cambria Math" w:hAnsi="Cambria Math"/>
                <w:szCs w:val="20"/>
              </w:rPr>
              <m:t>0,437-0,1327</m:t>
            </m:r>
          </m:num>
          <m:den>
            <m:r>
              <w:rPr>
                <w:rFonts w:ascii="Cambria Math" w:hAnsi="Cambria Math"/>
                <w:szCs w:val="20"/>
              </w:rPr>
              <m:t>0,0029</m:t>
            </m:r>
          </m:den>
        </m:f>
        <m:r>
          <w:rPr>
            <w:rFonts w:ascii="Cambria Math" w:hAnsi="Cambria Math"/>
            <w:szCs w:val="20"/>
          </w:rPr>
          <m:t>=110,4482</m:t>
        </m:r>
      </m:oMath>
      <w:r>
        <w:rPr>
          <w:rFonts w:eastAsiaTheme="minorEastAsia"/>
          <w:szCs w:val="20"/>
        </w:rPr>
        <w:t xml:space="preserve"> µg/mL</w:t>
      </w:r>
    </w:p>
    <w:p w:rsidR="005F30AF" w:rsidRPr="00DE799B" w:rsidRDefault="005F30AF" w:rsidP="005F30AF">
      <w:pPr>
        <w:pStyle w:val="ListParagraph"/>
        <w:numPr>
          <w:ilvl w:val="0"/>
          <w:numId w:val="6"/>
        </w:numPr>
        <w:spacing w:after="0" w:line="360" w:lineRule="auto"/>
        <w:rPr>
          <w:szCs w:val="20"/>
        </w:rPr>
      </w:pPr>
      <w:r>
        <w:rPr>
          <w:szCs w:val="20"/>
        </w:rPr>
        <w:t xml:space="preserve">Kadar Vit C = </w:t>
      </w:r>
      <m:oMath>
        <m:f>
          <m:fPr>
            <m:ctrlPr>
              <w:rPr>
                <w:rFonts w:ascii="Cambria Math" w:hAnsi="Cambria Math"/>
                <w:i/>
                <w:szCs w:val="20"/>
              </w:rPr>
            </m:ctrlPr>
          </m:fPr>
          <m:num>
            <m:r>
              <w:rPr>
                <w:rFonts w:ascii="Cambria Math" w:hAnsi="Cambria Math"/>
                <w:szCs w:val="20"/>
              </w:rPr>
              <m:t xml:space="preserve"> 109 x 25</m:t>
            </m:r>
          </m:num>
          <m:den>
            <m:r>
              <w:rPr>
                <w:rFonts w:ascii="Cambria Math" w:hAnsi="Cambria Math"/>
                <w:szCs w:val="20"/>
              </w:rPr>
              <m:t>20,5</m:t>
            </m:r>
          </m:den>
        </m:f>
        <m:r>
          <w:rPr>
            <w:rFonts w:ascii="Cambria Math" w:hAnsi="Cambria Math"/>
            <w:szCs w:val="20"/>
          </w:rPr>
          <m:t>=179,2763</m:t>
        </m:r>
      </m:oMath>
      <w:r>
        <w:rPr>
          <w:rFonts w:eastAsiaTheme="minorEastAsia"/>
          <w:szCs w:val="20"/>
        </w:rPr>
        <w:t xml:space="preserve"> µg/mg</w:t>
      </w:r>
    </w:p>
    <w:p w:rsidR="00BF04AD" w:rsidRPr="004A33C2" w:rsidRDefault="005F30AF" w:rsidP="004A33C2">
      <w:pPr>
        <w:pStyle w:val="ListParagraph"/>
        <w:numPr>
          <w:ilvl w:val="0"/>
          <w:numId w:val="6"/>
        </w:numPr>
        <w:spacing w:after="0" w:line="360" w:lineRule="auto"/>
        <w:rPr>
          <w:rFonts w:eastAsiaTheme="minorEastAsia"/>
          <w:szCs w:val="20"/>
        </w:rPr>
      </w:pPr>
      <w:r>
        <w:rPr>
          <w:szCs w:val="20"/>
        </w:rPr>
        <w:t xml:space="preserve">Kadar Vit C = </w:t>
      </w:r>
      <m:oMath>
        <m:f>
          <m:fPr>
            <m:ctrlPr>
              <w:rPr>
                <w:rFonts w:ascii="Cambria Math" w:hAnsi="Cambria Math"/>
                <w:i/>
                <w:szCs w:val="20"/>
              </w:rPr>
            </m:ctrlPr>
          </m:fPr>
          <m:num>
            <m:r>
              <w:rPr>
                <w:rFonts w:ascii="Cambria Math" w:hAnsi="Cambria Math"/>
                <w:szCs w:val="20"/>
              </w:rPr>
              <m:t>110,4482  x 25</m:t>
            </m:r>
          </m:num>
          <m:den>
            <m:r>
              <w:rPr>
                <w:rFonts w:ascii="Cambria Math" w:hAnsi="Cambria Math"/>
                <w:szCs w:val="20"/>
              </w:rPr>
              <m:t>20,5</m:t>
            </m:r>
          </m:den>
        </m:f>
        <m:r>
          <w:rPr>
            <w:rFonts w:ascii="Cambria Math" w:hAnsi="Cambria Math"/>
            <w:szCs w:val="20"/>
          </w:rPr>
          <m:t>=181,6582</m:t>
        </m:r>
      </m:oMath>
      <w:r>
        <w:rPr>
          <w:rFonts w:eastAsiaTheme="minorEastAsia"/>
          <w:szCs w:val="20"/>
        </w:rPr>
        <w:t xml:space="preserve"> µg/m</w:t>
      </w:r>
      <w:r w:rsidR="004A33C2">
        <w:rPr>
          <w:rFonts w:eastAsiaTheme="minorEastAsia"/>
          <w:szCs w:val="20"/>
        </w:rPr>
        <w:t>g</w:t>
      </w:r>
    </w:p>
    <w:p w:rsidR="009C6022" w:rsidRPr="00C273E6" w:rsidRDefault="004A33C2" w:rsidP="00C273E6">
      <w:pPr>
        <w:pStyle w:val="Caption"/>
        <w:rPr>
          <w:rFonts w:eastAsiaTheme="minorEastAsia"/>
          <w:b w:val="0"/>
          <w:color w:val="auto"/>
          <w:sz w:val="24"/>
          <w:szCs w:val="24"/>
          <w:lang w:val="en-US"/>
        </w:rPr>
      </w:pPr>
      <w:bookmarkStart w:id="119" w:name="_Toc154076352"/>
      <w:bookmarkStart w:id="120" w:name="_Toc151006980"/>
      <w:proofErr w:type="gramStart"/>
      <w:r>
        <w:rPr>
          <w:color w:val="auto"/>
          <w:sz w:val="24"/>
          <w:szCs w:val="24"/>
          <w:lang w:val="en-US"/>
        </w:rPr>
        <w:lastRenderedPageBreak/>
        <w:t>La</w:t>
      </w:r>
      <w:r w:rsidR="00C273E6" w:rsidRPr="00C273E6">
        <w:rPr>
          <w:color w:val="auto"/>
          <w:sz w:val="24"/>
          <w:szCs w:val="24"/>
        </w:rPr>
        <w:t xml:space="preserve">mpiran </w:t>
      </w:r>
      <w:r w:rsidR="00A86017">
        <w:rPr>
          <w:color w:val="auto"/>
          <w:sz w:val="24"/>
          <w:szCs w:val="24"/>
          <w:lang w:val="en-US"/>
        </w:rPr>
        <w:t>5.</w:t>
      </w:r>
      <w:proofErr w:type="gramEnd"/>
      <w:r w:rsidR="00C273E6" w:rsidRPr="00C273E6">
        <w:rPr>
          <w:color w:val="auto"/>
          <w:sz w:val="24"/>
          <w:szCs w:val="24"/>
          <w:lang w:val="en-US"/>
        </w:rPr>
        <w:t xml:space="preserve"> Uji Toksisitas (BSLT)</w:t>
      </w:r>
      <w:bookmarkEnd w:id="119"/>
      <w:r w:rsidR="00C273E6" w:rsidRPr="00C273E6">
        <w:rPr>
          <w:color w:val="auto"/>
          <w:sz w:val="24"/>
          <w:szCs w:val="24"/>
          <w:lang w:val="en-US"/>
        </w:rPr>
        <w:t xml:space="preserve"> </w:t>
      </w:r>
      <w:bookmarkEnd w:id="120"/>
    </w:p>
    <w:p w:rsidR="00DE240D" w:rsidRDefault="00DE240D" w:rsidP="00DE240D">
      <w:pPr>
        <w:pStyle w:val="Caption"/>
        <w:numPr>
          <w:ilvl w:val="0"/>
          <w:numId w:val="28"/>
        </w:numPr>
        <w:ind w:left="360"/>
        <w:rPr>
          <w:rFonts w:cs="Times New Roman"/>
          <w:b w:val="0"/>
          <w:color w:val="auto"/>
          <w:sz w:val="24"/>
          <w:szCs w:val="24"/>
          <w:lang w:val="en-US"/>
        </w:rPr>
      </w:pPr>
      <w:r w:rsidRPr="00816662">
        <w:rPr>
          <w:b w:val="0"/>
          <w:color w:val="auto"/>
          <w:sz w:val="24"/>
          <w:lang w:val="en-US"/>
        </w:rPr>
        <w:t xml:space="preserve">Hasil pengamatan Larva Artemia salina terhadap Ekstrak methanol Daun Ketapang </w:t>
      </w:r>
      <w:r w:rsidRPr="00816662">
        <w:rPr>
          <w:rFonts w:cs="Times New Roman"/>
          <w:b w:val="0"/>
          <w:color w:val="auto"/>
          <w:sz w:val="24"/>
          <w:szCs w:val="24"/>
        </w:rPr>
        <w:t>(</w:t>
      </w:r>
      <w:r w:rsidRPr="00816662">
        <w:rPr>
          <w:rFonts w:cs="Times New Roman"/>
          <w:b w:val="0"/>
          <w:i/>
          <w:color w:val="auto"/>
          <w:sz w:val="24"/>
          <w:szCs w:val="24"/>
        </w:rPr>
        <w:t>Terminalia Catappa L</w:t>
      </w:r>
      <w:r w:rsidRPr="00816662">
        <w:rPr>
          <w:rFonts w:cs="Times New Roman"/>
          <w:b w:val="0"/>
          <w:color w:val="auto"/>
          <w:sz w:val="24"/>
          <w:szCs w:val="24"/>
        </w:rPr>
        <w:t>)</w:t>
      </w:r>
    </w:p>
    <w:tbl>
      <w:tblPr>
        <w:tblW w:w="8039" w:type="dxa"/>
        <w:jc w:val="center"/>
        <w:tblInd w:w="93" w:type="dxa"/>
        <w:tblLook w:val="04A0" w:firstRow="1" w:lastRow="0" w:firstColumn="1" w:lastColumn="0" w:noHBand="0" w:noVBand="1"/>
      </w:tblPr>
      <w:tblGrid>
        <w:gridCol w:w="1387"/>
        <w:gridCol w:w="1170"/>
        <w:gridCol w:w="1350"/>
        <w:gridCol w:w="1530"/>
        <w:gridCol w:w="1274"/>
        <w:gridCol w:w="1328"/>
      </w:tblGrid>
      <w:tr w:rsidR="00DE240D" w:rsidRPr="0062789E" w:rsidTr="00DA51F5">
        <w:trPr>
          <w:trHeight w:val="315"/>
          <w:jc w:val="center"/>
        </w:trPr>
        <w:tc>
          <w:tcPr>
            <w:tcW w:w="1387" w:type="dxa"/>
            <w:tcBorders>
              <w:top w:val="single" w:sz="4" w:space="0" w:color="auto"/>
              <w:left w:val="single" w:sz="4" w:space="0" w:color="auto"/>
              <w:bottom w:val="nil"/>
              <w:right w:val="single" w:sz="4" w:space="0" w:color="auto"/>
            </w:tcBorders>
            <w:shd w:val="clear" w:color="auto" w:fill="auto"/>
            <w:noWrap/>
            <w:vAlign w:val="bottom"/>
            <w:hideMark/>
          </w:tcPr>
          <w:p w:rsidR="00DE240D" w:rsidRPr="0062789E" w:rsidRDefault="00DE240D" w:rsidP="00DA51F5">
            <w:pPr>
              <w:spacing w:after="0" w:line="240" w:lineRule="auto"/>
              <w:jc w:val="center"/>
              <w:rPr>
                <w:rFonts w:eastAsia="Times New Roman" w:cs="Times New Roman"/>
                <w:color w:val="000000"/>
                <w:szCs w:val="24"/>
              </w:rPr>
            </w:pPr>
            <w:r w:rsidRPr="0062789E">
              <w:rPr>
                <w:rFonts w:eastAsia="Times New Roman" w:cs="Times New Roman"/>
                <w:color w:val="000000"/>
                <w:szCs w:val="24"/>
              </w:rPr>
              <w:t>Konsentrasi</w:t>
            </w:r>
          </w:p>
        </w:tc>
        <w:tc>
          <w:tcPr>
            <w:tcW w:w="1170" w:type="dxa"/>
            <w:tcBorders>
              <w:top w:val="single" w:sz="4" w:space="0" w:color="auto"/>
              <w:left w:val="nil"/>
              <w:bottom w:val="nil"/>
              <w:right w:val="single" w:sz="4" w:space="0" w:color="auto"/>
            </w:tcBorders>
            <w:shd w:val="clear" w:color="auto" w:fill="auto"/>
            <w:noWrap/>
            <w:vAlign w:val="bottom"/>
            <w:hideMark/>
          </w:tcPr>
          <w:p w:rsidR="00DE240D" w:rsidRPr="0062789E" w:rsidRDefault="00DE240D" w:rsidP="00DA51F5">
            <w:pPr>
              <w:spacing w:after="0" w:line="240" w:lineRule="auto"/>
              <w:jc w:val="center"/>
              <w:rPr>
                <w:rFonts w:eastAsia="Times New Roman" w:cs="Times New Roman"/>
                <w:color w:val="000000"/>
                <w:szCs w:val="24"/>
              </w:rPr>
            </w:pPr>
            <w:r w:rsidRPr="0062789E">
              <w:rPr>
                <w:rFonts w:eastAsia="Times New Roman" w:cs="Times New Roman"/>
                <w:color w:val="000000"/>
                <w:szCs w:val="24"/>
              </w:rPr>
              <w:t>Replikasi</w:t>
            </w:r>
          </w:p>
        </w:tc>
        <w:tc>
          <w:tcPr>
            <w:tcW w:w="1350" w:type="dxa"/>
            <w:tcBorders>
              <w:top w:val="single" w:sz="4" w:space="0" w:color="auto"/>
              <w:left w:val="nil"/>
              <w:bottom w:val="nil"/>
              <w:right w:val="single" w:sz="4" w:space="0" w:color="auto"/>
            </w:tcBorders>
            <w:shd w:val="clear" w:color="auto" w:fill="auto"/>
            <w:noWrap/>
            <w:vAlign w:val="bottom"/>
            <w:hideMark/>
          </w:tcPr>
          <w:p w:rsidR="00DE240D" w:rsidRPr="0062789E" w:rsidRDefault="00DE240D" w:rsidP="00DA51F5">
            <w:pPr>
              <w:spacing w:after="0" w:line="240" w:lineRule="auto"/>
              <w:jc w:val="center"/>
              <w:rPr>
                <w:rFonts w:eastAsia="Times New Roman" w:cs="Times New Roman"/>
                <w:color w:val="000000"/>
                <w:szCs w:val="24"/>
              </w:rPr>
            </w:pPr>
            <w:r w:rsidRPr="0062789E">
              <w:rPr>
                <w:rFonts w:eastAsia="Times New Roman" w:cs="Times New Roman"/>
                <w:color w:val="000000"/>
                <w:szCs w:val="24"/>
              </w:rPr>
              <w:t>Total Larva</w:t>
            </w:r>
          </w:p>
        </w:tc>
        <w:tc>
          <w:tcPr>
            <w:tcW w:w="1530" w:type="dxa"/>
            <w:tcBorders>
              <w:top w:val="single" w:sz="4" w:space="0" w:color="auto"/>
              <w:left w:val="nil"/>
              <w:bottom w:val="nil"/>
              <w:right w:val="single" w:sz="4" w:space="0" w:color="auto"/>
            </w:tcBorders>
            <w:shd w:val="clear" w:color="auto" w:fill="auto"/>
            <w:noWrap/>
            <w:vAlign w:val="bottom"/>
            <w:hideMark/>
          </w:tcPr>
          <w:p w:rsidR="00DE240D" w:rsidRPr="0062789E" w:rsidRDefault="00DE240D" w:rsidP="00DA51F5">
            <w:pPr>
              <w:spacing w:after="0" w:line="240" w:lineRule="auto"/>
              <w:jc w:val="center"/>
              <w:rPr>
                <w:rFonts w:eastAsia="Times New Roman" w:cs="Times New Roman"/>
                <w:color w:val="000000"/>
                <w:szCs w:val="24"/>
              </w:rPr>
            </w:pPr>
            <w:r w:rsidRPr="0062789E">
              <w:rPr>
                <w:rFonts w:eastAsia="Times New Roman" w:cs="Times New Roman"/>
                <w:color w:val="000000"/>
                <w:szCs w:val="24"/>
              </w:rPr>
              <w:t>Jumlah Larva</w:t>
            </w:r>
          </w:p>
        </w:tc>
        <w:tc>
          <w:tcPr>
            <w:tcW w:w="1274" w:type="dxa"/>
            <w:tcBorders>
              <w:top w:val="single" w:sz="4" w:space="0" w:color="auto"/>
              <w:left w:val="nil"/>
              <w:bottom w:val="nil"/>
              <w:right w:val="single" w:sz="4" w:space="0" w:color="auto"/>
            </w:tcBorders>
            <w:shd w:val="clear" w:color="auto" w:fill="auto"/>
            <w:noWrap/>
            <w:vAlign w:val="bottom"/>
            <w:hideMark/>
          </w:tcPr>
          <w:p w:rsidR="00DE240D" w:rsidRPr="0062789E" w:rsidRDefault="00DE240D" w:rsidP="00DA51F5">
            <w:pPr>
              <w:spacing w:after="0" w:line="240" w:lineRule="auto"/>
              <w:jc w:val="center"/>
              <w:rPr>
                <w:rFonts w:eastAsia="Times New Roman" w:cs="Times New Roman"/>
                <w:color w:val="000000"/>
                <w:szCs w:val="24"/>
              </w:rPr>
            </w:pPr>
            <w:r w:rsidRPr="0062789E">
              <w:rPr>
                <w:rFonts w:eastAsia="Times New Roman" w:cs="Times New Roman"/>
                <w:color w:val="000000"/>
                <w:szCs w:val="24"/>
              </w:rPr>
              <w:t>Rata-Rata</w:t>
            </w:r>
          </w:p>
        </w:tc>
        <w:tc>
          <w:tcPr>
            <w:tcW w:w="1328" w:type="dxa"/>
            <w:tcBorders>
              <w:top w:val="single" w:sz="4" w:space="0" w:color="auto"/>
              <w:left w:val="nil"/>
              <w:bottom w:val="nil"/>
              <w:right w:val="single" w:sz="4" w:space="0" w:color="auto"/>
            </w:tcBorders>
            <w:shd w:val="clear" w:color="auto" w:fill="auto"/>
            <w:noWrap/>
            <w:vAlign w:val="bottom"/>
            <w:hideMark/>
          </w:tcPr>
          <w:p w:rsidR="00DE240D" w:rsidRPr="0062789E" w:rsidRDefault="00DE240D" w:rsidP="00DA51F5">
            <w:pPr>
              <w:spacing w:after="0" w:line="240" w:lineRule="auto"/>
              <w:jc w:val="center"/>
              <w:rPr>
                <w:rFonts w:eastAsia="Times New Roman" w:cs="Times New Roman"/>
                <w:color w:val="000000"/>
                <w:szCs w:val="24"/>
              </w:rPr>
            </w:pPr>
            <w:r w:rsidRPr="0062789E">
              <w:rPr>
                <w:rFonts w:eastAsia="Times New Roman" w:cs="Times New Roman"/>
                <w:color w:val="000000"/>
                <w:szCs w:val="24"/>
              </w:rPr>
              <w:t>% Mortalitas</w:t>
            </w:r>
          </w:p>
        </w:tc>
      </w:tr>
      <w:tr w:rsidR="00DE240D" w:rsidRPr="0062789E" w:rsidTr="00DA51F5">
        <w:trPr>
          <w:trHeight w:val="315"/>
          <w:jc w:val="center"/>
        </w:trPr>
        <w:tc>
          <w:tcPr>
            <w:tcW w:w="1387" w:type="dxa"/>
            <w:tcBorders>
              <w:top w:val="nil"/>
              <w:left w:val="single" w:sz="4" w:space="0" w:color="auto"/>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jc w:val="center"/>
              <w:rPr>
                <w:rFonts w:eastAsia="Times New Roman" w:cs="Times New Roman"/>
                <w:color w:val="000000"/>
                <w:szCs w:val="24"/>
              </w:rPr>
            </w:pPr>
            <w:r w:rsidRPr="0062789E">
              <w:rPr>
                <w:rFonts w:eastAsia="Times New Roman" w:cs="Times New Roman"/>
                <w:color w:val="000000"/>
                <w:szCs w:val="24"/>
              </w:rPr>
              <w:t>(ppm)</w:t>
            </w:r>
          </w:p>
        </w:tc>
        <w:tc>
          <w:tcPr>
            <w:tcW w:w="1170"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jc w:val="center"/>
              <w:rPr>
                <w:rFonts w:eastAsia="Times New Roman" w:cs="Times New Roman"/>
                <w:color w:val="000000"/>
                <w:szCs w:val="24"/>
              </w:rPr>
            </w:pPr>
            <w:r w:rsidRPr="0062789E">
              <w:rPr>
                <w:rFonts w:eastAsia="Times New Roman" w:cs="Times New Roman"/>
                <w:color w:val="000000"/>
                <w:szCs w:val="24"/>
              </w:rPr>
              <w:t> </w:t>
            </w:r>
          </w:p>
        </w:tc>
        <w:tc>
          <w:tcPr>
            <w:tcW w:w="1350"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jc w:val="center"/>
              <w:rPr>
                <w:rFonts w:eastAsia="Times New Roman" w:cs="Times New Roman"/>
                <w:color w:val="000000"/>
                <w:szCs w:val="24"/>
              </w:rPr>
            </w:pPr>
            <w:r w:rsidRPr="0062789E">
              <w:rPr>
                <w:rFonts w:eastAsia="Times New Roman" w:cs="Times New Roman"/>
                <w:color w:val="000000"/>
                <w:szCs w:val="24"/>
              </w:rPr>
              <w:t> </w:t>
            </w:r>
          </w:p>
        </w:tc>
        <w:tc>
          <w:tcPr>
            <w:tcW w:w="1530"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jc w:val="center"/>
              <w:rPr>
                <w:rFonts w:eastAsia="Times New Roman" w:cs="Times New Roman"/>
                <w:color w:val="000000"/>
                <w:szCs w:val="24"/>
              </w:rPr>
            </w:pPr>
            <w:r w:rsidRPr="0062789E">
              <w:rPr>
                <w:rFonts w:eastAsia="Times New Roman" w:cs="Times New Roman"/>
                <w:color w:val="000000"/>
                <w:szCs w:val="24"/>
              </w:rPr>
              <w:t>Mati</w:t>
            </w:r>
          </w:p>
        </w:tc>
        <w:tc>
          <w:tcPr>
            <w:tcW w:w="1274"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jc w:val="center"/>
              <w:rPr>
                <w:rFonts w:eastAsia="Times New Roman" w:cs="Times New Roman"/>
                <w:color w:val="000000"/>
                <w:szCs w:val="24"/>
              </w:rPr>
            </w:pPr>
            <w:r w:rsidRPr="0062789E">
              <w:rPr>
                <w:rFonts w:eastAsia="Times New Roman" w:cs="Times New Roman"/>
                <w:color w:val="000000"/>
                <w:szCs w:val="24"/>
              </w:rPr>
              <w:t> </w:t>
            </w:r>
          </w:p>
        </w:tc>
        <w:tc>
          <w:tcPr>
            <w:tcW w:w="1328"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jc w:val="center"/>
              <w:rPr>
                <w:rFonts w:eastAsia="Times New Roman" w:cs="Times New Roman"/>
                <w:color w:val="000000"/>
                <w:szCs w:val="24"/>
              </w:rPr>
            </w:pPr>
            <w:r w:rsidRPr="0062789E">
              <w:rPr>
                <w:rFonts w:eastAsia="Times New Roman" w:cs="Times New Roman"/>
                <w:color w:val="000000"/>
                <w:szCs w:val="24"/>
              </w:rPr>
              <w:t> </w:t>
            </w:r>
          </w:p>
        </w:tc>
      </w:tr>
      <w:tr w:rsidR="00DE240D" w:rsidRPr="0062789E" w:rsidTr="00DA51F5">
        <w:trPr>
          <w:trHeight w:val="315"/>
          <w:jc w:val="center"/>
        </w:trPr>
        <w:tc>
          <w:tcPr>
            <w:tcW w:w="1387" w:type="dxa"/>
            <w:tcBorders>
              <w:top w:val="nil"/>
              <w:left w:val="single" w:sz="4" w:space="0" w:color="auto"/>
              <w:bottom w:val="nil"/>
              <w:right w:val="single" w:sz="4" w:space="0" w:color="auto"/>
            </w:tcBorders>
            <w:shd w:val="clear" w:color="auto" w:fill="auto"/>
            <w:noWrap/>
            <w:vAlign w:val="bottom"/>
            <w:hideMark/>
          </w:tcPr>
          <w:p w:rsidR="00DE240D" w:rsidRPr="0062789E" w:rsidRDefault="00DE240D" w:rsidP="00DA51F5">
            <w:pPr>
              <w:spacing w:after="0" w:line="240" w:lineRule="auto"/>
              <w:rPr>
                <w:rFonts w:eastAsia="Times New Roman" w:cs="Times New Roman"/>
                <w:color w:val="000000"/>
                <w:szCs w:val="24"/>
              </w:rPr>
            </w:pPr>
            <w:r w:rsidRPr="0062789E">
              <w:rPr>
                <w:rFonts w:eastAsia="Times New Roman" w:cs="Times New Roman"/>
                <w:color w:val="000000"/>
                <w:szCs w:val="24"/>
              </w:rPr>
              <w:t> </w:t>
            </w:r>
          </w:p>
        </w:tc>
        <w:tc>
          <w:tcPr>
            <w:tcW w:w="1170"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1</w:t>
            </w:r>
          </w:p>
        </w:tc>
        <w:tc>
          <w:tcPr>
            <w:tcW w:w="1350"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10</w:t>
            </w:r>
          </w:p>
        </w:tc>
        <w:tc>
          <w:tcPr>
            <w:tcW w:w="1530"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0</w:t>
            </w:r>
          </w:p>
        </w:tc>
        <w:tc>
          <w:tcPr>
            <w:tcW w:w="1274" w:type="dxa"/>
            <w:tcBorders>
              <w:top w:val="nil"/>
              <w:left w:val="nil"/>
              <w:bottom w:val="nil"/>
              <w:right w:val="single" w:sz="4" w:space="0" w:color="auto"/>
            </w:tcBorders>
            <w:shd w:val="clear" w:color="auto" w:fill="auto"/>
            <w:noWrap/>
            <w:vAlign w:val="bottom"/>
            <w:hideMark/>
          </w:tcPr>
          <w:p w:rsidR="00DE240D" w:rsidRPr="0062789E" w:rsidRDefault="00DE240D" w:rsidP="00DA51F5">
            <w:pPr>
              <w:spacing w:after="0" w:line="240" w:lineRule="auto"/>
              <w:rPr>
                <w:rFonts w:eastAsia="Times New Roman" w:cs="Times New Roman"/>
                <w:color w:val="000000"/>
                <w:szCs w:val="24"/>
              </w:rPr>
            </w:pPr>
            <w:r w:rsidRPr="0062789E">
              <w:rPr>
                <w:rFonts w:eastAsia="Times New Roman" w:cs="Times New Roman"/>
                <w:color w:val="000000"/>
                <w:szCs w:val="24"/>
              </w:rPr>
              <w:t> </w:t>
            </w:r>
          </w:p>
        </w:tc>
        <w:tc>
          <w:tcPr>
            <w:tcW w:w="1328" w:type="dxa"/>
            <w:tcBorders>
              <w:top w:val="nil"/>
              <w:left w:val="nil"/>
              <w:bottom w:val="nil"/>
              <w:right w:val="single" w:sz="4" w:space="0" w:color="auto"/>
            </w:tcBorders>
            <w:shd w:val="clear" w:color="auto" w:fill="auto"/>
            <w:noWrap/>
            <w:vAlign w:val="bottom"/>
            <w:hideMark/>
          </w:tcPr>
          <w:p w:rsidR="00DE240D" w:rsidRPr="0062789E" w:rsidRDefault="00DE240D" w:rsidP="00DA51F5">
            <w:pPr>
              <w:spacing w:after="0" w:line="240" w:lineRule="auto"/>
              <w:rPr>
                <w:rFonts w:eastAsia="Times New Roman" w:cs="Times New Roman"/>
                <w:color w:val="000000"/>
                <w:szCs w:val="24"/>
              </w:rPr>
            </w:pPr>
            <w:r w:rsidRPr="0062789E">
              <w:rPr>
                <w:rFonts w:eastAsia="Times New Roman" w:cs="Times New Roman"/>
                <w:color w:val="000000"/>
                <w:szCs w:val="24"/>
              </w:rPr>
              <w:t> </w:t>
            </w:r>
          </w:p>
        </w:tc>
      </w:tr>
      <w:tr w:rsidR="00DE240D" w:rsidRPr="0062789E" w:rsidTr="00DA51F5">
        <w:trPr>
          <w:trHeight w:val="315"/>
          <w:jc w:val="center"/>
        </w:trPr>
        <w:tc>
          <w:tcPr>
            <w:tcW w:w="1387" w:type="dxa"/>
            <w:tcBorders>
              <w:top w:val="nil"/>
              <w:left w:val="single" w:sz="4" w:space="0" w:color="auto"/>
              <w:bottom w:val="nil"/>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10</w:t>
            </w:r>
          </w:p>
        </w:tc>
        <w:tc>
          <w:tcPr>
            <w:tcW w:w="1170"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2</w:t>
            </w:r>
          </w:p>
        </w:tc>
        <w:tc>
          <w:tcPr>
            <w:tcW w:w="1350"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10</w:t>
            </w:r>
          </w:p>
        </w:tc>
        <w:tc>
          <w:tcPr>
            <w:tcW w:w="1530"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1</w:t>
            </w:r>
          </w:p>
        </w:tc>
        <w:tc>
          <w:tcPr>
            <w:tcW w:w="1274" w:type="dxa"/>
            <w:tcBorders>
              <w:top w:val="nil"/>
              <w:left w:val="nil"/>
              <w:bottom w:val="nil"/>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0.02</w:t>
            </w:r>
          </w:p>
        </w:tc>
        <w:tc>
          <w:tcPr>
            <w:tcW w:w="1328" w:type="dxa"/>
            <w:tcBorders>
              <w:top w:val="nil"/>
              <w:left w:val="nil"/>
              <w:bottom w:val="nil"/>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2</w:t>
            </w:r>
          </w:p>
        </w:tc>
      </w:tr>
      <w:tr w:rsidR="00DE240D" w:rsidRPr="0062789E" w:rsidTr="00DA51F5">
        <w:trPr>
          <w:trHeight w:val="315"/>
          <w:jc w:val="center"/>
        </w:trPr>
        <w:tc>
          <w:tcPr>
            <w:tcW w:w="1387" w:type="dxa"/>
            <w:tcBorders>
              <w:top w:val="nil"/>
              <w:left w:val="single" w:sz="4" w:space="0" w:color="auto"/>
              <w:bottom w:val="nil"/>
              <w:right w:val="single" w:sz="4" w:space="0" w:color="auto"/>
            </w:tcBorders>
            <w:shd w:val="clear" w:color="auto" w:fill="auto"/>
            <w:noWrap/>
            <w:vAlign w:val="bottom"/>
            <w:hideMark/>
          </w:tcPr>
          <w:p w:rsidR="00DE240D" w:rsidRPr="0062789E" w:rsidRDefault="00DE240D" w:rsidP="00DA51F5">
            <w:pPr>
              <w:spacing w:after="0" w:line="240" w:lineRule="auto"/>
              <w:rPr>
                <w:rFonts w:eastAsia="Times New Roman" w:cs="Times New Roman"/>
                <w:color w:val="000000"/>
                <w:szCs w:val="24"/>
              </w:rPr>
            </w:pPr>
            <w:r w:rsidRPr="0062789E">
              <w:rPr>
                <w:rFonts w:eastAsia="Times New Roman" w:cs="Times New Roman"/>
                <w:color w:val="000000"/>
                <w:szCs w:val="24"/>
              </w:rPr>
              <w:t> </w:t>
            </w:r>
          </w:p>
        </w:tc>
        <w:tc>
          <w:tcPr>
            <w:tcW w:w="1170"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3</w:t>
            </w:r>
          </w:p>
        </w:tc>
        <w:tc>
          <w:tcPr>
            <w:tcW w:w="1350"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10</w:t>
            </w:r>
          </w:p>
        </w:tc>
        <w:tc>
          <w:tcPr>
            <w:tcW w:w="1530"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1</w:t>
            </w:r>
          </w:p>
        </w:tc>
        <w:tc>
          <w:tcPr>
            <w:tcW w:w="1274" w:type="dxa"/>
            <w:tcBorders>
              <w:top w:val="nil"/>
              <w:left w:val="nil"/>
              <w:bottom w:val="nil"/>
              <w:right w:val="single" w:sz="4" w:space="0" w:color="auto"/>
            </w:tcBorders>
            <w:shd w:val="clear" w:color="auto" w:fill="auto"/>
            <w:noWrap/>
            <w:vAlign w:val="bottom"/>
            <w:hideMark/>
          </w:tcPr>
          <w:p w:rsidR="00DE240D" w:rsidRPr="0062789E" w:rsidRDefault="00DE240D" w:rsidP="00DA51F5">
            <w:pPr>
              <w:spacing w:after="0" w:line="240" w:lineRule="auto"/>
              <w:rPr>
                <w:rFonts w:eastAsia="Times New Roman" w:cs="Times New Roman"/>
                <w:color w:val="000000"/>
                <w:szCs w:val="24"/>
              </w:rPr>
            </w:pPr>
            <w:r w:rsidRPr="0062789E">
              <w:rPr>
                <w:rFonts w:eastAsia="Times New Roman" w:cs="Times New Roman"/>
                <w:color w:val="000000"/>
                <w:szCs w:val="24"/>
              </w:rPr>
              <w:t> </w:t>
            </w:r>
          </w:p>
        </w:tc>
        <w:tc>
          <w:tcPr>
            <w:tcW w:w="1328" w:type="dxa"/>
            <w:tcBorders>
              <w:top w:val="nil"/>
              <w:left w:val="nil"/>
              <w:bottom w:val="nil"/>
              <w:right w:val="single" w:sz="4" w:space="0" w:color="auto"/>
            </w:tcBorders>
            <w:shd w:val="clear" w:color="auto" w:fill="auto"/>
            <w:noWrap/>
            <w:vAlign w:val="bottom"/>
            <w:hideMark/>
          </w:tcPr>
          <w:p w:rsidR="00DE240D" w:rsidRPr="0062789E" w:rsidRDefault="00DE240D" w:rsidP="00DA51F5">
            <w:pPr>
              <w:spacing w:after="0" w:line="240" w:lineRule="auto"/>
              <w:rPr>
                <w:rFonts w:eastAsia="Times New Roman" w:cs="Times New Roman"/>
                <w:color w:val="000000"/>
                <w:szCs w:val="24"/>
              </w:rPr>
            </w:pPr>
            <w:r w:rsidRPr="0062789E">
              <w:rPr>
                <w:rFonts w:eastAsia="Times New Roman" w:cs="Times New Roman"/>
                <w:color w:val="000000"/>
                <w:szCs w:val="24"/>
              </w:rPr>
              <w:t> </w:t>
            </w:r>
          </w:p>
        </w:tc>
      </w:tr>
      <w:tr w:rsidR="00DE240D" w:rsidRPr="0062789E" w:rsidTr="00DA51F5">
        <w:trPr>
          <w:trHeight w:val="315"/>
          <w:jc w:val="center"/>
        </w:trPr>
        <w:tc>
          <w:tcPr>
            <w:tcW w:w="1387" w:type="dxa"/>
            <w:tcBorders>
              <w:top w:val="single" w:sz="4" w:space="0" w:color="auto"/>
              <w:left w:val="single" w:sz="4" w:space="0" w:color="auto"/>
              <w:bottom w:val="nil"/>
              <w:right w:val="single" w:sz="4" w:space="0" w:color="auto"/>
            </w:tcBorders>
            <w:shd w:val="clear" w:color="auto" w:fill="auto"/>
            <w:noWrap/>
            <w:vAlign w:val="bottom"/>
            <w:hideMark/>
          </w:tcPr>
          <w:p w:rsidR="00DE240D" w:rsidRPr="0062789E" w:rsidRDefault="00DE240D" w:rsidP="00DA51F5">
            <w:pPr>
              <w:spacing w:after="0" w:line="240" w:lineRule="auto"/>
              <w:rPr>
                <w:rFonts w:eastAsia="Times New Roman" w:cs="Times New Roman"/>
                <w:color w:val="000000"/>
                <w:szCs w:val="24"/>
              </w:rPr>
            </w:pPr>
            <w:r w:rsidRPr="0062789E">
              <w:rPr>
                <w:rFonts w:eastAsia="Times New Roman" w:cs="Times New Roman"/>
                <w:color w:val="000000"/>
                <w:szCs w:val="24"/>
              </w:rPr>
              <w:t> </w:t>
            </w:r>
          </w:p>
        </w:tc>
        <w:tc>
          <w:tcPr>
            <w:tcW w:w="1170"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1</w:t>
            </w:r>
          </w:p>
        </w:tc>
        <w:tc>
          <w:tcPr>
            <w:tcW w:w="1350"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10</w:t>
            </w:r>
          </w:p>
        </w:tc>
        <w:tc>
          <w:tcPr>
            <w:tcW w:w="1530"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2</w:t>
            </w:r>
          </w:p>
        </w:tc>
        <w:tc>
          <w:tcPr>
            <w:tcW w:w="1274" w:type="dxa"/>
            <w:tcBorders>
              <w:top w:val="single" w:sz="4" w:space="0" w:color="auto"/>
              <w:left w:val="nil"/>
              <w:bottom w:val="nil"/>
              <w:right w:val="single" w:sz="4" w:space="0" w:color="auto"/>
            </w:tcBorders>
            <w:shd w:val="clear" w:color="auto" w:fill="auto"/>
            <w:noWrap/>
            <w:vAlign w:val="bottom"/>
            <w:hideMark/>
          </w:tcPr>
          <w:p w:rsidR="00DE240D" w:rsidRPr="0062789E" w:rsidRDefault="00DE240D" w:rsidP="00DA51F5">
            <w:pPr>
              <w:spacing w:after="0" w:line="240" w:lineRule="auto"/>
              <w:rPr>
                <w:rFonts w:eastAsia="Times New Roman" w:cs="Times New Roman"/>
                <w:color w:val="000000"/>
                <w:szCs w:val="24"/>
              </w:rPr>
            </w:pPr>
            <w:r w:rsidRPr="0062789E">
              <w:rPr>
                <w:rFonts w:eastAsia="Times New Roman" w:cs="Times New Roman"/>
                <w:color w:val="000000"/>
                <w:szCs w:val="24"/>
              </w:rPr>
              <w:t> </w:t>
            </w:r>
          </w:p>
        </w:tc>
        <w:tc>
          <w:tcPr>
            <w:tcW w:w="1328" w:type="dxa"/>
            <w:tcBorders>
              <w:top w:val="single" w:sz="4" w:space="0" w:color="auto"/>
              <w:left w:val="nil"/>
              <w:bottom w:val="nil"/>
              <w:right w:val="single" w:sz="4" w:space="0" w:color="auto"/>
            </w:tcBorders>
            <w:shd w:val="clear" w:color="auto" w:fill="auto"/>
            <w:noWrap/>
            <w:vAlign w:val="bottom"/>
            <w:hideMark/>
          </w:tcPr>
          <w:p w:rsidR="00DE240D" w:rsidRPr="0062789E" w:rsidRDefault="00DE240D" w:rsidP="00DA51F5">
            <w:pPr>
              <w:spacing w:after="0" w:line="240" w:lineRule="auto"/>
              <w:rPr>
                <w:rFonts w:eastAsia="Times New Roman" w:cs="Times New Roman"/>
                <w:color w:val="000000"/>
                <w:szCs w:val="24"/>
              </w:rPr>
            </w:pPr>
            <w:r w:rsidRPr="0062789E">
              <w:rPr>
                <w:rFonts w:eastAsia="Times New Roman" w:cs="Times New Roman"/>
                <w:color w:val="000000"/>
                <w:szCs w:val="24"/>
              </w:rPr>
              <w:t> </w:t>
            </w:r>
          </w:p>
        </w:tc>
      </w:tr>
      <w:tr w:rsidR="00DE240D" w:rsidRPr="0062789E" w:rsidTr="00DA51F5">
        <w:trPr>
          <w:trHeight w:val="315"/>
          <w:jc w:val="center"/>
        </w:trPr>
        <w:tc>
          <w:tcPr>
            <w:tcW w:w="1387" w:type="dxa"/>
            <w:tcBorders>
              <w:top w:val="nil"/>
              <w:left w:val="single" w:sz="4" w:space="0" w:color="auto"/>
              <w:bottom w:val="nil"/>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100</w:t>
            </w:r>
          </w:p>
        </w:tc>
        <w:tc>
          <w:tcPr>
            <w:tcW w:w="1170"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2</w:t>
            </w:r>
          </w:p>
        </w:tc>
        <w:tc>
          <w:tcPr>
            <w:tcW w:w="1350"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10</w:t>
            </w:r>
          </w:p>
        </w:tc>
        <w:tc>
          <w:tcPr>
            <w:tcW w:w="1530"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2</w:t>
            </w:r>
          </w:p>
        </w:tc>
        <w:tc>
          <w:tcPr>
            <w:tcW w:w="1274" w:type="dxa"/>
            <w:tcBorders>
              <w:top w:val="nil"/>
              <w:left w:val="nil"/>
              <w:bottom w:val="nil"/>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0.05</w:t>
            </w:r>
          </w:p>
        </w:tc>
        <w:tc>
          <w:tcPr>
            <w:tcW w:w="1328" w:type="dxa"/>
            <w:tcBorders>
              <w:top w:val="nil"/>
              <w:left w:val="nil"/>
              <w:bottom w:val="nil"/>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5</w:t>
            </w:r>
          </w:p>
        </w:tc>
      </w:tr>
      <w:tr w:rsidR="00DE240D" w:rsidRPr="0062789E" w:rsidTr="00DA51F5">
        <w:trPr>
          <w:trHeight w:val="315"/>
          <w:jc w:val="center"/>
        </w:trPr>
        <w:tc>
          <w:tcPr>
            <w:tcW w:w="1387" w:type="dxa"/>
            <w:tcBorders>
              <w:top w:val="nil"/>
              <w:left w:val="single" w:sz="4" w:space="0" w:color="auto"/>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rPr>
                <w:rFonts w:eastAsia="Times New Roman" w:cs="Times New Roman"/>
                <w:color w:val="000000"/>
                <w:szCs w:val="24"/>
              </w:rPr>
            </w:pPr>
            <w:r w:rsidRPr="0062789E">
              <w:rPr>
                <w:rFonts w:eastAsia="Times New Roman" w:cs="Times New Roman"/>
                <w:color w:val="000000"/>
                <w:szCs w:val="24"/>
              </w:rPr>
              <w:t> </w:t>
            </w:r>
          </w:p>
        </w:tc>
        <w:tc>
          <w:tcPr>
            <w:tcW w:w="1170"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3</w:t>
            </w:r>
          </w:p>
        </w:tc>
        <w:tc>
          <w:tcPr>
            <w:tcW w:w="1350"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10</w:t>
            </w:r>
          </w:p>
        </w:tc>
        <w:tc>
          <w:tcPr>
            <w:tcW w:w="1530"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1</w:t>
            </w:r>
          </w:p>
        </w:tc>
        <w:tc>
          <w:tcPr>
            <w:tcW w:w="1274"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rPr>
                <w:rFonts w:eastAsia="Times New Roman" w:cs="Times New Roman"/>
                <w:color w:val="000000"/>
                <w:szCs w:val="24"/>
              </w:rPr>
            </w:pPr>
            <w:r w:rsidRPr="0062789E">
              <w:rPr>
                <w:rFonts w:eastAsia="Times New Roman" w:cs="Times New Roman"/>
                <w:color w:val="000000"/>
                <w:szCs w:val="24"/>
              </w:rPr>
              <w:t> </w:t>
            </w:r>
          </w:p>
        </w:tc>
        <w:tc>
          <w:tcPr>
            <w:tcW w:w="1328"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rPr>
                <w:rFonts w:eastAsia="Times New Roman" w:cs="Times New Roman"/>
                <w:color w:val="000000"/>
                <w:szCs w:val="24"/>
              </w:rPr>
            </w:pPr>
            <w:r w:rsidRPr="0062789E">
              <w:rPr>
                <w:rFonts w:eastAsia="Times New Roman" w:cs="Times New Roman"/>
                <w:color w:val="000000"/>
                <w:szCs w:val="24"/>
              </w:rPr>
              <w:t> </w:t>
            </w:r>
          </w:p>
        </w:tc>
      </w:tr>
      <w:tr w:rsidR="00DE240D" w:rsidRPr="0062789E" w:rsidTr="00DA51F5">
        <w:trPr>
          <w:trHeight w:val="315"/>
          <w:jc w:val="center"/>
        </w:trPr>
        <w:tc>
          <w:tcPr>
            <w:tcW w:w="1387" w:type="dxa"/>
            <w:tcBorders>
              <w:top w:val="nil"/>
              <w:left w:val="single" w:sz="4" w:space="0" w:color="auto"/>
              <w:bottom w:val="nil"/>
              <w:right w:val="single" w:sz="4" w:space="0" w:color="auto"/>
            </w:tcBorders>
            <w:shd w:val="clear" w:color="auto" w:fill="auto"/>
            <w:noWrap/>
            <w:vAlign w:val="bottom"/>
            <w:hideMark/>
          </w:tcPr>
          <w:p w:rsidR="00DE240D" w:rsidRPr="0062789E" w:rsidRDefault="00DE240D" w:rsidP="00DA51F5">
            <w:pPr>
              <w:spacing w:after="0" w:line="240" w:lineRule="auto"/>
              <w:rPr>
                <w:rFonts w:eastAsia="Times New Roman" w:cs="Times New Roman"/>
                <w:color w:val="000000"/>
                <w:szCs w:val="24"/>
              </w:rPr>
            </w:pPr>
            <w:r w:rsidRPr="0062789E">
              <w:rPr>
                <w:rFonts w:eastAsia="Times New Roman" w:cs="Times New Roman"/>
                <w:color w:val="000000"/>
                <w:szCs w:val="24"/>
              </w:rPr>
              <w:t> </w:t>
            </w:r>
          </w:p>
        </w:tc>
        <w:tc>
          <w:tcPr>
            <w:tcW w:w="1170"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1</w:t>
            </w:r>
          </w:p>
        </w:tc>
        <w:tc>
          <w:tcPr>
            <w:tcW w:w="1350"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10</w:t>
            </w:r>
          </w:p>
        </w:tc>
        <w:tc>
          <w:tcPr>
            <w:tcW w:w="1530"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6</w:t>
            </w:r>
          </w:p>
        </w:tc>
        <w:tc>
          <w:tcPr>
            <w:tcW w:w="1274" w:type="dxa"/>
            <w:tcBorders>
              <w:top w:val="nil"/>
              <w:left w:val="nil"/>
              <w:bottom w:val="nil"/>
              <w:right w:val="single" w:sz="4" w:space="0" w:color="auto"/>
            </w:tcBorders>
            <w:shd w:val="clear" w:color="auto" w:fill="auto"/>
            <w:noWrap/>
            <w:vAlign w:val="bottom"/>
            <w:hideMark/>
          </w:tcPr>
          <w:p w:rsidR="00DE240D" w:rsidRPr="0062789E" w:rsidRDefault="00DE240D" w:rsidP="00DA51F5">
            <w:pPr>
              <w:spacing w:after="0" w:line="240" w:lineRule="auto"/>
              <w:rPr>
                <w:rFonts w:eastAsia="Times New Roman" w:cs="Times New Roman"/>
                <w:color w:val="000000"/>
                <w:szCs w:val="24"/>
              </w:rPr>
            </w:pPr>
            <w:r w:rsidRPr="0062789E">
              <w:rPr>
                <w:rFonts w:eastAsia="Times New Roman" w:cs="Times New Roman"/>
                <w:color w:val="000000"/>
                <w:szCs w:val="24"/>
              </w:rPr>
              <w:t> </w:t>
            </w:r>
          </w:p>
        </w:tc>
        <w:tc>
          <w:tcPr>
            <w:tcW w:w="1328" w:type="dxa"/>
            <w:tcBorders>
              <w:top w:val="nil"/>
              <w:left w:val="nil"/>
              <w:bottom w:val="nil"/>
              <w:right w:val="single" w:sz="4" w:space="0" w:color="auto"/>
            </w:tcBorders>
            <w:shd w:val="clear" w:color="auto" w:fill="auto"/>
            <w:noWrap/>
            <w:vAlign w:val="bottom"/>
            <w:hideMark/>
          </w:tcPr>
          <w:p w:rsidR="00DE240D" w:rsidRPr="0062789E" w:rsidRDefault="00DE240D" w:rsidP="00DA51F5">
            <w:pPr>
              <w:spacing w:after="0" w:line="240" w:lineRule="auto"/>
              <w:rPr>
                <w:rFonts w:eastAsia="Times New Roman" w:cs="Times New Roman"/>
                <w:color w:val="000000"/>
                <w:szCs w:val="24"/>
              </w:rPr>
            </w:pPr>
            <w:r w:rsidRPr="0062789E">
              <w:rPr>
                <w:rFonts w:eastAsia="Times New Roman" w:cs="Times New Roman"/>
                <w:color w:val="000000"/>
                <w:szCs w:val="24"/>
              </w:rPr>
              <w:t> </w:t>
            </w:r>
          </w:p>
        </w:tc>
      </w:tr>
      <w:tr w:rsidR="00DE240D" w:rsidRPr="0062789E" w:rsidTr="00DA51F5">
        <w:trPr>
          <w:trHeight w:val="315"/>
          <w:jc w:val="center"/>
        </w:trPr>
        <w:tc>
          <w:tcPr>
            <w:tcW w:w="1387" w:type="dxa"/>
            <w:tcBorders>
              <w:top w:val="nil"/>
              <w:left w:val="single" w:sz="4" w:space="0" w:color="auto"/>
              <w:bottom w:val="nil"/>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500</w:t>
            </w:r>
          </w:p>
        </w:tc>
        <w:tc>
          <w:tcPr>
            <w:tcW w:w="1170"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2</w:t>
            </w:r>
          </w:p>
        </w:tc>
        <w:tc>
          <w:tcPr>
            <w:tcW w:w="1350"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10</w:t>
            </w:r>
          </w:p>
        </w:tc>
        <w:tc>
          <w:tcPr>
            <w:tcW w:w="1530"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5</w:t>
            </w:r>
          </w:p>
        </w:tc>
        <w:tc>
          <w:tcPr>
            <w:tcW w:w="1274" w:type="dxa"/>
            <w:tcBorders>
              <w:top w:val="nil"/>
              <w:left w:val="nil"/>
              <w:bottom w:val="nil"/>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0.17</w:t>
            </w:r>
          </w:p>
        </w:tc>
        <w:tc>
          <w:tcPr>
            <w:tcW w:w="1328" w:type="dxa"/>
            <w:tcBorders>
              <w:top w:val="nil"/>
              <w:left w:val="nil"/>
              <w:bottom w:val="nil"/>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17</w:t>
            </w:r>
          </w:p>
        </w:tc>
      </w:tr>
      <w:tr w:rsidR="00DE240D" w:rsidRPr="0062789E" w:rsidTr="00DA51F5">
        <w:trPr>
          <w:trHeight w:val="315"/>
          <w:jc w:val="center"/>
        </w:trPr>
        <w:tc>
          <w:tcPr>
            <w:tcW w:w="1387" w:type="dxa"/>
            <w:tcBorders>
              <w:top w:val="nil"/>
              <w:left w:val="single" w:sz="4" w:space="0" w:color="auto"/>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rPr>
                <w:rFonts w:eastAsia="Times New Roman" w:cs="Times New Roman"/>
                <w:color w:val="000000"/>
                <w:szCs w:val="24"/>
              </w:rPr>
            </w:pPr>
            <w:r w:rsidRPr="0062789E">
              <w:rPr>
                <w:rFonts w:eastAsia="Times New Roman" w:cs="Times New Roman"/>
                <w:color w:val="000000"/>
                <w:szCs w:val="24"/>
              </w:rPr>
              <w:t> </w:t>
            </w:r>
          </w:p>
        </w:tc>
        <w:tc>
          <w:tcPr>
            <w:tcW w:w="1170"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3</w:t>
            </w:r>
          </w:p>
        </w:tc>
        <w:tc>
          <w:tcPr>
            <w:tcW w:w="1350"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10</w:t>
            </w:r>
          </w:p>
        </w:tc>
        <w:tc>
          <w:tcPr>
            <w:tcW w:w="1530"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6</w:t>
            </w:r>
          </w:p>
        </w:tc>
        <w:tc>
          <w:tcPr>
            <w:tcW w:w="1274"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rPr>
                <w:rFonts w:eastAsia="Times New Roman" w:cs="Times New Roman"/>
                <w:color w:val="000000"/>
                <w:szCs w:val="24"/>
              </w:rPr>
            </w:pPr>
            <w:r w:rsidRPr="0062789E">
              <w:rPr>
                <w:rFonts w:eastAsia="Times New Roman" w:cs="Times New Roman"/>
                <w:color w:val="000000"/>
                <w:szCs w:val="24"/>
              </w:rPr>
              <w:t> </w:t>
            </w:r>
          </w:p>
        </w:tc>
        <w:tc>
          <w:tcPr>
            <w:tcW w:w="1328"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rPr>
                <w:rFonts w:eastAsia="Times New Roman" w:cs="Times New Roman"/>
                <w:color w:val="000000"/>
                <w:szCs w:val="24"/>
              </w:rPr>
            </w:pPr>
            <w:r w:rsidRPr="0062789E">
              <w:rPr>
                <w:rFonts w:eastAsia="Times New Roman" w:cs="Times New Roman"/>
                <w:color w:val="000000"/>
                <w:szCs w:val="24"/>
              </w:rPr>
              <w:t> </w:t>
            </w:r>
          </w:p>
        </w:tc>
      </w:tr>
      <w:tr w:rsidR="00DE240D" w:rsidRPr="0062789E" w:rsidTr="00DA51F5">
        <w:trPr>
          <w:trHeight w:val="315"/>
          <w:jc w:val="center"/>
        </w:trPr>
        <w:tc>
          <w:tcPr>
            <w:tcW w:w="1387" w:type="dxa"/>
            <w:tcBorders>
              <w:top w:val="nil"/>
              <w:left w:val="single" w:sz="4" w:space="0" w:color="auto"/>
              <w:bottom w:val="nil"/>
              <w:right w:val="single" w:sz="4" w:space="0" w:color="auto"/>
            </w:tcBorders>
            <w:shd w:val="clear" w:color="auto" w:fill="auto"/>
            <w:noWrap/>
            <w:vAlign w:val="bottom"/>
            <w:hideMark/>
          </w:tcPr>
          <w:p w:rsidR="00DE240D" w:rsidRPr="0062789E" w:rsidRDefault="00DE240D" w:rsidP="00DA51F5">
            <w:pPr>
              <w:spacing w:after="0" w:line="240" w:lineRule="auto"/>
              <w:rPr>
                <w:rFonts w:eastAsia="Times New Roman" w:cs="Times New Roman"/>
                <w:color w:val="000000"/>
                <w:szCs w:val="24"/>
              </w:rPr>
            </w:pPr>
            <w:r w:rsidRPr="0062789E">
              <w:rPr>
                <w:rFonts w:eastAsia="Times New Roman" w:cs="Times New Roman"/>
                <w:color w:val="000000"/>
                <w:szCs w:val="24"/>
              </w:rPr>
              <w:t> </w:t>
            </w:r>
          </w:p>
        </w:tc>
        <w:tc>
          <w:tcPr>
            <w:tcW w:w="1170"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1</w:t>
            </w:r>
          </w:p>
        </w:tc>
        <w:tc>
          <w:tcPr>
            <w:tcW w:w="1350"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10</w:t>
            </w:r>
          </w:p>
        </w:tc>
        <w:tc>
          <w:tcPr>
            <w:tcW w:w="1530"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10</w:t>
            </w:r>
          </w:p>
        </w:tc>
        <w:tc>
          <w:tcPr>
            <w:tcW w:w="1274" w:type="dxa"/>
            <w:tcBorders>
              <w:top w:val="nil"/>
              <w:left w:val="nil"/>
              <w:bottom w:val="nil"/>
              <w:right w:val="single" w:sz="4" w:space="0" w:color="auto"/>
            </w:tcBorders>
            <w:shd w:val="clear" w:color="auto" w:fill="auto"/>
            <w:noWrap/>
            <w:vAlign w:val="bottom"/>
            <w:hideMark/>
          </w:tcPr>
          <w:p w:rsidR="00DE240D" w:rsidRPr="0062789E" w:rsidRDefault="00DE240D" w:rsidP="00DA51F5">
            <w:pPr>
              <w:spacing w:after="0" w:line="240" w:lineRule="auto"/>
              <w:rPr>
                <w:rFonts w:eastAsia="Times New Roman" w:cs="Times New Roman"/>
                <w:color w:val="000000"/>
                <w:szCs w:val="24"/>
              </w:rPr>
            </w:pPr>
            <w:r w:rsidRPr="0062789E">
              <w:rPr>
                <w:rFonts w:eastAsia="Times New Roman" w:cs="Times New Roman"/>
                <w:color w:val="000000"/>
                <w:szCs w:val="24"/>
              </w:rPr>
              <w:t> </w:t>
            </w:r>
          </w:p>
        </w:tc>
        <w:tc>
          <w:tcPr>
            <w:tcW w:w="1328" w:type="dxa"/>
            <w:tcBorders>
              <w:top w:val="nil"/>
              <w:left w:val="nil"/>
              <w:bottom w:val="nil"/>
              <w:right w:val="single" w:sz="4" w:space="0" w:color="auto"/>
            </w:tcBorders>
            <w:shd w:val="clear" w:color="auto" w:fill="auto"/>
            <w:noWrap/>
            <w:vAlign w:val="bottom"/>
            <w:hideMark/>
          </w:tcPr>
          <w:p w:rsidR="00DE240D" w:rsidRPr="0062789E" w:rsidRDefault="00DE240D" w:rsidP="00DA51F5">
            <w:pPr>
              <w:spacing w:after="0" w:line="240" w:lineRule="auto"/>
              <w:rPr>
                <w:rFonts w:eastAsia="Times New Roman" w:cs="Times New Roman"/>
                <w:color w:val="000000"/>
                <w:szCs w:val="24"/>
              </w:rPr>
            </w:pPr>
            <w:r w:rsidRPr="0062789E">
              <w:rPr>
                <w:rFonts w:eastAsia="Times New Roman" w:cs="Times New Roman"/>
                <w:color w:val="000000"/>
                <w:szCs w:val="24"/>
              </w:rPr>
              <w:t> </w:t>
            </w:r>
          </w:p>
        </w:tc>
      </w:tr>
      <w:tr w:rsidR="00DE240D" w:rsidRPr="0062789E" w:rsidTr="00DA51F5">
        <w:trPr>
          <w:trHeight w:val="315"/>
          <w:jc w:val="center"/>
        </w:trPr>
        <w:tc>
          <w:tcPr>
            <w:tcW w:w="1387" w:type="dxa"/>
            <w:tcBorders>
              <w:top w:val="nil"/>
              <w:left w:val="single" w:sz="4" w:space="0" w:color="auto"/>
              <w:bottom w:val="nil"/>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1000</w:t>
            </w:r>
          </w:p>
        </w:tc>
        <w:tc>
          <w:tcPr>
            <w:tcW w:w="1170"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2</w:t>
            </w:r>
          </w:p>
        </w:tc>
        <w:tc>
          <w:tcPr>
            <w:tcW w:w="1350"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10</w:t>
            </w:r>
          </w:p>
        </w:tc>
        <w:tc>
          <w:tcPr>
            <w:tcW w:w="1530"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10</w:t>
            </w:r>
          </w:p>
        </w:tc>
        <w:tc>
          <w:tcPr>
            <w:tcW w:w="1274" w:type="dxa"/>
            <w:tcBorders>
              <w:top w:val="nil"/>
              <w:left w:val="nil"/>
              <w:bottom w:val="nil"/>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0.3</w:t>
            </w:r>
            <w:r w:rsidRPr="00747F4E">
              <w:rPr>
                <w:rFonts w:eastAsia="Times New Roman" w:cs="Times New Roman"/>
                <w:color w:val="000000"/>
                <w:szCs w:val="24"/>
              </w:rPr>
              <w:t>0</w:t>
            </w:r>
          </w:p>
        </w:tc>
        <w:tc>
          <w:tcPr>
            <w:tcW w:w="1328" w:type="dxa"/>
            <w:tcBorders>
              <w:top w:val="nil"/>
              <w:left w:val="nil"/>
              <w:bottom w:val="nil"/>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30</w:t>
            </w:r>
          </w:p>
        </w:tc>
      </w:tr>
      <w:tr w:rsidR="00DE240D" w:rsidRPr="0062789E" w:rsidTr="00DA51F5">
        <w:trPr>
          <w:trHeight w:val="315"/>
          <w:jc w:val="center"/>
        </w:trPr>
        <w:tc>
          <w:tcPr>
            <w:tcW w:w="1387" w:type="dxa"/>
            <w:tcBorders>
              <w:top w:val="nil"/>
              <w:left w:val="single" w:sz="4" w:space="0" w:color="auto"/>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rPr>
                <w:rFonts w:eastAsia="Times New Roman" w:cs="Times New Roman"/>
                <w:color w:val="000000"/>
                <w:szCs w:val="24"/>
              </w:rPr>
            </w:pPr>
            <w:r w:rsidRPr="0062789E">
              <w:rPr>
                <w:rFonts w:eastAsia="Times New Roman" w:cs="Times New Roman"/>
                <w:color w:val="000000"/>
                <w:szCs w:val="24"/>
              </w:rPr>
              <w:t> </w:t>
            </w:r>
          </w:p>
        </w:tc>
        <w:tc>
          <w:tcPr>
            <w:tcW w:w="1170"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3</w:t>
            </w:r>
          </w:p>
        </w:tc>
        <w:tc>
          <w:tcPr>
            <w:tcW w:w="1350"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10</w:t>
            </w:r>
          </w:p>
        </w:tc>
        <w:tc>
          <w:tcPr>
            <w:tcW w:w="1530"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jc w:val="right"/>
              <w:rPr>
                <w:rFonts w:eastAsia="Times New Roman" w:cs="Times New Roman"/>
                <w:color w:val="000000"/>
                <w:szCs w:val="24"/>
              </w:rPr>
            </w:pPr>
            <w:r w:rsidRPr="0062789E">
              <w:rPr>
                <w:rFonts w:eastAsia="Times New Roman" w:cs="Times New Roman"/>
                <w:color w:val="000000"/>
                <w:szCs w:val="24"/>
              </w:rPr>
              <w:t>10</w:t>
            </w:r>
          </w:p>
        </w:tc>
        <w:tc>
          <w:tcPr>
            <w:tcW w:w="1274"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rPr>
                <w:rFonts w:eastAsia="Times New Roman" w:cs="Times New Roman"/>
                <w:color w:val="000000"/>
                <w:szCs w:val="24"/>
              </w:rPr>
            </w:pPr>
            <w:r w:rsidRPr="0062789E">
              <w:rPr>
                <w:rFonts w:eastAsia="Times New Roman" w:cs="Times New Roman"/>
                <w:color w:val="000000"/>
                <w:szCs w:val="24"/>
              </w:rPr>
              <w:t> </w:t>
            </w:r>
          </w:p>
        </w:tc>
        <w:tc>
          <w:tcPr>
            <w:tcW w:w="1328" w:type="dxa"/>
            <w:tcBorders>
              <w:top w:val="nil"/>
              <w:left w:val="nil"/>
              <w:bottom w:val="single" w:sz="4" w:space="0" w:color="auto"/>
              <w:right w:val="single" w:sz="4" w:space="0" w:color="auto"/>
            </w:tcBorders>
            <w:shd w:val="clear" w:color="auto" w:fill="auto"/>
            <w:noWrap/>
            <w:vAlign w:val="bottom"/>
            <w:hideMark/>
          </w:tcPr>
          <w:p w:rsidR="00DE240D" w:rsidRPr="0062789E" w:rsidRDefault="00DE240D" w:rsidP="00DA51F5">
            <w:pPr>
              <w:spacing w:after="0" w:line="240" w:lineRule="auto"/>
              <w:rPr>
                <w:rFonts w:eastAsia="Times New Roman" w:cs="Times New Roman"/>
                <w:color w:val="000000"/>
                <w:szCs w:val="24"/>
              </w:rPr>
            </w:pPr>
            <w:r w:rsidRPr="0062789E">
              <w:rPr>
                <w:rFonts w:eastAsia="Times New Roman" w:cs="Times New Roman"/>
                <w:color w:val="000000"/>
                <w:szCs w:val="24"/>
              </w:rPr>
              <w:t> </w:t>
            </w:r>
          </w:p>
        </w:tc>
      </w:tr>
    </w:tbl>
    <w:p w:rsidR="00DE240D" w:rsidRPr="00DE240D" w:rsidRDefault="00DE240D" w:rsidP="00DE240D">
      <w:pPr>
        <w:spacing w:after="0"/>
      </w:pPr>
    </w:p>
    <w:p w:rsidR="00DE240D" w:rsidRDefault="00DE240D" w:rsidP="00813C3F">
      <w:pPr>
        <w:pStyle w:val="ListParagraph"/>
        <w:numPr>
          <w:ilvl w:val="0"/>
          <w:numId w:val="28"/>
        </w:numPr>
        <w:spacing w:after="0" w:line="360" w:lineRule="auto"/>
        <w:ind w:left="360"/>
        <w:jc w:val="left"/>
        <w:rPr>
          <w:rFonts w:eastAsiaTheme="minorEastAsia"/>
          <w:szCs w:val="24"/>
        </w:rPr>
      </w:pPr>
      <w:r>
        <w:rPr>
          <w:rFonts w:eastAsiaTheme="minorEastAsia"/>
          <w:szCs w:val="24"/>
        </w:rPr>
        <w:t>Analisis probit</w:t>
      </w:r>
    </w:p>
    <w:tbl>
      <w:tblPr>
        <w:tblW w:w="6121" w:type="dxa"/>
        <w:jc w:val="center"/>
        <w:tblInd w:w="93" w:type="dxa"/>
        <w:tblLook w:val="04A0" w:firstRow="1" w:lastRow="0" w:firstColumn="1" w:lastColumn="0" w:noHBand="0" w:noVBand="1"/>
      </w:tblPr>
      <w:tblGrid>
        <w:gridCol w:w="889"/>
        <w:gridCol w:w="1173"/>
        <w:gridCol w:w="1252"/>
        <w:gridCol w:w="1448"/>
        <w:gridCol w:w="9"/>
        <w:gridCol w:w="1341"/>
        <w:gridCol w:w="9"/>
      </w:tblGrid>
      <w:tr w:rsidR="00813C3F" w:rsidRPr="00813C3F" w:rsidTr="00FF5CE4">
        <w:trPr>
          <w:trHeight w:val="315"/>
          <w:jc w:val="center"/>
        </w:trPr>
        <w:tc>
          <w:tcPr>
            <w:tcW w:w="6121"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rsidR="00813C3F" w:rsidRPr="00813C3F" w:rsidRDefault="00813C3F" w:rsidP="00813C3F">
            <w:pPr>
              <w:spacing w:after="0" w:line="240" w:lineRule="auto"/>
              <w:jc w:val="center"/>
              <w:rPr>
                <w:rFonts w:ascii="Arial" w:eastAsia="Times New Roman" w:hAnsi="Arial" w:cs="Arial"/>
                <w:b/>
                <w:bCs/>
                <w:color w:val="000104"/>
                <w:sz w:val="22"/>
              </w:rPr>
            </w:pPr>
            <w:r w:rsidRPr="00813C3F">
              <w:rPr>
                <w:rFonts w:ascii="Arial" w:eastAsia="Times New Roman" w:hAnsi="Arial" w:cs="Arial"/>
                <w:b/>
                <w:bCs/>
                <w:color w:val="000104"/>
                <w:sz w:val="22"/>
              </w:rPr>
              <w:t>Confidence Limits</w:t>
            </w:r>
          </w:p>
        </w:tc>
      </w:tr>
      <w:tr w:rsidR="00813C3F" w:rsidRPr="00813C3F" w:rsidTr="00FF5CE4">
        <w:trPr>
          <w:trHeight w:val="300"/>
          <w:jc w:val="center"/>
        </w:trPr>
        <w:tc>
          <w:tcPr>
            <w:tcW w:w="889" w:type="dxa"/>
            <w:vMerge w:val="restart"/>
            <w:tcBorders>
              <w:top w:val="nil"/>
              <w:left w:val="single" w:sz="8" w:space="0" w:color="auto"/>
              <w:bottom w:val="single" w:sz="8" w:space="0" w:color="000000"/>
              <w:right w:val="nil"/>
            </w:tcBorders>
            <w:shd w:val="clear" w:color="auto" w:fill="auto"/>
            <w:vAlign w:val="center"/>
            <w:hideMark/>
          </w:tcPr>
          <w:p w:rsidR="00813C3F" w:rsidRPr="00813C3F" w:rsidRDefault="00813C3F" w:rsidP="00813C3F">
            <w:pPr>
              <w:spacing w:after="0" w:line="240" w:lineRule="auto"/>
              <w:jc w:val="left"/>
              <w:rPr>
                <w:rFonts w:eastAsia="Times New Roman" w:cs="Times New Roman"/>
                <w:color w:val="000000"/>
                <w:sz w:val="18"/>
                <w:szCs w:val="18"/>
              </w:rPr>
            </w:pPr>
            <w:r w:rsidRPr="00813C3F">
              <w:rPr>
                <w:rFonts w:eastAsia="Times New Roman" w:cs="Times New Roman"/>
                <w:color w:val="000000"/>
                <w:sz w:val="18"/>
                <w:szCs w:val="18"/>
              </w:rPr>
              <w:t> </w:t>
            </w:r>
          </w:p>
        </w:tc>
        <w:tc>
          <w:tcPr>
            <w:tcW w:w="1173" w:type="dxa"/>
            <w:tcBorders>
              <w:top w:val="nil"/>
              <w:left w:val="single" w:sz="8" w:space="0" w:color="auto"/>
              <w:bottom w:val="nil"/>
              <w:right w:val="single" w:sz="8" w:space="0" w:color="auto"/>
            </w:tcBorders>
            <w:shd w:val="clear" w:color="auto" w:fill="auto"/>
            <w:vAlign w:val="center"/>
            <w:hideMark/>
          </w:tcPr>
          <w:p w:rsidR="00813C3F" w:rsidRPr="00813C3F" w:rsidRDefault="00813C3F" w:rsidP="00813C3F">
            <w:pPr>
              <w:spacing w:after="0" w:line="240" w:lineRule="auto"/>
              <w:jc w:val="left"/>
              <w:rPr>
                <w:rFonts w:ascii="Arial" w:eastAsia="Times New Roman" w:hAnsi="Arial" w:cs="Arial"/>
                <w:b/>
                <w:bCs/>
                <w:color w:val="000000"/>
                <w:sz w:val="20"/>
                <w:szCs w:val="20"/>
              </w:rPr>
            </w:pPr>
            <w:r w:rsidRPr="00813C3F">
              <w:rPr>
                <w:rFonts w:ascii="Arial" w:eastAsia="Times New Roman" w:hAnsi="Arial" w:cs="Arial"/>
                <w:b/>
                <w:bCs/>
                <w:color w:val="000000"/>
                <w:sz w:val="20"/>
                <w:szCs w:val="20"/>
              </w:rPr>
              <w:t> </w:t>
            </w:r>
          </w:p>
        </w:tc>
        <w:tc>
          <w:tcPr>
            <w:tcW w:w="4059" w:type="dxa"/>
            <w:gridSpan w:val="5"/>
            <w:vMerge w:val="restart"/>
            <w:tcBorders>
              <w:top w:val="single" w:sz="4" w:space="0" w:color="auto"/>
              <w:left w:val="nil"/>
              <w:bottom w:val="single" w:sz="4" w:space="0" w:color="auto"/>
              <w:right w:val="single" w:sz="8" w:space="0" w:color="000000"/>
            </w:tcBorders>
            <w:shd w:val="clear" w:color="auto" w:fill="auto"/>
            <w:vAlign w:val="center"/>
            <w:hideMark/>
          </w:tcPr>
          <w:p w:rsidR="00813C3F" w:rsidRPr="00813C3F" w:rsidRDefault="00813C3F" w:rsidP="00FF5CE4">
            <w:pPr>
              <w:spacing w:after="0" w:line="240" w:lineRule="auto"/>
              <w:rPr>
                <w:rFonts w:ascii="Arial" w:eastAsia="Times New Roman" w:hAnsi="Arial" w:cs="Arial"/>
                <w:color w:val="25495F"/>
                <w:sz w:val="18"/>
                <w:szCs w:val="18"/>
              </w:rPr>
            </w:pPr>
            <w:r w:rsidRPr="00813C3F">
              <w:rPr>
                <w:rFonts w:ascii="Arial" w:eastAsia="Times New Roman" w:hAnsi="Arial" w:cs="Arial"/>
                <w:color w:val="25495F"/>
                <w:sz w:val="18"/>
                <w:szCs w:val="18"/>
              </w:rPr>
              <w:t>95% Confidence Limits for Konsentrasi</w:t>
            </w:r>
          </w:p>
        </w:tc>
      </w:tr>
      <w:tr w:rsidR="00813C3F" w:rsidRPr="00813C3F" w:rsidTr="00FF5CE4">
        <w:trPr>
          <w:trHeight w:val="315"/>
          <w:jc w:val="center"/>
        </w:trPr>
        <w:tc>
          <w:tcPr>
            <w:tcW w:w="889" w:type="dxa"/>
            <w:vMerge/>
            <w:tcBorders>
              <w:top w:val="nil"/>
              <w:left w:val="single" w:sz="8" w:space="0" w:color="auto"/>
              <w:bottom w:val="single" w:sz="8" w:space="0" w:color="000000"/>
              <w:right w:val="nil"/>
            </w:tcBorders>
            <w:vAlign w:val="center"/>
            <w:hideMark/>
          </w:tcPr>
          <w:p w:rsidR="00813C3F" w:rsidRPr="00813C3F" w:rsidRDefault="00813C3F" w:rsidP="00813C3F">
            <w:pPr>
              <w:spacing w:after="0" w:line="240" w:lineRule="auto"/>
              <w:jc w:val="left"/>
              <w:rPr>
                <w:rFonts w:eastAsia="Times New Roman" w:cs="Times New Roman"/>
                <w:color w:val="000000"/>
                <w:sz w:val="18"/>
                <w:szCs w:val="18"/>
              </w:rPr>
            </w:pPr>
          </w:p>
        </w:tc>
        <w:tc>
          <w:tcPr>
            <w:tcW w:w="1173" w:type="dxa"/>
            <w:tcBorders>
              <w:top w:val="nil"/>
              <w:left w:val="single" w:sz="8" w:space="0" w:color="auto"/>
              <w:bottom w:val="nil"/>
              <w:right w:val="single" w:sz="8" w:space="0" w:color="auto"/>
            </w:tcBorders>
            <w:shd w:val="clear" w:color="auto" w:fill="auto"/>
            <w:vAlign w:val="center"/>
            <w:hideMark/>
          </w:tcPr>
          <w:p w:rsidR="00813C3F" w:rsidRPr="00813C3F" w:rsidRDefault="00813C3F" w:rsidP="00813C3F">
            <w:pPr>
              <w:spacing w:after="0" w:line="240" w:lineRule="auto"/>
              <w:jc w:val="left"/>
              <w:rPr>
                <w:rFonts w:ascii="Arial" w:eastAsia="Times New Roman" w:hAnsi="Arial" w:cs="Arial"/>
                <w:b/>
                <w:bCs/>
                <w:color w:val="000000"/>
                <w:sz w:val="18"/>
                <w:szCs w:val="18"/>
              </w:rPr>
            </w:pPr>
            <w:r w:rsidRPr="00813C3F">
              <w:rPr>
                <w:rFonts w:ascii="Arial" w:eastAsia="Times New Roman" w:hAnsi="Arial" w:cs="Arial"/>
                <w:b/>
                <w:bCs/>
                <w:color w:val="000000"/>
                <w:sz w:val="18"/>
                <w:szCs w:val="18"/>
              </w:rPr>
              <w:t> </w:t>
            </w:r>
          </w:p>
        </w:tc>
        <w:tc>
          <w:tcPr>
            <w:tcW w:w="4059" w:type="dxa"/>
            <w:gridSpan w:val="5"/>
            <w:vMerge/>
            <w:tcBorders>
              <w:top w:val="single" w:sz="8" w:space="0" w:color="000000"/>
              <w:left w:val="single" w:sz="8" w:space="0" w:color="auto"/>
              <w:bottom w:val="single" w:sz="4" w:space="0" w:color="auto"/>
              <w:right w:val="single" w:sz="8" w:space="0" w:color="auto"/>
            </w:tcBorders>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p>
        </w:tc>
      </w:tr>
      <w:tr w:rsidR="00FF5CE4" w:rsidRPr="00813C3F" w:rsidTr="00FF5CE4">
        <w:trPr>
          <w:trHeight w:val="315"/>
          <w:jc w:val="center"/>
        </w:trPr>
        <w:tc>
          <w:tcPr>
            <w:tcW w:w="889" w:type="dxa"/>
            <w:tcBorders>
              <w:top w:val="nil"/>
              <w:left w:val="single" w:sz="8" w:space="0" w:color="auto"/>
              <w:bottom w:val="nil"/>
              <w:right w:val="nil"/>
            </w:tcBorders>
            <w:shd w:val="clear" w:color="auto" w:fill="auto"/>
            <w:vAlign w:val="center"/>
            <w:hideMark/>
          </w:tcPr>
          <w:p w:rsidR="00813C3F" w:rsidRPr="00813C3F" w:rsidRDefault="00813C3F" w:rsidP="00813C3F">
            <w:pPr>
              <w:spacing w:after="0" w:line="240" w:lineRule="auto"/>
              <w:jc w:val="left"/>
              <w:rPr>
                <w:rFonts w:eastAsia="Times New Roman" w:cs="Times New Roman"/>
                <w:color w:val="000000"/>
                <w:sz w:val="18"/>
                <w:szCs w:val="18"/>
              </w:rPr>
            </w:pPr>
            <w:r w:rsidRPr="00813C3F">
              <w:rPr>
                <w:rFonts w:eastAsia="Times New Roman" w:cs="Times New Roman"/>
                <w:color w:val="000000"/>
                <w:sz w:val="18"/>
                <w:szCs w:val="18"/>
              </w:rPr>
              <w:t> </w:t>
            </w:r>
          </w:p>
        </w:tc>
        <w:tc>
          <w:tcPr>
            <w:tcW w:w="1173" w:type="dxa"/>
            <w:tcBorders>
              <w:top w:val="nil"/>
              <w:left w:val="single" w:sz="8" w:space="0" w:color="auto"/>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r w:rsidRPr="00813C3F">
              <w:rPr>
                <w:rFonts w:ascii="Arial" w:eastAsia="Times New Roman" w:hAnsi="Arial" w:cs="Arial"/>
                <w:color w:val="25495F"/>
                <w:sz w:val="18"/>
                <w:szCs w:val="18"/>
              </w:rPr>
              <w:t>Probability</w:t>
            </w:r>
          </w:p>
        </w:tc>
        <w:tc>
          <w:tcPr>
            <w:tcW w:w="1252" w:type="dxa"/>
            <w:tcBorders>
              <w:top w:val="single" w:sz="4" w:space="0" w:color="auto"/>
              <w:left w:val="nil"/>
              <w:bottom w:val="single" w:sz="8" w:space="0" w:color="auto"/>
              <w:right w:val="single" w:sz="8" w:space="0" w:color="auto"/>
            </w:tcBorders>
            <w:shd w:val="clear" w:color="auto" w:fill="auto"/>
            <w:vAlign w:val="center"/>
            <w:hideMark/>
          </w:tcPr>
          <w:p w:rsidR="00813C3F" w:rsidRPr="00813C3F" w:rsidRDefault="00813C3F" w:rsidP="00FF5CE4">
            <w:pPr>
              <w:spacing w:after="0" w:line="240" w:lineRule="auto"/>
              <w:jc w:val="left"/>
              <w:rPr>
                <w:rFonts w:ascii="Arial" w:eastAsia="Times New Roman" w:hAnsi="Arial" w:cs="Arial"/>
                <w:color w:val="25495F"/>
                <w:sz w:val="18"/>
                <w:szCs w:val="18"/>
              </w:rPr>
            </w:pPr>
            <w:r w:rsidRPr="00813C3F">
              <w:rPr>
                <w:rFonts w:ascii="Arial" w:eastAsia="Times New Roman" w:hAnsi="Arial" w:cs="Arial"/>
                <w:color w:val="25495F"/>
                <w:sz w:val="18"/>
                <w:szCs w:val="18"/>
              </w:rPr>
              <w:t>Estimate</w:t>
            </w:r>
          </w:p>
        </w:tc>
        <w:tc>
          <w:tcPr>
            <w:tcW w:w="1457" w:type="dxa"/>
            <w:gridSpan w:val="2"/>
            <w:tcBorders>
              <w:top w:val="single" w:sz="4" w:space="0" w:color="auto"/>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ind w:firstLineChars="100" w:firstLine="180"/>
              <w:jc w:val="left"/>
              <w:rPr>
                <w:rFonts w:ascii="Arial" w:eastAsia="Times New Roman" w:hAnsi="Arial" w:cs="Arial"/>
                <w:color w:val="25495F"/>
                <w:sz w:val="18"/>
                <w:szCs w:val="18"/>
              </w:rPr>
            </w:pPr>
            <w:r w:rsidRPr="00813C3F">
              <w:rPr>
                <w:rFonts w:ascii="Arial" w:eastAsia="Times New Roman" w:hAnsi="Arial" w:cs="Arial"/>
                <w:color w:val="25495F"/>
                <w:sz w:val="18"/>
                <w:szCs w:val="18"/>
              </w:rPr>
              <w:t>Lower Bound</w:t>
            </w:r>
          </w:p>
        </w:tc>
        <w:tc>
          <w:tcPr>
            <w:tcW w:w="1350" w:type="dxa"/>
            <w:gridSpan w:val="2"/>
            <w:tcBorders>
              <w:top w:val="single" w:sz="4" w:space="0" w:color="auto"/>
              <w:left w:val="nil"/>
              <w:bottom w:val="single" w:sz="8" w:space="0" w:color="auto"/>
              <w:right w:val="single" w:sz="8" w:space="0" w:color="auto"/>
            </w:tcBorders>
            <w:shd w:val="clear" w:color="auto" w:fill="auto"/>
            <w:vAlign w:val="center"/>
            <w:hideMark/>
          </w:tcPr>
          <w:p w:rsidR="00813C3F" w:rsidRPr="00813C3F" w:rsidRDefault="00813C3F" w:rsidP="00FF5CE4">
            <w:pPr>
              <w:spacing w:after="0" w:line="240" w:lineRule="auto"/>
              <w:jc w:val="left"/>
              <w:rPr>
                <w:rFonts w:ascii="Arial" w:eastAsia="Times New Roman" w:hAnsi="Arial" w:cs="Arial"/>
                <w:color w:val="25495F"/>
                <w:sz w:val="18"/>
                <w:szCs w:val="18"/>
              </w:rPr>
            </w:pPr>
            <w:r w:rsidRPr="00813C3F">
              <w:rPr>
                <w:rFonts w:ascii="Arial" w:eastAsia="Times New Roman" w:hAnsi="Arial" w:cs="Arial"/>
                <w:color w:val="25495F"/>
                <w:sz w:val="18"/>
                <w:szCs w:val="18"/>
              </w:rPr>
              <w:t>Upper Bound</w:t>
            </w:r>
          </w:p>
        </w:tc>
      </w:tr>
      <w:tr w:rsidR="00FF5CE4" w:rsidRPr="00813C3F" w:rsidTr="00FF5CE4">
        <w:trPr>
          <w:trHeight w:val="315"/>
          <w:jc w:val="center"/>
        </w:trPr>
        <w:tc>
          <w:tcPr>
            <w:tcW w:w="889" w:type="dxa"/>
            <w:vMerge w:val="restart"/>
            <w:tcBorders>
              <w:top w:val="single" w:sz="8" w:space="0" w:color="auto"/>
              <w:left w:val="single" w:sz="8" w:space="0" w:color="auto"/>
              <w:bottom w:val="nil"/>
              <w:right w:val="single" w:sz="8" w:space="0" w:color="auto"/>
            </w:tcBorders>
            <w:shd w:val="clear" w:color="auto" w:fill="auto"/>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r w:rsidRPr="00813C3F">
              <w:rPr>
                <w:rFonts w:ascii="Arial" w:eastAsia="Times New Roman" w:hAnsi="Arial" w:cs="Arial"/>
                <w:color w:val="25495F"/>
                <w:sz w:val="18"/>
                <w:szCs w:val="18"/>
              </w:rPr>
              <w:t>PROBIT</w:t>
            </w:r>
          </w:p>
        </w:tc>
        <w:tc>
          <w:tcPr>
            <w:tcW w:w="1173"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r w:rsidRPr="00813C3F">
              <w:rPr>
                <w:rFonts w:ascii="Arial" w:eastAsia="Times New Roman" w:hAnsi="Arial" w:cs="Arial"/>
                <w:color w:val="25495F"/>
                <w:sz w:val="18"/>
                <w:szCs w:val="18"/>
              </w:rPr>
              <w:t>,010</w:t>
            </w:r>
          </w:p>
        </w:tc>
        <w:tc>
          <w:tcPr>
            <w:tcW w:w="1252"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231,349</w:t>
            </w:r>
          </w:p>
        </w:tc>
        <w:tc>
          <w:tcPr>
            <w:tcW w:w="1457"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485,490</w:t>
            </w:r>
          </w:p>
        </w:tc>
        <w:tc>
          <w:tcPr>
            <w:tcW w:w="1350"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85,045</w:t>
            </w:r>
          </w:p>
        </w:tc>
      </w:tr>
      <w:tr w:rsidR="00FF5CE4" w:rsidRPr="00813C3F" w:rsidTr="00FF5CE4">
        <w:trPr>
          <w:trHeight w:val="315"/>
          <w:jc w:val="center"/>
        </w:trPr>
        <w:tc>
          <w:tcPr>
            <w:tcW w:w="889" w:type="dxa"/>
            <w:vMerge/>
            <w:tcBorders>
              <w:top w:val="single" w:sz="8" w:space="0" w:color="auto"/>
              <w:left w:val="single" w:sz="8" w:space="0" w:color="auto"/>
              <w:bottom w:val="nil"/>
              <w:right w:val="single" w:sz="8" w:space="0" w:color="auto"/>
            </w:tcBorders>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p>
        </w:tc>
        <w:tc>
          <w:tcPr>
            <w:tcW w:w="1173"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r w:rsidRPr="00813C3F">
              <w:rPr>
                <w:rFonts w:ascii="Arial" w:eastAsia="Times New Roman" w:hAnsi="Arial" w:cs="Arial"/>
                <w:color w:val="25495F"/>
                <w:sz w:val="18"/>
                <w:szCs w:val="18"/>
              </w:rPr>
              <w:t>,020</w:t>
            </w:r>
          </w:p>
        </w:tc>
        <w:tc>
          <w:tcPr>
            <w:tcW w:w="1252"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156,084</w:t>
            </w:r>
          </w:p>
        </w:tc>
        <w:tc>
          <w:tcPr>
            <w:tcW w:w="1457"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380,886</w:t>
            </w:r>
          </w:p>
        </w:tc>
        <w:tc>
          <w:tcPr>
            <w:tcW w:w="1350"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24,312</w:t>
            </w:r>
          </w:p>
        </w:tc>
      </w:tr>
      <w:tr w:rsidR="00FF5CE4" w:rsidRPr="00813C3F" w:rsidTr="00FF5CE4">
        <w:trPr>
          <w:trHeight w:val="315"/>
          <w:jc w:val="center"/>
        </w:trPr>
        <w:tc>
          <w:tcPr>
            <w:tcW w:w="889" w:type="dxa"/>
            <w:vMerge/>
            <w:tcBorders>
              <w:top w:val="single" w:sz="8" w:space="0" w:color="auto"/>
              <w:left w:val="single" w:sz="8" w:space="0" w:color="auto"/>
              <w:bottom w:val="nil"/>
              <w:right w:val="single" w:sz="8" w:space="0" w:color="auto"/>
            </w:tcBorders>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p>
        </w:tc>
        <w:tc>
          <w:tcPr>
            <w:tcW w:w="1173"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r w:rsidRPr="00813C3F">
              <w:rPr>
                <w:rFonts w:ascii="Arial" w:eastAsia="Times New Roman" w:hAnsi="Arial" w:cs="Arial"/>
                <w:color w:val="25495F"/>
                <w:sz w:val="18"/>
                <w:szCs w:val="18"/>
              </w:rPr>
              <w:t>,030</w:t>
            </w:r>
          </w:p>
        </w:tc>
        <w:tc>
          <w:tcPr>
            <w:tcW w:w="1252"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108,330</w:t>
            </w:r>
          </w:p>
        </w:tc>
        <w:tc>
          <w:tcPr>
            <w:tcW w:w="1457"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314,931</w:t>
            </w:r>
          </w:p>
        </w:tc>
        <w:tc>
          <w:tcPr>
            <w:tcW w:w="1350"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14,633</w:t>
            </w:r>
          </w:p>
        </w:tc>
      </w:tr>
      <w:tr w:rsidR="00FF5CE4" w:rsidRPr="00813C3F" w:rsidTr="00FF5CE4">
        <w:trPr>
          <w:trHeight w:val="315"/>
          <w:jc w:val="center"/>
        </w:trPr>
        <w:tc>
          <w:tcPr>
            <w:tcW w:w="889" w:type="dxa"/>
            <w:vMerge/>
            <w:tcBorders>
              <w:top w:val="single" w:sz="8" w:space="0" w:color="auto"/>
              <w:left w:val="single" w:sz="8" w:space="0" w:color="auto"/>
              <w:bottom w:val="nil"/>
              <w:right w:val="single" w:sz="8" w:space="0" w:color="auto"/>
            </w:tcBorders>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p>
        </w:tc>
        <w:tc>
          <w:tcPr>
            <w:tcW w:w="1173"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r w:rsidRPr="00813C3F">
              <w:rPr>
                <w:rFonts w:ascii="Arial" w:eastAsia="Times New Roman" w:hAnsi="Arial" w:cs="Arial"/>
                <w:color w:val="25495F"/>
                <w:sz w:val="18"/>
                <w:szCs w:val="18"/>
              </w:rPr>
              <w:t>,040</w:t>
            </w:r>
          </w:p>
        </w:tc>
        <w:tc>
          <w:tcPr>
            <w:tcW w:w="1252"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72,407</w:t>
            </w:r>
          </w:p>
        </w:tc>
        <w:tc>
          <w:tcPr>
            <w:tcW w:w="1457"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265,587</w:t>
            </w:r>
          </w:p>
        </w:tc>
        <w:tc>
          <w:tcPr>
            <w:tcW w:w="1350"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44,203</w:t>
            </w:r>
          </w:p>
        </w:tc>
      </w:tr>
      <w:tr w:rsidR="00FF5CE4" w:rsidRPr="00813C3F" w:rsidTr="00FF5CE4">
        <w:trPr>
          <w:trHeight w:val="315"/>
          <w:jc w:val="center"/>
        </w:trPr>
        <w:tc>
          <w:tcPr>
            <w:tcW w:w="889" w:type="dxa"/>
            <w:vMerge/>
            <w:tcBorders>
              <w:top w:val="single" w:sz="8" w:space="0" w:color="auto"/>
              <w:left w:val="single" w:sz="8" w:space="0" w:color="auto"/>
              <w:bottom w:val="nil"/>
              <w:right w:val="single" w:sz="8" w:space="0" w:color="auto"/>
            </w:tcBorders>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p>
        </w:tc>
        <w:tc>
          <w:tcPr>
            <w:tcW w:w="1173"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r w:rsidRPr="00813C3F">
              <w:rPr>
                <w:rFonts w:ascii="Arial" w:eastAsia="Times New Roman" w:hAnsi="Arial" w:cs="Arial"/>
                <w:color w:val="25495F"/>
                <w:sz w:val="18"/>
                <w:szCs w:val="18"/>
              </w:rPr>
              <w:t>,050</w:t>
            </w:r>
          </w:p>
        </w:tc>
        <w:tc>
          <w:tcPr>
            <w:tcW w:w="1252"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43,187</w:t>
            </w:r>
          </w:p>
        </w:tc>
        <w:tc>
          <w:tcPr>
            <w:tcW w:w="1457"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225,660</w:t>
            </w:r>
          </w:p>
        </w:tc>
        <w:tc>
          <w:tcPr>
            <w:tcW w:w="1350"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68,465</w:t>
            </w:r>
          </w:p>
        </w:tc>
      </w:tr>
      <w:tr w:rsidR="00FF5CE4" w:rsidRPr="00813C3F" w:rsidTr="00FF5CE4">
        <w:trPr>
          <w:trHeight w:val="315"/>
          <w:jc w:val="center"/>
        </w:trPr>
        <w:tc>
          <w:tcPr>
            <w:tcW w:w="889" w:type="dxa"/>
            <w:vMerge/>
            <w:tcBorders>
              <w:top w:val="single" w:sz="8" w:space="0" w:color="auto"/>
              <w:left w:val="single" w:sz="8" w:space="0" w:color="auto"/>
              <w:bottom w:val="nil"/>
              <w:right w:val="single" w:sz="8" w:space="0" w:color="auto"/>
            </w:tcBorders>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p>
        </w:tc>
        <w:tc>
          <w:tcPr>
            <w:tcW w:w="1173"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r w:rsidRPr="00813C3F">
              <w:rPr>
                <w:rFonts w:ascii="Arial" w:eastAsia="Times New Roman" w:hAnsi="Arial" w:cs="Arial"/>
                <w:color w:val="25495F"/>
                <w:sz w:val="18"/>
                <w:szCs w:val="18"/>
              </w:rPr>
              <w:t>,060</w:t>
            </w:r>
          </w:p>
        </w:tc>
        <w:tc>
          <w:tcPr>
            <w:tcW w:w="1252"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18,316</w:t>
            </w:r>
          </w:p>
        </w:tc>
        <w:tc>
          <w:tcPr>
            <w:tcW w:w="1457"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191,848</w:t>
            </w:r>
          </w:p>
        </w:tc>
        <w:tc>
          <w:tcPr>
            <w:tcW w:w="1350"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89,289</w:t>
            </w:r>
          </w:p>
        </w:tc>
      </w:tr>
      <w:tr w:rsidR="00FF5CE4" w:rsidRPr="00813C3F" w:rsidTr="00FF5CE4">
        <w:trPr>
          <w:trHeight w:val="315"/>
          <w:jc w:val="center"/>
        </w:trPr>
        <w:tc>
          <w:tcPr>
            <w:tcW w:w="889" w:type="dxa"/>
            <w:vMerge/>
            <w:tcBorders>
              <w:top w:val="single" w:sz="8" w:space="0" w:color="auto"/>
              <w:left w:val="single" w:sz="8" w:space="0" w:color="auto"/>
              <w:bottom w:val="nil"/>
              <w:right w:val="single" w:sz="8" w:space="0" w:color="auto"/>
            </w:tcBorders>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p>
        </w:tc>
        <w:tc>
          <w:tcPr>
            <w:tcW w:w="1173"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r w:rsidRPr="00813C3F">
              <w:rPr>
                <w:rFonts w:ascii="Arial" w:eastAsia="Times New Roman" w:hAnsi="Arial" w:cs="Arial"/>
                <w:color w:val="25495F"/>
                <w:sz w:val="18"/>
                <w:szCs w:val="18"/>
              </w:rPr>
              <w:t>,070</w:t>
            </w:r>
          </w:p>
        </w:tc>
        <w:tc>
          <w:tcPr>
            <w:tcW w:w="1252"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3,492</w:t>
            </w:r>
          </w:p>
        </w:tc>
        <w:tc>
          <w:tcPr>
            <w:tcW w:w="1457"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162,352</w:t>
            </w:r>
          </w:p>
        </w:tc>
        <w:tc>
          <w:tcPr>
            <w:tcW w:w="1350"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107,697</w:t>
            </w:r>
          </w:p>
        </w:tc>
      </w:tr>
      <w:tr w:rsidR="00FF5CE4" w:rsidRPr="00813C3F" w:rsidTr="00FF5CE4">
        <w:trPr>
          <w:trHeight w:val="315"/>
          <w:jc w:val="center"/>
        </w:trPr>
        <w:tc>
          <w:tcPr>
            <w:tcW w:w="889" w:type="dxa"/>
            <w:vMerge/>
            <w:tcBorders>
              <w:top w:val="single" w:sz="8" w:space="0" w:color="auto"/>
              <w:left w:val="single" w:sz="8" w:space="0" w:color="auto"/>
              <w:bottom w:val="nil"/>
              <w:right w:val="single" w:sz="8" w:space="0" w:color="auto"/>
            </w:tcBorders>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p>
        </w:tc>
        <w:tc>
          <w:tcPr>
            <w:tcW w:w="1173"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r w:rsidRPr="00813C3F">
              <w:rPr>
                <w:rFonts w:ascii="Arial" w:eastAsia="Times New Roman" w:hAnsi="Arial" w:cs="Arial"/>
                <w:color w:val="25495F"/>
                <w:sz w:val="18"/>
                <w:szCs w:val="18"/>
              </w:rPr>
              <w:t>,080</w:t>
            </w:r>
          </w:p>
        </w:tc>
        <w:tc>
          <w:tcPr>
            <w:tcW w:w="1252"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23,017</w:t>
            </w:r>
          </w:p>
        </w:tc>
        <w:tc>
          <w:tcPr>
            <w:tcW w:w="1457"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136,077</w:t>
            </w:r>
          </w:p>
        </w:tc>
        <w:tc>
          <w:tcPr>
            <w:tcW w:w="1350"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124,315</w:t>
            </w:r>
          </w:p>
        </w:tc>
      </w:tr>
      <w:tr w:rsidR="00FF5CE4" w:rsidRPr="00813C3F" w:rsidTr="00FF5CE4">
        <w:trPr>
          <w:trHeight w:val="315"/>
          <w:jc w:val="center"/>
        </w:trPr>
        <w:tc>
          <w:tcPr>
            <w:tcW w:w="889" w:type="dxa"/>
            <w:vMerge/>
            <w:tcBorders>
              <w:top w:val="single" w:sz="8" w:space="0" w:color="auto"/>
              <w:left w:val="single" w:sz="8" w:space="0" w:color="auto"/>
              <w:bottom w:val="nil"/>
              <w:right w:val="single" w:sz="8" w:space="0" w:color="auto"/>
            </w:tcBorders>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p>
        </w:tc>
        <w:tc>
          <w:tcPr>
            <w:tcW w:w="1173"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r w:rsidRPr="00813C3F">
              <w:rPr>
                <w:rFonts w:ascii="Arial" w:eastAsia="Times New Roman" w:hAnsi="Arial" w:cs="Arial"/>
                <w:color w:val="25495F"/>
                <w:sz w:val="18"/>
                <w:szCs w:val="18"/>
              </w:rPr>
              <w:t>,090</w:t>
            </w:r>
          </w:p>
        </w:tc>
        <w:tc>
          <w:tcPr>
            <w:tcW w:w="1252"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40,775</w:t>
            </w:r>
          </w:p>
        </w:tc>
        <w:tc>
          <w:tcPr>
            <w:tcW w:w="1457"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112,304</w:t>
            </w:r>
          </w:p>
        </w:tc>
        <w:tc>
          <w:tcPr>
            <w:tcW w:w="1350"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139,551</w:t>
            </w:r>
          </w:p>
        </w:tc>
      </w:tr>
      <w:tr w:rsidR="00FF5CE4" w:rsidRPr="00813C3F" w:rsidTr="00FF5CE4">
        <w:trPr>
          <w:trHeight w:val="315"/>
          <w:jc w:val="center"/>
        </w:trPr>
        <w:tc>
          <w:tcPr>
            <w:tcW w:w="889" w:type="dxa"/>
            <w:vMerge/>
            <w:tcBorders>
              <w:top w:val="single" w:sz="8" w:space="0" w:color="auto"/>
              <w:left w:val="single" w:sz="8" w:space="0" w:color="auto"/>
              <w:bottom w:val="nil"/>
              <w:right w:val="single" w:sz="8" w:space="0" w:color="auto"/>
            </w:tcBorders>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p>
        </w:tc>
        <w:tc>
          <w:tcPr>
            <w:tcW w:w="1173"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r w:rsidRPr="00813C3F">
              <w:rPr>
                <w:rFonts w:ascii="Arial" w:eastAsia="Times New Roman" w:hAnsi="Arial" w:cs="Arial"/>
                <w:color w:val="25495F"/>
                <w:sz w:val="18"/>
                <w:szCs w:val="18"/>
              </w:rPr>
              <w:t>,100</w:t>
            </w:r>
          </w:p>
        </w:tc>
        <w:tc>
          <w:tcPr>
            <w:tcW w:w="1252"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57,122</w:t>
            </w:r>
          </w:p>
        </w:tc>
        <w:tc>
          <w:tcPr>
            <w:tcW w:w="1457"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90,535</w:t>
            </w:r>
          </w:p>
        </w:tc>
        <w:tc>
          <w:tcPr>
            <w:tcW w:w="1350"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153,691</w:t>
            </w:r>
          </w:p>
        </w:tc>
      </w:tr>
      <w:tr w:rsidR="00FF5CE4" w:rsidRPr="00813C3F" w:rsidTr="00FF5CE4">
        <w:trPr>
          <w:trHeight w:val="315"/>
          <w:jc w:val="center"/>
        </w:trPr>
        <w:tc>
          <w:tcPr>
            <w:tcW w:w="889" w:type="dxa"/>
            <w:vMerge w:val="restart"/>
            <w:tcBorders>
              <w:top w:val="nil"/>
              <w:left w:val="single" w:sz="8" w:space="0" w:color="auto"/>
              <w:bottom w:val="single" w:sz="8" w:space="0" w:color="000000"/>
              <w:right w:val="single" w:sz="8" w:space="0" w:color="auto"/>
            </w:tcBorders>
            <w:shd w:val="clear" w:color="auto" w:fill="auto"/>
            <w:vAlign w:val="center"/>
            <w:hideMark/>
          </w:tcPr>
          <w:p w:rsidR="00813C3F" w:rsidRPr="00813C3F" w:rsidRDefault="00813C3F" w:rsidP="00813C3F">
            <w:pPr>
              <w:spacing w:after="0" w:line="240" w:lineRule="auto"/>
              <w:jc w:val="left"/>
              <w:rPr>
                <w:rFonts w:eastAsia="Times New Roman" w:cs="Times New Roman"/>
                <w:color w:val="000000"/>
                <w:sz w:val="18"/>
                <w:szCs w:val="18"/>
              </w:rPr>
            </w:pPr>
            <w:r w:rsidRPr="00813C3F">
              <w:rPr>
                <w:rFonts w:eastAsia="Times New Roman" w:cs="Times New Roman"/>
                <w:color w:val="000000"/>
                <w:sz w:val="18"/>
                <w:szCs w:val="18"/>
              </w:rPr>
              <w:t> </w:t>
            </w:r>
          </w:p>
        </w:tc>
        <w:tc>
          <w:tcPr>
            <w:tcW w:w="1173"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r w:rsidRPr="00813C3F">
              <w:rPr>
                <w:rFonts w:ascii="Arial" w:eastAsia="Times New Roman" w:hAnsi="Arial" w:cs="Arial"/>
                <w:color w:val="25495F"/>
                <w:sz w:val="18"/>
                <w:szCs w:val="18"/>
              </w:rPr>
              <w:t>,150</w:t>
            </w:r>
          </w:p>
        </w:tc>
        <w:tc>
          <w:tcPr>
            <w:tcW w:w="1252"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124,799</w:t>
            </w:r>
          </w:p>
        </w:tc>
        <w:tc>
          <w:tcPr>
            <w:tcW w:w="1457"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1,832</w:t>
            </w:r>
          </w:p>
        </w:tc>
        <w:tc>
          <w:tcPr>
            <w:tcW w:w="1350"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213,657</w:t>
            </w:r>
          </w:p>
        </w:tc>
      </w:tr>
      <w:tr w:rsidR="00FF5CE4" w:rsidRPr="00813C3F" w:rsidTr="00FF5CE4">
        <w:trPr>
          <w:trHeight w:val="315"/>
          <w:jc w:val="center"/>
        </w:trPr>
        <w:tc>
          <w:tcPr>
            <w:tcW w:w="889" w:type="dxa"/>
            <w:vMerge/>
            <w:tcBorders>
              <w:top w:val="nil"/>
              <w:left w:val="single" w:sz="8" w:space="0" w:color="auto"/>
              <w:bottom w:val="single" w:sz="8" w:space="0" w:color="000000"/>
              <w:right w:val="single" w:sz="8" w:space="0" w:color="auto"/>
            </w:tcBorders>
            <w:vAlign w:val="center"/>
            <w:hideMark/>
          </w:tcPr>
          <w:p w:rsidR="00813C3F" w:rsidRPr="00813C3F" w:rsidRDefault="00813C3F" w:rsidP="00813C3F">
            <w:pPr>
              <w:spacing w:after="0" w:line="240" w:lineRule="auto"/>
              <w:jc w:val="left"/>
              <w:rPr>
                <w:rFonts w:eastAsia="Times New Roman" w:cs="Times New Roman"/>
                <w:color w:val="000000"/>
                <w:sz w:val="18"/>
                <w:szCs w:val="18"/>
              </w:rPr>
            </w:pPr>
          </w:p>
        </w:tc>
        <w:tc>
          <w:tcPr>
            <w:tcW w:w="1173"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r w:rsidRPr="00813C3F">
              <w:rPr>
                <w:rFonts w:ascii="Arial" w:eastAsia="Times New Roman" w:hAnsi="Arial" w:cs="Arial"/>
                <w:color w:val="25495F"/>
                <w:sz w:val="18"/>
                <w:szCs w:val="18"/>
              </w:rPr>
              <w:t>,200</w:t>
            </w:r>
          </w:p>
        </w:tc>
        <w:tc>
          <w:tcPr>
            <w:tcW w:w="1252"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178,587</w:t>
            </w:r>
          </w:p>
        </w:tc>
        <w:tc>
          <w:tcPr>
            <w:tcW w:w="1457"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66,554</w:t>
            </w:r>
          </w:p>
        </w:tc>
        <w:tc>
          <w:tcPr>
            <w:tcW w:w="1350"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263,428</w:t>
            </w:r>
          </w:p>
        </w:tc>
      </w:tr>
      <w:tr w:rsidR="00FF5CE4" w:rsidRPr="00813C3F" w:rsidTr="00FF5CE4">
        <w:trPr>
          <w:trHeight w:val="315"/>
          <w:jc w:val="center"/>
        </w:trPr>
        <w:tc>
          <w:tcPr>
            <w:tcW w:w="889" w:type="dxa"/>
            <w:vMerge/>
            <w:tcBorders>
              <w:top w:val="nil"/>
              <w:left w:val="single" w:sz="8" w:space="0" w:color="auto"/>
              <w:bottom w:val="single" w:sz="8" w:space="0" w:color="000000"/>
              <w:right w:val="single" w:sz="8" w:space="0" w:color="auto"/>
            </w:tcBorders>
            <w:vAlign w:val="center"/>
            <w:hideMark/>
          </w:tcPr>
          <w:p w:rsidR="00813C3F" w:rsidRPr="00813C3F" w:rsidRDefault="00813C3F" w:rsidP="00813C3F">
            <w:pPr>
              <w:spacing w:after="0" w:line="240" w:lineRule="auto"/>
              <w:jc w:val="left"/>
              <w:rPr>
                <w:rFonts w:eastAsia="Times New Roman" w:cs="Times New Roman"/>
                <w:color w:val="000000"/>
                <w:sz w:val="18"/>
                <w:szCs w:val="18"/>
              </w:rPr>
            </w:pPr>
          </w:p>
        </w:tc>
        <w:tc>
          <w:tcPr>
            <w:tcW w:w="1173"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r w:rsidRPr="00813C3F">
              <w:rPr>
                <w:rFonts w:ascii="Arial" w:eastAsia="Times New Roman" w:hAnsi="Arial" w:cs="Arial"/>
                <w:color w:val="25495F"/>
                <w:sz w:val="18"/>
                <w:szCs w:val="18"/>
              </w:rPr>
              <w:t>,250</w:t>
            </w:r>
          </w:p>
        </w:tc>
        <w:tc>
          <w:tcPr>
            <w:tcW w:w="1252"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224,733</w:t>
            </w:r>
          </w:p>
        </w:tc>
        <w:tc>
          <w:tcPr>
            <w:tcW w:w="1457"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123,255</w:t>
            </w:r>
          </w:p>
        </w:tc>
        <w:tc>
          <w:tcPr>
            <w:tcW w:w="1350"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308,097</w:t>
            </w:r>
          </w:p>
        </w:tc>
      </w:tr>
      <w:tr w:rsidR="00FF5CE4" w:rsidRPr="00813C3F" w:rsidTr="00FF5CE4">
        <w:trPr>
          <w:trHeight w:val="315"/>
          <w:jc w:val="center"/>
        </w:trPr>
        <w:tc>
          <w:tcPr>
            <w:tcW w:w="889" w:type="dxa"/>
            <w:vMerge/>
            <w:tcBorders>
              <w:top w:val="nil"/>
              <w:left w:val="single" w:sz="8" w:space="0" w:color="auto"/>
              <w:bottom w:val="single" w:sz="8" w:space="0" w:color="000000"/>
              <w:right w:val="single" w:sz="8" w:space="0" w:color="auto"/>
            </w:tcBorders>
            <w:vAlign w:val="center"/>
            <w:hideMark/>
          </w:tcPr>
          <w:p w:rsidR="00813C3F" w:rsidRPr="00813C3F" w:rsidRDefault="00813C3F" w:rsidP="00813C3F">
            <w:pPr>
              <w:spacing w:after="0" w:line="240" w:lineRule="auto"/>
              <w:jc w:val="left"/>
              <w:rPr>
                <w:rFonts w:eastAsia="Times New Roman" w:cs="Times New Roman"/>
                <w:color w:val="000000"/>
                <w:sz w:val="18"/>
                <w:szCs w:val="18"/>
              </w:rPr>
            </w:pPr>
          </w:p>
        </w:tc>
        <w:tc>
          <w:tcPr>
            <w:tcW w:w="1173"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r w:rsidRPr="00813C3F">
              <w:rPr>
                <w:rFonts w:ascii="Arial" w:eastAsia="Times New Roman" w:hAnsi="Arial" w:cs="Arial"/>
                <w:color w:val="25495F"/>
                <w:sz w:val="18"/>
                <w:szCs w:val="18"/>
              </w:rPr>
              <w:t>,300</w:t>
            </w:r>
          </w:p>
        </w:tc>
        <w:tc>
          <w:tcPr>
            <w:tcW w:w="1252"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266,173</w:t>
            </w:r>
          </w:p>
        </w:tc>
        <w:tc>
          <w:tcPr>
            <w:tcW w:w="1457"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172,295</w:t>
            </w:r>
          </w:p>
        </w:tc>
        <w:tc>
          <w:tcPr>
            <w:tcW w:w="1350"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350,089</w:t>
            </w:r>
          </w:p>
        </w:tc>
      </w:tr>
      <w:tr w:rsidR="00FF5CE4" w:rsidRPr="00813C3F" w:rsidTr="00FF5CE4">
        <w:trPr>
          <w:trHeight w:val="315"/>
          <w:jc w:val="center"/>
        </w:trPr>
        <w:tc>
          <w:tcPr>
            <w:tcW w:w="889" w:type="dxa"/>
            <w:vMerge/>
            <w:tcBorders>
              <w:top w:val="nil"/>
              <w:left w:val="single" w:sz="8" w:space="0" w:color="auto"/>
              <w:bottom w:val="single" w:sz="8" w:space="0" w:color="000000"/>
              <w:right w:val="single" w:sz="8" w:space="0" w:color="auto"/>
            </w:tcBorders>
            <w:vAlign w:val="center"/>
            <w:hideMark/>
          </w:tcPr>
          <w:p w:rsidR="00813C3F" w:rsidRPr="00813C3F" w:rsidRDefault="00813C3F" w:rsidP="00813C3F">
            <w:pPr>
              <w:spacing w:after="0" w:line="240" w:lineRule="auto"/>
              <w:jc w:val="left"/>
              <w:rPr>
                <w:rFonts w:eastAsia="Times New Roman" w:cs="Times New Roman"/>
                <w:color w:val="000000"/>
                <w:sz w:val="18"/>
                <w:szCs w:val="18"/>
              </w:rPr>
            </w:pPr>
          </w:p>
        </w:tc>
        <w:tc>
          <w:tcPr>
            <w:tcW w:w="1173"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r w:rsidRPr="00813C3F">
              <w:rPr>
                <w:rFonts w:ascii="Arial" w:eastAsia="Times New Roman" w:hAnsi="Arial" w:cs="Arial"/>
                <w:color w:val="25495F"/>
                <w:sz w:val="18"/>
                <w:szCs w:val="18"/>
              </w:rPr>
              <w:t>,350</w:t>
            </w:r>
          </w:p>
        </w:tc>
        <w:tc>
          <w:tcPr>
            <w:tcW w:w="1252"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304,573</w:t>
            </w:r>
          </w:p>
        </w:tc>
        <w:tc>
          <w:tcPr>
            <w:tcW w:w="1457"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215,952</w:t>
            </w:r>
          </w:p>
        </w:tc>
        <w:tc>
          <w:tcPr>
            <w:tcW w:w="1350"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390,787</w:t>
            </w:r>
          </w:p>
        </w:tc>
      </w:tr>
      <w:tr w:rsidR="00FF5CE4" w:rsidRPr="00813C3F" w:rsidTr="00FF5CE4">
        <w:trPr>
          <w:trHeight w:val="315"/>
          <w:jc w:val="center"/>
        </w:trPr>
        <w:tc>
          <w:tcPr>
            <w:tcW w:w="889" w:type="dxa"/>
            <w:vMerge/>
            <w:tcBorders>
              <w:top w:val="nil"/>
              <w:left w:val="single" w:sz="8" w:space="0" w:color="auto"/>
              <w:bottom w:val="single" w:sz="8" w:space="0" w:color="000000"/>
              <w:right w:val="single" w:sz="8" w:space="0" w:color="auto"/>
            </w:tcBorders>
            <w:vAlign w:val="center"/>
            <w:hideMark/>
          </w:tcPr>
          <w:p w:rsidR="00813C3F" w:rsidRPr="00813C3F" w:rsidRDefault="00813C3F" w:rsidP="00813C3F">
            <w:pPr>
              <w:spacing w:after="0" w:line="240" w:lineRule="auto"/>
              <w:jc w:val="left"/>
              <w:rPr>
                <w:rFonts w:eastAsia="Times New Roman" w:cs="Times New Roman"/>
                <w:color w:val="000000"/>
                <w:sz w:val="18"/>
                <w:szCs w:val="18"/>
              </w:rPr>
            </w:pPr>
          </w:p>
        </w:tc>
        <w:tc>
          <w:tcPr>
            <w:tcW w:w="1173"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r w:rsidRPr="00813C3F">
              <w:rPr>
                <w:rFonts w:ascii="Arial" w:eastAsia="Times New Roman" w:hAnsi="Arial" w:cs="Arial"/>
                <w:color w:val="25495F"/>
                <w:sz w:val="18"/>
                <w:szCs w:val="18"/>
              </w:rPr>
              <w:t>,400</w:t>
            </w:r>
          </w:p>
        </w:tc>
        <w:tc>
          <w:tcPr>
            <w:tcW w:w="1252"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341,011</w:t>
            </w:r>
          </w:p>
        </w:tc>
        <w:tc>
          <w:tcPr>
            <w:tcW w:w="1457"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255,705</w:t>
            </w:r>
          </w:p>
        </w:tc>
        <w:tc>
          <w:tcPr>
            <w:tcW w:w="1350"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431,078</w:t>
            </w:r>
          </w:p>
        </w:tc>
      </w:tr>
      <w:tr w:rsidR="00FF5CE4" w:rsidRPr="00813C3F" w:rsidTr="00FF5CE4">
        <w:trPr>
          <w:trHeight w:val="315"/>
          <w:jc w:val="center"/>
        </w:trPr>
        <w:tc>
          <w:tcPr>
            <w:tcW w:w="889" w:type="dxa"/>
            <w:vMerge/>
            <w:tcBorders>
              <w:top w:val="nil"/>
              <w:left w:val="single" w:sz="8" w:space="0" w:color="auto"/>
              <w:bottom w:val="single" w:sz="8" w:space="0" w:color="000000"/>
              <w:right w:val="single" w:sz="8" w:space="0" w:color="auto"/>
            </w:tcBorders>
            <w:vAlign w:val="center"/>
            <w:hideMark/>
          </w:tcPr>
          <w:p w:rsidR="00813C3F" w:rsidRPr="00813C3F" w:rsidRDefault="00813C3F" w:rsidP="00813C3F">
            <w:pPr>
              <w:spacing w:after="0" w:line="240" w:lineRule="auto"/>
              <w:jc w:val="left"/>
              <w:rPr>
                <w:rFonts w:eastAsia="Times New Roman" w:cs="Times New Roman"/>
                <w:color w:val="000000"/>
                <w:sz w:val="18"/>
                <w:szCs w:val="18"/>
              </w:rPr>
            </w:pPr>
          </w:p>
        </w:tc>
        <w:tc>
          <w:tcPr>
            <w:tcW w:w="1173"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r w:rsidRPr="00813C3F">
              <w:rPr>
                <w:rFonts w:ascii="Arial" w:eastAsia="Times New Roman" w:hAnsi="Arial" w:cs="Arial"/>
                <w:color w:val="25495F"/>
                <w:sz w:val="18"/>
                <w:szCs w:val="18"/>
              </w:rPr>
              <w:t>,450</w:t>
            </w:r>
          </w:p>
        </w:tc>
        <w:tc>
          <w:tcPr>
            <w:tcW w:w="1252"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376,265</w:t>
            </w:r>
          </w:p>
        </w:tc>
        <w:tc>
          <w:tcPr>
            <w:tcW w:w="1457"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292,629</w:t>
            </w:r>
          </w:p>
        </w:tc>
        <w:tc>
          <w:tcPr>
            <w:tcW w:w="1350"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471,599</w:t>
            </w:r>
          </w:p>
        </w:tc>
      </w:tr>
      <w:tr w:rsidR="00FF5CE4" w:rsidRPr="00813C3F" w:rsidTr="00FF5CE4">
        <w:trPr>
          <w:trHeight w:val="315"/>
          <w:jc w:val="center"/>
        </w:trPr>
        <w:tc>
          <w:tcPr>
            <w:tcW w:w="889" w:type="dxa"/>
            <w:vMerge/>
            <w:tcBorders>
              <w:top w:val="nil"/>
              <w:left w:val="single" w:sz="8" w:space="0" w:color="auto"/>
              <w:bottom w:val="single" w:sz="8" w:space="0" w:color="000000"/>
              <w:right w:val="single" w:sz="8" w:space="0" w:color="auto"/>
            </w:tcBorders>
            <w:vAlign w:val="center"/>
            <w:hideMark/>
          </w:tcPr>
          <w:p w:rsidR="00813C3F" w:rsidRPr="00813C3F" w:rsidRDefault="00813C3F" w:rsidP="00813C3F">
            <w:pPr>
              <w:spacing w:after="0" w:line="240" w:lineRule="auto"/>
              <w:jc w:val="left"/>
              <w:rPr>
                <w:rFonts w:eastAsia="Times New Roman" w:cs="Times New Roman"/>
                <w:color w:val="000000"/>
                <w:sz w:val="18"/>
                <w:szCs w:val="18"/>
              </w:rPr>
            </w:pPr>
          </w:p>
        </w:tc>
        <w:tc>
          <w:tcPr>
            <w:tcW w:w="1173"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highlight w:val="yellow"/>
              </w:rPr>
            </w:pPr>
            <w:r w:rsidRPr="00813C3F">
              <w:rPr>
                <w:rFonts w:ascii="Arial" w:eastAsia="Times New Roman" w:hAnsi="Arial" w:cs="Arial"/>
                <w:color w:val="25495F"/>
                <w:sz w:val="18"/>
                <w:szCs w:val="18"/>
                <w:highlight w:val="yellow"/>
              </w:rPr>
              <w:t>,500</w:t>
            </w:r>
          </w:p>
        </w:tc>
        <w:tc>
          <w:tcPr>
            <w:tcW w:w="1252"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highlight w:val="yellow"/>
              </w:rPr>
            </w:pPr>
            <w:r w:rsidRPr="00813C3F">
              <w:rPr>
                <w:rFonts w:ascii="Arial" w:eastAsia="Times New Roman" w:hAnsi="Arial" w:cs="Arial"/>
                <w:color w:val="000104"/>
                <w:sz w:val="18"/>
                <w:szCs w:val="18"/>
                <w:highlight w:val="yellow"/>
              </w:rPr>
              <w:t>410,961</w:t>
            </w:r>
          </w:p>
        </w:tc>
        <w:tc>
          <w:tcPr>
            <w:tcW w:w="1457"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highlight w:val="yellow"/>
              </w:rPr>
            </w:pPr>
            <w:r w:rsidRPr="00813C3F">
              <w:rPr>
                <w:rFonts w:ascii="Arial" w:eastAsia="Times New Roman" w:hAnsi="Arial" w:cs="Arial"/>
                <w:color w:val="000104"/>
                <w:sz w:val="18"/>
                <w:szCs w:val="18"/>
                <w:highlight w:val="yellow"/>
              </w:rPr>
              <w:t>327,575</w:t>
            </w:r>
          </w:p>
        </w:tc>
        <w:tc>
          <w:tcPr>
            <w:tcW w:w="1350"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highlight w:val="yellow"/>
              </w:rPr>
            </w:pPr>
            <w:r w:rsidRPr="00813C3F">
              <w:rPr>
                <w:rFonts w:ascii="Arial" w:eastAsia="Times New Roman" w:hAnsi="Arial" w:cs="Arial"/>
                <w:color w:val="000104"/>
                <w:sz w:val="18"/>
                <w:szCs w:val="18"/>
                <w:highlight w:val="yellow"/>
              </w:rPr>
              <w:t>512,869</w:t>
            </w:r>
          </w:p>
        </w:tc>
      </w:tr>
      <w:tr w:rsidR="00FF5CE4" w:rsidRPr="00813C3F" w:rsidTr="00FF5CE4">
        <w:trPr>
          <w:trHeight w:val="315"/>
          <w:jc w:val="center"/>
        </w:trPr>
        <w:tc>
          <w:tcPr>
            <w:tcW w:w="889" w:type="dxa"/>
            <w:vMerge/>
            <w:tcBorders>
              <w:top w:val="nil"/>
              <w:left w:val="single" w:sz="8" w:space="0" w:color="auto"/>
              <w:bottom w:val="single" w:sz="8" w:space="0" w:color="000000"/>
              <w:right w:val="single" w:sz="8" w:space="0" w:color="auto"/>
            </w:tcBorders>
            <w:vAlign w:val="center"/>
            <w:hideMark/>
          </w:tcPr>
          <w:p w:rsidR="00813C3F" w:rsidRPr="00813C3F" w:rsidRDefault="00813C3F" w:rsidP="00813C3F">
            <w:pPr>
              <w:spacing w:after="0" w:line="240" w:lineRule="auto"/>
              <w:jc w:val="left"/>
              <w:rPr>
                <w:rFonts w:eastAsia="Times New Roman" w:cs="Times New Roman"/>
                <w:color w:val="000000"/>
                <w:sz w:val="18"/>
                <w:szCs w:val="18"/>
              </w:rPr>
            </w:pPr>
          </w:p>
        </w:tc>
        <w:tc>
          <w:tcPr>
            <w:tcW w:w="1173"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r w:rsidRPr="00813C3F">
              <w:rPr>
                <w:rFonts w:ascii="Arial" w:eastAsia="Times New Roman" w:hAnsi="Arial" w:cs="Arial"/>
                <w:color w:val="25495F"/>
                <w:sz w:val="18"/>
                <w:szCs w:val="18"/>
              </w:rPr>
              <w:t>,550</w:t>
            </w:r>
          </w:p>
        </w:tc>
        <w:tc>
          <w:tcPr>
            <w:tcW w:w="1252"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445,656</w:t>
            </w:r>
          </w:p>
        </w:tc>
        <w:tc>
          <w:tcPr>
            <w:tcW w:w="1457"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361,277</w:t>
            </w:r>
          </w:p>
        </w:tc>
        <w:tc>
          <w:tcPr>
            <w:tcW w:w="1350"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555,383</w:t>
            </w:r>
          </w:p>
        </w:tc>
      </w:tr>
      <w:tr w:rsidR="00FF5CE4" w:rsidRPr="00813C3F" w:rsidTr="00FF5CE4">
        <w:trPr>
          <w:trHeight w:val="315"/>
          <w:jc w:val="center"/>
        </w:trPr>
        <w:tc>
          <w:tcPr>
            <w:tcW w:w="889" w:type="dxa"/>
            <w:vMerge/>
            <w:tcBorders>
              <w:top w:val="nil"/>
              <w:left w:val="single" w:sz="8" w:space="0" w:color="auto"/>
              <w:bottom w:val="single" w:sz="8" w:space="0" w:color="000000"/>
              <w:right w:val="single" w:sz="8" w:space="0" w:color="auto"/>
            </w:tcBorders>
            <w:vAlign w:val="center"/>
            <w:hideMark/>
          </w:tcPr>
          <w:p w:rsidR="00813C3F" w:rsidRPr="00813C3F" w:rsidRDefault="00813C3F" w:rsidP="00813C3F">
            <w:pPr>
              <w:spacing w:after="0" w:line="240" w:lineRule="auto"/>
              <w:jc w:val="left"/>
              <w:rPr>
                <w:rFonts w:eastAsia="Times New Roman" w:cs="Times New Roman"/>
                <w:color w:val="000000"/>
                <w:sz w:val="18"/>
                <w:szCs w:val="18"/>
              </w:rPr>
            </w:pPr>
          </w:p>
        </w:tc>
        <w:tc>
          <w:tcPr>
            <w:tcW w:w="1173"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r w:rsidRPr="00813C3F">
              <w:rPr>
                <w:rFonts w:ascii="Arial" w:eastAsia="Times New Roman" w:hAnsi="Arial" w:cs="Arial"/>
                <w:color w:val="25495F"/>
                <w:sz w:val="18"/>
                <w:szCs w:val="18"/>
              </w:rPr>
              <w:t>,600</w:t>
            </w:r>
          </w:p>
        </w:tc>
        <w:tc>
          <w:tcPr>
            <w:tcW w:w="1252"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480,911</w:t>
            </w:r>
          </w:p>
        </w:tc>
        <w:tc>
          <w:tcPr>
            <w:tcW w:w="1457"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394,412</w:t>
            </w:r>
          </w:p>
        </w:tc>
        <w:tc>
          <w:tcPr>
            <w:tcW w:w="1350"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599,693</w:t>
            </w:r>
          </w:p>
        </w:tc>
      </w:tr>
      <w:tr w:rsidR="00FF5CE4" w:rsidRPr="00813C3F" w:rsidTr="00FF5CE4">
        <w:trPr>
          <w:gridAfter w:val="1"/>
          <w:wAfter w:w="9" w:type="dxa"/>
          <w:trHeight w:val="315"/>
          <w:jc w:val="center"/>
        </w:trPr>
        <w:tc>
          <w:tcPr>
            <w:tcW w:w="889" w:type="dxa"/>
            <w:vMerge/>
            <w:tcBorders>
              <w:top w:val="nil"/>
              <w:left w:val="single" w:sz="8" w:space="0" w:color="auto"/>
              <w:bottom w:val="single" w:sz="8" w:space="0" w:color="000000"/>
              <w:right w:val="single" w:sz="8" w:space="0" w:color="auto"/>
            </w:tcBorders>
            <w:vAlign w:val="center"/>
            <w:hideMark/>
          </w:tcPr>
          <w:p w:rsidR="00813C3F" w:rsidRPr="00813C3F" w:rsidRDefault="00813C3F" w:rsidP="00813C3F">
            <w:pPr>
              <w:spacing w:after="0" w:line="240" w:lineRule="auto"/>
              <w:jc w:val="left"/>
              <w:rPr>
                <w:rFonts w:eastAsia="Times New Roman" w:cs="Times New Roman"/>
                <w:color w:val="000000"/>
                <w:sz w:val="18"/>
                <w:szCs w:val="18"/>
              </w:rPr>
            </w:pPr>
          </w:p>
        </w:tc>
        <w:tc>
          <w:tcPr>
            <w:tcW w:w="1173"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r w:rsidRPr="00813C3F">
              <w:rPr>
                <w:rFonts w:ascii="Arial" w:eastAsia="Times New Roman" w:hAnsi="Arial" w:cs="Arial"/>
                <w:color w:val="25495F"/>
                <w:sz w:val="18"/>
                <w:szCs w:val="18"/>
              </w:rPr>
              <w:t>,650</w:t>
            </w:r>
          </w:p>
        </w:tc>
        <w:tc>
          <w:tcPr>
            <w:tcW w:w="1252"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517,349</w:t>
            </w:r>
          </w:p>
        </w:tc>
        <w:tc>
          <w:tcPr>
            <w:tcW w:w="1448"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427,664</w:t>
            </w:r>
          </w:p>
        </w:tc>
        <w:tc>
          <w:tcPr>
            <w:tcW w:w="1350"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646,485</w:t>
            </w:r>
          </w:p>
        </w:tc>
      </w:tr>
      <w:tr w:rsidR="00FF5CE4" w:rsidRPr="00813C3F" w:rsidTr="00FF5CE4">
        <w:trPr>
          <w:gridAfter w:val="1"/>
          <w:wAfter w:w="9" w:type="dxa"/>
          <w:trHeight w:val="315"/>
          <w:jc w:val="center"/>
        </w:trPr>
        <w:tc>
          <w:tcPr>
            <w:tcW w:w="889" w:type="dxa"/>
            <w:vMerge/>
            <w:tcBorders>
              <w:top w:val="nil"/>
              <w:left w:val="single" w:sz="8" w:space="0" w:color="auto"/>
              <w:bottom w:val="single" w:sz="8" w:space="0" w:color="000000"/>
              <w:right w:val="single" w:sz="8" w:space="0" w:color="auto"/>
            </w:tcBorders>
            <w:vAlign w:val="center"/>
            <w:hideMark/>
          </w:tcPr>
          <w:p w:rsidR="00813C3F" w:rsidRPr="00813C3F" w:rsidRDefault="00813C3F" w:rsidP="00813C3F">
            <w:pPr>
              <w:spacing w:after="0" w:line="240" w:lineRule="auto"/>
              <w:jc w:val="left"/>
              <w:rPr>
                <w:rFonts w:eastAsia="Times New Roman" w:cs="Times New Roman"/>
                <w:color w:val="000000"/>
                <w:sz w:val="18"/>
                <w:szCs w:val="18"/>
              </w:rPr>
            </w:pPr>
          </w:p>
        </w:tc>
        <w:tc>
          <w:tcPr>
            <w:tcW w:w="1173"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r w:rsidRPr="00813C3F">
              <w:rPr>
                <w:rFonts w:ascii="Arial" w:eastAsia="Times New Roman" w:hAnsi="Arial" w:cs="Arial"/>
                <w:color w:val="25495F"/>
                <w:sz w:val="18"/>
                <w:szCs w:val="18"/>
              </w:rPr>
              <w:t>,700</w:t>
            </w:r>
          </w:p>
        </w:tc>
        <w:tc>
          <w:tcPr>
            <w:tcW w:w="1252"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555,749</w:t>
            </w:r>
          </w:p>
        </w:tc>
        <w:tc>
          <w:tcPr>
            <w:tcW w:w="1448"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461,805</w:t>
            </w:r>
          </w:p>
        </w:tc>
        <w:tc>
          <w:tcPr>
            <w:tcW w:w="1350"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696,699</w:t>
            </w:r>
          </w:p>
        </w:tc>
      </w:tr>
      <w:tr w:rsidR="00FF5CE4" w:rsidRPr="00813C3F" w:rsidTr="00FF5CE4">
        <w:trPr>
          <w:gridAfter w:val="1"/>
          <w:wAfter w:w="9" w:type="dxa"/>
          <w:trHeight w:val="315"/>
          <w:jc w:val="center"/>
        </w:trPr>
        <w:tc>
          <w:tcPr>
            <w:tcW w:w="889" w:type="dxa"/>
            <w:vMerge/>
            <w:tcBorders>
              <w:top w:val="nil"/>
              <w:left w:val="single" w:sz="8" w:space="0" w:color="auto"/>
              <w:bottom w:val="single" w:sz="8" w:space="0" w:color="000000"/>
              <w:right w:val="single" w:sz="8" w:space="0" w:color="auto"/>
            </w:tcBorders>
            <w:vAlign w:val="center"/>
            <w:hideMark/>
          </w:tcPr>
          <w:p w:rsidR="00813C3F" w:rsidRPr="00813C3F" w:rsidRDefault="00813C3F" w:rsidP="00813C3F">
            <w:pPr>
              <w:spacing w:after="0" w:line="240" w:lineRule="auto"/>
              <w:jc w:val="left"/>
              <w:rPr>
                <w:rFonts w:eastAsia="Times New Roman" w:cs="Times New Roman"/>
                <w:color w:val="000000"/>
                <w:sz w:val="18"/>
                <w:szCs w:val="18"/>
              </w:rPr>
            </w:pPr>
          </w:p>
        </w:tc>
        <w:tc>
          <w:tcPr>
            <w:tcW w:w="1173"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r w:rsidRPr="00813C3F">
              <w:rPr>
                <w:rFonts w:ascii="Arial" w:eastAsia="Times New Roman" w:hAnsi="Arial" w:cs="Arial"/>
                <w:color w:val="25495F"/>
                <w:sz w:val="18"/>
                <w:szCs w:val="18"/>
              </w:rPr>
              <w:t>,750</w:t>
            </w:r>
          </w:p>
        </w:tc>
        <w:tc>
          <w:tcPr>
            <w:tcW w:w="1252"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597,189</w:t>
            </w:r>
          </w:p>
        </w:tc>
        <w:tc>
          <w:tcPr>
            <w:tcW w:w="1448"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497,808</w:t>
            </w:r>
          </w:p>
        </w:tc>
        <w:tc>
          <w:tcPr>
            <w:tcW w:w="1350"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751,728</w:t>
            </w:r>
          </w:p>
        </w:tc>
      </w:tr>
      <w:tr w:rsidR="00FF5CE4" w:rsidRPr="00813C3F" w:rsidTr="00FF5CE4">
        <w:trPr>
          <w:gridAfter w:val="1"/>
          <w:wAfter w:w="9" w:type="dxa"/>
          <w:trHeight w:val="315"/>
          <w:jc w:val="center"/>
        </w:trPr>
        <w:tc>
          <w:tcPr>
            <w:tcW w:w="889" w:type="dxa"/>
            <w:vMerge/>
            <w:tcBorders>
              <w:top w:val="nil"/>
              <w:left w:val="single" w:sz="8" w:space="0" w:color="auto"/>
              <w:bottom w:val="single" w:sz="8" w:space="0" w:color="000000"/>
              <w:right w:val="single" w:sz="8" w:space="0" w:color="auto"/>
            </w:tcBorders>
            <w:vAlign w:val="center"/>
            <w:hideMark/>
          </w:tcPr>
          <w:p w:rsidR="00813C3F" w:rsidRPr="00813C3F" w:rsidRDefault="00813C3F" w:rsidP="00813C3F">
            <w:pPr>
              <w:spacing w:after="0" w:line="240" w:lineRule="auto"/>
              <w:jc w:val="left"/>
              <w:rPr>
                <w:rFonts w:eastAsia="Times New Roman" w:cs="Times New Roman"/>
                <w:color w:val="000000"/>
                <w:sz w:val="18"/>
                <w:szCs w:val="18"/>
              </w:rPr>
            </w:pPr>
          </w:p>
        </w:tc>
        <w:tc>
          <w:tcPr>
            <w:tcW w:w="1173"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r w:rsidRPr="00813C3F">
              <w:rPr>
                <w:rFonts w:ascii="Arial" w:eastAsia="Times New Roman" w:hAnsi="Arial" w:cs="Arial"/>
                <w:color w:val="25495F"/>
                <w:sz w:val="18"/>
                <w:szCs w:val="18"/>
              </w:rPr>
              <w:t>,800</w:t>
            </w:r>
          </w:p>
        </w:tc>
        <w:tc>
          <w:tcPr>
            <w:tcW w:w="1252"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643,334</w:t>
            </w:r>
          </w:p>
        </w:tc>
        <w:tc>
          <w:tcPr>
            <w:tcW w:w="1448"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537,088</w:t>
            </w:r>
          </w:p>
        </w:tc>
        <w:tc>
          <w:tcPr>
            <w:tcW w:w="1350"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813,817</w:t>
            </w:r>
          </w:p>
        </w:tc>
      </w:tr>
      <w:tr w:rsidR="00FF5CE4" w:rsidRPr="00813C3F" w:rsidTr="00FF5CE4">
        <w:trPr>
          <w:gridAfter w:val="1"/>
          <w:wAfter w:w="9" w:type="dxa"/>
          <w:trHeight w:val="315"/>
          <w:jc w:val="center"/>
        </w:trPr>
        <w:tc>
          <w:tcPr>
            <w:tcW w:w="889" w:type="dxa"/>
            <w:vMerge/>
            <w:tcBorders>
              <w:top w:val="nil"/>
              <w:left w:val="single" w:sz="8" w:space="0" w:color="auto"/>
              <w:bottom w:val="single" w:sz="8" w:space="0" w:color="000000"/>
              <w:right w:val="single" w:sz="8" w:space="0" w:color="auto"/>
            </w:tcBorders>
            <w:vAlign w:val="center"/>
            <w:hideMark/>
          </w:tcPr>
          <w:p w:rsidR="00813C3F" w:rsidRPr="00813C3F" w:rsidRDefault="00813C3F" w:rsidP="00813C3F">
            <w:pPr>
              <w:spacing w:after="0" w:line="240" w:lineRule="auto"/>
              <w:jc w:val="left"/>
              <w:rPr>
                <w:rFonts w:eastAsia="Times New Roman" w:cs="Times New Roman"/>
                <w:color w:val="000000"/>
                <w:sz w:val="18"/>
                <w:szCs w:val="18"/>
              </w:rPr>
            </w:pPr>
          </w:p>
        </w:tc>
        <w:tc>
          <w:tcPr>
            <w:tcW w:w="1173"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r w:rsidRPr="00813C3F">
              <w:rPr>
                <w:rFonts w:ascii="Arial" w:eastAsia="Times New Roman" w:hAnsi="Arial" w:cs="Arial"/>
                <w:color w:val="25495F"/>
                <w:sz w:val="18"/>
                <w:szCs w:val="18"/>
              </w:rPr>
              <w:t>,850</w:t>
            </w:r>
          </w:p>
        </w:tc>
        <w:tc>
          <w:tcPr>
            <w:tcW w:w="1252"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697,122</w:t>
            </w:r>
          </w:p>
        </w:tc>
        <w:tc>
          <w:tcPr>
            <w:tcW w:w="1448"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582,045</w:t>
            </w:r>
          </w:p>
        </w:tc>
        <w:tc>
          <w:tcPr>
            <w:tcW w:w="1350"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887,018</w:t>
            </w:r>
          </w:p>
        </w:tc>
      </w:tr>
      <w:tr w:rsidR="00FF5CE4" w:rsidRPr="00813C3F" w:rsidTr="00FF5CE4">
        <w:trPr>
          <w:gridAfter w:val="1"/>
          <w:wAfter w:w="9" w:type="dxa"/>
          <w:trHeight w:val="315"/>
          <w:jc w:val="center"/>
        </w:trPr>
        <w:tc>
          <w:tcPr>
            <w:tcW w:w="889" w:type="dxa"/>
            <w:vMerge/>
            <w:tcBorders>
              <w:top w:val="nil"/>
              <w:left w:val="single" w:sz="8" w:space="0" w:color="auto"/>
              <w:bottom w:val="single" w:sz="8" w:space="0" w:color="000000"/>
              <w:right w:val="single" w:sz="8" w:space="0" w:color="auto"/>
            </w:tcBorders>
            <w:vAlign w:val="center"/>
            <w:hideMark/>
          </w:tcPr>
          <w:p w:rsidR="00813C3F" w:rsidRPr="00813C3F" w:rsidRDefault="00813C3F" w:rsidP="00813C3F">
            <w:pPr>
              <w:spacing w:after="0" w:line="240" w:lineRule="auto"/>
              <w:jc w:val="left"/>
              <w:rPr>
                <w:rFonts w:eastAsia="Times New Roman" w:cs="Times New Roman"/>
                <w:color w:val="000000"/>
                <w:sz w:val="18"/>
                <w:szCs w:val="18"/>
              </w:rPr>
            </w:pPr>
          </w:p>
        </w:tc>
        <w:tc>
          <w:tcPr>
            <w:tcW w:w="1173"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r w:rsidRPr="00813C3F">
              <w:rPr>
                <w:rFonts w:ascii="Arial" w:eastAsia="Times New Roman" w:hAnsi="Arial" w:cs="Arial"/>
                <w:color w:val="25495F"/>
                <w:sz w:val="18"/>
                <w:szCs w:val="18"/>
              </w:rPr>
              <w:t>,900</w:t>
            </w:r>
          </w:p>
        </w:tc>
        <w:tc>
          <w:tcPr>
            <w:tcW w:w="1252"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764,800</w:t>
            </w:r>
          </w:p>
        </w:tc>
        <w:tc>
          <w:tcPr>
            <w:tcW w:w="1448"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637,668</w:t>
            </w:r>
          </w:p>
        </w:tc>
        <w:tc>
          <w:tcPr>
            <w:tcW w:w="1350"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980,064</w:t>
            </w:r>
          </w:p>
        </w:tc>
      </w:tr>
      <w:tr w:rsidR="00FF5CE4" w:rsidRPr="00813C3F" w:rsidTr="00FF5CE4">
        <w:trPr>
          <w:gridAfter w:val="1"/>
          <w:wAfter w:w="9" w:type="dxa"/>
          <w:trHeight w:val="315"/>
          <w:jc w:val="center"/>
        </w:trPr>
        <w:tc>
          <w:tcPr>
            <w:tcW w:w="889" w:type="dxa"/>
            <w:vMerge/>
            <w:tcBorders>
              <w:top w:val="nil"/>
              <w:left w:val="single" w:sz="8" w:space="0" w:color="auto"/>
              <w:bottom w:val="single" w:sz="8" w:space="0" w:color="000000"/>
              <w:right w:val="single" w:sz="8" w:space="0" w:color="auto"/>
            </w:tcBorders>
            <w:vAlign w:val="center"/>
            <w:hideMark/>
          </w:tcPr>
          <w:p w:rsidR="00813C3F" w:rsidRPr="00813C3F" w:rsidRDefault="00813C3F" w:rsidP="00813C3F">
            <w:pPr>
              <w:spacing w:after="0" w:line="240" w:lineRule="auto"/>
              <w:jc w:val="left"/>
              <w:rPr>
                <w:rFonts w:eastAsia="Times New Roman" w:cs="Times New Roman"/>
                <w:color w:val="000000"/>
                <w:sz w:val="18"/>
                <w:szCs w:val="18"/>
              </w:rPr>
            </w:pPr>
          </w:p>
        </w:tc>
        <w:tc>
          <w:tcPr>
            <w:tcW w:w="1173"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r w:rsidRPr="00813C3F">
              <w:rPr>
                <w:rFonts w:ascii="Arial" w:eastAsia="Times New Roman" w:hAnsi="Arial" w:cs="Arial"/>
                <w:color w:val="25495F"/>
                <w:sz w:val="18"/>
                <w:szCs w:val="18"/>
              </w:rPr>
              <w:t>,910</w:t>
            </w:r>
          </w:p>
        </w:tc>
        <w:tc>
          <w:tcPr>
            <w:tcW w:w="1252"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781,146</w:t>
            </w:r>
          </w:p>
        </w:tc>
        <w:tc>
          <w:tcPr>
            <w:tcW w:w="1448"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650,980</w:t>
            </w:r>
          </w:p>
        </w:tc>
        <w:tc>
          <w:tcPr>
            <w:tcW w:w="1350"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1,002,660</w:t>
            </w:r>
          </w:p>
        </w:tc>
      </w:tr>
      <w:tr w:rsidR="00FF5CE4" w:rsidRPr="00813C3F" w:rsidTr="00FF5CE4">
        <w:trPr>
          <w:gridAfter w:val="1"/>
          <w:wAfter w:w="9" w:type="dxa"/>
          <w:trHeight w:val="315"/>
          <w:jc w:val="center"/>
        </w:trPr>
        <w:tc>
          <w:tcPr>
            <w:tcW w:w="889" w:type="dxa"/>
            <w:vMerge/>
            <w:tcBorders>
              <w:top w:val="nil"/>
              <w:left w:val="single" w:sz="8" w:space="0" w:color="auto"/>
              <w:bottom w:val="single" w:sz="8" w:space="0" w:color="000000"/>
              <w:right w:val="single" w:sz="8" w:space="0" w:color="auto"/>
            </w:tcBorders>
            <w:vAlign w:val="center"/>
            <w:hideMark/>
          </w:tcPr>
          <w:p w:rsidR="00813C3F" w:rsidRPr="00813C3F" w:rsidRDefault="00813C3F" w:rsidP="00813C3F">
            <w:pPr>
              <w:spacing w:after="0" w:line="240" w:lineRule="auto"/>
              <w:jc w:val="left"/>
              <w:rPr>
                <w:rFonts w:eastAsia="Times New Roman" w:cs="Times New Roman"/>
                <w:color w:val="000000"/>
                <w:sz w:val="18"/>
                <w:szCs w:val="18"/>
              </w:rPr>
            </w:pPr>
          </w:p>
        </w:tc>
        <w:tc>
          <w:tcPr>
            <w:tcW w:w="1173"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r w:rsidRPr="00813C3F">
              <w:rPr>
                <w:rFonts w:ascii="Arial" w:eastAsia="Times New Roman" w:hAnsi="Arial" w:cs="Arial"/>
                <w:color w:val="25495F"/>
                <w:sz w:val="18"/>
                <w:szCs w:val="18"/>
              </w:rPr>
              <w:t>,920</w:t>
            </w:r>
          </w:p>
        </w:tc>
        <w:tc>
          <w:tcPr>
            <w:tcW w:w="1252"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798,904</w:t>
            </w:r>
          </w:p>
        </w:tc>
        <w:tc>
          <w:tcPr>
            <w:tcW w:w="1448"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665,395</w:t>
            </w:r>
          </w:p>
        </w:tc>
        <w:tc>
          <w:tcPr>
            <w:tcW w:w="1350"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1,027,255</w:t>
            </w:r>
          </w:p>
        </w:tc>
      </w:tr>
      <w:tr w:rsidR="00FF5CE4" w:rsidRPr="00813C3F" w:rsidTr="00FF5CE4">
        <w:trPr>
          <w:gridAfter w:val="1"/>
          <w:wAfter w:w="9" w:type="dxa"/>
          <w:trHeight w:val="315"/>
          <w:jc w:val="center"/>
        </w:trPr>
        <w:tc>
          <w:tcPr>
            <w:tcW w:w="889" w:type="dxa"/>
            <w:vMerge/>
            <w:tcBorders>
              <w:top w:val="nil"/>
              <w:left w:val="single" w:sz="8" w:space="0" w:color="auto"/>
              <w:bottom w:val="single" w:sz="8" w:space="0" w:color="000000"/>
              <w:right w:val="single" w:sz="8" w:space="0" w:color="auto"/>
            </w:tcBorders>
            <w:vAlign w:val="center"/>
            <w:hideMark/>
          </w:tcPr>
          <w:p w:rsidR="00813C3F" w:rsidRPr="00813C3F" w:rsidRDefault="00813C3F" w:rsidP="00813C3F">
            <w:pPr>
              <w:spacing w:after="0" w:line="240" w:lineRule="auto"/>
              <w:jc w:val="left"/>
              <w:rPr>
                <w:rFonts w:eastAsia="Times New Roman" w:cs="Times New Roman"/>
                <w:color w:val="000000"/>
                <w:sz w:val="18"/>
                <w:szCs w:val="18"/>
              </w:rPr>
            </w:pPr>
          </w:p>
        </w:tc>
        <w:tc>
          <w:tcPr>
            <w:tcW w:w="1173"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r w:rsidRPr="00813C3F">
              <w:rPr>
                <w:rFonts w:ascii="Arial" w:eastAsia="Times New Roman" w:hAnsi="Arial" w:cs="Arial"/>
                <w:color w:val="25495F"/>
                <w:sz w:val="18"/>
                <w:szCs w:val="18"/>
              </w:rPr>
              <w:t>,930</w:t>
            </w:r>
          </w:p>
        </w:tc>
        <w:tc>
          <w:tcPr>
            <w:tcW w:w="1252"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818,430</w:t>
            </w:r>
          </w:p>
        </w:tc>
        <w:tc>
          <w:tcPr>
            <w:tcW w:w="1448"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681,195</w:t>
            </w:r>
          </w:p>
        </w:tc>
        <w:tc>
          <w:tcPr>
            <w:tcW w:w="1350"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1,054,348</w:t>
            </w:r>
          </w:p>
        </w:tc>
      </w:tr>
      <w:tr w:rsidR="00FF5CE4" w:rsidRPr="00813C3F" w:rsidTr="00FF5CE4">
        <w:trPr>
          <w:gridAfter w:val="1"/>
          <w:wAfter w:w="9" w:type="dxa"/>
          <w:trHeight w:val="315"/>
          <w:jc w:val="center"/>
        </w:trPr>
        <w:tc>
          <w:tcPr>
            <w:tcW w:w="889" w:type="dxa"/>
            <w:vMerge/>
            <w:tcBorders>
              <w:top w:val="nil"/>
              <w:left w:val="single" w:sz="8" w:space="0" w:color="auto"/>
              <w:bottom w:val="single" w:sz="8" w:space="0" w:color="000000"/>
              <w:right w:val="single" w:sz="8" w:space="0" w:color="auto"/>
            </w:tcBorders>
            <w:vAlign w:val="center"/>
            <w:hideMark/>
          </w:tcPr>
          <w:p w:rsidR="00813C3F" w:rsidRPr="00813C3F" w:rsidRDefault="00813C3F" w:rsidP="00813C3F">
            <w:pPr>
              <w:spacing w:after="0" w:line="240" w:lineRule="auto"/>
              <w:jc w:val="left"/>
              <w:rPr>
                <w:rFonts w:eastAsia="Times New Roman" w:cs="Times New Roman"/>
                <w:color w:val="000000"/>
                <w:sz w:val="18"/>
                <w:szCs w:val="18"/>
              </w:rPr>
            </w:pPr>
          </w:p>
        </w:tc>
        <w:tc>
          <w:tcPr>
            <w:tcW w:w="1173"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r w:rsidRPr="00813C3F">
              <w:rPr>
                <w:rFonts w:ascii="Arial" w:eastAsia="Times New Roman" w:hAnsi="Arial" w:cs="Arial"/>
                <w:color w:val="25495F"/>
                <w:sz w:val="18"/>
                <w:szCs w:val="18"/>
              </w:rPr>
              <w:t>,940</w:t>
            </w:r>
          </w:p>
        </w:tc>
        <w:tc>
          <w:tcPr>
            <w:tcW w:w="1252"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840,237</w:t>
            </w:r>
          </w:p>
        </w:tc>
        <w:tc>
          <w:tcPr>
            <w:tcW w:w="1448"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698,784</w:t>
            </w:r>
          </w:p>
        </w:tc>
        <w:tc>
          <w:tcPr>
            <w:tcW w:w="1350"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1,084,664</w:t>
            </w:r>
          </w:p>
        </w:tc>
      </w:tr>
      <w:tr w:rsidR="00FF5CE4" w:rsidRPr="00813C3F" w:rsidTr="00FF5CE4">
        <w:trPr>
          <w:gridAfter w:val="1"/>
          <w:wAfter w:w="9" w:type="dxa"/>
          <w:trHeight w:val="315"/>
          <w:jc w:val="center"/>
        </w:trPr>
        <w:tc>
          <w:tcPr>
            <w:tcW w:w="889" w:type="dxa"/>
            <w:vMerge/>
            <w:tcBorders>
              <w:top w:val="nil"/>
              <w:left w:val="single" w:sz="8" w:space="0" w:color="auto"/>
              <w:bottom w:val="single" w:sz="8" w:space="0" w:color="000000"/>
              <w:right w:val="single" w:sz="8" w:space="0" w:color="auto"/>
            </w:tcBorders>
            <w:vAlign w:val="center"/>
            <w:hideMark/>
          </w:tcPr>
          <w:p w:rsidR="00813C3F" w:rsidRPr="00813C3F" w:rsidRDefault="00813C3F" w:rsidP="00813C3F">
            <w:pPr>
              <w:spacing w:after="0" w:line="240" w:lineRule="auto"/>
              <w:jc w:val="left"/>
              <w:rPr>
                <w:rFonts w:eastAsia="Times New Roman" w:cs="Times New Roman"/>
                <w:color w:val="000000"/>
                <w:sz w:val="18"/>
                <w:szCs w:val="18"/>
              </w:rPr>
            </w:pPr>
          </w:p>
        </w:tc>
        <w:tc>
          <w:tcPr>
            <w:tcW w:w="1173"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r w:rsidRPr="00813C3F">
              <w:rPr>
                <w:rFonts w:ascii="Arial" w:eastAsia="Times New Roman" w:hAnsi="Arial" w:cs="Arial"/>
                <w:color w:val="25495F"/>
                <w:sz w:val="18"/>
                <w:szCs w:val="18"/>
              </w:rPr>
              <w:t>,950</w:t>
            </w:r>
          </w:p>
        </w:tc>
        <w:tc>
          <w:tcPr>
            <w:tcW w:w="1252"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865,109</w:t>
            </w:r>
          </w:p>
        </w:tc>
        <w:tc>
          <w:tcPr>
            <w:tcW w:w="1448"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718,777</w:t>
            </w:r>
          </w:p>
        </w:tc>
        <w:tc>
          <w:tcPr>
            <w:tcW w:w="1350"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1,119,305</w:t>
            </w:r>
          </w:p>
        </w:tc>
      </w:tr>
      <w:tr w:rsidR="00FF5CE4" w:rsidRPr="00813C3F" w:rsidTr="00FF5CE4">
        <w:trPr>
          <w:gridAfter w:val="1"/>
          <w:wAfter w:w="9" w:type="dxa"/>
          <w:trHeight w:val="315"/>
          <w:jc w:val="center"/>
        </w:trPr>
        <w:tc>
          <w:tcPr>
            <w:tcW w:w="889" w:type="dxa"/>
            <w:vMerge/>
            <w:tcBorders>
              <w:top w:val="nil"/>
              <w:left w:val="single" w:sz="8" w:space="0" w:color="auto"/>
              <w:bottom w:val="single" w:sz="8" w:space="0" w:color="000000"/>
              <w:right w:val="single" w:sz="8" w:space="0" w:color="auto"/>
            </w:tcBorders>
            <w:vAlign w:val="center"/>
            <w:hideMark/>
          </w:tcPr>
          <w:p w:rsidR="00813C3F" w:rsidRPr="00813C3F" w:rsidRDefault="00813C3F" w:rsidP="00813C3F">
            <w:pPr>
              <w:spacing w:after="0" w:line="240" w:lineRule="auto"/>
              <w:jc w:val="left"/>
              <w:rPr>
                <w:rFonts w:eastAsia="Times New Roman" w:cs="Times New Roman"/>
                <w:color w:val="000000"/>
                <w:sz w:val="18"/>
                <w:szCs w:val="18"/>
              </w:rPr>
            </w:pPr>
          </w:p>
        </w:tc>
        <w:tc>
          <w:tcPr>
            <w:tcW w:w="1173"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r w:rsidRPr="00813C3F">
              <w:rPr>
                <w:rFonts w:ascii="Arial" w:eastAsia="Times New Roman" w:hAnsi="Arial" w:cs="Arial"/>
                <w:color w:val="25495F"/>
                <w:sz w:val="18"/>
                <w:szCs w:val="18"/>
              </w:rPr>
              <w:t>,960</w:t>
            </w:r>
          </w:p>
        </w:tc>
        <w:tc>
          <w:tcPr>
            <w:tcW w:w="1252"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894,329</w:t>
            </w:r>
          </w:p>
        </w:tc>
        <w:tc>
          <w:tcPr>
            <w:tcW w:w="1448"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742,187</w:t>
            </w:r>
          </w:p>
        </w:tc>
        <w:tc>
          <w:tcPr>
            <w:tcW w:w="1350"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1,160,085</w:t>
            </w:r>
          </w:p>
        </w:tc>
      </w:tr>
      <w:tr w:rsidR="00FF5CE4" w:rsidRPr="00813C3F" w:rsidTr="00FF5CE4">
        <w:trPr>
          <w:gridAfter w:val="1"/>
          <w:wAfter w:w="9" w:type="dxa"/>
          <w:trHeight w:val="315"/>
          <w:jc w:val="center"/>
        </w:trPr>
        <w:tc>
          <w:tcPr>
            <w:tcW w:w="889" w:type="dxa"/>
            <w:vMerge/>
            <w:tcBorders>
              <w:top w:val="nil"/>
              <w:left w:val="single" w:sz="8" w:space="0" w:color="auto"/>
              <w:bottom w:val="single" w:sz="8" w:space="0" w:color="000000"/>
              <w:right w:val="single" w:sz="8" w:space="0" w:color="auto"/>
            </w:tcBorders>
            <w:vAlign w:val="center"/>
            <w:hideMark/>
          </w:tcPr>
          <w:p w:rsidR="00813C3F" w:rsidRPr="00813C3F" w:rsidRDefault="00813C3F" w:rsidP="00813C3F">
            <w:pPr>
              <w:spacing w:after="0" w:line="240" w:lineRule="auto"/>
              <w:jc w:val="left"/>
              <w:rPr>
                <w:rFonts w:eastAsia="Times New Roman" w:cs="Times New Roman"/>
                <w:color w:val="000000"/>
                <w:sz w:val="18"/>
                <w:szCs w:val="18"/>
              </w:rPr>
            </w:pPr>
          </w:p>
        </w:tc>
        <w:tc>
          <w:tcPr>
            <w:tcW w:w="1173"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r w:rsidRPr="00813C3F">
              <w:rPr>
                <w:rFonts w:ascii="Arial" w:eastAsia="Times New Roman" w:hAnsi="Arial" w:cs="Arial"/>
                <w:color w:val="25495F"/>
                <w:sz w:val="18"/>
                <w:szCs w:val="18"/>
              </w:rPr>
              <w:t>,970</w:t>
            </w:r>
          </w:p>
        </w:tc>
        <w:tc>
          <w:tcPr>
            <w:tcW w:w="1252"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930,252</w:t>
            </w:r>
          </w:p>
        </w:tc>
        <w:tc>
          <w:tcPr>
            <w:tcW w:w="1448"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770,861</w:t>
            </w:r>
          </w:p>
        </w:tc>
        <w:tc>
          <w:tcPr>
            <w:tcW w:w="1350"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1,210,324</w:t>
            </w:r>
          </w:p>
        </w:tc>
      </w:tr>
      <w:tr w:rsidR="00FF5CE4" w:rsidRPr="00813C3F" w:rsidTr="00FF5CE4">
        <w:trPr>
          <w:gridAfter w:val="1"/>
          <w:wAfter w:w="9" w:type="dxa"/>
          <w:trHeight w:val="315"/>
          <w:jc w:val="center"/>
        </w:trPr>
        <w:tc>
          <w:tcPr>
            <w:tcW w:w="889" w:type="dxa"/>
            <w:vMerge/>
            <w:tcBorders>
              <w:top w:val="nil"/>
              <w:left w:val="single" w:sz="8" w:space="0" w:color="auto"/>
              <w:bottom w:val="single" w:sz="8" w:space="0" w:color="000000"/>
              <w:right w:val="single" w:sz="8" w:space="0" w:color="auto"/>
            </w:tcBorders>
            <w:vAlign w:val="center"/>
            <w:hideMark/>
          </w:tcPr>
          <w:p w:rsidR="00813C3F" w:rsidRPr="00813C3F" w:rsidRDefault="00813C3F" w:rsidP="00813C3F">
            <w:pPr>
              <w:spacing w:after="0" w:line="240" w:lineRule="auto"/>
              <w:jc w:val="left"/>
              <w:rPr>
                <w:rFonts w:eastAsia="Times New Roman" w:cs="Times New Roman"/>
                <w:color w:val="000000"/>
                <w:sz w:val="18"/>
                <w:szCs w:val="18"/>
              </w:rPr>
            </w:pPr>
          </w:p>
        </w:tc>
        <w:tc>
          <w:tcPr>
            <w:tcW w:w="1173"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r w:rsidRPr="00813C3F">
              <w:rPr>
                <w:rFonts w:ascii="Arial" w:eastAsia="Times New Roman" w:hAnsi="Arial" w:cs="Arial"/>
                <w:color w:val="25495F"/>
                <w:sz w:val="18"/>
                <w:szCs w:val="18"/>
              </w:rPr>
              <w:t>,980</w:t>
            </w:r>
          </w:p>
        </w:tc>
        <w:tc>
          <w:tcPr>
            <w:tcW w:w="1252"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978,006</w:t>
            </w:r>
          </w:p>
        </w:tc>
        <w:tc>
          <w:tcPr>
            <w:tcW w:w="1448"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808,825</w:t>
            </w:r>
          </w:p>
        </w:tc>
        <w:tc>
          <w:tcPr>
            <w:tcW w:w="1350"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1,277,261</w:t>
            </w:r>
          </w:p>
        </w:tc>
      </w:tr>
      <w:tr w:rsidR="00FF5CE4" w:rsidRPr="00813C3F" w:rsidTr="00FF5CE4">
        <w:trPr>
          <w:gridAfter w:val="1"/>
          <w:wAfter w:w="9" w:type="dxa"/>
          <w:trHeight w:val="315"/>
          <w:jc w:val="center"/>
        </w:trPr>
        <w:tc>
          <w:tcPr>
            <w:tcW w:w="889" w:type="dxa"/>
            <w:vMerge/>
            <w:tcBorders>
              <w:top w:val="nil"/>
              <w:left w:val="single" w:sz="8" w:space="0" w:color="auto"/>
              <w:bottom w:val="single" w:sz="8" w:space="0" w:color="000000"/>
              <w:right w:val="single" w:sz="8" w:space="0" w:color="auto"/>
            </w:tcBorders>
            <w:vAlign w:val="center"/>
            <w:hideMark/>
          </w:tcPr>
          <w:p w:rsidR="00813C3F" w:rsidRPr="00813C3F" w:rsidRDefault="00813C3F" w:rsidP="00813C3F">
            <w:pPr>
              <w:spacing w:after="0" w:line="240" w:lineRule="auto"/>
              <w:jc w:val="left"/>
              <w:rPr>
                <w:rFonts w:eastAsia="Times New Roman" w:cs="Times New Roman"/>
                <w:color w:val="000000"/>
                <w:sz w:val="18"/>
                <w:szCs w:val="18"/>
              </w:rPr>
            </w:pPr>
          </w:p>
        </w:tc>
        <w:tc>
          <w:tcPr>
            <w:tcW w:w="1173"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left"/>
              <w:rPr>
                <w:rFonts w:ascii="Arial" w:eastAsia="Times New Roman" w:hAnsi="Arial" w:cs="Arial"/>
                <w:color w:val="25495F"/>
                <w:sz w:val="18"/>
                <w:szCs w:val="18"/>
              </w:rPr>
            </w:pPr>
            <w:r w:rsidRPr="00813C3F">
              <w:rPr>
                <w:rFonts w:ascii="Arial" w:eastAsia="Times New Roman" w:hAnsi="Arial" w:cs="Arial"/>
                <w:color w:val="25495F"/>
                <w:sz w:val="18"/>
                <w:szCs w:val="18"/>
              </w:rPr>
              <w:t>,990</w:t>
            </w:r>
          </w:p>
        </w:tc>
        <w:tc>
          <w:tcPr>
            <w:tcW w:w="1252"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1,053,271</w:t>
            </w:r>
          </w:p>
        </w:tc>
        <w:tc>
          <w:tcPr>
            <w:tcW w:w="1448" w:type="dxa"/>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868,373</w:t>
            </w:r>
          </w:p>
        </w:tc>
        <w:tc>
          <w:tcPr>
            <w:tcW w:w="1350" w:type="dxa"/>
            <w:gridSpan w:val="2"/>
            <w:tcBorders>
              <w:top w:val="nil"/>
              <w:left w:val="nil"/>
              <w:bottom w:val="single" w:sz="8" w:space="0" w:color="auto"/>
              <w:right w:val="single" w:sz="8" w:space="0" w:color="auto"/>
            </w:tcBorders>
            <w:shd w:val="clear" w:color="auto" w:fill="auto"/>
            <w:vAlign w:val="center"/>
            <w:hideMark/>
          </w:tcPr>
          <w:p w:rsidR="00813C3F" w:rsidRPr="00813C3F" w:rsidRDefault="00813C3F" w:rsidP="00813C3F">
            <w:pPr>
              <w:spacing w:after="0" w:line="240" w:lineRule="auto"/>
              <w:jc w:val="right"/>
              <w:rPr>
                <w:rFonts w:ascii="Arial" w:eastAsia="Times New Roman" w:hAnsi="Arial" w:cs="Arial"/>
                <w:color w:val="000104"/>
                <w:sz w:val="18"/>
                <w:szCs w:val="18"/>
              </w:rPr>
            </w:pPr>
            <w:r w:rsidRPr="00813C3F">
              <w:rPr>
                <w:rFonts w:ascii="Arial" w:eastAsia="Times New Roman" w:hAnsi="Arial" w:cs="Arial"/>
                <w:color w:val="000104"/>
                <w:sz w:val="18"/>
                <w:szCs w:val="18"/>
              </w:rPr>
              <w:t>1,383,051</w:t>
            </w:r>
          </w:p>
        </w:tc>
      </w:tr>
    </w:tbl>
    <w:p w:rsidR="001F5065" w:rsidRDefault="001F5065" w:rsidP="002C79E2">
      <w:pPr>
        <w:spacing w:line="360" w:lineRule="auto"/>
        <w:jc w:val="left"/>
        <w:rPr>
          <w:rFonts w:eastAsiaTheme="minorEastAsia"/>
          <w:b/>
          <w:szCs w:val="24"/>
        </w:rPr>
      </w:pPr>
    </w:p>
    <w:p w:rsidR="00FF5CE4" w:rsidRDefault="00FF5CE4">
      <w:pPr>
        <w:jc w:val="left"/>
        <w:rPr>
          <w:b/>
          <w:bCs/>
          <w:szCs w:val="24"/>
          <w:lang w:val="id-ID"/>
        </w:rPr>
      </w:pPr>
      <w:bookmarkStart w:id="121" w:name="_Toc154076353"/>
      <w:bookmarkStart w:id="122" w:name="_Toc151006981"/>
      <w:r>
        <w:rPr>
          <w:szCs w:val="24"/>
        </w:rPr>
        <w:br w:type="page"/>
      </w:r>
    </w:p>
    <w:p w:rsidR="00C273E6" w:rsidRDefault="00C273E6" w:rsidP="00C273E6">
      <w:pPr>
        <w:pStyle w:val="Caption"/>
        <w:rPr>
          <w:color w:val="auto"/>
          <w:sz w:val="24"/>
          <w:szCs w:val="24"/>
          <w:lang w:val="en-US"/>
        </w:rPr>
      </w:pPr>
      <w:r w:rsidRPr="00C273E6">
        <w:rPr>
          <w:color w:val="auto"/>
          <w:sz w:val="24"/>
          <w:szCs w:val="24"/>
        </w:rPr>
        <w:lastRenderedPageBreak/>
        <w:t xml:space="preserve">Lampiran </w:t>
      </w:r>
      <w:r w:rsidRPr="00C273E6">
        <w:rPr>
          <w:color w:val="auto"/>
          <w:sz w:val="24"/>
          <w:szCs w:val="24"/>
        </w:rPr>
        <w:fldChar w:fldCharType="begin"/>
      </w:r>
      <w:r w:rsidRPr="00C273E6">
        <w:rPr>
          <w:color w:val="auto"/>
          <w:sz w:val="24"/>
          <w:szCs w:val="24"/>
        </w:rPr>
        <w:instrText xml:space="preserve"> SEQ Lampiran \* ARABIC </w:instrText>
      </w:r>
      <w:r w:rsidRPr="00C273E6">
        <w:rPr>
          <w:color w:val="auto"/>
          <w:sz w:val="24"/>
          <w:szCs w:val="24"/>
        </w:rPr>
        <w:fldChar w:fldCharType="separate"/>
      </w:r>
      <w:r w:rsidRPr="00C273E6">
        <w:rPr>
          <w:noProof/>
          <w:color w:val="auto"/>
          <w:sz w:val="24"/>
          <w:szCs w:val="24"/>
        </w:rPr>
        <w:t>7</w:t>
      </w:r>
      <w:r w:rsidRPr="00C273E6">
        <w:rPr>
          <w:color w:val="auto"/>
          <w:sz w:val="24"/>
          <w:szCs w:val="24"/>
        </w:rPr>
        <w:fldChar w:fldCharType="end"/>
      </w:r>
      <w:r w:rsidRPr="00C273E6">
        <w:rPr>
          <w:color w:val="auto"/>
          <w:sz w:val="24"/>
          <w:szCs w:val="24"/>
          <w:lang w:val="en-US"/>
        </w:rPr>
        <w:t xml:space="preserve"> Identifikasi Senyawa Metabolit Sekunder Menggunakan GC-MS</w:t>
      </w:r>
      <w:bookmarkEnd w:id="121"/>
      <w:r w:rsidRPr="00C273E6">
        <w:rPr>
          <w:color w:val="auto"/>
          <w:sz w:val="24"/>
          <w:szCs w:val="24"/>
          <w:lang w:val="en-US"/>
        </w:rPr>
        <w:t xml:space="preserve"> </w:t>
      </w:r>
    </w:p>
    <w:p w:rsidR="00A65EC4" w:rsidRDefault="00A65EC4" w:rsidP="00A65EC4">
      <w:r>
        <w:rPr>
          <w:noProof/>
        </w:rPr>
        <w:drawing>
          <wp:inline distT="0" distB="0" distL="0" distR="0" wp14:anchorId="55DE5C69" wp14:editId="4E8C0DE6">
            <wp:extent cx="4805680" cy="1754505"/>
            <wp:effectExtent l="0" t="0" r="0" b="0"/>
            <wp:docPr id="2320"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805680" cy="1754505"/>
                    </a:xfrm>
                    <a:prstGeom prst="rect">
                      <a:avLst/>
                    </a:prstGeom>
                    <a:noFill/>
                    <a:ln>
                      <a:noFill/>
                    </a:ln>
                  </pic:spPr>
                </pic:pic>
              </a:graphicData>
            </a:graphic>
          </wp:inline>
        </w:drawing>
      </w:r>
    </w:p>
    <w:tbl>
      <w:tblPr>
        <w:tblW w:w="0" w:type="auto"/>
        <w:tblInd w:w="13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firstRow="1" w:lastRow="1" w:firstColumn="1" w:lastColumn="1" w:noHBand="0" w:noVBand="0"/>
      </w:tblPr>
      <w:tblGrid>
        <w:gridCol w:w="725"/>
        <w:gridCol w:w="1088"/>
        <w:gridCol w:w="1088"/>
        <w:gridCol w:w="1089"/>
        <w:gridCol w:w="1451"/>
        <w:gridCol w:w="1451"/>
        <w:gridCol w:w="1089"/>
        <w:gridCol w:w="918"/>
      </w:tblGrid>
      <w:tr w:rsidR="00F17BE6" w:rsidTr="00465F34">
        <w:trPr>
          <w:trHeight w:val="208"/>
        </w:trPr>
        <w:tc>
          <w:tcPr>
            <w:tcW w:w="8899" w:type="dxa"/>
            <w:gridSpan w:val="8"/>
            <w:tcBorders>
              <w:top w:val="nil"/>
              <w:left w:val="nil"/>
              <w:bottom w:val="nil"/>
              <w:right w:val="nil"/>
            </w:tcBorders>
          </w:tcPr>
          <w:p w:rsidR="00F17BE6" w:rsidRDefault="00F17BE6" w:rsidP="00465F34">
            <w:pPr>
              <w:pStyle w:val="TableParagraph"/>
              <w:spacing w:before="1"/>
              <w:ind w:left="45"/>
              <w:rPr>
                <w:b/>
                <w:sz w:val="16"/>
              </w:rPr>
            </w:pPr>
            <w:r>
              <w:rPr>
                <w:b/>
                <w:sz w:val="16"/>
              </w:rPr>
              <w:t>Integration</w:t>
            </w:r>
            <w:r>
              <w:rPr>
                <w:b/>
                <w:spacing w:val="-4"/>
                <w:sz w:val="16"/>
              </w:rPr>
              <w:t xml:space="preserve"> </w:t>
            </w:r>
            <w:r>
              <w:rPr>
                <w:b/>
                <w:sz w:val="16"/>
              </w:rPr>
              <w:t>Peak</w:t>
            </w:r>
            <w:r>
              <w:rPr>
                <w:b/>
                <w:spacing w:val="-1"/>
                <w:sz w:val="16"/>
              </w:rPr>
              <w:t xml:space="preserve"> </w:t>
            </w:r>
            <w:r>
              <w:rPr>
                <w:b/>
                <w:spacing w:val="-4"/>
                <w:sz w:val="16"/>
              </w:rPr>
              <w:t>List</w:t>
            </w:r>
          </w:p>
        </w:tc>
      </w:tr>
      <w:tr w:rsidR="00F17BE6" w:rsidTr="00465F34">
        <w:trPr>
          <w:gridAfter w:val="1"/>
          <w:wAfter w:w="918" w:type="dxa"/>
          <w:trHeight w:val="181"/>
        </w:trPr>
        <w:tc>
          <w:tcPr>
            <w:tcW w:w="725" w:type="dxa"/>
          </w:tcPr>
          <w:p w:rsidR="00F17BE6" w:rsidRDefault="00F17BE6" w:rsidP="00465F34">
            <w:pPr>
              <w:pStyle w:val="TableParagraph"/>
              <w:spacing w:before="0" w:line="162" w:lineRule="exact"/>
              <w:ind w:left="35"/>
              <w:rPr>
                <w:b/>
                <w:sz w:val="16"/>
              </w:rPr>
            </w:pPr>
            <w:r>
              <w:rPr>
                <w:b/>
                <w:spacing w:val="-4"/>
                <w:sz w:val="16"/>
              </w:rPr>
              <w:t>Peak</w:t>
            </w:r>
          </w:p>
        </w:tc>
        <w:tc>
          <w:tcPr>
            <w:tcW w:w="1088" w:type="dxa"/>
          </w:tcPr>
          <w:p w:rsidR="00F17BE6" w:rsidRDefault="00F17BE6" w:rsidP="00465F34">
            <w:pPr>
              <w:pStyle w:val="TableParagraph"/>
              <w:spacing w:before="0" w:line="162" w:lineRule="exact"/>
              <w:ind w:left="35"/>
              <w:rPr>
                <w:b/>
                <w:sz w:val="16"/>
              </w:rPr>
            </w:pPr>
            <w:r>
              <w:rPr>
                <w:b/>
                <w:spacing w:val="-2"/>
                <w:sz w:val="16"/>
              </w:rPr>
              <w:t>Start</w:t>
            </w:r>
          </w:p>
        </w:tc>
        <w:tc>
          <w:tcPr>
            <w:tcW w:w="1088" w:type="dxa"/>
          </w:tcPr>
          <w:p w:rsidR="00F17BE6" w:rsidRDefault="00F17BE6" w:rsidP="00465F34">
            <w:pPr>
              <w:pStyle w:val="TableParagraph"/>
              <w:spacing w:before="0" w:line="162" w:lineRule="exact"/>
              <w:ind w:left="35"/>
              <w:rPr>
                <w:b/>
                <w:sz w:val="16"/>
              </w:rPr>
            </w:pPr>
            <w:r>
              <w:rPr>
                <w:b/>
                <w:spacing w:val="-5"/>
                <w:sz w:val="16"/>
              </w:rPr>
              <w:t>RT</w:t>
            </w:r>
          </w:p>
        </w:tc>
        <w:tc>
          <w:tcPr>
            <w:tcW w:w="1089" w:type="dxa"/>
          </w:tcPr>
          <w:p w:rsidR="00F17BE6" w:rsidRDefault="00F17BE6" w:rsidP="00465F34">
            <w:pPr>
              <w:pStyle w:val="TableParagraph"/>
              <w:spacing w:before="0" w:line="162" w:lineRule="exact"/>
              <w:ind w:left="34"/>
              <w:rPr>
                <w:b/>
                <w:sz w:val="16"/>
              </w:rPr>
            </w:pPr>
            <w:r>
              <w:rPr>
                <w:b/>
                <w:spacing w:val="-5"/>
                <w:sz w:val="16"/>
              </w:rPr>
              <w:t>End</w:t>
            </w:r>
          </w:p>
        </w:tc>
        <w:tc>
          <w:tcPr>
            <w:tcW w:w="1451" w:type="dxa"/>
          </w:tcPr>
          <w:p w:rsidR="00F17BE6" w:rsidRDefault="00F17BE6" w:rsidP="00465F34">
            <w:pPr>
              <w:pStyle w:val="TableParagraph"/>
              <w:spacing w:before="0" w:line="162" w:lineRule="exact"/>
              <w:rPr>
                <w:b/>
                <w:sz w:val="16"/>
              </w:rPr>
            </w:pPr>
            <w:r>
              <w:rPr>
                <w:b/>
                <w:spacing w:val="-2"/>
                <w:sz w:val="16"/>
              </w:rPr>
              <w:t>Height</w:t>
            </w:r>
          </w:p>
        </w:tc>
        <w:tc>
          <w:tcPr>
            <w:tcW w:w="1451" w:type="dxa"/>
          </w:tcPr>
          <w:p w:rsidR="00F17BE6" w:rsidRDefault="00F17BE6" w:rsidP="00465F34">
            <w:pPr>
              <w:pStyle w:val="TableParagraph"/>
              <w:spacing w:before="0" w:line="162" w:lineRule="exact"/>
              <w:ind w:left="32"/>
              <w:rPr>
                <w:b/>
                <w:sz w:val="16"/>
              </w:rPr>
            </w:pPr>
            <w:r>
              <w:rPr>
                <w:b/>
                <w:spacing w:val="-4"/>
                <w:sz w:val="16"/>
              </w:rPr>
              <w:t>Area</w:t>
            </w:r>
          </w:p>
        </w:tc>
        <w:tc>
          <w:tcPr>
            <w:tcW w:w="1089" w:type="dxa"/>
          </w:tcPr>
          <w:p w:rsidR="00F17BE6" w:rsidRDefault="00F17BE6" w:rsidP="00465F34">
            <w:pPr>
              <w:pStyle w:val="TableParagraph"/>
              <w:spacing w:before="0" w:line="162" w:lineRule="exact"/>
              <w:ind w:left="30"/>
              <w:rPr>
                <w:b/>
                <w:sz w:val="16"/>
              </w:rPr>
            </w:pPr>
            <w:r>
              <w:rPr>
                <w:b/>
                <w:sz w:val="16"/>
              </w:rPr>
              <w:t xml:space="preserve">Area </w:t>
            </w:r>
            <w:r>
              <w:rPr>
                <w:b/>
                <w:spacing w:val="-10"/>
                <w:sz w:val="16"/>
              </w:rPr>
              <w:t>%</w:t>
            </w:r>
          </w:p>
        </w:tc>
      </w:tr>
      <w:tr w:rsidR="00F17BE6" w:rsidTr="00465F34">
        <w:trPr>
          <w:gridAfter w:val="1"/>
          <w:wAfter w:w="918" w:type="dxa"/>
          <w:trHeight w:val="227"/>
        </w:trPr>
        <w:tc>
          <w:tcPr>
            <w:tcW w:w="725" w:type="dxa"/>
          </w:tcPr>
          <w:p w:rsidR="00F17BE6" w:rsidRDefault="00F17BE6" w:rsidP="00465F34">
            <w:pPr>
              <w:pStyle w:val="TableParagraph"/>
              <w:ind w:left="0" w:right="13"/>
              <w:jc w:val="right"/>
              <w:rPr>
                <w:sz w:val="16"/>
              </w:rPr>
            </w:pPr>
            <w:r>
              <w:rPr>
                <w:spacing w:val="-10"/>
                <w:sz w:val="16"/>
              </w:rPr>
              <w:t>1</w:t>
            </w:r>
          </w:p>
        </w:tc>
        <w:tc>
          <w:tcPr>
            <w:tcW w:w="1088" w:type="dxa"/>
          </w:tcPr>
          <w:p w:rsidR="00F17BE6" w:rsidRDefault="00F17BE6" w:rsidP="00465F34">
            <w:pPr>
              <w:pStyle w:val="TableParagraph"/>
              <w:ind w:left="0" w:right="13"/>
              <w:jc w:val="right"/>
              <w:rPr>
                <w:sz w:val="16"/>
              </w:rPr>
            </w:pPr>
            <w:r>
              <w:rPr>
                <w:spacing w:val="-2"/>
                <w:sz w:val="16"/>
              </w:rPr>
              <w:t>4.971</w:t>
            </w:r>
          </w:p>
        </w:tc>
        <w:tc>
          <w:tcPr>
            <w:tcW w:w="1088" w:type="dxa"/>
          </w:tcPr>
          <w:p w:rsidR="00F17BE6" w:rsidRDefault="00F17BE6" w:rsidP="00465F34">
            <w:pPr>
              <w:pStyle w:val="TableParagraph"/>
              <w:ind w:left="0" w:right="14"/>
              <w:jc w:val="right"/>
              <w:rPr>
                <w:sz w:val="16"/>
              </w:rPr>
            </w:pPr>
            <w:r>
              <w:rPr>
                <w:spacing w:val="-2"/>
                <w:sz w:val="16"/>
              </w:rPr>
              <w:t>5.112</w:t>
            </w:r>
          </w:p>
        </w:tc>
        <w:tc>
          <w:tcPr>
            <w:tcW w:w="1089" w:type="dxa"/>
          </w:tcPr>
          <w:p w:rsidR="00F17BE6" w:rsidRDefault="00F17BE6" w:rsidP="00465F34">
            <w:pPr>
              <w:pStyle w:val="TableParagraph"/>
              <w:ind w:left="0" w:right="15"/>
              <w:jc w:val="right"/>
              <w:rPr>
                <w:sz w:val="16"/>
              </w:rPr>
            </w:pPr>
            <w:r>
              <w:rPr>
                <w:spacing w:val="-2"/>
                <w:sz w:val="16"/>
              </w:rPr>
              <w:t>5.317</w:t>
            </w:r>
          </w:p>
        </w:tc>
        <w:tc>
          <w:tcPr>
            <w:tcW w:w="1451" w:type="dxa"/>
          </w:tcPr>
          <w:p w:rsidR="00F17BE6" w:rsidRDefault="00F17BE6" w:rsidP="00465F34">
            <w:pPr>
              <w:pStyle w:val="TableParagraph"/>
              <w:ind w:left="0" w:right="15"/>
              <w:jc w:val="right"/>
              <w:rPr>
                <w:sz w:val="16"/>
              </w:rPr>
            </w:pPr>
            <w:r>
              <w:rPr>
                <w:spacing w:val="-2"/>
                <w:sz w:val="16"/>
              </w:rPr>
              <w:t>715257</w:t>
            </w:r>
          </w:p>
        </w:tc>
        <w:tc>
          <w:tcPr>
            <w:tcW w:w="1451" w:type="dxa"/>
          </w:tcPr>
          <w:p w:rsidR="00F17BE6" w:rsidRDefault="00F17BE6" w:rsidP="00465F34">
            <w:pPr>
              <w:pStyle w:val="TableParagraph"/>
              <w:ind w:left="0" w:right="16"/>
              <w:jc w:val="right"/>
              <w:rPr>
                <w:sz w:val="16"/>
              </w:rPr>
            </w:pPr>
            <w:r>
              <w:rPr>
                <w:spacing w:val="-2"/>
                <w:sz w:val="16"/>
              </w:rPr>
              <w:t>8710310.74</w:t>
            </w:r>
          </w:p>
        </w:tc>
        <w:tc>
          <w:tcPr>
            <w:tcW w:w="1089" w:type="dxa"/>
          </w:tcPr>
          <w:p w:rsidR="00F17BE6" w:rsidRDefault="00F17BE6" w:rsidP="00465F34">
            <w:pPr>
              <w:pStyle w:val="TableParagraph"/>
              <w:ind w:left="0" w:right="19"/>
              <w:jc w:val="right"/>
              <w:rPr>
                <w:sz w:val="16"/>
              </w:rPr>
            </w:pPr>
            <w:r>
              <w:rPr>
                <w:spacing w:val="-2"/>
                <w:sz w:val="16"/>
              </w:rPr>
              <w:t>11.85</w:t>
            </w:r>
          </w:p>
        </w:tc>
      </w:tr>
      <w:tr w:rsidR="00F17BE6" w:rsidTr="00465F34">
        <w:trPr>
          <w:gridAfter w:val="1"/>
          <w:wAfter w:w="918" w:type="dxa"/>
          <w:trHeight w:val="227"/>
        </w:trPr>
        <w:tc>
          <w:tcPr>
            <w:tcW w:w="725" w:type="dxa"/>
          </w:tcPr>
          <w:p w:rsidR="00F17BE6" w:rsidRDefault="00F17BE6" w:rsidP="00465F34">
            <w:pPr>
              <w:pStyle w:val="TableParagraph"/>
              <w:ind w:left="0" w:right="13"/>
              <w:jc w:val="right"/>
              <w:rPr>
                <w:sz w:val="16"/>
              </w:rPr>
            </w:pPr>
            <w:r>
              <w:rPr>
                <w:spacing w:val="-10"/>
                <w:sz w:val="16"/>
              </w:rPr>
              <w:t>2</w:t>
            </w:r>
          </w:p>
        </w:tc>
        <w:tc>
          <w:tcPr>
            <w:tcW w:w="1088" w:type="dxa"/>
          </w:tcPr>
          <w:p w:rsidR="00F17BE6" w:rsidRDefault="00F17BE6" w:rsidP="00465F34">
            <w:pPr>
              <w:pStyle w:val="TableParagraph"/>
              <w:ind w:left="0" w:right="13"/>
              <w:jc w:val="right"/>
              <w:rPr>
                <w:sz w:val="16"/>
              </w:rPr>
            </w:pPr>
            <w:r>
              <w:rPr>
                <w:spacing w:val="-2"/>
                <w:sz w:val="16"/>
              </w:rPr>
              <w:t>6.586</w:t>
            </w:r>
          </w:p>
        </w:tc>
        <w:tc>
          <w:tcPr>
            <w:tcW w:w="1088" w:type="dxa"/>
          </w:tcPr>
          <w:p w:rsidR="00F17BE6" w:rsidRDefault="00F17BE6" w:rsidP="00465F34">
            <w:pPr>
              <w:pStyle w:val="TableParagraph"/>
              <w:ind w:left="0" w:right="14"/>
              <w:jc w:val="right"/>
              <w:rPr>
                <w:sz w:val="16"/>
              </w:rPr>
            </w:pPr>
            <w:r>
              <w:rPr>
                <w:spacing w:val="-4"/>
                <w:sz w:val="16"/>
              </w:rPr>
              <w:t>6.65</w:t>
            </w:r>
          </w:p>
        </w:tc>
        <w:tc>
          <w:tcPr>
            <w:tcW w:w="1089" w:type="dxa"/>
          </w:tcPr>
          <w:p w:rsidR="00F17BE6" w:rsidRDefault="00F17BE6" w:rsidP="00465F34">
            <w:pPr>
              <w:pStyle w:val="TableParagraph"/>
              <w:ind w:left="0" w:right="15"/>
              <w:jc w:val="right"/>
              <w:rPr>
                <w:sz w:val="16"/>
              </w:rPr>
            </w:pPr>
            <w:r>
              <w:rPr>
                <w:spacing w:val="-2"/>
                <w:sz w:val="16"/>
              </w:rPr>
              <w:t>6.778</w:t>
            </w:r>
          </w:p>
        </w:tc>
        <w:tc>
          <w:tcPr>
            <w:tcW w:w="1451" w:type="dxa"/>
          </w:tcPr>
          <w:p w:rsidR="00F17BE6" w:rsidRDefault="00F17BE6" w:rsidP="00465F34">
            <w:pPr>
              <w:pStyle w:val="TableParagraph"/>
              <w:ind w:left="0" w:right="15"/>
              <w:jc w:val="right"/>
              <w:rPr>
                <w:sz w:val="16"/>
              </w:rPr>
            </w:pPr>
            <w:r>
              <w:rPr>
                <w:spacing w:val="-2"/>
                <w:sz w:val="16"/>
              </w:rPr>
              <w:t>2352298</w:t>
            </w:r>
          </w:p>
        </w:tc>
        <w:tc>
          <w:tcPr>
            <w:tcW w:w="1451" w:type="dxa"/>
          </w:tcPr>
          <w:p w:rsidR="00F17BE6" w:rsidRDefault="00F17BE6" w:rsidP="00465F34">
            <w:pPr>
              <w:pStyle w:val="TableParagraph"/>
              <w:ind w:left="0" w:right="16"/>
              <w:jc w:val="right"/>
              <w:rPr>
                <w:sz w:val="16"/>
              </w:rPr>
            </w:pPr>
            <w:r>
              <w:rPr>
                <w:spacing w:val="-2"/>
                <w:sz w:val="16"/>
              </w:rPr>
              <w:t>8110930.22</w:t>
            </w:r>
          </w:p>
        </w:tc>
        <w:tc>
          <w:tcPr>
            <w:tcW w:w="1089" w:type="dxa"/>
          </w:tcPr>
          <w:p w:rsidR="00F17BE6" w:rsidRDefault="00F17BE6" w:rsidP="00465F34">
            <w:pPr>
              <w:pStyle w:val="TableParagraph"/>
              <w:ind w:left="0" w:right="19"/>
              <w:jc w:val="right"/>
              <w:rPr>
                <w:sz w:val="16"/>
              </w:rPr>
            </w:pPr>
            <w:r>
              <w:rPr>
                <w:spacing w:val="-2"/>
                <w:sz w:val="16"/>
              </w:rPr>
              <w:t>11.04</w:t>
            </w:r>
          </w:p>
        </w:tc>
      </w:tr>
      <w:tr w:rsidR="00F17BE6" w:rsidTr="00465F34">
        <w:trPr>
          <w:gridAfter w:val="1"/>
          <w:wAfter w:w="918" w:type="dxa"/>
          <w:trHeight w:val="227"/>
        </w:trPr>
        <w:tc>
          <w:tcPr>
            <w:tcW w:w="725" w:type="dxa"/>
          </w:tcPr>
          <w:p w:rsidR="00F17BE6" w:rsidRDefault="00F17BE6" w:rsidP="00465F34">
            <w:pPr>
              <w:pStyle w:val="TableParagraph"/>
              <w:ind w:left="0" w:right="13"/>
              <w:jc w:val="right"/>
              <w:rPr>
                <w:sz w:val="16"/>
              </w:rPr>
            </w:pPr>
            <w:r>
              <w:rPr>
                <w:spacing w:val="-10"/>
                <w:sz w:val="16"/>
              </w:rPr>
              <w:t>3</w:t>
            </w:r>
          </w:p>
        </w:tc>
        <w:tc>
          <w:tcPr>
            <w:tcW w:w="1088" w:type="dxa"/>
          </w:tcPr>
          <w:p w:rsidR="00F17BE6" w:rsidRDefault="00F17BE6" w:rsidP="00465F34">
            <w:pPr>
              <w:pStyle w:val="TableParagraph"/>
              <w:ind w:left="0" w:right="13"/>
              <w:jc w:val="right"/>
              <w:rPr>
                <w:sz w:val="16"/>
              </w:rPr>
            </w:pPr>
            <w:r>
              <w:rPr>
                <w:spacing w:val="-2"/>
                <w:sz w:val="16"/>
              </w:rPr>
              <w:t>7.266</w:t>
            </w:r>
          </w:p>
        </w:tc>
        <w:tc>
          <w:tcPr>
            <w:tcW w:w="1088" w:type="dxa"/>
          </w:tcPr>
          <w:p w:rsidR="00F17BE6" w:rsidRDefault="00F17BE6" w:rsidP="00465F34">
            <w:pPr>
              <w:pStyle w:val="TableParagraph"/>
              <w:ind w:left="0" w:right="14"/>
              <w:jc w:val="right"/>
              <w:rPr>
                <w:sz w:val="16"/>
              </w:rPr>
            </w:pPr>
            <w:r>
              <w:rPr>
                <w:spacing w:val="-2"/>
                <w:sz w:val="16"/>
              </w:rPr>
              <w:t>7.329</w:t>
            </w:r>
          </w:p>
        </w:tc>
        <w:tc>
          <w:tcPr>
            <w:tcW w:w="1089" w:type="dxa"/>
          </w:tcPr>
          <w:p w:rsidR="00F17BE6" w:rsidRDefault="00F17BE6" w:rsidP="00465F34">
            <w:pPr>
              <w:pStyle w:val="TableParagraph"/>
              <w:ind w:left="0" w:right="15"/>
              <w:jc w:val="right"/>
              <w:rPr>
                <w:sz w:val="16"/>
              </w:rPr>
            </w:pPr>
            <w:r>
              <w:rPr>
                <w:spacing w:val="-2"/>
                <w:sz w:val="16"/>
              </w:rPr>
              <w:t>7.419</w:t>
            </w:r>
          </w:p>
        </w:tc>
        <w:tc>
          <w:tcPr>
            <w:tcW w:w="1451" w:type="dxa"/>
          </w:tcPr>
          <w:p w:rsidR="00F17BE6" w:rsidRDefault="00F17BE6" w:rsidP="00465F34">
            <w:pPr>
              <w:pStyle w:val="TableParagraph"/>
              <w:ind w:left="0" w:right="15"/>
              <w:jc w:val="right"/>
              <w:rPr>
                <w:sz w:val="16"/>
              </w:rPr>
            </w:pPr>
            <w:r>
              <w:rPr>
                <w:spacing w:val="-2"/>
                <w:sz w:val="16"/>
              </w:rPr>
              <w:t>1372323</w:t>
            </w:r>
          </w:p>
        </w:tc>
        <w:tc>
          <w:tcPr>
            <w:tcW w:w="1451" w:type="dxa"/>
          </w:tcPr>
          <w:p w:rsidR="00F17BE6" w:rsidRDefault="00F17BE6" w:rsidP="00465F34">
            <w:pPr>
              <w:pStyle w:val="TableParagraph"/>
              <w:ind w:left="0" w:right="16"/>
              <w:jc w:val="right"/>
              <w:rPr>
                <w:sz w:val="16"/>
              </w:rPr>
            </w:pPr>
            <w:r>
              <w:rPr>
                <w:spacing w:val="-2"/>
                <w:sz w:val="16"/>
              </w:rPr>
              <w:t>7961943.39</w:t>
            </w:r>
          </w:p>
        </w:tc>
        <w:tc>
          <w:tcPr>
            <w:tcW w:w="1089" w:type="dxa"/>
          </w:tcPr>
          <w:p w:rsidR="00F17BE6" w:rsidRDefault="00F17BE6" w:rsidP="00465F34">
            <w:pPr>
              <w:pStyle w:val="TableParagraph"/>
              <w:ind w:left="0" w:right="19"/>
              <w:jc w:val="right"/>
              <w:rPr>
                <w:sz w:val="16"/>
              </w:rPr>
            </w:pPr>
            <w:r>
              <w:rPr>
                <w:spacing w:val="-2"/>
                <w:sz w:val="16"/>
              </w:rPr>
              <w:t>10.83</w:t>
            </w:r>
          </w:p>
        </w:tc>
      </w:tr>
      <w:tr w:rsidR="00F17BE6" w:rsidTr="00465F34">
        <w:trPr>
          <w:gridAfter w:val="1"/>
          <w:wAfter w:w="918" w:type="dxa"/>
          <w:trHeight w:val="227"/>
        </w:trPr>
        <w:tc>
          <w:tcPr>
            <w:tcW w:w="725" w:type="dxa"/>
          </w:tcPr>
          <w:p w:rsidR="00F17BE6" w:rsidRDefault="00F17BE6" w:rsidP="00465F34">
            <w:pPr>
              <w:pStyle w:val="TableParagraph"/>
              <w:ind w:left="0" w:right="13"/>
              <w:jc w:val="right"/>
              <w:rPr>
                <w:sz w:val="16"/>
              </w:rPr>
            </w:pPr>
            <w:r>
              <w:rPr>
                <w:spacing w:val="-10"/>
                <w:sz w:val="16"/>
              </w:rPr>
              <w:t>4</w:t>
            </w:r>
          </w:p>
        </w:tc>
        <w:tc>
          <w:tcPr>
            <w:tcW w:w="1088" w:type="dxa"/>
          </w:tcPr>
          <w:p w:rsidR="00F17BE6" w:rsidRDefault="00F17BE6" w:rsidP="00465F34">
            <w:pPr>
              <w:pStyle w:val="TableParagraph"/>
              <w:ind w:left="0" w:right="13"/>
              <w:jc w:val="right"/>
              <w:rPr>
                <w:sz w:val="16"/>
              </w:rPr>
            </w:pPr>
            <w:r>
              <w:rPr>
                <w:spacing w:val="-2"/>
                <w:sz w:val="16"/>
              </w:rPr>
              <w:t>7.419</w:t>
            </w:r>
          </w:p>
        </w:tc>
        <w:tc>
          <w:tcPr>
            <w:tcW w:w="1088" w:type="dxa"/>
          </w:tcPr>
          <w:p w:rsidR="00F17BE6" w:rsidRDefault="00F17BE6" w:rsidP="00465F34">
            <w:pPr>
              <w:pStyle w:val="TableParagraph"/>
              <w:ind w:left="0" w:right="14"/>
              <w:jc w:val="right"/>
              <w:rPr>
                <w:sz w:val="16"/>
              </w:rPr>
            </w:pPr>
            <w:r>
              <w:rPr>
                <w:spacing w:val="-2"/>
                <w:sz w:val="16"/>
              </w:rPr>
              <w:t>7.445</w:t>
            </w:r>
          </w:p>
        </w:tc>
        <w:tc>
          <w:tcPr>
            <w:tcW w:w="1089" w:type="dxa"/>
          </w:tcPr>
          <w:p w:rsidR="00F17BE6" w:rsidRDefault="00F17BE6" w:rsidP="00465F34">
            <w:pPr>
              <w:pStyle w:val="TableParagraph"/>
              <w:ind w:left="0" w:right="15"/>
              <w:jc w:val="right"/>
              <w:rPr>
                <w:sz w:val="16"/>
              </w:rPr>
            </w:pPr>
            <w:r>
              <w:rPr>
                <w:spacing w:val="-2"/>
                <w:sz w:val="16"/>
              </w:rPr>
              <w:t>7.573</w:t>
            </w:r>
          </w:p>
        </w:tc>
        <w:tc>
          <w:tcPr>
            <w:tcW w:w="1451" w:type="dxa"/>
          </w:tcPr>
          <w:p w:rsidR="00F17BE6" w:rsidRDefault="00F17BE6" w:rsidP="00465F34">
            <w:pPr>
              <w:pStyle w:val="TableParagraph"/>
              <w:ind w:left="0" w:right="15"/>
              <w:jc w:val="right"/>
              <w:rPr>
                <w:sz w:val="16"/>
              </w:rPr>
            </w:pPr>
            <w:r>
              <w:rPr>
                <w:spacing w:val="-2"/>
                <w:sz w:val="16"/>
              </w:rPr>
              <w:t>1747293.25</w:t>
            </w:r>
          </w:p>
        </w:tc>
        <w:tc>
          <w:tcPr>
            <w:tcW w:w="1451" w:type="dxa"/>
          </w:tcPr>
          <w:p w:rsidR="00F17BE6" w:rsidRDefault="00F17BE6" w:rsidP="00465F34">
            <w:pPr>
              <w:pStyle w:val="TableParagraph"/>
              <w:ind w:left="0" w:right="16"/>
              <w:jc w:val="right"/>
              <w:rPr>
                <w:sz w:val="16"/>
              </w:rPr>
            </w:pPr>
            <w:r>
              <w:rPr>
                <w:spacing w:val="-2"/>
                <w:sz w:val="16"/>
              </w:rPr>
              <w:t>8410223.07</w:t>
            </w:r>
          </w:p>
        </w:tc>
        <w:tc>
          <w:tcPr>
            <w:tcW w:w="1089" w:type="dxa"/>
          </w:tcPr>
          <w:p w:rsidR="00F17BE6" w:rsidRDefault="00F17BE6" w:rsidP="00465F34">
            <w:pPr>
              <w:pStyle w:val="TableParagraph"/>
              <w:ind w:left="0" w:right="19"/>
              <w:jc w:val="right"/>
              <w:rPr>
                <w:sz w:val="16"/>
              </w:rPr>
            </w:pPr>
            <w:r>
              <w:rPr>
                <w:spacing w:val="-2"/>
                <w:sz w:val="16"/>
              </w:rPr>
              <w:t>11.44</w:t>
            </w:r>
          </w:p>
        </w:tc>
      </w:tr>
      <w:tr w:rsidR="00F17BE6" w:rsidTr="00465F34">
        <w:trPr>
          <w:gridAfter w:val="1"/>
          <w:wAfter w:w="918" w:type="dxa"/>
          <w:trHeight w:val="227"/>
        </w:trPr>
        <w:tc>
          <w:tcPr>
            <w:tcW w:w="725" w:type="dxa"/>
          </w:tcPr>
          <w:p w:rsidR="00F17BE6" w:rsidRDefault="00F17BE6" w:rsidP="00465F34">
            <w:pPr>
              <w:pStyle w:val="TableParagraph"/>
              <w:ind w:left="0" w:right="13"/>
              <w:jc w:val="right"/>
              <w:rPr>
                <w:sz w:val="16"/>
              </w:rPr>
            </w:pPr>
            <w:r>
              <w:rPr>
                <w:spacing w:val="-10"/>
                <w:sz w:val="16"/>
              </w:rPr>
              <w:t>5</w:t>
            </w:r>
          </w:p>
        </w:tc>
        <w:tc>
          <w:tcPr>
            <w:tcW w:w="1088" w:type="dxa"/>
          </w:tcPr>
          <w:p w:rsidR="00F17BE6" w:rsidRDefault="00F17BE6" w:rsidP="00465F34">
            <w:pPr>
              <w:pStyle w:val="TableParagraph"/>
              <w:ind w:left="0" w:right="13"/>
              <w:jc w:val="right"/>
              <w:rPr>
                <w:sz w:val="16"/>
              </w:rPr>
            </w:pPr>
            <w:r>
              <w:rPr>
                <w:spacing w:val="-2"/>
                <w:sz w:val="16"/>
              </w:rPr>
              <w:t>7.919</w:t>
            </w:r>
          </w:p>
        </w:tc>
        <w:tc>
          <w:tcPr>
            <w:tcW w:w="1088" w:type="dxa"/>
          </w:tcPr>
          <w:p w:rsidR="00F17BE6" w:rsidRDefault="00F17BE6" w:rsidP="00465F34">
            <w:pPr>
              <w:pStyle w:val="TableParagraph"/>
              <w:ind w:left="0" w:right="14"/>
              <w:jc w:val="right"/>
              <w:rPr>
                <w:sz w:val="16"/>
              </w:rPr>
            </w:pPr>
            <w:r>
              <w:rPr>
                <w:spacing w:val="-2"/>
                <w:sz w:val="16"/>
              </w:rPr>
              <w:t>8.047</w:t>
            </w:r>
          </w:p>
        </w:tc>
        <w:tc>
          <w:tcPr>
            <w:tcW w:w="1089" w:type="dxa"/>
          </w:tcPr>
          <w:p w:rsidR="00F17BE6" w:rsidRDefault="00F17BE6" w:rsidP="00465F34">
            <w:pPr>
              <w:pStyle w:val="TableParagraph"/>
              <w:ind w:left="0" w:right="15"/>
              <w:jc w:val="right"/>
              <w:rPr>
                <w:sz w:val="16"/>
              </w:rPr>
            </w:pPr>
            <w:r>
              <w:rPr>
                <w:spacing w:val="-2"/>
                <w:sz w:val="16"/>
              </w:rPr>
              <w:t>8.163</w:t>
            </w:r>
          </w:p>
        </w:tc>
        <w:tc>
          <w:tcPr>
            <w:tcW w:w="1451" w:type="dxa"/>
          </w:tcPr>
          <w:p w:rsidR="00F17BE6" w:rsidRDefault="00F17BE6" w:rsidP="00465F34">
            <w:pPr>
              <w:pStyle w:val="TableParagraph"/>
              <w:ind w:left="0" w:right="15"/>
              <w:jc w:val="right"/>
              <w:rPr>
                <w:sz w:val="16"/>
              </w:rPr>
            </w:pPr>
            <w:r>
              <w:rPr>
                <w:spacing w:val="-2"/>
                <w:sz w:val="16"/>
              </w:rPr>
              <w:t>1436706.63</w:t>
            </w:r>
          </w:p>
        </w:tc>
        <w:tc>
          <w:tcPr>
            <w:tcW w:w="1451" w:type="dxa"/>
          </w:tcPr>
          <w:p w:rsidR="00F17BE6" w:rsidRDefault="00F17BE6" w:rsidP="00465F34">
            <w:pPr>
              <w:pStyle w:val="TableParagraph"/>
              <w:ind w:left="0" w:right="16"/>
              <w:jc w:val="right"/>
              <w:rPr>
                <w:sz w:val="16"/>
              </w:rPr>
            </w:pPr>
            <w:r>
              <w:rPr>
                <w:spacing w:val="-2"/>
                <w:sz w:val="16"/>
              </w:rPr>
              <w:t>10090603.46</w:t>
            </w:r>
          </w:p>
        </w:tc>
        <w:tc>
          <w:tcPr>
            <w:tcW w:w="1089" w:type="dxa"/>
          </w:tcPr>
          <w:p w:rsidR="00F17BE6" w:rsidRDefault="00F17BE6" w:rsidP="00465F34">
            <w:pPr>
              <w:pStyle w:val="TableParagraph"/>
              <w:ind w:left="0" w:right="19"/>
              <w:jc w:val="right"/>
              <w:rPr>
                <w:sz w:val="16"/>
              </w:rPr>
            </w:pPr>
            <w:r>
              <w:rPr>
                <w:spacing w:val="-2"/>
                <w:sz w:val="16"/>
              </w:rPr>
              <w:t>13.73</w:t>
            </w:r>
          </w:p>
        </w:tc>
      </w:tr>
      <w:tr w:rsidR="00F17BE6" w:rsidTr="00465F34">
        <w:trPr>
          <w:gridAfter w:val="1"/>
          <w:wAfter w:w="918" w:type="dxa"/>
          <w:trHeight w:val="227"/>
        </w:trPr>
        <w:tc>
          <w:tcPr>
            <w:tcW w:w="725" w:type="dxa"/>
          </w:tcPr>
          <w:p w:rsidR="00F17BE6" w:rsidRDefault="00F17BE6" w:rsidP="00465F34">
            <w:pPr>
              <w:pStyle w:val="TableParagraph"/>
              <w:ind w:left="0" w:right="13"/>
              <w:jc w:val="right"/>
              <w:rPr>
                <w:sz w:val="16"/>
              </w:rPr>
            </w:pPr>
            <w:r>
              <w:rPr>
                <w:spacing w:val="-10"/>
                <w:sz w:val="16"/>
              </w:rPr>
              <w:t>6</w:t>
            </w:r>
          </w:p>
        </w:tc>
        <w:tc>
          <w:tcPr>
            <w:tcW w:w="1088" w:type="dxa"/>
          </w:tcPr>
          <w:p w:rsidR="00F17BE6" w:rsidRDefault="00F17BE6" w:rsidP="00465F34">
            <w:pPr>
              <w:pStyle w:val="TableParagraph"/>
              <w:ind w:left="0" w:right="13"/>
              <w:jc w:val="right"/>
              <w:rPr>
                <w:sz w:val="16"/>
              </w:rPr>
            </w:pPr>
            <w:r>
              <w:rPr>
                <w:spacing w:val="-2"/>
                <w:sz w:val="16"/>
              </w:rPr>
              <w:t>8.793</w:t>
            </w:r>
          </w:p>
        </w:tc>
        <w:tc>
          <w:tcPr>
            <w:tcW w:w="1088" w:type="dxa"/>
          </w:tcPr>
          <w:p w:rsidR="00F17BE6" w:rsidRDefault="00F17BE6" w:rsidP="00465F34">
            <w:pPr>
              <w:pStyle w:val="TableParagraph"/>
              <w:ind w:left="0" w:right="14"/>
              <w:jc w:val="right"/>
              <w:rPr>
                <w:sz w:val="16"/>
              </w:rPr>
            </w:pPr>
            <w:r>
              <w:rPr>
                <w:spacing w:val="-2"/>
                <w:sz w:val="16"/>
              </w:rPr>
              <w:t>8.842</w:t>
            </w:r>
          </w:p>
        </w:tc>
        <w:tc>
          <w:tcPr>
            <w:tcW w:w="1089" w:type="dxa"/>
          </w:tcPr>
          <w:p w:rsidR="00F17BE6" w:rsidRDefault="00F17BE6" w:rsidP="00465F34">
            <w:pPr>
              <w:pStyle w:val="TableParagraph"/>
              <w:ind w:left="0" w:right="15"/>
              <w:jc w:val="right"/>
              <w:rPr>
                <w:sz w:val="16"/>
              </w:rPr>
            </w:pPr>
            <w:r>
              <w:rPr>
                <w:spacing w:val="-2"/>
                <w:sz w:val="16"/>
              </w:rPr>
              <w:t>8.957</w:t>
            </w:r>
          </w:p>
        </w:tc>
        <w:tc>
          <w:tcPr>
            <w:tcW w:w="1451" w:type="dxa"/>
          </w:tcPr>
          <w:p w:rsidR="00F17BE6" w:rsidRDefault="00F17BE6" w:rsidP="00465F34">
            <w:pPr>
              <w:pStyle w:val="TableParagraph"/>
              <w:ind w:left="0" w:right="15"/>
              <w:jc w:val="right"/>
              <w:rPr>
                <w:sz w:val="16"/>
              </w:rPr>
            </w:pPr>
            <w:r>
              <w:rPr>
                <w:spacing w:val="-2"/>
                <w:sz w:val="16"/>
              </w:rPr>
              <w:t>1151442.85</w:t>
            </w:r>
          </w:p>
        </w:tc>
        <w:tc>
          <w:tcPr>
            <w:tcW w:w="1451" w:type="dxa"/>
          </w:tcPr>
          <w:p w:rsidR="00F17BE6" w:rsidRDefault="00F17BE6" w:rsidP="00465F34">
            <w:pPr>
              <w:pStyle w:val="TableParagraph"/>
              <w:ind w:left="0" w:right="16"/>
              <w:jc w:val="right"/>
              <w:rPr>
                <w:sz w:val="16"/>
              </w:rPr>
            </w:pPr>
            <w:r>
              <w:rPr>
                <w:spacing w:val="-2"/>
                <w:sz w:val="16"/>
              </w:rPr>
              <w:t>5642876.65</w:t>
            </w:r>
          </w:p>
        </w:tc>
        <w:tc>
          <w:tcPr>
            <w:tcW w:w="1089" w:type="dxa"/>
          </w:tcPr>
          <w:p w:rsidR="00F17BE6" w:rsidRDefault="00F17BE6" w:rsidP="00465F34">
            <w:pPr>
              <w:pStyle w:val="TableParagraph"/>
              <w:ind w:left="0" w:right="19"/>
              <w:jc w:val="right"/>
              <w:rPr>
                <w:sz w:val="16"/>
              </w:rPr>
            </w:pPr>
            <w:r>
              <w:rPr>
                <w:spacing w:val="-4"/>
                <w:sz w:val="16"/>
              </w:rPr>
              <w:t>7.68</w:t>
            </w:r>
          </w:p>
        </w:tc>
      </w:tr>
      <w:tr w:rsidR="00F17BE6" w:rsidTr="00465F34">
        <w:trPr>
          <w:gridAfter w:val="1"/>
          <w:wAfter w:w="918" w:type="dxa"/>
          <w:trHeight w:val="227"/>
        </w:trPr>
        <w:tc>
          <w:tcPr>
            <w:tcW w:w="725" w:type="dxa"/>
          </w:tcPr>
          <w:p w:rsidR="00F17BE6" w:rsidRDefault="00F17BE6" w:rsidP="00465F34">
            <w:pPr>
              <w:pStyle w:val="TableParagraph"/>
              <w:ind w:left="0" w:right="13"/>
              <w:jc w:val="right"/>
              <w:rPr>
                <w:sz w:val="16"/>
              </w:rPr>
            </w:pPr>
            <w:r>
              <w:rPr>
                <w:spacing w:val="-10"/>
                <w:sz w:val="16"/>
              </w:rPr>
              <w:t>7</w:t>
            </w:r>
          </w:p>
        </w:tc>
        <w:tc>
          <w:tcPr>
            <w:tcW w:w="1088" w:type="dxa"/>
          </w:tcPr>
          <w:p w:rsidR="00F17BE6" w:rsidRDefault="00F17BE6" w:rsidP="00465F34">
            <w:pPr>
              <w:pStyle w:val="TableParagraph"/>
              <w:ind w:left="0" w:right="13"/>
              <w:jc w:val="right"/>
              <w:rPr>
                <w:sz w:val="16"/>
              </w:rPr>
            </w:pPr>
            <w:r>
              <w:rPr>
                <w:spacing w:val="-2"/>
                <w:sz w:val="16"/>
              </w:rPr>
              <w:t>9.841</w:t>
            </w:r>
          </w:p>
        </w:tc>
        <w:tc>
          <w:tcPr>
            <w:tcW w:w="1088" w:type="dxa"/>
          </w:tcPr>
          <w:p w:rsidR="00F17BE6" w:rsidRDefault="00F17BE6" w:rsidP="00465F34">
            <w:pPr>
              <w:pStyle w:val="TableParagraph"/>
              <w:ind w:left="0" w:right="14"/>
              <w:jc w:val="right"/>
              <w:rPr>
                <w:sz w:val="16"/>
              </w:rPr>
            </w:pPr>
            <w:r>
              <w:rPr>
                <w:spacing w:val="-2"/>
                <w:sz w:val="16"/>
              </w:rPr>
              <w:t>9.944</w:t>
            </w:r>
          </w:p>
        </w:tc>
        <w:tc>
          <w:tcPr>
            <w:tcW w:w="1089" w:type="dxa"/>
          </w:tcPr>
          <w:p w:rsidR="00F17BE6" w:rsidRDefault="00F17BE6" w:rsidP="00465F34">
            <w:pPr>
              <w:pStyle w:val="TableParagraph"/>
              <w:ind w:left="0" w:right="15"/>
              <w:jc w:val="right"/>
              <w:rPr>
                <w:sz w:val="16"/>
              </w:rPr>
            </w:pPr>
            <w:r>
              <w:rPr>
                <w:spacing w:val="-4"/>
                <w:sz w:val="16"/>
              </w:rPr>
              <w:t>9.97</w:t>
            </w:r>
          </w:p>
        </w:tc>
        <w:tc>
          <w:tcPr>
            <w:tcW w:w="1451" w:type="dxa"/>
          </w:tcPr>
          <w:p w:rsidR="00F17BE6" w:rsidRDefault="00F17BE6" w:rsidP="00465F34">
            <w:pPr>
              <w:pStyle w:val="TableParagraph"/>
              <w:ind w:left="0" w:right="18"/>
              <w:jc w:val="right"/>
              <w:rPr>
                <w:sz w:val="16"/>
              </w:rPr>
            </w:pPr>
            <w:r>
              <w:rPr>
                <w:spacing w:val="-2"/>
                <w:sz w:val="16"/>
              </w:rPr>
              <w:t>704473.29</w:t>
            </w:r>
          </w:p>
        </w:tc>
        <w:tc>
          <w:tcPr>
            <w:tcW w:w="1451" w:type="dxa"/>
          </w:tcPr>
          <w:p w:rsidR="00F17BE6" w:rsidRDefault="00F17BE6" w:rsidP="00465F34">
            <w:pPr>
              <w:pStyle w:val="TableParagraph"/>
              <w:ind w:left="0" w:right="16"/>
              <w:jc w:val="right"/>
              <w:rPr>
                <w:sz w:val="16"/>
              </w:rPr>
            </w:pPr>
            <w:r>
              <w:rPr>
                <w:spacing w:val="-2"/>
                <w:sz w:val="16"/>
              </w:rPr>
              <w:t>3356093.76</w:t>
            </w:r>
          </w:p>
        </w:tc>
        <w:tc>
          <w:tcPr>
            <w:tcW w:w="1089" w:type="dxa"/>
          </w:tcPr>
          <w:p w:rsidR="00F17BE6" w:rsidRDefault="00F17BE6" w:rsidP="00465F34">
            <w:pPr>
              <w:pStyle w:val="TableParagraph"/>
              <w:ind w:left="0" w:right="19"/>
              <w:jc w:val="right"/>
              <w:rPr>
                <w:sz w:val="16"/>
              </w:rPr>
            </w:pPr>
            <w:r>
              <w:rPr>
                <w:spacing w:val="-4"/>
                <w:sz w:val="16"/>
              </w:rPr>
              <w:t>4.57</w:t>
            </w:r>
          </w:p>
        </w:tc>
      </w:tr>
      <w:tr w:rsidR="00F17BE6" w:rsidTr="00465F34">
        <w:trPr>
          <w:gridAfter w:val="1"/>
          <w:wAfter w:w="918" w:type="dxa"/>
          <w:trHeight w:val="227"/>
        </w:trPr>
        <w:tc>
          <w:tcPr>
            <w:tcW w:w="725" w:type="dxa"/>
          </w:tcPr>
          <w:p w:rsidR="00F17BE6" w:rsidRDefault="00F17BE6" w:rsidP="00465F34">
            <w:pPr>
              <w:pStyle w:val="TableParagraph"/>
              <w:ind w:left="0" w:right="13"/>
              <w:jc w:val="right"/>
              <w:rPr>
                <w:sz w:val="16"/>
              </w:rPr>
            </w:pPr>
            <w:r>
              <w:rPr>
                <w:spacing w:val="-10"/>
                <w:sz w:val="16"/>
              </w:rPr>
              <w:t>8</w:t>
            </w:r>
          </w:p>
        </w:tc>
        <w:tc>
          <w:tcPr>
            <w:tcW w:w="1088" w:type="dxa"/>
          </w:tcPr>
          <w:p w:rsidR="00F17BE6" w:rsidRDefault="00F17BE6" w:rsidP="00465F34">
            <w:pPr>
              <w:pStyle w:val="TableParagraph"/>
              <w:ind w:left="0" w:right="13"/>
              <w:jc w:val="right"/>
              <w:rPr>
                <w:sz w:val="16"/>
              </w:rPr>
            </w:pPr>
            <w:r>
              <w:rPr>
                <w:spacing w:val="-4"/>
                <w:sz w:val="16"/>
              </w:rPr>
              <w:t>9.97</w:t>
            </w:r>
          </w:p>
        </w:tc>
        <w:tc>
          <w:tcPr>
            <w:tcW w:w="1088" w:type="dxa"/>
          </w:tcPr>
          <w:p w:rsidR="00F17BE6" w:rsidRDefault="00F17BE6" w:rsidP="00465F34">
            <w:pPr>
              <w:pStyle w:val="TableParagraph"/>
              <w:ind w:left="0" w:right="14"/>
              <w:jc w:val="right"/>
              <w:rPr>
                <w:sz w:val="16"/>
              </w:rPr>
            </w:pPr>
            <w:r>
              <w:rPr>
                <w:spacing w:val="-2"/>
                <w:sz w:val="16"/>
              </w:rPr>
              <w:t>9.995</w:t>
            </w:r>
          </w:p>
        </w:tc>
        <w:tc>
          <w:tcPr>
            <w:tcW w:w="1089" w:type="dxa"/>
          </w:tcPr>
          <w:p w:rsidR="00F17BE6" w:rsidRDefault="00F17BE6" w:rsidP="00465F34">
            <w:pPr>
              <w:pStyle w:val="TableParagraph"/>
              <w:ind w:left="0" w:right="16"/>
              <w:jc w:val="right"/>
              <w:rPr>
                <w:sz w:val="16"/>
              </w:rPr>
            </w:pPr>
            <w:r>
              <w:rPr>
                <w:spacing w:val="-2"/>
                <w:sz w:val="16"/>
              </w:rPr>
              <w:t>10.111</w:t>
            </w:r>
          </w:p>
        </w:tc>
        <w:tc>
          <w:tcPr>
            <w:tcW w:w="1451" w:type="dxa"/>
          </w:tcPr>
          <w:p w:rsidR="00F17BE6" w:rsidRDefault="00F17BE6" w:rsidP="00465F34">
            <w:pPr>
              <w:pStyle w:val="TableParagraph"/>
              <w:ind w:left="0" w:right="18"/>
              <w:jc w:val="right"/>
              <w:rPr>
                <w:sz w:val="16"/>
              </w:rPr>
            </w:pPr>
            <w:r>
              <w:rPr>
                <w:spacing w:val="-2"/>
                <w:sz w:val="16"/>
              </w:rPr>
              <w:t>778976.67</w:t>
            </w:r>
          </w:p>
        </w:tc>
        <w:tc>
          <w:tcPr>
            <w:tcW w:w="1451" w:type="dxa"/>
          </w:tcPr>
          <w:p w:rsidR="00F17BE6" w:rsidRDefault="00F17BE6" w:rsidP="00465F34">
            <w:pPr>
              <w:pStyle w:val="TableParagraph"/>
              <w:ind w:left="0" w:right="16"/>
              <w:jc w:val="right"/>
              <w:rPr>
                <w:sz w:val="16"/>
              </w:rPr>
            </w:pPr>
            <w:r>
              <w:rPr>
                <w:spacing w:val="-2"/>
                <w:sz w:val="16"/>
              </w:rPr>
              <w:t>4397568.62</w:t>
            </w:r>
          </w:p>
        </w:tc>
        <w:tc>
          <w:tcPr>
            <w:tcW w:w="1089" w:type="dxa"/>
          </w:tcPr>
          <w:p w:rsidR="00F17BE6" w:rsidRDefault="00F17BE6" w:rsidP="00465F34">
            <w:pPr>
              <w:pStyle w:val="TableParagraph"/>
              <w:ind w:left="0" w:right="19"/>
              <w:jc w:val="right"/>
              <w:rPr>
                <w:sz w:val="16"/>
              </w:rPr>
            </w:pPr>
            <w:r>
              <w:rPr>
                <w:spacing w:val="-4"/>
                <w:sz w:val="16"/>
              </w:rPr>
              <w:t>5.98</w:t>
            </w:r>
          </w:p>
        </w:tc>
      </w:tr>
      <w:tr w:rsidR="00F17BE6" w:rsidTr="00465F34">
        <w:trPr>
          <w:gridAfter w:val="1"/>
          <w:wAfter w:w="918" w:type="dxa"/>
          <w:trHeight w:val="227"/>
        </w:trPr>
        <w:tc>
          <w:tcPr>
            <w:tcW w:w="725" w:type="dxa"/>
          </w:tcPr>
          <w:p w:rsidR="00F17BE6" w:rsidRDefault="00F17BE6" w:rsidP="00465F34">
            <w:pPr>
              <w:pStyle w:val="TableParagraph"/>
              <w:ind w:left="0" w:right="13"/>
              <w:jc w:val="right"/>
              <w:rPr>
                <w:sz w:val="16"/>
              </w:rPr>
            </w:pPr>
            <w:r>
              <w:rPr>
                <w:spacing w:val="-10"/>
                <w:sz w:val="16"/>
              </w:rPr>
              <w:t>9</w:t>
            </w:r>
          </w:p>
        </w:tc>
        <w:tc>
          <w:tcPr>
            <w:tcW w:w="1088" w:type="dxa"/>
          </w:tcPr>
          <w:p w:rsidR="00F17BE6" w:rsidRDefault="00F17BE6" w:rsidP="00465F34">
            <w:pPr>
              <w:pStyle w:val="TableParagraph"/>
              <w:ind w:left="0" w:right="14"/>
              <w:jc w:val="right"/>
              <w:rPr>
                <w:sz w:val="16"/>
              </w:rPr>
            </w:pPr>
            <w:r>
              <w:rPr>
                <w:spacing w:val="-2"/>
                <w:sz w:val="16"/>
              </w:rPr>
              <w:t>10.867</w:t>
            </w:r>
          </w:p>
        </w:tc>
        <w:tc>
          <w:tcPr>
            <w:tcW w:w="1088" w:type="dxa"/>
          </w:tcPr>
          <w:p w:rsidR="00F17BE6" w:rsidRDefault="00F17BE6" w:rsidP="00465F34">
            <w:pPr>
              <w:pStyle w:val="TableParagraph"/>
              <w:ind w:left="0" w:right="14"/>
              <w:jc w:val="right"/>
              <w:rPr>
                <w:sz w:val="16"/>
              </w:rPr>
            </w:pPr>
            <w:r>
              <w:rPr>
                <w:spacing w:val="-2"/>
                <w:sz w:val="16"/>
              </w:rPr>
              <w:t>11.162</w:t>
            </w:r>
          </w:p>
        </w:tc>
        <w:tc>
          <w:tcPr>
            <w:tcW w:w="1089" w:type="dxa"/>
          </w:tcPr>
          <w:p w:rsidR="00F17BE6" w:rsidRDefault="00F17BE6" w:rsidP="00465F34">
            <w:pPr>
              <w:pStyle w:val="TableParagraph"/>
              <w:ind w:left="0" w:right="16"/>
              <w:jc w:val="right"/>
              <w:rPr>
                <w:sz w:val="16"/>
              </w:rPr>
            </w:pPr>
            <w:r>
              <w:rPr>
                <w:spacing w:val="-2"/>
                <w:sz w:val="16"/>
              </w:rPr>
              <w:t>11.636</w:t>
            </w:r>
          </w:p>
        </w:tc>
        <w:tc>
          <w:tcPr>
            <w:tcW w:w="1451" w:type="dxa"/>
          </w:tcPr>
          <w:p w:rsidR="00F17BE6" w:rsidRDefault="00F17BE6" w:rsidP="00465F34">
            <w:pPr>
              <w:pStyle w:val="TableParagraph"/>
              <w:ind w:left="0" w:right="15"/>
              <w:jc w:val="right"/>
              <w:rPr>
                <w:sz w:val="16"/>
              </w:rPr>
            </w:pPr>
            <w:r>
              <w:rPr>
                <w:spacing w:val="-2"/>
                <w:sz w:val="16"/>
              </w:rPr>
              <w:t>3228379.32</w:t>
            </w:r>
          </w:p>
        </w:tc>
        <w:tc>
          <w:tcPr>
            <w:tcW w:w="1451" w:type="dxa"/>
          </w:tcPr>
          <w:p w:rsidR="00F17BE6" w:rsidRDefault="00F17BE6" w:rsidP="00465F34">
            <w:pPr>
              <w:pStyle w:val="TableParagraph"/>
              <w:ind w:left="0" w:right="16"/>
              <w:jc w:val="right"/>
              <w:rPr>
                <w:sz w:val="16"/>
              </w:rPr>
            </w:pPr>
            <w:r>
              <w:rPr>
                <w:spacing w:val="-2"/>
                <w:sz w:val="16"/>
              </w:rPr>
              <w:t>73498064.52</w:t>
            </w:r>
          </w:p>
        </w:tc>
        <w:tc>
          <w:tcPr>
            <w:tcW w:w="1089" w:type="dxa"/>
          </w:tcPr>
          <w:p w:rsidR="00F17BE6" w:rsidRDefault="00F17BE6" w:rsidP="00465F34">
            <w:pPr>
              <w:pStyle w:val="TableParagraph"/>
              <w:ind w:left="0" w:right="18"/>
              <w:jc w:val="right"/>
              <w:rPr>
                <w:sz w:val="16"/>
              </w:rPr>
            </w:pPr>
            <w:r>
              <w:rPr>
                <w:spacing w:val="-5"/>
                <w:sz w:val="16"/>
              </w:rPr>
              <w:t>100</w:t>
            </w:r>
          </w:p>
        </w:tc>
      </w:tr>
      <w:tr w:rsidR="00F17BE6" w:rsidTr="00465F34">
        <w:trPr>
          <w:gridAfter w:val="1"/>
          <w:wAfter w:w="918" w:type="dxa"/>
          <w:trHeight w:val="227"/>
        </w:trPr>
        <w:tc>
          <w:tcPr>
            <w:tcW w:w="725" w:type="dxa"/>
          </w:tcPr>
          <w:p w:rsidR="00F17BE6" w:rsidRDefault="00F17BE6" w:rsidP="00465F34">
            <w:pPr>
              <w:pStyle w:val="TableParagraph"/>
              <w:ind w:left="0" w:right="12"/>
              <w:jc w:val="right"/>
              <w:rPr>
                <w:sz w:val="16"/>
              </w:rPr>
            </w:pPr>
            <w:r>
              <w:rPr>
                <w:spacing w:val="-5"/>
                <w:sz w:val="16"/>
              </w:rPr>
              <w:t>10</w:t>
            </w:r>
          </w:p>
        </w:tc>
        <w:tc>
          <w:tcPr>
            <w:tcW w:w="1088" w:type="dxa"/>
          </w:tcPr>
          <w:p w:rsidR="00F17BE6" w:rsidRDefault="00F17BE6" w:rsidP="00465F34">
            <w:pPr>
              <w:pStyle w:val="TableParagraph"/>
              <w:ind w:left="0" w:right="14"/>
              <w:jc w:val="right"/>
              <w:rPr>
                <w:sz w:val="16"/>
              </w:rPr>
            </w:pPr>
            <w:r>
              <w:rPr>
                <w:spacing w:val="-2"/>
                <w:sz w:val="16"/>
              </w:rPr>
              <w:t>11.815</w:t>
            </w:r>
          </w:p>
        </w:tc>
        <w:tc>
          <w:tcPr>
            <w:tcW w:w="1088" w:type="dxa"/>
          </w:tcPr>
          <w:p w:rsidR="00F17BE6" w:rsidRDefault="00F17BE6" w:rsidP="00465F34">
            <w:pPr>
              <w:pStyle w:val="TableParagraph"/>
              <w:ind w:left="0" w:right="14"/>
              <w:jc w:val="right"/>
              <w:rPr>
                <w:sz w:val="16"/>
              </w:rPr>
            </w:pPr>
            <w:r>
              <w:rPr>
                <w:spacing w:val="-2"/>
                <w:sz w:val="16"/>
              </w:rPr>
              <w:t>11.879</w:t>
            </w:r>
          </w:p>
        </w:tc>
        <w:tc>
          <w:tcPr>
            <w:tcW w:w="1089" w:type="dxa"/>
          </w:tcPr>
          <w:p w:rsidR="00F17BE6" w:rsidRDefault="00F17BE6" w:rsidP="00465F34">
            <w:pPr>
              <w:pStyle w:val="TableParagraph"/>
              <w:ind w:left="0" w:right="16"/>
              <w:jc w:val="right"/>
              <w:rPr>
                <w:sz w:val="16"/>
              </w:rPr>
            </w:pPr>
            <w:r>
              <w:rPr>
                <w:spacing w:val="-2"/>
                <w:sz w:val="16"/>
              </w:rPr>
              <w:t>12.123</w:t>
            </w:r>
          </w:p>
        </w:tc>
        <w:tc>
          <w:tcPr>
            <w:tcW w:w="1451" w:type="dxa"/>
          </w:tcPr>
          <w:p w:rsidR="00F17BE6" w:rsidRDefault="00F17BE6" w:rsidP="00465F34">
            <w:pPr>
              <w:pStyle w:val="TableParagraph"/>
              <w:ind w:left="0" w:right="18"/>
              <w:jc w:val="right"/>
              <w:rPr>
                <w:sz w:val="16"/>
              </w:rPr>
            </w:pPr>
            <w:r>
              <w:rPr>
                <w:spacing w:val="-2"/>
                <w:sz w:val="16"/>
              </w:rPr>
              <w:t>613680.52</w:t>
            </w:r>
          </w:p>
        </w:tc>
        <w:tc>
          <w:tcPr>
            <w:tcW w:w="1451" w:type="dxa"/>
          </w:tcPr>
          <w:p w:rsidR="00F17BE6" w:rsidRDefault="00F17BE6" w:rsidP="00465F34">
            <w:pPr>
              <w:pStyle w:val="TableParagraph"/>
              <w:ind w:left="0" w:right="16"/>
              <w:jc w:val="right"/>
              <w:rPr>
                <w:sz w:val="16"/>
              </w:rPr>
            </w:pPr>
            <w:r>
              <w:rPr>
                <w:spacing w:val="-2"/>
                <w:sz w:val="16"/>
              </w:rPr>
              <w:t>5041304.99</w:t>
            </w:r>
          </w:p>
        </w:tc>
        <w:tc>
          <w:tcPr>
            <w:tcW w:w="1089" w:type="dxa"/>
          </w:tcPr>
          <w:p w:rsidR="00F17BE6" w:rsidRDefault="00F17BE6" w:rsidP="00465F34">
            <w:pPr>
              <w:pStyle w:val="TableParagraph"/>
              <w:ind w:left="0" w:right="19"/>
              <w:jc w:val="right"/>
              <w:rPr>
                <w:sz w:val="16"/>
              </w:rPr>
            </w:pPr>
            <w:r>
              <w:rPr>
                <w:spacing w:val="-4"/>
                <w:sz w:val="16"/>
              </w:rPr>
              <w:t>6.86</w:t>
            </w:r>
          </w:p>
        </w:tc>
      </w:tr>
    </w:tbl>
    <w:p w:rsidR="00F17BE6" w:rsidRPr="00A65EC4" w:rsidRDefault="00F17BE6" w:rsidP="00A65EC4"/>
    <w:bookmarkEnd w:id="122"/>
    <w:p w:rsidR="00FF5CE4" w:rsidRDefault="002D75D4" w:rsidP="002D75D4">
      <w:pPr>
        <w:tabs>
          <w:tab w:val="left" w:pos="3868"/>
        </w:tabs>
        <w:rPr>
          <w:rFonts w:eastAsiaTheme="minorEastAsia"/>
          <w:szCs w:val="24"/>
        </w:rPr>
      </w:pPr>
      <w:r>
        <w:rPr>
          <w:b/>
          <w:noProof/>
          <w:sz w:val="20"/>
        </w:rPr>
        <mc:AlternateContent>
          <mc:Choice Requires="wpg">
            <w:drawing>
              <wp:inline distT="0" distB="0" distL="0" distR="0" wp14:anchorId="529D544F" wp14:editId="78B84744">
                <wp:extent cx="4710224" cy="1658679"/>
                <wp:effectExtent l="0" t="0" r="14605" b="0"/>
                <wp:docPr id="2057" name="Group 20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710224" cy="1658679"/>
                          <a:chOff x="0" y="0"/>
                          <a:chExt cx="5434965" cy="1807845"/>
                        </a:xfrm>
                      </wpg:grpSpPr>
                      <pic:pic xmlns:pic="http://schemas.openxmlformats.org/drawingml/2006/picture">
                        <pic:nvPicPr>
                          <pic:cNvPr id="2058" name="Image 70"/>
                          <pic:cNvPicPr/>
                        </pic:nvPicPr>
                        <pic:blipFill>
                          <a:blip r:embed="rId130" cstate="print"/>
                          <a:stretch>
                            <a:fillRect/>
                          </a:stretch>
                        </pic:blipFill>
                        <pic:spPr>
                          <a:xfrm>
                            <a:off x="0" y="83665"/>
                            <a:ext cx="318340" cy="1499575"/>
                          </a:xfrm>
                          <a:prstGeom prst="rect">
                            <a:avLst/>
                          </a:prstGeom>
                        </pic:spPr>
                      </pic:pic>
                      <pic:pic xmlns:pic="http://schemas.openxmlformats.org/drawingml/2006/picture">
                        <pic:nvPicPr>
                          <pic:cNvPr id="2059" name="Image 71"/>
                          <pic:cNvPicPr/>
                        </pic:nvPicPr>
                        <pic:blipFill>
                          <a:blip r:embed="rId131" cstate="print"/>
                          <a:stretch>
                            <a:fillRect/>
                          </a:stretch>
                        </pic:blipFill>
                        <pic:spPr>
                          <a:xfrm>
                            <a:off x="2038679" y="1710570"/>
                            <a:ext cx="1676223" cy="96705"/>
                          </a:xfrm>
                          <a:prstGeom prst="rect">
                            <a:avLst/>
                          </a:prstGeom>
                        </pic:spPr>
                      </pic:pic>
                      <wps:wsp>
                        <wps:cNvPr id="2060" name="Graphic 72"/>
                        <wps:cNvSpPr/>
                        <wps:spPr>
                          <a:xfrm>
                            <a:off x="325158" y="1565615"/>
                            <a:ext cx="5099050" cy="27940"/>
                          </a:xfrm>
                          <a:custGeom>
                            <a:avLst/>
                            <a:gdLst/>
                            <a:ahLst/>
                            <a:cxnLst/>
                            <a:rect l="l" t="t" r="r" b="b"/>
                            <a:pathLst>
                              <a:path w="5099050" h="27940">
                                <a:moveTo>
                                  <a:pt x="0" y="0"/>
                                </a:moveTo>
                                <a:lnTo>
                                  <a:pt x="5098454" y="0"/>
                                </a:lnTo>
                              </a:path>
                              <a:path w="5099050" h="27940">
                                <a:moveTo>
                                  <a:pt x="368472" y="0"/>
                                </a:moveTo>
                                <a:lnTo>
                                  <a:pt x="368472" y="27770"/>
                                </a:lnTo>
                              </a:path>
                            </a:pathLst>
                          </a:custGeom>
                          <a:ln w="1349">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061" name="Image 73"/>
                          <pic:cNvPicPr/>
                        </pic:nvPicPr>
                        <pic:blipFill>
                          <a:blip r:embed="rId132" cstate="print"/>
                          <a:stretch>
                            <a:fillRect/>
                          </a:stretch>
                        </pic:blipFill>
                        <pic:spPr>
                          <a:xfrm>
                            <a:off x="634364" y="1613372"/>
                            <a:ext cx="116357" cy="76314"/>
                          </a:xfrm>
                          <a:prstGeom prst="rect">
                            <a:avLst/>
                          </a:prstGeom>
                        </pic:spPr>
                      </pic:pic>
                      <wps:wsp>
                        <wps:cNvPr id="2062" name="Graphic 74"/>
                        <wps:cNvSpPr/>
                        <wps:spPr>
                          <a:xfrm>
                            <a:off x="1114741"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063" name="Image 75"/>
                          <pic:cNvPicPr/>
                        </pic:nvPicPr>
                        <pic:blipFill>
                          <a:blip r:embed="rId133" cstate="print"/>
                          <a:stretch>
                            <a:fillRect/>
                          </a:stretch>
                        </pic:blipFill>
                        <pic:spPr>
                          <a:xfrm>
                            <a:off x="1031221" y="1613372"/>
                            <a:ext cx="172655" cy="76314"/>
                          </a:xfrm>
                          <a:prstGeom prst="rect">
                            <a:avLst/>
                          </a:prstGeom>
                        </pic:spPr>
                      </pic:pic>
                      <wps:wsp>
                        <wps:cNvPr id="2064" name="Graphic 76"/>
                        <wps:cNvSpPr/>
                        <wps:spPr>
                          <a:xfrm>
                            <a:off x="1535852"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065" name="Image 77"/>
                          <pic:cNvPicPr/>
                        </pic:nvPicPr>
                        <pic:blipFill>
                          <a:blip r:embed="rId134" cstate="print"/>
                          <a:stretch>
                            <a:fillRect/>
                          </a:stretch>
                        </pic:blipFill>
                        <pic:spPr>
                          <a:xfrm>
                            <a:off x="1452332" y="1613372"/>
                            <a:ext cx="172655" cy="76314"/>
                          </a:xfrm>
                          <a:prstGeom prst="rect">
                            <a:avLst/>
                          </a:prstGeom>
                        </pic:spPr>
                      </pic:pic>
                      <wps:wsp>
                        <wps:cNvPr id="2066" name="Graphic 78"/>
                        <wps:cNvSpPr/>
                        <wps:spPr>
                          <a:xfrm>
                            <a:off x="1956964"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067" name="Image 79"/>
                          <pic:cNvPicPr/>
                        </pic:nvPicPr>
                        <pic:blipFill>
                          <a:blip r:embed="rId135" cstate="print"/>
                          <a:stretch>
                            <a:fillRect/>
                          </a:stretch>
                        </pic:blipFill>
                        <pic:spPr>
                          <a:xfrm>
                            <a:off x="1864520" y="1613372"/>
                            <a:ext cx="181579" cy="76314"/>
                          </a:xfrm>
                          <a:prstGeom prst="rect">
                            <a:avLst/>
                          </a:prstGeom>
                        </pic:spPr>
                      </pic:pic>
                      <wps:wsp>
                        <wps:cNvPr id="2068" name="Graphic 80"/>
                        <wps:cNvSpPr/>
                        <wps:spPr>
                          <a:xfrm>
                            <a:off x="2370555"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069" name="Image 81"/>
                          <pic:cNvPicPr/>
                        </pic:nvPicPr>
                        <pic:blipFill>
                          <a:blip r:embed="rId136" cstate="print"/>
                          <a:stretch>
                            <a:fillRect/>
                          </a:stretch>
                        </pic:blipFill>
                        <pic:spPr>
                          <a:xfrm>
                            <a:off x="2278111" y="1613372"/>
                            <a:ext cx="181579" cy="76314"/>
                          </a:xfrm>
                          <a:prstGeom prst="rect">
                            <a:avLst/>
                          </a:prstGeom>
                        </pic:spPr>
                      </pic:pic>
                      <wps:wsp>
                        <wps:cNvPr id="2070" name="Graphic 82"/>
                        <wps:cNvSpPr/>
                        <wps:spPr>
                          <a:xfrm>
                            <a:off x="2791666"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071" name="Image 83"/>
                          <pic:cNvPicPr/>
                        </pic:nvPicPr>
                        <pic:blipFill>
                          <a:blip r:embed="rId137" cstate="print"/>
                          <a:stretch>
                            <a:fillRect/>
                          </a:stretch>
                        </pic:blipFill>
                        <pic:spPr>
                          <a:xfrm>
                            <a:off x="2700626" y="1613372"/>
                            <a:ext cx="180175" cy="76314"/>
                          </a:xfrm>
                          <a:prstGeom prst="rect">
                            <a:avLst/>
                          </a:prstGeom>
                        </pic:spPr>
                      </pic:pic>
                      <wps:wsp>
                        <wps:cNvPr id="2072" name="Graphic 84"/>
                        <wps:cNvSpPr/>
                        <wps:spPr>
                          <a:xfrm>
                            <a:off x="3212778"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073" name="Image 85"/>
                          <pic:cNvPicPr/>
                        </pic:nvPicPr>
                        <pic:blipFill>
                          <a:blip r:embed="rId138" cstate="print"/>
                          <a:stretch>
                            <a:fillRect/>
                          </a:stretch>
                        </pic:blipFill>
                        <pic:spPr>
                          <a:xfrm>
                            <a:off x="3121737" y="1613372"/>
                            <a:ext cx="180175" cy="76314"/>
                          </a:xfrm>
                          <a:prstGeom prst="rect">
                            <a:avLst/>
                          </a:prstGeom>
                        </pic:spPr>
                      </pic:pic>
                      <wps:wsp>
                        <wps:cNvPr id="2074" name="Graphic 86"/>
                        <wps:cNvSpPr/>
                        <wps:spPr>
                          <a:xfrm>
                            <a:off x="3626369"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075" name="Image 87"/>
                          <pic:cNvPicPr/>
                        </pic:nvPicPr>
                        <pic:blipFill>
                          <a:blip r:embed="rId139" cstate="print"/>
                          <a:stretch>
                            <a:fillRect/>
                          </a:stretch>
                        </pic:blipFill>
                        <pic:spPr>
                          <a:xfrm>
                            <a:off x="3532120" y="1613372"/>
                            <a:ext cx="183383" cy="76314"/>
                          </a:xfrm>
                          <a:prstGeom prst="rect">
                            <a:avLst/>
                          </a:prstGeom>
                        </pic:spPr>
                      </pic:pic>
                      <wps:wsp>
                        <wps:cNvPr id="2076" name="Graphic 88"/>
                        <wps:cNvSpPr/>
                        <wps:spPr>
                          <a:xfrm>
                            <a:off x="4047480"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077" name="Image 89"/>
                          <pic:cNvPicPr/>
                        </pic:nvPicPr>
                        <pic:blipFill>
                          <a:blip r:embed="rId140" cstate="print"/>
                          <a:stretch>
                            <a:fillRect/>
                          </a:stretch>
                        </pic:blipFill>
                        <pic:spPr>
                          <a:xfrm>
                            <a:off x="3953231" y="1613372"/>
                            <a:ext cx="183383" cy="76314"/>
                          </a:xfrm>
                          <a:prstGeom prst="rect">
                            <a:avLst/>
                          </a:prstGeom>
                        </pic:spPr>
                      </pic:pic>
                      <wps:wsp>
                        <wps:cNvPr id="2078" name="Graphic 90"/>
                        <wps:cNvSpPr/>
                        <wps:spPr>
                          <a:xfrm>
                            <a:off x="4468591"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079" name="Image 91"/>
                          <pic:cNvPicPr/>
                        </pic:nvPicPr>
                        <pic:blipFill>
                          <a:blip r:embed="rId141" cstate="print"/>
                          <a:stretch>
                            <a:fillRect/>
                          </a:stretch>
                        </pic:blipFill>
                        <pic:spPr>
                          <a:xfrm>
                            <a:off x="4377351" y="1613372"/>
                            <a:ext cx="180375" cy="76314"/>
                          </a:xfrm>
                          <a:prstGeom prst="rect">
                            <a:avLst/>
                          </a:prstGeom>
                        </pic:spPr>
                      </pic:pic>
                      <wps:wsp>
                        <wps:cNvPr id="2080" name="Graphic 92"/>
                        <wps:cNvSpPr/>
                        <wps:spPr>
                          <a:xfrm>
                            <a:off x="4882183"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081" name="Image 93"/>
                          <pic:cNvPicPr/>
                        </pic:nvPicPr>
                        <pic:blipFill>
                          <a:blip r:embed="rId142" cstate="print"/>
                          <a:stretch>
                            <a:fillRect/>
                          </a:stretch>
                        </pic:blipFill>
                        <pic:spPr>
                          <a:xfrm>
                            <a:off x="4790942" y="1613372"/>
                            <a:ext cx="180375" cy="76314"/>
                          </a:xfrm>
                          <a:prstGeom prst="rect">
                            <a:avLst/>
                          </a:prstGeom>
                        </pic:spPr>
                      </pic:pic>
                      <wps:wsp>
                        <wps:cNvPr id="2082" name="Graphic 94"/>
                        <wps:cNvSpPr/>
                        <wps:spPr>
                          <a:xfrm>
                            <a:off x="5303294" y="1565616"/>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083" name="Image 95"/>
                          <pic:cNvPicPr/>
                        </pic:nvPicPr>
                        <pic:blipFill>
                          <a:blip r:embed="rId143" cstate="print"/>
                          <a:stretch>
                            <a:fillRect/>
                          </a:stretch>
                        </pic:blipFill>
                        <pic:spPr>
                          <a:xfrm>
                            <a:off x="5212469" y="1613372"/>
                            <a:ext cx="179960" cy="76314"/>
                          </a:xfrm>
                          <a:prstGeom prst="rect">
                            <a:avLst/>
                          </a:prstGeom>
                        </pic:spPr>
                      </pic:pic>
                      <pic:pic xmlns:pic="http://schemas.openxmlformats.org/drawingml/2006/picture">
                        <pic:nvPicPr>
                          <pic:cNvPr id="2084" name="Image 96"/>
                          <pic:cNvPicPr/>
                        </pic:nvPicPr>
                        <pic:blipFill>
                          <a:blip r:embed="rId144" cstate="print"/>
                          <a:stretch>
                            <a:fillRect/>
                          </a:stretch>
                        </pic:blipFill>
                        <pic:spPr>
                          <a:xfrm>
                            <a:off x="349913" y="59411"/>
                            <a:ext cx="2274712" cy="96643"/>
                          </a:xfrm>
                          <a:prstGeom prst="rect">
                            <a:avLst/>
                          </a:prstGeom>
                        </pic:spPr>
                      </pic:pic>
                      <wps:wsp>
                        <wps:cNvPr id="2085" name="Graphic 97"/>
                        <wps:cNvSpPr/>
                        <wps:spPr>
                          <a:xfrm>
                            <a:off x="325158" y="204839"/>
                            <a:ext cx="5099050" cy="1347470"/>
                          </a:xfrm>
                          <a:custGeom>
                            <a:avLst/>
                            <a:gdLst/>
                            <a:ahLst/>
                            <a:cxnLst/>
                            <a:rect l="l" t="t" r="r" b="b"/>
                            <a:pathLst>
                              <a:path w="5099050" h="1347470">
                                <a:moveTo>
                                  <a:pt x="368472" y="0"/>
                                </a:moveTo>
                                <a:lnTo>
                                  <a:pt x="368472" y="1346890"/>
                                </a:lnTo>
                              </a:path>
                              <a:path w="5099050" h="1347470">
                                <a:moveTo>
                                  <a:pt x="789583" y="0"/>
                                </a:moveTo>
                                <a:lnTo>
                                  <a:pt x="789583" y="1346891"/>
                                </a:lnTo>
                              </a:path>
                              <a:path w="5099050" h="1347470">
                                <a:moveTo>
                                  <a:pt x="1210694" y="0"/>
                                </a:moveTo>
                                <a:lnTo>
                                  <a:pt x="1210694" y="1346891"/>
                                </a:lnTo>
                              </a:path>
                              <a:path w="5099050" h="1347470">
                                <a:moveTo>
                                  <a:pt x="1631806" y="0"/>
                                </a:moveTo>
                                <a:lnTo>
                                  <a:pt x="1631806" y="1346891"/>
                                </a:lnTo>
                              </a:path>
                              <a:path w="5099050" h="1347470">
                                <a:moveTo>
                                  <a:pt x="2045397" y="0"/>
                                </a:moveTo>
                                <a:lnTo>
                                  <a:pt x="2045397" y="1346891"/>
                                </a:lnTo>
                              </a:path>
                              <a:path w="5099050" h="1347470">
                                <a:moveTo>
                                  <a:pt x="2466508" y="0"/>
                                </a:moveTo>
                                <a:lnTo>
                                  <a:pt x="2466508" y="1346891"/>
                                </a:lnTo>
                              </a:path>
                              <a:path w="5099050" h="1347470">
                                <a:moveTo>
                                  <a:pt x="2887620" y="0"/>
                                </a:moveTo>
                                <a:lnTo>
                                  <a:pt x="2887620" y="1346891"/>
                                </a:lnTo>
                              </a:path>
                              <a:path w="5099050" h="1347470">
                                <a:moveTo>
                                  <a:pt x="3301211" y="0"/>
                                </a:moveTo>
                                <a:lnTo>
                                  <a:pt x="3301211" y="1346891"/>
                                </a:lnTo>
                              </a:path>
                              <a:path w="5099050" h="1347470">
                                <a:moveTo>
                                  <a:pt x="3722322" y="0"/>
                                </a:moveTo>
                                <a:lnTo>
                                  <a:pt x="3722322" y="1346891"/>
                                </a:lnTo>
                              </a:path>
                              <a:path w="5099050" h="1347470">
                                <a:moveTo>
                                  <a:pt x="4143433" y="0"/>
                                </a:moveTo>
                                <a:lnTo>
                                  <a:pt x="4143433" y="1346891"/>
                                </a:lnTo>
                              </a:path>
                              <a:path w="5099050" h="1347470">
                                <a:moveTo>
                                  <a:pt x="4557025" y="0"/>
                                </a:moveTo>
                                <a:lnTo>
                                  <a:pt x="4557025" y="1346891"/>
                                </a:lnTo>
                              </a:path>
                              <a:path w="5099050" h="1347470">
                                <a:moveTo>
                                  <a:pt x="4978136" y="0"/>
                                </a:moveTo>
                                <a:lnTo>
                                  <a:pt x="4978136" y="1346891"/>
                                </a:lnTo>
                              </a:path>
                              <a:path w="5099050" h="1347470">
                                <a:moveTo>
                                  <a:pt x="0" y="1346890"/>
                                </a:moveTo>
                                <a:lnTo>
                                  <a:pt x="5098454" y="1346891"/>
                                </a:lnTo>
                              </a:path>
                              <a:path w="5099050" h="1347470">
                                <a:moveTo>
                                  <a:pt x="0" y="1166379"/>
                                </a:moveTo>
                                <a:lnTo>
                                  <a:pt x="5098454" y="1166380"/>
                                </a:lnTo>
                              </a:path>
                              <a:path w="5099050" h="1347470">
                                <a:moveTo>
                                  <a:pt x="0" y="978925"/>
                                </a:moveTo>
                                <a:lnTo>
                                  <a:pt x="5098454" y="978926"/>
                                </a:lnTo>
                              </a:path>
                              <a:path w="5099050" h="1347470">
                                <a:moveTo>
                                  <a:pt x="0" y="798414"/>
                                </a:moveTo>
                                <a:lnTo>
                                  <a:pt x="5098454" y="798415"/>
                                </a:lnTo>
                              </a:path>
                              <a:path w="5099050" h="1347470">
                                <a:moveTo>
                                  <a:pt x="0" y="610960"/>
                                </a:moveTo>
                                <a:lnTo>
                                  <a:pt x="5098454" y="610961"/>
                                </a:lnTo>
                              </a:path>
                              <a:path w="5099050" h="1347470">
                                <a:moveTo>
                                  <a:pt x="0" y="430449"/>
                                </a:moveTo>
                                <a:lnTo>
                                  <a:pt x="5098454" y="430450"/>
                                </a:lnTo>
                              </a:path>
                              <a:path w="5099050" h="1347470">
                                <a:moveTo>
                                  <a:pt x="0" y="242995"/>
                                </a:moveTo>
                                <a:lnTo>
                                  <a:pt x="5098454" y="242996"/>
                                </a:lnTo>
                              </a:path>
                              <a:path w="5099050" h="1347470">
                                <a:moveTo>
                                  <a:pt x="0" y="62484"/>
                                </a:moveTo>
                                <a:lnTo>
                                  <a:pt x="5098454" y="62485"/>
                                </a:lnTo>
                              </a:path>
                            </a:pathLst>
                          </a:custGeom>
                          <a:ln w="1349">
                            <a:solidFill>
                              <a:srgbClr val="DCDCDC"/>
                            </a:solidFill>
                            <a:prstDash val="solid"/>
                          </a:ln>
                        </wps:spPr>
                        <wps:bodyPr wrap="square" lIns="0" tIns="0" rIns="0" bIns="0" rtlCol="0">
                          <a:prstTxWarp prst="textNoShape">
                            <a:avLst/>
                          </a:prstTxWarp>
                          <a:noAutofit/>
                        </wps:bodyPr>
                      </wps:wsp>
                      <pic:pic xmlns:pic="http://schemas.openxmlformats.org/drawingml/2006/picture">
                        <pic:nvPicPr>
                          <pic:cNvPr id="2086" name="Image 98"/>
                          <pic:cNvPicPr/>
                        </pic:nvPicPr>
                        <pic:blipFill>
                          <a:blip r:embed="rId145" cstate="print"/>
                          <a:stretch>
                            <a:fillRect/>
                          </a:stretch>
                        </pic:blipFill>
                        <pic:spPr>
                          <a:xfrm>
                            <a:off x="445846" y="1402377"/>
                            <a:ext cx="68320" cy="150000"/>
                          </a:xfrm>
                          <a:prstGeom prst="rect">
                            <a:avLst/>
                          </a:prstGeom>
                        </pic:spPr>
                      </pic:pic>
                      <wps:wsp>
                        <wps:cNvPr id="2087" name="Graphic 99"/>
                        <wps:cNvSpPr/>
                        <wps:spPr>
                          <a:xfrm>
                            <a:off x="521756" y="1198011"/>
                            <a:ext cx="17145" cy="354330"/>
                          </a:xfrm>
                          <a:custGeom>
                            <a:avLst/>
                            <a:gdLst/>
                            <a:ahLst/>
                            <a:cxnLst/>
                            <a:rect l="l" t="t" r="r" b="b"/>
                            <a:pathLst>
                              <a:path w="17145" h="354330">
                                <a:moveTo>
                                  <a:pt x="0" y="353718"/>
                                </a:moveTo>
                                <a:lnTo>
                                  <a:pt x="0" y="53921"/>
                                </a:lnTo>
                              </a:path>
                              <a:path w="17145" h="354330">
                                <a:moveTo>
                                  <a:pt x="8963" y="353718"/>
                                </a:moveTo>
                                <a:lnTo>
                                  <a:pt x="8963" y="307905"/>
                                </a:lnTo>
                              </a:path>
                              <a:path w="17145" h="354330">
                                <a:moveTo>
                                  <a:pt x="16834" y="353718"/>
                                </a:moveTo>
                                <a:lnTo>
                                  <a:pt x="16834" y="0"/>
                                </a:lnTo>
                              </a:path>
                            </a:pathLst>
                          </a:custGeom>
                          <a:ln w="1349">
                            <a:solidFill>
                              <a:srgbClr val="0000CD"/>
                            </a:solidFill>
                            <a:prstDash val="solid"/>
                          </a:ln>
                        </wps:spPr>
                        <wps:bodyPr wrap="square" lIns="0" tIns="0" rIns="0" bIns="0" rtlCol="0">
                          <a:prstTxWarp prst="textNoShape">
                            <a:avLst/>
                          </a:prstTxWarp>
                          <a:noAutofit/>
                        </wps:bodyPr>
                      </wps:wsp>
                      <pic:pic xmlns:pic="http://schemas.openxmlformats.org/drawingml/2006/picture">
                        <pic:nvPicPr>
                          <pic:cNvPr id="2088" name="Image 100"/>
                          <pic:cNvPicPr/>
                        </pic:nvPicPr>
                        <pic:blipFill>
                          <a:blip r:embed="rId146" cstate="print"/>
                          <a:stretch>
                            <a:fillRect/>
                          </a:stretch>
                        </pic:blipFill>
                        <pic:spPr>
                          <a:xfrm>
                            <a:off x="546261" y="1368330"/>
                            <a:ext cx="85415" cy="183399"/>
                          </a:xfrm>
                          <a:prstGeom prst="rect">
                            <a:avLst/>
                          </a:prstGeom>
                        </pic:spPr>
                      </pic:pic>
                      <wps:wsp>
                        <wps:cNvPr id="2089" name="Graphic 101"/>
                        <wps:cNvSpPr/>
                        <wps:spPr>
                          <a:xfrm>
                            <a:off x="638926" y="391089"/>
                            <a:ext cx="997585" cy="1160780"/>
                          </a:xfrm>
                          <a:custGeom>
                            <a:avLst/>
                            <a:gdLst/>
                            <a:ahLst/>
                            <a:cxnLst/>
                            <a:rect l="l" t="t" r="r" b="b"/>
                            <a:pathLst>
                              <a:path w="997585" h="1160780">
                                <a:moveTo>
                                  <a:pt x="0" y="1160640"/>
                                </a:moveTo>
                                <a:lnTo>
                                  <a:pt x="0" y="0"/>
                                </a:lnTo>
                              </a:path>
                              <a:path w="997585" h="1160780">
                                <a:moveTo>
                                  <a:pt x="8041" y="1160640"/>
                                </a:moveTo>
                                <a:lnTo>
                                  <a:pt x="8041" y="539284"/>
                                </a:lnTo>
                              </a:path>
                              <a:path w="997585" h="1160780">
                                <a:moveTo>
                                  <a:pt x="16664" y="1160640"/>
                                </a:moveTo>
                                <a:lnTo>
                                  <a:pt x="16663" y="918542"/>
                                </a:lnTo>
                              </a:path>
                              <a:path w="997585" h="1160780">
                                <a:moveTo>
                                  <a:pt x="24875" y="1160640"/>
                                </a:moveTo>
                                <a:lnTo>
                                  <a:pt x="24875" y="1132999"/>
                                </a:lnTo>
                              </a:path>
                              <a:path w="997585" h="1160780">
                                <a:moveTo>
                                  <a:pt x="33418" y="1160640"/>
                                </a:moveTo>
                                <a:lnTo>
                                  <a:pt x="33418" y="1147393"/>
                                </a:lnTo>
                              </a:path>
                              <a:path w="997585" h="1160780">
                                <a:moveTo>
                                  <a:pt x="41288" y="1160640"/>
                                </a:moveTo>
                                <a:lnTo>
                                  <a:pt x="41288" y="1155595"/>
                                </a:lnTo>
                              </a:path>
                              <a:path w="997585" h="1160780">
                                <a:moveTo>
                                  <a:pt x="50082" y="1160640"/>
                                </a:moveTo>
                                <a:lnTo>
                                  <a:pt x="50082" y="1156696"/>
                                </a:lnTo>
                              </a:path>
                              <a:path w="997585" h="1160780">
                                <a:moveTo>
                                  <a:pt x="58213" y="1160640"/>
                                </a:moveTo>
                                <a:lnTo>
                                  <a:pt x="58213" y="1131980"/>
                                </a:lnTo>
                              </a:path>
                              <a:path w="997585" h="1160780">
                                <a:moveTo>
                                  <a:pt x="66756" y="1160640"/>
                                </a:moveTo>
                                <a:lnTo>
                                  <a:pt x="66756" y="1147717"/>
                                </a:lnTo>
                              </a:path>
                              <a:path w="997585" h="1160780">
                                <a:moveTo>
                                  <a:pt x="75038" y="1160640"/>
                                </a:moveTo>
                                <a:lnTo>
                                  <a:pt x="75038" y="1145301"/>
                                </a:lnTo>
                              </a:path>
                              <a:path w="997585" h="1160780">
                                <a:moveTo>
                                  <a:pt x="83670" y="1160640"/>
                                </a:moveTo>
                                <a:lnTo>
                                  <a:pt x="83670" y="1128611"/>
                                </a:lnTo>
                              </a:path>
                              <a:path w="997585" h="1160780">
                                <a:moveTo>
                                  <a:pt x="92042" y="1160640"/>
                                </a:moveTo>
                                <a:lnTo>
                                  <a:pt x="92042" y="1101229"/>
                                </a:lnTo>
                              </a:path>
                              <a:path w="997585" h="1160780">
                                <a:moveTo>
                                  <a:pt x="100415" y="1160640"/>
                                </a:moveTo>
                                <a:lnTo>
                                  <a:pt x="100415" y="1000013"/>
                                </a:lnTo>
                              </a:path>
                              <a:path w="997585" h="1160780">
                                <a:moveTo>
                                  <a:pt x="108877" y="1160640"/>
                                </a:moveTo>
                                <a:lnTo>
                                  <a:pt x="108877" y="1102182"/>
                                </a:lnTo>
                              </a:path>
                              <a:path w="997585" h="1160780">
                                <a:moveTo>
                                  <a:pt x="117249" y="1160640"/>
                                </a:moveTo>
                                <a:lnTo>
                                  <a:pt x="117249" y="1057665"/>
                                </a:lnTo>
                              </a:path>
                              <a:path w="997585" h="1160780">
                                <a:moveTo>
                                  <a:pt x="125541" y="1160640"/>
                                </a:moveTo>
                                <a:lnTo>
                                  <a:pt x="125541" y="1113577"/>
                                </a:lnTo>
                              </a:path>
                              <a:path w="997585" h="1160780">
                                <a:moveTo>
                                  <a:pt x="133923" y="1160640"/>
                                </a:moveTo>
                                <a:lnTo>
                                  <a:pt x="133923" y="1131518"/>
                                </a:lnTo>
                              </a:path>
                              <a:path w="997585" h="1160780">
                                <a:moveTo>
                                  <a:pt x="142125" y="1160640"/>
                                </a:moveTo>
                                <a:lnTo>
                                  <a:pt x="142125" y="1073199"/>
                                </a:lnTo>
                              </a:path>
                              <a:path w="997585" h="1160780">
                                <a:moveTo>
                                  <a:pt x="150507" y="1160640"/>
                                </a:moveTo>
                                <a:lnTo>
                                  <a:pt x="150507" y="1132934"/>
                                </a:lnTo>
                              </a:path>
                              <a:path w="997585" h="1160780">
                                <a:moveTo>
                                  <a:pt x="158708" y="1160640"/>
                                </a:moveTo>
                                <a:lnTo>
                                  <a:pt x="158708" y="1157335"/>
                                </a:lnTo>
                              </a:path>
                              <a:path w="997585" h="1160780">
                                <a:moveTo>
                                  <a:pt x="167171" y="1160640"/>
                                </a:moveTo>
                                <a:lnTo>
                                  <a:pt x="167171" y="1156465"/>
                                </a:lnTo>
                              </a:path>
                              <a:path w="997585" h="1160780">
                                <a:moveTo>
                                  <a:pt x="175122" y="1160640"/>
                                </a:moveTo>
                                <a:lnTo>
                                  <a:pt x="175122" y="1153012"/>
                                </a:lnTo>
                              </a:path>
                              <a:path w="997585" h="1160780">
                                <a:moveTo>
                                  <a:pt x="184085" y="1160640"/>
                                </a:moveTo>
                                <a:lnTo>
                                  <a:pt x="184085" y="1150633"/>
                                </a:lnTo>
                              </a:path>
                              <a:path w="997585" h="1160780">
                                <a:moveTo>
                                  <a:pt x="192628" y="1160640"/>
                                </a:moveTo>
                                <a:lnTo>
                                  <a:pt x="192628" y="1151800"/>
                                </a:lnTo>
                              </a:path>
                              <a:path w="997585" h="1160780">
                                <a:moveTo>
                                  <a:pt x="201000" y="1160640"/>
                                </a:moveTo>
                                <a:lnTo>
                                  <a:pt x="201000" y="1120057"/>
                                </a:lnTo>
                              </a:path>
                              <a:path w="997585" h="1160780">
                                <a:moveTo>
                                  <a:pt x="209462" y="1160640"/>
                                </a:moveTo>
                                <a:lnTo>
                                  <a:pt x="209462" y="1140599"/>
                                </a:lnTo>
                              </a:path>
                              <a:path w="997585" h="1160780">
                                <a:moveTo>
                                  <a:pt x="217834" y="1160640"/>
                                </a:moveTo>
                                <a:lnTo>
                                  <a:pt x="217834" y="1119150"/>
                                </a:lnTo>
                              </a:path>
                              <a:path w="997585" h="1160780">
                                <a:moveTo>
                                  <a:pt x="226297" y="1160640"/>
                                </a:moveTo>
                                <a:lnTo>
                                  <a:pt x="226297" y="1136405"/>
                                </a:lnTo>
                              </a:path>
                              <a:path w="997585" h="1160780">
                                <a:moveTo>
                                  <a:pt x="234669" y="1160640"/>
                                </a:moveTo>
                                <a:lnTo>
                                  <a:pt x="234669" y="1136507"/>
                                </a:lnTo>
                              </a:path>
                              <a:path w="997585" h="1160780">
                                <a:moveTo>
                                  <a:pt x="242800" y="1160640"/>
                                </a:moveTo>
                                <a:lnTo>
                                  <a:pt x="242800" y="1142644"/>
                                </a:lnTo>
                              </a:path>
                              <a:path w="997585" h="1160780">
                                <a:moveTo>
                                  <a:pt x="251122" y="1160640"/>
                                </a:moveTo>
                                <a:lnTo>
                                  <a:pt x="251122" y="1119372"/>
                                </a:lnTo>
                              </a:path>
                              <a:path w="997585" h="1160780">
                                <a:moveTo>
                                  <a:pt x="259444" y="1160640"/>
                                </a:moveTo>
                                <a:lnTo>
                                  <a:pt x="259444" y="1123510"/>
                                </a:lnTo>
                              </a:path>
                              <a:path w="997585" h="1160780">
                                <a:moveTo>
                                  <a:pt x="267866" y="1160640"/>
                                </a:moveTo>
                                <a:lnTo>
                                  <a:pt x="267866" y="1149559"/>
                                </a:lnTo>
                              </a:path>
                              <a:path w="997585" h="1160780">
                                <a:moveTo>
                                  <a:pt x="276589" y="1160640"/>
                                </a:moveTo>
                                <a:lnTo>
                                  <a:pt x="276589" y="1158122"/>
                                </a:lnTo>
                              </a:path>
                              <a:path w="997585" h="1160780">
                                <a:moveTo>
                                  <a:pt x="284510" y="1160640"/>
                                </a:moveTo>
                                <a:lnTo>
                                  <a:pt x="284510" y="1144042"/>
                                </a:lnTo>
                              </a:path>
                              <a:path w="997585" h="1160780">
                                <a:moveTo>
                                  <a:pt x="293133" y="1160640"/>
                                </a:moveTo>
                                <a:lnTo>
                                  <a:pt x="293133" y="1146107"/>
                                </a:lnTo>
                              </a:path>
                              <a:path w="997585" h="1160780">
                                <a:moveTo>
                                  <a:pt x="301555" y="1160640"/>
                                </a:moveTo>
                                <a:lnTo>
                                  <a:pt x="301555" y="1135230"/>
                                </a:lnTo>
                              </a:path>
                              <a:path w="997585" h="1160780">
                                <a:moveTo>
                                  <a:pt x="310078" y="1160640"/>
                                </a:moveTo>
                                <a:lnTo>
                                  <a:pt x="310078" y="1150652"/>
                                </a:lnTo>
                              </a:path>
                              <a:path w="997585" h="1160780">
                                <a:moveTo>
                                  <a:pt x="318299" y="1160640"/>
                                </a:moveTo>
                                <a:lnTo>
                                  <a:pt x="318299" y="1124260"/>
                                </a:lnTo>
                              </a:path>
                              <a:path w="997585" h="1160780">
                                <a:moveTo>
                                  <a:pt x="326722" y="1160640"/>
                                </a:moveTo>
                                <a:lnTo>
                                  <a:pt x="326722" y="1130546"/>
                                </a:lnTo>
                              </a:path>
                              <a:path w="997585" h="1160780">
                                <a:moveTo>
                                  <a:pt x="335344" y="1160640"/>
                                </a:moveTo>
                                <a:lnTo>
                                  <a:pt x="335344" y="1131249"/>
                                </a:lnTo>
                              </a:path>
                              <a:path w="997585" h="1160780">
                                <a:moveTo>
                                  <a:pt x="343165" y="1160640"/>
                                </a:moveTo>
                                <a:lnTo>
                                  <a:pt x="343165" y="1080151"/>
                                </a:lnTo>
                              </a:path>
                              <a:path w="997585" h="1160780">
                                <a:moveTo>
                                  <a:pt x="351888" y="1160640"/>
                                </a:moveTo>
                                <a:lnTo>
                                  <a:pt x="351888" y="1140821"/>
                                </a:lnTo>
                              </a:path>
                              <a:path w="997585" h="1160780">
                                <a:moveTo>
                                  <a:pt x="360010" y="1160640"/>
                                </a:moveTo>
                                <a:lnTo>
                                  <a:pt x="360010" y="1149245"/>
                                </a:lnTo>
                              </a:path>
                              <a:path w="997585" h="1160780">
                                <a:moveTo>
                                  <a:pt x="368231" y="1160640"/>
                                </a:moveTo>
                                <a:lnTo>
                                  <a:pt x="368231" y="1152818"/>
                                </a:lnTo>
                              </a:path>
                              <a:path w="997585" h="1160780">
                                <a:moveTo>
                                  <a:pt x="376653" y="1160640"/>
                                </a:moveTo>
                                <a:lnTo>
                                  <a:pt x="376653" y="1154308"/>
                                </a:lnTo>
                              </a:path>
                              <a:path w="997585" h="1160780">
                                <a:moveTo>
                                  <a:pt x="384875" y="1160640"/>
                                </a:moveTo>
                                <a:lnTo>
                                  <a:pt x="384875" y="1157576"/>
                                </a:lnTo>
                              </a:path>
                              <a:path w="997585" h="1160780">
                                <a:moveTo>
                                  <a:pt x="393999" y="1160640"/>
                                </a:moveTo>
                                <a:lnTo>
                                  <a:pt x="393999" y="1158455"/>
                                </a:lnTo>
                              </a:path>
                              <a:path w="997585" h="1160780">
                                <a:moveTo>
                                  <a:pt x="401920" y="1160640"/>
                                </a:moveTo>
                                <a:lnTo>
                                  <a:pt x="401920" y="1137035"/>
                                </a:lnTo>
                              </a:path>
                              <a:path w="997585" h="1160780">
                                <a:moveTo>
                                  <a:pt x="410342" y="1160640"/>
                                </a:moveTo>
                                <a:lnTo>
                                  <a:pt x="410342" y="1152864"/>
                                </a:lnTo>
                              </a:path>
                              <a:path w="997585" h="1160780">
                                <a:moveTo>
                                  <a:pt x="418865" y="1160640"/>
                                </a:moveTo>
                                <a:lnTo>
                                  <a:pt x="418865" y="1148402"/>
                                </a:lnTo>
                              </a:path>
                              <a:path w="997585" h="1160780">
                                <a:moveTo>
                                  <a:pt x="427187" y="1160640"/>
                                </a:moveTo>
                                <a:lnTo>
                                  <a:pt x="427187" y="1149994"/>
                                </a:lnTo>
                              </a:path>
                              <a:path w="997585" h="1160780">
                                <a:moveTo>
                                  <a:pt x="435810" y="1160640"/>
                                </a:moveTo>
                                <a:lnTo>
                                  <a:pt x="435810" y="1139071"/>
                                </a:lnTo>
                              </a:path>
                              <a:path w="997585" h="1160780">
                                <a:moveTo>
                                  <a:pt x="444031" y="1160640"/>
                                </a:moveTo>
                                <a:lnTo>
                                  <a:pt x="444031" y="1141145"/>
                                </a:lnTo>
                              </a:path>
                              <a:path w="997585" h="1160780">
                                <a:moveTo>
                                  <a:pt x="452554" y="1160640"/>
                                </a:moveTo>
                                <a:lnTo>
                                  <a:pt x="452554" y="1139682"/>
                                </a:lnTo>
                              </a:path>
                              <a:path w="997585" h="1160780">
                                <a:moveTo>
                                  <a:pt x="460775" y="1160640"/>
                                </a:moveTo>
                                <a:lnTo>
                                  <a:pt x="460775" y="1140950"/>
                                </a:lnTo>
                              </a:path>
                              <a:path w="997585" h="1160780">
                                <a:moveTo>
                                  <a:pt x="469198" y="1160640"/>
                                </a:moveTo>
                                <a:lnTo>
                                  <a:pt x="469198" y="1155188"/>
                                </a:lnTo>
                              </a:path>
                              <a:path w="997585" h="1160780">
                                <a:moveTo>
                                  <a:pt x="477319" y="1160640"/>
                                </a:moveTo>
                                <a:lnTo>
                                  <a:pt x="477319" y="1154558"/>
                                </a:lnTo>
                              </a:path>
                              <a:path w="997585" h="1160780">
                                <a:moveTo>
                                  <a:pt x="486443" y="1160640"/>
                                </a:moveTo>
                                <a:lnTo>
                                  <a:pt x="486443" y="1160159"/>
                                </a:lnTo>
                              </a:path>
                              <a:path w="997585" h="1160780">
                                <a:moveTo>
                                  <a:pt x="493863" y="1160640"/>
                                </a:moveTo>
                                <a:lnTo>
                                  <a:pt x="493863" y="1056545"/>
                                </a:lnTo>
                              </a:path>
                              <a:path w="997585" h="1160780">
                                <a:moveTo>
                                  <a:pt x="502285" y="1160640"/>
                                </a:moveTo>
                                <a:lnTo>
                                  <a:pt x="502285" y="1152420"/>
                                </a:lnTo>
                              </a:path>
                              <a:path w="997585" h="1160780">
                                <a:moveTo>
                                  <a:pt x="510707" y="1160640"/>
                                </a:moveTo>
                                <a:lnTo>
                                  <a:pt x="510707" y="1157280"/>
                                </a:lnTo>
                              </a:path>
                              <a:path w="997585" h="1160780">
                                <a:moveTo>
                                  <a:pt x="519230" y="1160640"/>
                                </a:moveTo>
                                <a:lnTo>
                                  <a:pt x="519230" y="1152179"/>
                                </a:lnTo>
                              </a:path>
                              <a:path w="997585" h="1160780">
                                <a:moveTo>
                                  <a:pt x="527752" y="1160640"/>
                                </a:moveTo>
                                <a:lnTo>
                                  <a:pt x="527752" y="1157382"/>
                                </a:lnTo>
                              </a:path>
                              <a:path w="997585" h="1160780">
                                <a:moveTo>
                                  <a:pt x="536074" y="1160640"/>
                                </a:moveTo>
                                <a:lnTo>
                                  <a:pt x="536074" y="1153197"/>
                                </a:lnTo>
                              </a:path>
                              <a:path w="997585" h="1160780">
                                <a:moveTo>
                                  <a:pt x="544597" y="1160640"/>
                                </a:moveTo>
                                <a:lnTo>
                                  <a:pt x="544597" y="1155623"/>
                                </a:lnTo>
                              </a:path>
                              <a:path w="997585" h="1160780">
                                <a:moveTo>
                                  <a:pt x="553019" y="1160640"/>
                                </a:moveTo>
                                <a:lnTo>
                                  <a:pt x="553019" y="1150633"/>
                                </a:lnTo>
                              </a:path>
                              <a:path w="997585" h="1160780">
                                <a:moveTo>
                                  <a:pt x="561441" y="1160640"/>
                                </a:moveTo>
                                <a:lnTo>
                                  <a:pt x="561441" y="1152957"/>
                                </a:lnTo>
                              </a:path>
                              <a:path w="997585" h="1160780">
                                <a:moveTo>
                                  <a:pt x="569763" y="1160640"/>
                                </a:moveTo>
                                <a:lnTo>
                                  <a:pt x="569763" y="1149948"/>
                                </a:lnTo>
                              </a:path>
                              <a:path w="997585" h="1160780">
                                <a:moveTo>
                                  <a:pt x="578185" y="1160640"/>
                                </a:moveTo>
                                <a:lnTo>
                                  <a:pt x="578185" y="1154734"/>
                                </a:lnTo>
                              </a:path>
                              <a:path w="997585" h="1160780">
                                <a:moveTo>
                                  <a:pt x="586307" y="1160640"/>
                                </a:moveTo>
                                <a:lnTo>
                                  <a:pt x="586307" y="1156076"/>
                                </a:lnTo>
                              </a:path>
                              <a:path w="997585" h="1160780">
                                <a:moveTo>
                                  <a:pt x="594829" y="1160640"/>
                                </a:moveTo>
                                <a:lnTo>
                                  <a:pt x="594829" y="1158927"/>
                                </a:lnTo>
                              </a:path>
                              <a:path w="997585" h="1160780">
                                <a:moveTo>
                                  <a:pt x="602951" y="1160640"/>
                                </a:moveTo>
                                <a:lnTo>
                                  <a:pt x="602951" y="1153512"/>
                                </a:lnTo>
                              </a:path>
                              <a:path w="997585" h="1160780">
                                <a:moveTo>
                                  <a:pt x="611273" y="1160640"/>
                                </a:moveTo>
                                <a:lnTo>
                                  <a:pt x="611273" y="1157928"/>
                                </a:lnTo>
                              </a:path>
                              <a:path w="997585" h="1160780">
                                <a:moveTo>
                                  <a:pt x="619795" y="1160640"/>
                                </a:moveTo>
                                <a:lnTo>
                                  <a:pt x="619795" y="1155104"/>
                                </a:lnTo>
                              </a:path>
                              <a:path w="997585" h="1160780">
                                <a:moveTo>
                                  <a:pt x="628217" y="1160640"/>
                                </a:moveTo>
                                <a:lnTo>
                                  <a:pt x="628217" y="1158317"/>
                                </a:lnTo>
                              </a:path>
                              <a:path w="997585" h="1160780">
                                <a:moveTo>
                                  <a:pt x="636539" y="1160640"/>
                                </a:moveTo>
                                <a:lnTo>
                                  <a:pt x="636539" y="1154558"/>
                                </a:lnTo>
                              </a:path>
                              <a:path w="997585" h="1160780">
                                <a:moveTo>
                                  <a:pt x="644961" y="1160640"/>
                                </a:moveTo>
                                <a:lnTo>
                                  <a:pt x="644961" y="1157613"/>
                                </a:lnTo>
                              </a:path>
                              <a:path w="997585" h="1160780">
                                <a:moveTo>
                                  <a:pt x="653384" y="1160640"/>
                                </a:moveTo>
                                <a:lnTo>
                                  <a:pt x="653384" y="1153716"/>
                                </a:lnTo>
                              </a:path>
                              <a:path w="997585" h="1160780">
                                <a:moveTo>
                                  <a:pt x="661906" y="1160640"/>
                                </a:moveTo>
                                <a:lnTo>
                                  <a:pt x="661906" y="1157132"/>
                                </a:lnTo>
                              </a:path>
                              <a:path w="997585" h="1160780">
                                <a:moveTo>
                                  <a:pt x="670328" y="1160640"/>
                                </a:moveTo>
                                <a:lnTo>
                                  <a:pt x="670328" y="1155086"/>
                                </a:lnTo>
                              </a:path>
                              <a:path w="997585" h="1160780">
                                <a:moveTo>
                                  <a:pt x="678851" y="1160640"/>
                                </a:moveTo>
                                <a:lnTo>
                                  <a:pt x="678851" y="1156197"/>
                                </a:lnTo>
                              </a:path>
                              <a:path w="997585" h="1160780">
                                <a:moveTo>
                                  <a:pt x="687073" y="1160640"/>
                                </a:moveTo>
                                <a:lnTo>
                                  <a:pt x="687073" y="1156224"/>
                                </a:lnTo>
                              </a:path>
                              <a:path w="997585" h="1160780">
                                <a:moveTo>
                                  <a:pt x="695395" y="1160640"/>
                                </a:moveTo>
                                <a:lnTo>
                                  <a:pt x="695395" y="1157576"/>
                                </a:lnTo>
                              </a:path>
                              <a:path w="997585" h="1160780">
                                <a:moveTo>
                                  <a:pt x="703616" y="1160640"/>
                                </a:moveTo>
                                <a:lnTo>
                                  <a:pt x="703616" y="1157659"/>
                                </a:lnTo>
                              </a:path>
                              <a:path w="997585" h="1160780">
                                <a:moveTo>
                                  <a:pt x="711938" y="1160640"/>
                                </a:moveTo>
                                <a:lnTo>
                                  <a:pt x="711938" y="1156669"/>
                                </a:lnTo>
                              </a:path>
                              <a:path w="997585" h="1160780">
                                <a:moveTo>
                                  <a:pt x="720360" y="1160640"/>
                                </a:moveTo>
                                <a:lnTo>
                                  <a:pt x="720360" y="1153447"/>
                                </a:lnTo>
                              </a:path>
                              <a:path w="997585" h="1160780">
                                <a:moveTo>
                                  <a:pt x="728682" y="1160640"/>
                                </a:moveTo>
                                <a:lnTo>
                                  <a:pt x="728682" y="1158409"/>
                                </a:lnTo>
                              </a:path>
                              <a:path w="997585" h="1160780">
                                <a:moveTo>
                                  <a:pt x="737004" y="1160640"/>
                                </a:moveTo>
                                <a:lnTo>
                                  <a:pt x="737004" y="1155743"/>
                                </a:lnTo>
                              </a:path>
                              <a:path w="997585" h="1160780">
                                <a:moveTo>
                                  <a:pt x="745828" y="1160640"/>
                                </a:moveTo>
                                <a:lnTo>
                                  <a:pt x="745828" y="1158659"/>
                                </a:lnTo>
                              </a:path>
                              <a:path w="997585" h="1160780">
                                <a:moveTo>
                                  <a:pt x="753648" y="1160640"/>
                                </a:moveTo>
                                <a:lnTo>
                                  <a:pt x="753648" y="1152050"/>
                                </a:lnTo>
                              </a:path>
                              <a:path w="997585" h="1160780">
                                <a:moveTo>
                                  <a:pt x="762371" y="1160640"/>
                                </a:moveTo>
                                <a:lnTo>
                                  <a:pt x="762371" y="1157520"/>
                                </a:lnTo>
                              </a:path>
                              <a:path w="997585" h="1160780">
                                <a:moveTo>
                                  <a:pt x="770693" y="1160640"/>
                                </a:moveTo>
                                <a:lnTo>
                                  <a:pt x="770693" y="1151837"/>
                                </a:lnTo>
                              </a:path>
                              <a:path w="997585" h="1160780">
                                <a:moveTo>
                                  <a:pt x="779216" y="1160640"/>
                                </a:moveTo>
                                <a:lnTo>
                                  <a:pt x="779216" y="1157493"/>
                                </a:lnTo>
                              </a:path>
                              <a:path w="997585" h="1160780">
                                <a:moveTo>
                                  <a:pt x="787638" y="1160640"/>
                                </a:moveTo>
                                <a:lnTo>
                                  <a:pt x="787638" y="1156900"/>
                                </a:lnTo>
                              </a:path>
                              <a:path w="997585" h="1160780">
                                <a:moveTo>
                                  <a:pt x="796160" y="1160640"/>
                                </a:moveTo>
                                <a:lnTo>
                                  <a:pt x="796160" y="1157789"/>
                                </a:lnTo>
                              </a:path>
                              <a:path w="997585" h="1160780">
                                <a:moveTo>
                                  <a:pt x="804282" y="1160640"/>
                                </a:moveTo>
                                <a:lnTo>
                                  <a:pt x="804282" y="1158307"/>
                                </a:lnTo>
                              </a:path>
                              <a:path w="997585" h="1160780">
                                <a:moveTo>
                                  <a:pt x="813105" y="1160640"/>
                                </a:moveTo>
                                <a:lnTo>
                                  <a:pt x="813105" y="1159094"/>
                                </a:lnTo>
                              </a:path>
                              <a:path w="997585" h="1160780">
                                <a:moveTo>
                                  <a:pt x="821026" y="1160640"/>
                                </a:moveTo>
                                <a:lnTo>
                                  <a:pt x="821026" y="1157002"/>
                                </a:lnTo>
                              </a:path>
                              <a:path w="997585" h="1160780">
                                <a:moveTo>
                                  <a:pt x="829348" y="1160640"/>
                                </a:moveTo>
                                <a:lnTo>
                                  <a:pt x="829348" y="1158705"/>
                                </a:lnTo>
                              </a:path>
                              <a:path w="997585" h="1160780">
                                <a:moveTo>
                                  <a:pt x="837670" y="1160640"/>
                                </a:moveTo>
                                <a:lnTo>
                                  <a:pt x="837670" y="1157261"/>
                                </a:lnTo>
                              </a:path>
                              <a:path w="997585" h="1160780">
                                <a:moveTo>
                                  <a:pt x="846193" y="1160640"/>
                                </a:moveTo>
                                <a:lnTo>
                                  <a:pt x="846193" y="1159094"/>
                                </a:lnTo>
                              </a:path>
                              <a:path w="997585" h="1160780">
                                <a:moveTo>
                                  <a:pt x="854514" y="1160640"/>
                                </a:moveTo>
                                <a:lnTo>
                                  <a:pt x="854514" y="1157798"/>
                                </a:lnTo>
                              </a:path>
                              <a:path w="997585" h="1160780">
                                <a:moveTo>
                                  <a:pt x="863037" y="1160640"/>
                                </a:moveTo>
                                <a:lnTo>
                                  <a:pt x="863037" y="1159270"/>
                                </a:lnTo>
                              </a:path>
                              <a:path w="997585" h="1160780">
                                <a:moveTo>
                                  <a:pt x="871058" y="1160640"/>
                                </a:moveTo>
                                <a:lnTo>
                                  <a:pt x="871058" y="1156187"/>
                                </a:lnTo>
                              </a:path>
                              <a:path w="997585" h="1160780">
                                <a:moveTo>
                                  <a:pt x="879681" y="1160640"/>
                                </a:moveTo>
                                <a:lnTo>
                                  <a:pt x="879681" y="1158511"/>
                                </a:lnTo>
                              </a:path>
                              <a:path w="997585" h="1160780">
                                <a:moveTo>
                                  <a:pt x="888103" y="1160640"/>
                                </a:moveTo>
                                <a:lnTo>
                                  <a:pt x="888103" y="1156817"/>
                                </a:lnTo>
                              </a:path>
                              <a:path w="997585" h="1160780">
                                <a:moveTo>
                                  <a:pt x="896525" y="1160640"/>
                                </a:moveTo>
                                <a:lnTo>
                                  <a:pt x="896525" y="1158529"/>
                                </a:lnTo>
                              </a:path>
                              <a:path w="997585" h="1160780">
                                <a:moveTo>
                                  <a:pt x="904948" y="1160640"/>
                                </a:moveTo>
                                <a:lnTo>
                                  <a:pt x="904948" y="1157965"/>
                                </a:lnTo>
                              </a:path>
                              <a:path w="997585" h="1160780">
                                <a:moveTo>
                                  <a:pt x="913270" y="1160640"/>
                                </a:moveTo>
                                <a:lnTo>
                                  <a:pt x="913270" y="1157280"/>
                                </a:lnTo>
                              </a:path>
                              <a:path w="997585" h="1160780">
                                <a:moveTo>
                                  <a:pt x="921491" y="1160640"/>
                                </a:moveTo>
                                <a:lnTo>
                                  <a:pt x="921491" y="1158067"/>
                                </a:lnTo>
                              </a:path>
                              <a:path w="997585" h="1160780">
                                <a:moveTo>
                                  <a:pt x="930014" y="1160640"/>
                                </a:moveTo>
                                <a:lnTo>
                                  <a:pt x="930014" y="1158483"/>
                                </a:lnTo>
                              </a:path>
                              <a:path w="997585" h="1160780">
                                <a:moveTo>
                                  <a:pt x="938235" y="1160640"/>
                                </a:moveTo>
                                <a:lnTo>
                                  <a:pt x="938235" y="1157956"/>
                                </a:lnTo>
                              </a:path>
                              <a:path w="997585" h="1160780">
                                <a:moveTo>
                                  <a:pt x="946457" y="1160640"/>
                                </a:moveTo>
                                <a:lnTo>
                                  <a:pt x="946457" y="1158678"/>
                                </a:lnTo>
                              </a:path>
                              <a:path w="997585" h="1160780">
                                <a:moveTo>
                                  <a:pt x="954980" y="1160640"/>
                                </a:moveTo>
                                <a:lnTo>
                                  <a:pt x="954980" y="1157613"/>
                                </a:lnTo>
                              </a:path>
                              <a:path w="997585" h="1160780">
                                <a:moveTo>
                                  <a:pt x="963903" y="1160640"/>
                                </a:moveTo>
                                <a:lnTo>
                                  <a:pt x="963903" y="1159464"/>
                                </a:lnTo>
                              </a:path>
                              <a:path w="997585" h="1160780">
                                <a:moveTo>
                                  <a:pt x="965106" y="1160640"/>
                                </a:moveTo>
                                <a:lnTo>
                                  <a:pt x="965106" y="1160538"/>
                                </a:lnTo>
                              </a:path>
                              <a:path w="997585" h="1160780">
                                <a:moveTo>
                                  <a:pt x="971022" y="1160640"/>
                                </a:moveTo>
                                <a:lnTo>
                                  <a:pt x="971022" y="1156252"/>
                                </a:lnTo>
                              </a:path>
                              <a:path w="997585" h="1160780">
                                <a:moveTo>
                                  <a:pt x="980246" y="1160640"/>
                                </a:moveTo>
                                <a:lnTo>
                                  <a:pt x="980246" y="1159483"/>
                                </a:lnTo>
                              </a:path>
                              <a:path w="997585" h="1160780">
                                <a:moveTo>
                                  <a:pt x="988067" y="1160640"/>
                                </a:moveTo>
                                <a:lnTo>
                                  <a:pt x="988067" y="1157604"/>
                                </a:lnTo>
                              </a:path>
                              <a:path w="997585" h="1160780">
                                <a:moveTo>
                                  <a:pt x="997091" y="1160640"/>
                                </a:moveTo>
                                <a:lnTo>
                                  <a:pt x="997091" y="1159279"/>
                                </a:lnTo>
                              </a:path>
                            </a:pathLst>
                          </a:custGeom>
                          <a:ln w="1349">
                            <a:solidFill>
                              <a:srgbClr val="0000CD"/>
                            </a:solidFill>
                            <a:prstDash val="solid"/>
                          </a:ln>
                        </wps:spPr>
                        <wps:bodyPr wrap="square" lIns="0" tIns="0" rIns="0" bIns="0" rtlCol="0">
                          <a:prstTxWarp prst="textNoShape">
                            <a:avLst/>
                          </a:prstTxWarp>
                          <a:noAutofit/>
                        </wps:bodyPr>
                      </wps:wsp>
                      <pic:pic xmlns:pic="http://schemas.openxmlformats.org/drawingml/2006/picture">
                        <pic:nvPicPr>
                          <pic:cNvPr id="2090" name="Image 102"/>
                          <pic:cNvPicPr/>
                        </pic:nvPicPr>
                        <pic:blipFill>
                          <a:blip r:embed="rId147" cstate="print"/>
                          <a:stretch>
                            <a:fillRect/>
                          </a:stretch>
                        </pic:blipFill>
                        <pic:spPr>
                          <a:xfrm>
                            <a:off x="528725" y="281486"/>
                            <a:ext cx="215278" cy="76370"/>
                          </a:xfrm>
                          <a:prstGeom prst="rect">
                            <a:avLst/>
                          </a:prstGeom>
                        </pic:spPr>
                      </pic:pic>
                      <wps:wsp>
                        <wps:cNvPr id="2091" name="Graphic 103"/>
                        <wps:cNvSpPr/>
                        <wps:spPr>
                          <a:xfrm>
                            <a:off x="1001342" y="1338041"/>
                            <a:ext cx="268605" cy="76835"/>
                          </a:xfrm>
                          <a:custGeom>
                            <a:avLst/>
                            <a:gdLst/>
                            <a:ahLst/>
                            <a:cxnLst/>
                            <a:rect l="l" t="t" r="r" b="b"/>
                            <a:pathLst>
                              <a:path w="268605" h="76835">
                                <a:moveTo>
                                  <a:pt x="29477" y="17014"/>
                                </a:moveTo>
                                <a:lnTo>
                                  <a:pt x="19150" y="17014"/>
                                </a:lnTo>
                                <a:lnTo>
                                  <a:pt x="19150" y="75055"/>
                                </a:lnTo>
                                <a:lnTo>
                                  <a:pt x="29477" y="75055"/>
                                </a:lnTo>
                                <a:lnTo>
                                  <a:pt x="29477" y="17014"/>
                                </a:lnTo>
                                <a:close/>
                              </a:path>
                              <a:path w="268605" h="76835">
                                <a:moveTo>
                                  <a:pt x="29477" y="0"/>
                                </a:moveTo>
                                <a:lnTo>
                                  <a:pt x="21556" y="0"/>
                                </a:lnTo>
                                <a:lnTo>
                                  <a:pt x="19651" y="8923"/>
                                </a:lnTo>
                                <a:lnTo>
                                  <a:pt x="12533" y="13385"/>
                                </a:lnTo>
                                <a:lnTo>
                                  <a:pt x="0" y="13385"/>
                                </a:lnTo>
                                <a:lnTo>
                                  <a:pt x="0" y="20837"/>
                                </a:lnTo>
                                <a:lnTo>
                                  <a:pt x="8622" y="20837"/>
                                </a:lnTo>
                                <a:lnTo>
                                  <a:pt x="15039" y="19560"/>
                                </a:lnTo>
                                <a:lnTo>
                                  <a:pt x="19150" y="17014"/>
                                </a:lnTo>
                                <a:lnTo>
                                  <a:pt x="29477" y="17014"/>
                                </a:lnTo>
                                <a:lnTo>
                                  <a:pt x="29477" y="0"/>
                                </a:lnTo>
                                <a:close/>
                              </a:path>
                              <a:path w="268605" h="76835">
                                <a:moveTo>
                                  <a:pt x="82517" y="0"/>
                                </a:moveTo>
                                <a:lnTo>
                                  <a:pt x="71142" y="2390"/>
                                </a:lnTo>
                                <a:lnTo>
                                  <a:pt x="63028" y="9562"/>
                                </a:lnTo>
                                <a:lnTo>
                                  <a:pt x="58167" y="21518"/>
                                </a:lnTo>
                                <a:lnTo>
                                  <a:pt x="56549" y="38259"/>
                                </a:lnTo>
                                <a:lnTo>
                                  <a:pt x="58167" y="54909"/>
                                </a:lnTo>
                                <a:lnTo>
                                  <a:pt x="63028" y="66801"/>
                                </a:lnTo>
                                <a:lnTo>
                                  <a:pt x="71142" y="73936"/>
                                </a:lnTo>
                                <a:lnTo>
                                  <a:pt x="82517" y="76314"/>
                                </a:lnTo>
                                <a:lnTo>
                                  <a:pt x="93951" y="73936"/>
                                </a:lnTo>
                                <a:lnTo>
                                  <a:pt x="99742" y="68862"/>
                                </a:lnTo>
                                <a:lnTo>
                                  <a:pt x="77504" y="68862"/>
                                </a:lnTo>
                                <a:lnTo>
                                  <a:pt x="73694" y="66613"/>
                                </a:lnTo>
                                <a:lnTo>
                                  <a:pt x="68480" y="57624"/>
                                </a:lnTo>
                                <a:lnTo>
                                  <a:pt x="67177" y="49663"/>
                                </a:lnTo>
                                <a:lnTo>
                                  <a:pt x="67177" y="26817"/>
                                </a:lnTo>
                                <a:lnTo>
                                  <a:pt x="68480" y="18819"/>
                                </a:lnTo>
                                <a:lnTo>
                                  <a:pt x="73694" y="9719"/>
                                </a:lnTo>
                                <a:lnTo>
                                  <a:pt x="77504" y="7451"/>
                                </a:lnTo>
                                <a:lnTo>
                                  <a:pt x="99698" y="7451"/>
                                </a:lnTo>
                                <a:lnTo>
                                  <a:pt x="93951" y="2390"/>
                                </a:lnTo>
                                <a:lnTo>
                                  <a:pt x="82517" y="0"/>
                                </a:lnTo>
                                <a:close/>
                              </a:path>
                              <a:path w="268605" h="76835">
                                <a:moveTo>
                                  <a:pt x="99698" y="7451"/>
                                </a:moveTo>
                                <a:lnTo>
                                  <a:pt x="87631" y="7451"/>
                                </a:lnTo>
                                <a:lnTo>
                                  <a:pt x="91441" y="9719"/>
                                </a:lnTo>
                                <a:lnTo>
                                  <a:pt x="96655" y="18819"/>
                                </a:lnTo>
                                <a:lnTo>
                                  <a:pt x="97958" y="26817"/>
                                </a:lnTo>
                                <a:lnTo>
                                  <a:pt x="97958" y="49663"/>
                                </a:lnTo>
                                <a:lnTo>
                                  <a:pt x="96655" y="57624"/>
                                </a:lnTo>
                                <a:lnTo>
                                  <a:pt x="91441" y="66613"/>
                                </a:lnTo>
                                <a:lnTo>
                                  <a:pt x="87631" y="68862"/>
                                </a:lnTo>
                                <a:lnTo>
                                  <a:pt x="99742" y="68862"/>
                                </a:lnTo>
                                <a:lnTo>
                                  <a:pt x="102094" y="66801"/>
                                </a:lnTo>
                                <a:lnTo>
                                  <a:pt x="106966" y="54909"/>
                                </a:lnTo>
                                <a:lnTo>
                                  <a:pt x="108586" y="38259"/>
                                </a:lnTo>
                                <a:lnTo>
                                  <a:pt x="106966" y="21518"/>
                                </a:lnTo>
                                <a:lnTo>
                                  <a:pt x="102094" y="9562"/>
                                </a:lnTo>
                                <a:lnTo>
                                  <a:pt x="99698" y="7451"/>
                                </a:lnTo>
                                <a:close/>
                              </a:path>
                              <a:path w="268605" h="76835">
                                <a:moveTo>
                                  <a:pt x="166815" y="7451"/>
                                </a:moveTo>
                                <a:lnTo>
                                  <a:pt x="151098" y="7451"/>
                                </a:lnTo>
                                <a:lnTo>
                                  <a:pt x="154718" y="8627"/>
                                </a:lnTo>
                                <a:lnTo>
                                  <a:pt x="157214" y="10951"/>
                                </a:lnTo>
                                <a:lnTo>
                                  <a:pt x="159821" y="13283"/>
                                </a:lnTo>
                                <a:lnTo>
                                  <a:pt x="161125" y="16477"/>
                                </a:lnTo>
                                <a:lnTo>
                                  <a:pt x="161125" y="25067"/>
                                </a:lnTo>
                                <a:lnTo>
                                  <a:pt x="159621" y="29122"/>
                                </a:lnTo>
                                <a:lnTo>
                                  <a:pt x="153605" y="36268"/>
                                </a:lnTo>
                                <a:lnTo>
                                  <a:pt x="148090" y="41054"/>
                                </a:lnTo>
                                <a:lnTo>
                                  <a:pt x="132048" y="53033"/>
                                </a:lnTo>
                                <a:lnTo>
                                  <a:pt x="126433" y="58078"/>
                                </a:lnTo>
                                <a:lnTo>
                                  <a:pt x="120404" y="66298"/>
                                </a:lnTo>
                                <a:lnTo>
                                  <a:pt x="118913" y="70556"/>
                                </a:lnTo>
                                <a:lnTo>
                                  <a:pt x="118913" y="75055"/>
                                </a:lnTo>
                                <a:lnTo>
                                  <a:pt x="171853" y="75055"/>
                                </a:lnTo>
                                <a:lnTo>
                                  <a:pt x="171853" y="66298"/>
                                </a:lnTo>
                                <a:lnTo>
                                  <a:pt x="133251" y="66298"/>
                                </a:lnTo>
                                <a:lnTo>
                                  <a:pt x="133452" y="64150"/>
                                </a:lnTo>
                                <a:lnTo>
                                  <a:pt x="138264" y="59420"/>
                                </a:lnTo>
                                <a:lnTo>
                                  <a:pt x="147789" y="52098"/>
                                </a:lnTo>
                                <a:lnTo>
                                  <a:pt x="154333" y="46913"/>
                                </a:lnTo>
                                <a:lnTo>
                                  <a:pt x="171652" y="26104"/>
                                </a:lnTo>
                                <a:lnTo>
                                  <a:pt x="171652" y="14801"/>
                                </a:lnTo>
                                <a:lnTo>
                                  <a:pt x="169447" y="9858"/>
                                </a:lnTo>
                                <a:lnTo>
                                  <a:pt x="166815" y="7451"/>
                                </a:lnTo>
                                <a:close/>
                              </a:path>
                              <a:path w="268605" h="76835">
                                <a:moveTo>
                                  <a:pt x="154708" y="0"/>
                                </a:moveTo>
                                <a:lnTo>
                                  <a:pt x="120818" y="21346"/>
                                </a:lnTo>
                                <a:lnTo>
                                  <a:pt x="131446" y="21346"/>
                                </a:lnTo>
                                <a:lnTo>
                                  <a:pt x="131847" y="16782"/>
                                </a:lnTo>
                                <a:lnTo>
                                  <a:pt x="133452" y="13320"/>
                                </a:lnTo>
                                <a:lnTo>
                                  <a:pt x="139093" y="8618"/>
                                </a:lnTo>
                                <a:lnTo>
                                  <a:pt x="142475" y="7451"/>
                                </a:lnTo>
                                <a:lnTo>
                                  <a:pt x="166815" y="7451"/>
                                </a:lnTo>
                                <a:lnTo>
                                  <a:pt x="160824" y="1971"/>
                                </a:lnTo>
                                <a:lnTo>
                                  <a:pt x="154708" y="0"/>
                                </a:lnTo>
                                <a:close/>
                              </a:path>
                              <a:path w="268605" h="76835">
                                <a:moveTo>
                                  <a:pt x="200529" y="64734"/>
                                </a:moveTo>
                                <a:lnTo>
                                  <a:pt x="189399" y="64734"/>
                                </a:lnTo>
                                <a:lnTo>
                                  <a:pt x="189399" y="75055"/>
                                </a:lnTo>
                                <a:lnTo>
                                  <a:pt x="200529" y="75055"/>
                                </a:lnTo>
                                <a:lnTo>
                                  <a:pt x="200529" y="64734"/>
                                </a:lnTo>
                                <a:close/>
                              </a:path>
                              <a:path w="268605" h="76835">
                                <a:moveTo>
                                  <a:pt x="242439" y="0"/>
                                </a:moveTo>
                                <a:lnTo>
                                  <a:pt x="231048" y="2390"/>
                                </a:lnTo>
                                <a:lnTo>
                                  <a:pt x="222900" y="9562"/>
                                </a:lnTo>
                                <a:lnTo>
                                  <a:pt x="218004" y="21518"/>
                                </a:lnTo>
                                <a:lnTo>
                                  <a:pt x="216370" y="38259"/>
                                </a:lnTo>
                                <a:lnTo>
                                  <a:pt x="218004" y="54909"/>
                                </a:lnTo>
                                <a:lnTo>
                                  <a:pt x="222900" y="66801"/>
                                </a:lnTo>
                                <a:lnTo>
                                  <a:pt x="231048" y="73936"/>
                                </a:lnTo>
                                <a:lnTo>
                                  <a:pt x="242439" y="76314"/>
                                </a:lnTo>
                                <a:lnTo>
                                  <a:pt x="253830" y="73936"/>
                                </a:lnTo>
                                <a:lnTo>
                                  <a:pt x="259625" y="68862"/>
                                </a:lnTo>
                                <a:lnTo>
                                  <a:pt x="237426" y="68862"/>
                                </a:lnTo>
                                <a:lnTo>
                                  <a:pt x="233616" y="66613"/>
                                </a:lnTo>
                                <a:lnTo>
                                  <a:pt x="228402" y="57624"/>
                                </a:lnTo>
                                <a:lnTo>
                                  <a:pt x="227099" y="49663"/>
                                </a:lnTo>
                                <a:lnTo>
                                  <a:pt x="227099" y="26817"/>
                                </a:lnTo>
                                <a:lnTo>
                                  <a:pt x="228402" y="18819"/>
                                </a:lnTo>
                                <a:lnTo>
                                  <a:pt x="233616" y="9719"/>
                                </a:lnTo>
                                <a:lnTo>
                                  <a:pt x="237426" y="7451"/>
                                </a:lnTo>
                                <a:lnTo>
                                  <a:pt x="259581" y="7451"/>
                                </a:lnTo>
                                <a:lnTo>
                                  <a:pt x="253830" y="2390"/>
                                </a:lnTo>
                                <a:lnTo>
                                  <a:pt x="242439" y="0"/>
                                </a:lnTo>
                                <a:close/>
                              </a:path>
                              <a:path w="268605" h="76835">
                                <a:moveTo>
                                  <a:pt x="259581" y="7451"/>
                                </a:moveTo>
                                <a:lnTo>
                                  <a:pt x="247452" y="7451"/>
                                </a:lnTo>
                                <a:lnTo>
                                  <a:pt x="251363" y="9719"/>
                                </a:lnTo>
                                <a:lnTo>
                                  <a:pt x="256577" y="18819"/>
                                </a:lnTo>
                                <a:lnTo>
                                  <a:pt x="257880" y="26817"/>
                                </a:lnTo>
                                <a:lnTo>
                                  <a:pt x="257880" y="49663"/>
                                </a:lnTo>
                                <a:lnTo>
                                  <a:pt x="256577" y="57624"/>
                                </a:lnTo>
                                <a:lnTo>
                                  <a:pt x="251363" y="66613"/>
                                </a:lnTo>
                                <a:lnTo>
                                  <a:pt x="247452" y="68862"/>
                                </a:lnTo>
                                <a:lnTo>
                                  <a:pt x="259625" y="68862"/>
                                </a:lnTo>
                                <a:lnTo>
                                  <a:pt x="261978" y="66801"/>
                                </a:lnTo>
                                <a:lnTo>
                                  <a:pt x="266874" y="54909"/>
                                </a:lnTo>
                                <a:lnTo>
                                  <a:pt x="268508" y="38259"/>
                                </a:lnTo>
                                <a:lnTo>
                                  <a:pt x="266874" y="21518"/>
                                </a:lnTo>
                                <a:lnTo>
                                  <a:pt x="261978" y="9562"/>
                                </a:lnTo>
                                <a:lnTo>
                                  <a:pt x="259581" y="7451"/>
                                </a:lnTo>
                                <a:close/>
                              </a:path>
                            </a:pathLst>
                          </a:custGeom>
                          <a:solidFill>
                            <a:srgbClr val="0000CD"/>
                          </a:solidFill>
                        </wps:spPr>
                        <wps:bodyPr wrap="square" lIns="0" tIns="0" rIns="0" bIns="0" rtlCol="0">
                          <a:prstTxWarp prst="textNoShape">
                            <a:avLst/>
                          </a:prstTxWarp>
                          <a:noAutofit/>
                        </wps:bodyPr>
                      </wps:wsp>
                      <pic:pic xmlns:pic="http://schemas.openxmlformats.org/drawingml/2006/picture">
                        <pic:nvPicPr>
                          <pic:cNvPr id="2092" name="Image 104"/>
                          <pic:cNvPicPr/>
                        </pic:nvPicPr>
                        <pic:blipFill>
                          <a:blip r:embed="rId148" cstate="print"/>
                          <a:stretch>
                            <a:fillRect/>
                          </a:stretch>
                        </pic:blipFill>
                        <pic:spPr>
                          <a:xfrm>
                            <a:off x="1643236" y="1415143"/>
                            <a:ext cx="3659603" cy="137288"/>
                          </a:xfrm>
                          <a:prstGeom prst="rect">
                            <a:avLst/>
                          </a:prstGeom>
                        </pic:spPr>
                      </pic:pic>
                      <wps:wsp>
                        <wps:cNvPr id="2093" name="Graphic 105"/>
                        <wps:cNvSpPr/>
                        <wps:spPr>
                          <a:xfrm>
                            <a:off x="317638" y="3499"/>
                            <a:ext cx="5113655" cy="1555750"/>
                          </a:xfrm>
                          <a:custGeom>
                            <a:avLst/>
                            <a:gdLst/>
                            <a:ahLst/>
                            <a:cxnLst/>
                            <a:rect l="l" t="t" r="r" b="b"/>
                            <a:pathLst>
                              <a:path w="5113655" h="1555750">
                                <a:moveTo>
                                  <a:pt x="0" y="1555173"/>
                                </a:moveTo>
                                <a:lnTo>
                                  <a:pt x="5113493" y="1555173"/>
                                </a:lnTo>
                                <a:lnTo>
                                  <a:pt x="5113493" y="0"/>
                                </a:lnTo>
                                <a:lnTo>
                                  <a:pt x="0" y="0"/>
                                </a:lnTo>
                                <a:lnTo>
                                  <a:pt x="0" y="1555173"/>
                                </a:lnTo>
                                <a:close/>
                              </a:path>
                            </a:pathLst>
                          </a:custGeom>
                          <a:ln w="6991">
                            <a:solidFill>
                              <a:srgbClr val="000000"/>
                            </a:solidFill>
                            <a:prstDash val="solid"/>
                          </a:ln>
                        </wps:spPr>
                        <wps:bodyPr wrap="square" lIns="0" tIns="0" rIns="0" bIns="0" rtlCol="0">
                          <a:prstTxWarp prst="textNoShape">
                            <a:avLst/>
                          </a:prstTxWarp>
                          <a:noAutofit/>
                        </wps:bodyPr>
                      </wps:wsp>
                    </wpg:wgp>
                  </a:graphicData>
                </a:graphic>
              </wp:inline>
            </w:drawing>
          </mc:Choice>
          <mc:Fallback>
            <w:pict>
              <v:group id="Group 2057" o:spid="_x0000_s1026" style="width:370.9pt;height:130.6pt;mso-position-horizontal-relative:char;mso-position-vertical-relative:line" coordsize="54349,180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">
                <v:shape id="Image 70" o:spid="_x0000_s1027" type="#_x0000_t75" style="position:absolute;top:836;width:3183;height:149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kwtf/EAAAA3QAAAA8AAABkcnMvZG93bnJldi54bWxET8tOwkAU3Zv4D5Nr4o5OJYJQmRJjMIEF&#10;WArsL53bR+jcaToj1L93FiQuT857sRxMK67Uu8aygpcoBkFcWN1wpeB4+BrNQDiPrLG1TAp+ycEy&#10;fXxYYKLtjfd0zX0lQgi7BBXU3neJlK6oyaCLbEccuNL2Bn2AfSV1j7cQblo5juOpNNhwaKixo8+a&#10;ikv+YxRUhf6eH7dvq9Xl9Jqds2azM+VEqeen4eMdhKfB/4vv7rVWMI4nYW54E56ATP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kwtf/EAAAA3QAAAA8AAAAAAAAAAAAAAAAA&#10;nwIAAGRycy9kb3ducmV2LnhtbFBLBQYAAAAABAAEAPcAAACQAwAAAAA=&#10;">
                  <v:imagedata r:id="rId149" o:title=""/>
                </v:shape>
                <v:shape id="Image 71" o:spid="_x0000_s1028" type="#_x0000_t75" style="position:absolute;left:20386;top:17105;width:16763;height:9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ShwZLEAAAA3QAAAA8AAABkcnMvZG93bnJldi54bWxEj81uwjAQhO+V+g7WVuqtOFBATYpBVaW2&#10;XIFw6G0bL3EgXluxC+HtMRISx9H8fJrZoretOFIXGscKhoMMBHHldMO1gnLz9fIGIkRkja1jUnCm&#10;AIv548MMC+1OvKLjOtYijXAoUIGJ0RdShsqQxTBwnjh5O9dZjEl2tdQdntK4beUoy6bSYsOJYNDT&#10;p6HqsP63CfJdjvPt6vfs/U/9h/krmX1FSj0/9R/vICL18R6+tZdawSib5HB9k56AnF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ShwZLEAAAA3QAAAA8AAAAAAAAAAAAAAAAA&#10;nwIAAGRycy9kb3ducmV2LnhtbFBLBQYAAAAABAAEAPcAAACQAwAAAAA=&#10;">
                  <v:imagedata r:id="rId150" o:title=""/>
                </v:shape>
                <v:shape id="Graphic 72" o:spid="_x0000_s1029" style="position:absolute;left:3251;top:15656;width:50991;height:279;visibility:visible;mso-wrap-style:square;v-text-anchor:top" coordsize="509905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TcD8QA&#10;AADdAAAADwAAAGRycy9kb3ducmV2LnhtbERPz2vCMBS+D/wfwht4GWs6QZmdaRGhIDgY2l28PZq3&#10;pti8lCar7X9vDoMdP77fu2KynRhp8K1jBW9JCoK4drrlRsF3Vb6+g/ABWWPnmBTM5KHIF087zLS7&#10;85nGS2hEDGGfoQITQp9J6WtDFn3ieuLI/bjBYohwaKQe8B7DbSdXabqRFluODQZ7Ohiqb5dfq+Dr&#10;OpducuY8VuP29lJ+rk/zYa3U8nnaf4AINIV/8Z/7qBWs0k3cH9/EJy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403A/EAAAA3QAAAA8AAAAAAAAAAAAAAAAAmAIAAGRycy9k&#10;b3ducmV2LnhtbFBLBQYAAAAABAAEAPUAAACJAwAAAAA=&#10;" path="m,l5098454,em368472,r,27770e" filled="f" strokeweight=".03747mm">
                  <v:path arrowok="t"/>
                </v:shape>
                <v:shape id="Image 73" o:spid="_x0000_s1030" type="#_x0000_t75" style="position:absolute;left:6343;top:16133;width:116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sruDCAAAA3QAAAA8AAABkcnMvZG93bnJldi54bWxEj82KwkAQhO+C7zC04E1n4kEkOooIQm6y&#10;WR+gyXR+MNMTM6PJ5umdhYU9FtX1VdfhNNpWvKn3jWMNyVqBIC6cabjScP++rnYgfEA22DomDT/k&#10;4XSczw6YGjfwF73zUIkIYZ+ihjqELpXSFzVZ9GvXEUevdL3FEGVfSdPjEOG2lRulttJiw7Ghxo4u&#10;NRWP/GXjG09MbpSp8MyH8jqVdsoe+aT1cjGe9yACjeH/+C+dGQ0btU3gd01EgDx+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R7K7gwgAAAN0AAAAPAAAAAAAAAAAAAAAAAJ8C&#10;AABkcnMvZG93bnJldi54bWxQSwUGAAAAAAQABAD3AAAAjgMAAAAA&#10;">
                  <v:imagedata r:id="rId151" o:title=""/>
                </v:shape>
                <v:shape id="Graphic 74" o:spid="_x0000_s1031" style="position:absolute;left:11147;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2f48MA&#10;AADdAAAADwAAAGRycy9kb3ducmV2LnhtbESPQYvCMBSE78L+h/AEb5paoStdo7jLCnq0iudH87Yp&#10;Ni+liVr99UYQ9jjMzDfMYtXbRlyp87VjBdNJAoK4dLrmSsHxsBnPQfiArLFxTAru5GG1/BgsMNfu&#10;xnu6FqESEcI+RwUmhDaX0peGLPqJa4mj9+c6iyHKrpK6w1uE20amSZJJizXHBYMt/Rgqz8XFKtin&#10;08zMN2dvL9+nX293xefscVdqNOzXXyAC9eE//G5vtYI0yVJ4vYlP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v2f48MAAADdAAAADwAAAAAAAAAAAAAAAACYAgAAZHJzL2Rv&#10;d25yZXYueG1sUEsFBgAAAAAEAAQA9QAAAIgDAAAAAA==&#10;" path="m,l,27770e" filled="f" strokeweight=".03897mm">
                  <v:path arrowok="t"/>
                </v:shape>
                <v:shape id="Image 75" o:spid="_x0000_s1032" type="#_x0000_t75" style="position:absolute;left:10312;top:16133;width:172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s7vsPAAAAA3QAAAA8AAABkcnMvZG93bnJldi54bWxEj0+LwjAUxO+C3yE8wZumdndFqmnRhQWv&#10;65/7o3m2xeYlJFG7394ICx6H+c0Ms6kG04s7+dBZVrCYZyCIa6s7bhScjj+zFYgQkTX2lknBHwWo&#10;yvFog4W2D/6l+yE2IpVwKFBBG6MrpAx1SwbD3Dri5F2sNxiT9I3UHh+p3PQyz7KlNNhxWmjR0XdL&#10;9fVwMwrOJnx6I8Mpzzt2Ox6+EuaUmk6G7RpEpCG+4f/0XivIs+UHvN6kJyDLJ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yzu+w8AAAADdAAAADwAAAAAAAAAAAAAAAACfAgAA&#10;ZHJzL2Rvd25yZXYueG1sUEsFBgAAAAAEAAQA9wAAAIwDAAAAAA==&#10;">
                  <v:imagedata r:id="rId152" o:title=""/>
                </v:shape>
                <v:shape id="Graphic 76" o:spid="_x0000_s1033" style="position:absolute;left:15358;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iiDMQA&#10;AADdAAAADwAAAGRycy9kb3ducmV2LnhtbESPQWvCQBSE70L/w/IKvZmNqUSJrqKlgj0axfMj+8wG&#10;s29DdtXYX98tFHocZuYbZrkebCvu1PvGsYJJkoIgrpxuuFZwOu7GcxA+IGtsHZOCJ3lYr15GSyy0&#10;e/CB7mWoRYSwL1CBCaErpPSVIYs+cR1x9C6utxii7Gupe3xEuG1llqa5tNhwXDDY0Yeh6lrerIJD&#10;NsnNfHf19rY9f3r7Vc7ev59Kvb0OmwWIQEP4D/+191pBluZT+H0Tn4B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YogzEAAAA3QAAAA8AAAAAAAAAAAAAAAAAmAIAAGRycy9k&#10;b3ducmV2LnhtbFBLBQYAAAAABAAEAPUAAACJAwAAAAA=&#10;" path="m,l,27770e" filled="f" strokeweight=".03897mm">
                  <v:path arrowok="t"/>
                </v:shape>
                <v:shape id="Image 77" o:spid="_x0000_s1034" type="#_x0000_t75" style="position:absolute;left:14523;top:16133;width:172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QZBlbIAAAA3QAAAA8AAABkcnMvZG93bnJldi54bWxEj0FrAjEUhO8F/0N4ghfRrEJFt0ZpFUUo&#10;HtYq4u2RvO5uu3lZNqmu/94UCj0OM/MNM1+2thJXanzpWMFomIAg1s6UnCs4fmwGUxA+IBusHJOC&#10;O3lYLjpPc0yNu3FG10PIRYSwT1FBEUKdSul1QRb90NXE0ft0jcUQZZNL0+Atwm0lx0kykRZLjgsF&#10;1rQqSH8ffqyC9f7U12/Z/j7dZu/92fZ8WX/pWqlet319ARGoDf/hv/bOKBgnk2f4fROfgFw8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C0GQZWyAAAAN0AAAAPAAAAAAAAAAAA&#10;AAAAAJ8CAABkcnMvZG93bnJldi54bWxQSwUGAAAAAAQABAD3AAAAlAMAAAAA&#10;">
                  <v:imagedata r:id="rId153" o:title=""/>
                </v:shape>
                <v:shape id="Graphic 78" o:spid="_x0000_s1035" style="position:absolute;left:19569;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aZ4MMA&#10;AADdAAAADwAAAGRycy9kb3ducmV2LnhtbESPQYvCMBSE78L+h/AEb5paoStdo7jLCnq0iudH87Yp&#10;Ni+liVr99UYQ9jjMzDfMYtXbRlyp87VjBdNJAoK4dLrmSsHxsBnPQfiArLFxTAru5GG1/BgsMNfu&#10;xnu6FqESEcI+RwUmhDaX0peGLPqJa4mj9+c6iyHKrpK6w1uE20amSZJJizXHBYMt/Rgqz8XFKtin&#10;08zMN2dvL9+nX293xefscVdqNOzXXyAC9eE//G5vtYI0yTJ4vYlP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aZ4MMAAADdAAAADwAAAAAAAAAAAAAAAACYAgAAZHJzL2Rv&#10;d25yZXYueG1sUEsFBgAAAAAEAAQA9QAAAIgDAAAAAA==&#10;" path="m,l,27770e" filled="f" strokeweight=".03897mm">
                  <v:path arrowok="t"/>
                </v:shape>
                <v:shape id="Image 79" o:spid="_x0000_s1036" type="#_x0000_t75" style="position:absolute;left:18645;top:16133;width:1815;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RtEGXGAAAA3QAAAA8AAABkcnMvZG93bnJldi54bWxEj1trwkAUhN8F/8NyCn0zmwpVSV1D6QUV&#10;KcW0hT4esicXzJ4N2TXGf+8Kgo/DzHzDLNPBNKKnztWWFTxFMQji3OqaSwW/P5+TBQjnkTU2lknB&#10;mRykq/FoiYm2J95Tn/lSBAi7BBVU3reJlC6vyKCLbEscvMJ2Bn2QXSl1h6cAN42cxvFMGqw5LFTY&#10;0ltF+SE7GgXr8/p729r/902dffX08Vz88a5X6vFheH0B4Wnw9/CtvdEKpvFsDtc34QnI1Q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G0QZcYAAADdAAAADwAAAAAAAAAAAAAA&#10;AACfAgAAZHJzL2Rvd25yZXYueG1sUEsFBgAAAAAEAAQA9wAAAJIDAAAAAA==&#10;">
                  <v:imagedata r:id="rId154" o:title=""/>
                </v:shape>
                <v:shape id="Graphic 80" o:spid="_x0000_s1037" style="position:absolute;left:23705;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WoCcAA&#10;AADdAAAADwAAAGRycy9kb3ducmV2LnhtbERPTYvCMBC9L/gfwgh7W1O7UEs1isoK7tEqnodmbIrN&#10;pDRR6/56c1jw+Hjfi9VgW3Gn3jeOFUwnCQjiyumGawWn4+4rB+EDssbWMSl4kofVcvSxwEK7Bx/o&#10;XoZaxBD2BSowIXSFlL4yZNFPXEccuYvrLYYI+1rqHh8x3LYyTZJMWmw4NhjsaGuoupY3q+CQTjOT&#10;767e3jbnH29/y9n331Opz/GwnoMINIS3+N+91wrSJItz45v4BO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xWoCcAAAADdAAAADwAAAAAAAAAAAAAAAACYAgAAZHJzL2Rvd25y&#10;ZXYueG1sUEsFBgAAAAAEAAQA9QAAAIUDAAAAAA==&#10;" path="m,l,27770e" filled="f" strokeweight=".03897mm">
                  <v:path arrowok="t"/>
                </v:shape>
                <v:shape id="Image 81" o:spid="_x0000_s1038" type="#_x0000_t75" style="position:absolute;left:22781;top:16133;width:1815;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ce1zGAAAA3QAAAA8AAABkcnMvZG93bnJldi54bWxEj0FrwkAUhO+C/2F5Qm+625Raja4SLAVR&#10;KDT14u2RfU2C2bchu9X4711B8DjMzDfMct3bRpyp87VjDa8TBYK4cKbmUsPh92s8A+EDssHGMWm4&#10;kof1ajhYYmrchX/onIdSRAj7FDVUIbSplL6oyKKfuJY4en+usxii7EppOrxEuG1kotRUWqw5LlTY&#10;0qai4pT/Ww2nJC+un/vsYxPmb9tvt3vPlDtq/TLqswWIQH14hh/trdGQqOkc7m/iE5CrG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whx7XMYAAADdAAAADwAAAAAAAAAAAAAA&#10;AACfAgAAZHJzL2Rvd25yZXYueG1sUEsFBgAAAAAEAAQA9wAAAJIDAAAAAA==&#10;">
                  <v:imagedata r:id="rId155" o:title=""/>
                </v:shape>
                <v:shape id="Graphic 82" o:spid="_x0000_s1039" style="position:absolute;left:27916;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oy0r8A&#10;AADdAAAADwAAAGRycy9kb3ducmV2LnhtbERPTYvCMBC9L/gfwgje1tQKKtUoKgp6tIrnoRmbYjMp&#10;TdTqrzeHhT0+3vdi1dlaPKn1lWMFo2ECgrhwuuJSweW8/52B8AFZY+2YFLzJw2rZ+1lgpt2LT/TM&#10;QyliCPsMFZgQmkxKXxiy6IeuIY7czbUWQ4RtKXWLrxhua5kmyURarDg2GGxoa6i45w+r4JSOJma2&#10;v3v72Fx33h7z6fjzVmrQ79ZzEIG68C/+cx+0gjSZxv3xTXwCcvk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ujLSvwAAAN0AAAAPAAAAAAAAAAAAAAAAAJgCAABkcnMvZG93bnJl&#10;di54bWxQSwUGAAAAAAQABAD1AAAAhAMAAAAA&#10;" path="m,l,27770e" filled="f" strokeweight=".03897mm">
                  <v:path arrowok="t"/>
                </v:shape>
                <v:shape id="Image 83" o:spid="_x0000_s1040" type="#_x0000_t75" style="position:absolute;left:27006;top:16133;width:1802;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dIo7DGAAAA3QAAAA8AAABkcnMvZG93bnJldi54bWxEj0FrwkAUhO+F/oflCb3V3aRSa+oqwSJY&#10;6KWpeH5kX7PB7NuQ3Wrqr+8KQo/DzHzDLNej68SJhtB61pBNFQji2puWGw37r+3jC4gQkQ12nknD&#10;LwVYr+7vllgYf+ZPOlWxEQnCoUANNsa+kDLUlhyGqe+Jk/ftB4cxyaGRZsBzgrtO5ko9S4ctpwWL&#10;PW0s1cfqx2n4yC9b+7a5vKvyqZzzbJHvs+qg9cNkLF9BRBrjf/jW3hkNuZpncH2TnoBc/Q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0ijsMYAAADdAAAADwAAAAAAAAAAAAAA&#10;AACfAgAAZHJzL2Rvd25yZXYueG1sUEsFBgAAAAAEAAQA9wAAAJIDAAAAAA==&#10;">
                  <v:imagedata r:id="rId156" o:title=""/>
                </v:shape>
                <v:shape id="Graphic 84" o:spid="_x0000_s1041" style="position:absolute;left:32127;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QJPsIA&#10;AADdAAAADwAAAGRycy9kb3ducmV2LnhtbESPQYvCMBSE7wv+h/AEb2tqF1SqUVRW0KNVPD+aZ1Ns&#10;XkoTtfrrjbCwx2FmvmHmy87W4k6trxwrGA0TEMSF0xWXCk7H7fcUhA/IGmvHpOBJHpaL3tccM+0e&#10;fKB7HkoRIewzVGBCaDIpfWHIoh+6hjh6F9daDFG2pdQtPiLc1jJNkrG0WHFcMNjQxlBxzW9WwSEd&#10;jc10e/X2tj7/ervPJz+vp1KDfreagQjUhf/wX3unFaTJJIXPm/gE5OI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JAk+wgAAAN0AAAAPAAAAAAAAAAAAAAAAAJgCAABkcnMvZG93&#10;bnJldi54bWxQSwUGAAAAAAQABAD1AAAAhwMAAAAA&#10;" path="m,l,27770e" filled="f" strokeweight=".03897mm">
                  <v:path arrowok="t"/>
                </v:shape>
                <v:shape id="Image 85" o:spid="_x0000_s1042" type="#_x0000_t75" style="position:absolute;left:31217;top:16133;width:1802;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a47LXFAAAA3QAAAA8AAABkcnMvZG93bnJldi54bWxEj9FqwkAURN8L/sNyBd/qxpRWG7MJEgj0&#10;RajRD7hmb5Ng9m7IbjX69d1CoY/DzJxh0nwyvbjS6DrLClbLCARxbXXHjYLTsXzegHAeWWNvmRTc&#10;yUGezZ5STLS98YGulW9EgLBLUEHr/ZBI6eqWDLqlHYiD92VHgz7IsZF6xFuAm17GUfQmDXYcFloc&#10;qGipvlTfRkHti/PrpzuU+/jxrh9VU+p9XCq1mE+7LQhPk/8P/7U/tII4Wr/A75vwBGT2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WuOy1xQAAAN0AAAAPAAAAAAAAAAAAAAAA&#10;AJ8CAABkcnMvZG93bnJldi54bWxQSwUGAAAAAAQABAD3AAAAkQMAAAAA&#10;">
                  <v:imagedata r:id="rId157" o:title=""/>
                </v:shape>
                <v:shape id="Graphic 86" o:spid="_x0000_s1043" style="position:absolute;left:36263;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E00cMA&#10;AADdAAAADwAAAGRycy9kb3ducmV2LnhtbESPQYvCMBSE74L/ITzBm6ZWUalG2V1WcI/WZc+P5tkU&#10;m5fSRK3+erMgeBxm5htmve1sLa7U+sqxgsk4AUFcOF1xqeD3uBstQfiArLF2TAru5GG76ffWmGl3&#10;4wNd81CKCGGfoQITQpNJ6QtDFv3YNcTRO7nWYoiyLaVu8RbhtpZpksylxYrjgsGGvgwV5/xiFRzS&#10;ydwsd2dvL59/397+5Ivp467UcNB9rEAE6sI7/GrvtYI0Wczg/018An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4E00cMAAADdAAAADwAAAAAAAAAAAAAAAACYAgAAZHJzL2Rv&#10;d25yZXYueG1sUEsFBgAAAAAEAAQA9QAAAIgDAAAAAA==&#10;" path="m,l,27770e" filled="f" strokeweight=".03897mm">
                  <v:path arrowok="t"/>
                </v:shape>
                <v:shape id="Image 87" o:spid="_x0000_s1044" type="#_x0000_t75" style="position:absolute;left:35321;top:16133;width:183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sNtT7GAAAA3QAAAA8AAABkcnMvZG93bnJldi54bWxEj81qAkEQhO+BvMPQgVyCzkZwlY2jaEAI&#10;5hD8eYBmp92f7HSvO6Oub58RhByLqvqKmi1616gLdb4SNvA+TEAR52IrLgwc9uvBFJQPyBYbYTJw&#10;Iw+L+fPTDDMrV97SZRcKFSHsMzRQhtBmWvu8JId+KC1x9I7SOQxRdoW2HV4j3DV6lCSpdlhxXCix&#10;pc+S8t/d2Rmov2VZv91SWfX6mJ5+pnWQTW3M60u//AAVqA//4Uf7yxoYJZMx3N/EJ6Dnf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ew21PsYAAADdAAAADwAAAAAAAAAAAAAA&#10;AACfAgAAZHJzL2Rvd25yZXYueG1sUEsFBgAAAAAEAAQA9wAAAJIDAAAAAA==&#10;">
                  <v:imagedata r:id="rId158" o:title=""/>
                </v:shape>
                <v:shape id="Graphic 88" o:spid="_x0000_s1045" style="position:absolute;left:40474;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8PPcMA&#10;AADdAAAADwAAAGRycy9kb3ducmV2LnhtbESPQYvCMBSE78L+h/AW9qapFapUo6gorEereH40z6bY&#10;vJQmat1fvxEW9jjMzDfMYtXbRjyo87VjBeNRAoK4dLrmSsH5tB/OQPiArLFxTApe5GG1/BgsMNfu&#10;yUd6FKESEcI+RwUmhDaX0peGLPqRa4mjd3WdxRBlV0nd4TPCbSPTJMmkxZrjgsGWtobKW3G3Co7p&#10;ODOz/c3b++ay8/ZQTCc/L6W+Pvv1HESgPvyH/9rfWkGaTDN4v4lP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8PPcMAAADdAAAADwAAAAAAAAAAAAAAAACYAgAAZHJzL2Rv&#10;d25yZXYueG1sUEsFBgAAAAAEAAQA9QAAAIgDAAAAAA==&#10;" path="m,l,27770e" filled="f" strokeweight=".03897mm">
                  <v:path arrowok="t"/>
                </v:shape>
                <v:shape id="Image 89" o:spid="_x0000_s1046" type="#_x0000_t75" style="position:absolute;left:39532;top:16133;width:183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TuOBjHAAAA3QAAAA8AAABkcnMvZG93bnJldi54bWxEj0FrwkAUhO9C/8PyCr1I3dSDkegmSKVS&#10;9GQqpb09s89sMPs2ZLca/71bKPQ4zMw3zLIYbCsu1PvGsYKXSQKCuHK64VrB4ePteQ7CB2SNrWNS&#10;cCMPRf4wWmKm3ZX3dClDLSKEfYYKTAhdJqWvDFn0E9cRR+/keoshyr6WusdrhNtWTpNkJi02HBcM&#10;dvRqqDqXP1bBt1lv6KvcyXG63bd2bY/nz81OqafHYbUAEWgI/+G/9rtWME3SFH7fxCcg8zs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GTuOBjHAAAA3QAAAA8AAAAAAAAAAAAA&#10;AAAAnwIAAGRycy9kb3ducmV2LnhtbFBLBQYAAAAABAAEAPcAAACTAwAAAAA=&#10;">
                  <v:imagedata r:id="rId159" o:title=""/>
                </v:shape>
                <v:shape id="Graphic 90" o:spid="_x0000_s1047" style="position:absolute;left:44685;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w+1L8A&#10;AADdAAAADwAAAGRycy9kb3ducmV2LnhtbERPTYvCMBC9L/gfwgje1tQKKtUoKgp6tIrnoRmbYjMp&#10;TdTqrzeHhT0+3vdi1dlaPKn1lWMFo2ECgrhwuuJSweW8/52B8AFZY+2YFLzJw2rZ+1lgpt2LT/TM&#10;QyliCPsMFZgQmkxKXxiy6IeuIY7czbUWQ4RtKXWLrxhua5kmyURarDg2GGxoa6i45w+r4JSOJma2&#10;v3v72Fx33h7z6fjzVmrQ79ZzEIG68C/+cx+0gjSZxrnxTXwCcvk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zD7UvwAAAN0AAAAPAAAAAAAAAAAAAAAAAJgCAABkcnMvZG93bnJl&#10;di54bWxQSwUGAAAAAAQABAD1AAAAhAMAAAAA&#10;" path="m,l,27770e" filled="f" strokeweight=".03897mm">
                  <v:path arrowok="t"/>
                </v:shape>
                <v:shape id="Image 91" o:spid="_x0000_s1048" type="#_x0000_t75" style="position:absolute;left:43773;top:16133;width:180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4WD0XFAAAA3QAAAA8AAABkcnMvZG93bnJldi54bWxEj0FrAjEUhO9C/0N4hd40qdBVV6NoQdqr&#10;dqkeH5vn7tLNy5Kkuu2vN4LgcZiZb5jFqretOJMPjWMNryMFgrh0puFKQ/G1HU5BhIhssHVMGv4o&#10;wGr5NFhgbtyFd3Tex0okCIccNdQxdrmUoazJYhi5jjh5J+ctxiR9JY3HS4LbVo6VyqTFhtNCjR29&#10;11T+7H+thsP0u/gvPrJJs31rN5VX2exYZlq/PPfrOYhIfXyE7+1Po2GsJjO4vUlPQC6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eFg9FxQAAAN0AAAAPAAAAAAAAAAAAAAAA&#10;AJ8CAABkcnMvZG93bnJldi54bWxQSwUGAAAAAAQABAD3AAAAkQMAAAAA&#10;">
                  <v:imagedata r:id="rId160" o:title=""/>
                </v:shape>
                <v:shape id="Graphic 92" o:spid="_x0000_s1049" style="position:absolute;left:48821;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9C9cIA&#10;AADdAAAADwAAAGRycy9kb3ducmV2LnhtbERPz2vCMBS+D/wfwhN2m2k70FKNZcqE7Wg3PD+at6bY&#10;vJQmtnV//XIYePz4fu/K2XZipMG3jhWkqwQEce10y42C76/TSw7CB2SNnWNScCcP5X7xtMNCu4nP&#10;NFahETGEfYEKTAh9IaWvDVn0K9cTR+7HDRZDhEMj9YBTDLedzJJkLS22HBsM9nQ0VF+rm1VwztK1&#10;yU9Xb2+Hy7u3n9Xm9feu1PNyftuCCDSHh/jf/aEVZEke98c38QnI/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b0L1wgAAAN0AAAAPAAAAAAAAAAAAAAAAAJgCAABkcnMvZG93&#10;bnJldi54bWxQSwUGAAAAAAQABAD1AAAAhwMAAAAA&#10;" path="m,l,27770e" filled="f" strokeweight=".03897mm">
                  <v:path arrowok="t"/>
                </v:shape>
                <v:shape id="Image 93" o:spid="_x0000_s1050" type="#_x0000_t75" style="position:absolute;left:47909;top:16133;width:180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h2yvHAAAA3QAAAA8AAABkcnMvZG93bnJldi54bWxEj0FrwkAUhO8F/8PyhN6ajSLFRFephUpb&#10;PaSpoN4e2dckmH0bsltN/71bEDwOM/MNM1/2phFn6lxtWcEoikEQF1bXXCrYfb89TUE4j6yxsUwK&#10;/sjBcjF4mGOq7YW/6Jz7UgQIuxQVVN63qZSuqMigi2xLHLwf2xn0QXal1B1eAtw0chzHz9JgzWGh&#10;wpZeKypO+a9R8FEfks/1cetclvgVZZvDfsJWqcdh/zID4an39/Ct/a4VjOPpCP7fhCcgF1c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Puh2yvHAAAA3QAAAA8AAAAAAAAAAAAA&#10;AAAAnwIAAGRycy9kb3ducmV2LnhtbFBLBQYAAAAABAAEAPcAAACTAwAAAAA=&#10;">
                  <v:imagedata r:id="rId161" o:title=""/>
                </v:shape>
                <v:shape id="Graphic 94" o:spid="_x0000_s1051" style="position:absolute;left:53032;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F5GcMA&#10;AADdAAAADwAAAGRycy9kb3ducmV2LnhtbESPQYvCMBSE7wv+h/AEb2tqBbdUo+iygnu0iudH82yK&#10;zUtpolZ//UYQ9jjMzDfMYtXbRtyo87VjBZNxAoK4dLrmSsHxsP3MQPiArLFxTAoe5GG1HHwsMNfu&#10;znu6FaESEcI+RwUmhDaX0peGLPqxa4mjd3adxRBlV0nd4T3CbSPTJJlJizXHBYMtfRsqL8XVKtin&#10;k5nJthdvr5vTj7e/xdf0+VBqNOzXcxCB+vAffrd3WkGaZCm83sQn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vF5GcMAAADdAAAADwAAAAAAAAAAAAAAAACYAgAAZHJzL2Rv&#10;d25yZXYueG1sUEsFBgAAAAAEAAQA9QAAAIgDAAAAAA==&#10;" path="m,l,27770e" filled="f" strokeweight=".03897mm">
                  <v:path arrowok="t"/>
                </v:shape>
                <v:shape id="Image 95" o:spid="_x0000_s1052" type="#_x0000_t75" style="position:absolute;left:52124;top:16133;width:1800;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DIxYPDAAAA3QAAAA8AAABkcnMvZG93bnJldi54bWxEj0FrAjEUhO8F/0N4greaqNCuq1G0IJTe&#10;qoIeH8lzd9nNy5Kkuv33TaHQ4zDzzTDr7eA6cacQG88aZlMFgth423Cl4Xw6PBcgYkK22HkmDd8U&#10;YbsZPa2xtP7Bn3Q/pkrkEo4laqhT6kspo6nJYZz6njh7Nx8cpixDJW3ARy53nZwr9SIdNpwXauzp&#10;rSbTHr+chvl+MfvYFaGN7vVStMtrNOpktJ6Mh90KRKIh/Yf/6HebOVUs4PdNfgJy8w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MjFg8MAAADdAAAADwAAAAAAAAAAAAAAAACf&#10;AgAAZHJzL2Rvd25yZXYueG1sUEsFBgAAAAAEAAQA9wAAAI8DAAAAAA==&#10;">
                  <v:imagedata r:id="rId162" o:title=""/>
                </v:shape>
                <v:shape id="Image 96" o:spid="_x0000_s1053" type="#_x0000_t75" style="position:absolute;left:3499;top:594;width:22747;height:9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2SDaXGAAAA3QAAAA8AAABkcnMvZG93bnJldi54bWxEj1FrwjAUhd8H+w/hDvY208Uh0hlFBoKu&#10;7MFuP+CuubalyU1totZ/vwwEHw/nnO9wFqvRWXGmIbSeNbxOMhDElTct1xp+vjcvcxAhIhu0nknD&#10;lQKslo8PC8yNv/CezmWsRYJwyFFDE2OfSxmqhhyGie+Jk3fwg8OY5FBLM+AlwZ2VKstm0mHLaaHB&#10;nj4aqrry5DRY9VsUG6V27W76+WVN2RXXY6f189O4fgcRaYz38K29NRpUNn+D/zfpCcjl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ZINpcYAAADdAAAADwAAAAAAAAAAAAAA&#10;AACfAgAAZHJzL2Rvd25yZXYueG1sUEsFBgAAAAAEAAQA9wAAAJIDAAAAAA==&#10;">
                  <v:imagedata r:id="rId163" o:title=""/>
                </v:shape>
                <v:shape id="Graphic 97" o:spid="_x0000_s1054" style="position:absolute;left:3251;top:2048;width:50991;height:13475;visibility:visible;mso-wrap-style:square;v-text-anchor:top" coordsize="5099050,1347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EBWscA&#10;AADdAAAADwAAAGRycy9kb3ducmV2LnhtbESPT2vCQBTE74LfYXlCb7oxUGvTrCJKoVgoGOvB22v2&#10;5Y9m36bZrabfvlsQPA4z8xsmXfamERfqXG1ZwXQSgSDOra65VPC5fx3PQTiPrLGxTAp+ycFyMRyk&#10;mGh75R1dMl+KAGGXoILK+zaR0uUVGXQT2xIHr7CdQR9kV0rd4TXATSPjKJpJgzWHhQpbWleUn7Mf&#10;o+Cd8/VHnK3saV/op++vIx6eN1ulHkb96gWEp97fw7f2m1YQR/NH+H8TnoB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WRAVrHAAAA3QAAAA8AAAAAAAAAAAAAAAAAmAIAAGRy&#10;cy9kb3ducmV2LnhtbFBLBQYAAAAABAAEAPUAAACMAwAAAAA=&#10;" path="m368472,r,1346890em789583,r,1346891em1210694,r,1346891em1631806,r,1346891em2045397,r,1346891em2466508,r,1346891em2887620,r,1346891em3301211,r,1346891em3722322,r,1346891em4143433,r,1346891em4557025,r,1346891em4978136,r,1346891em,1346890r5098454,1em,1166379r5098454,1em,978925r5098454,1em,798414r5098454,1em,610960r5098454,1em,430449r5098454,1em,242995r5098454,1em,62484r5098454,1e" filled="f" strokecolor="#dcdcdc" strokeweight=".03747mm">
                  <v:path arrowok="t"/>
                </v:shape>
                <v:shape id="Image 98" o:spid="_x0000_s1055" type="#_x0000_t75" style="position:absolute;left:4458;top:14023;width:683;height:15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cCU/FAAAA3QAAAA8AAABkcnMvZG93bnJldi54bWxEj8FqwzAQRO+F/IPYQG6NHB+McaOEUKjJ&#10;pRC7PfS4WFvZjbVyLDV28vVVodDjMDNvmO1+tr240ug7xwo26wQEceN0x0bB+9vLYw7CB2SNvWNS&#10;cCMP+93iYYuFdhNXdK2DERHCvkAFbQhDIaVvWrLo124gjt6nGy2GKEcj9YhThNtepkmSSYsdx4UW&#10;B3puqTnX31YB319PpTlWOv34KstButJcplSp1XI+PIEINIf/8F/7qBWkSZ7B75v4BOTu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nAlPxQAAAN0AAAAPAAAAAAAAAAAAAAAA&#10;AJ8CAABkcnMvZG93bnJldi54bWxQSwUGAAAAAAQABAD3AAAAkQMAAAAA&#10;">
                  <v:imagedata r:id="rId164" o:title=""/>
                </v:shape>
                <v:shape id="Graphic 99" o:spid="_x0000_s1056" style="position:absolute;left:5217;top:11980;width:172;height:3543;visibility:visible;mso-wrap-style:square;v-text-anchor:top" coordsize="17145,3543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tlnsIA&#10;AADdAAAADwAAAGRycy9kb3ducmV2LnhtbESPwWrDMBBE74X8g9hCbo3cGNzgRAklxCXXui25LtbW&#10;MrFWRlJt5++jQqHHYWbeMLvDbHsxkg+dYwXPqwwEceN0x62Cz4/qaQMiRGSNvWNScKMAh/3iYYel&#10;dhO/01jHViQIhxIVmBiHUsrQGLIYVm4gTt638xZjkr6V2uOU4LaX6ywrpMWO04LBgY6Gmmv9YxXk&#10;xZSfihjQfEkvsXrjK50uSi0f59ctiEhz/A//tc9awTrbvMDvm/QE5P4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a2WewgAAAN0AAAAPAAAAAAAAAAAAAAAAAJgCAABkcnMvZG93&#10;bnJldi54bWxQSwUGAAAAAAQABAD1AAAAhwMAAAAA&#10;" path="m,353718l,53921em8963,353718r,-45813em16834,353718l16834,e" filled="f" strokecolor="#0000cd" strokeweight=".03747mm">
                  <v:path arrowok="t"/>
                </v:shape>
                <v:shape id="Image 100" o:spid="_x0000_s1057" type="#_x0000_t75" style="position:absolute;left:5462;top:13683;width:854;height:18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fAj0HDAAAA3QAAAA8AAABkcnMvZG93bnJldi54bWxET89rwjAUvgv7H8ITdhFN180i1VjGYLjD&#10;DrPa+6N5tsHmpWuyWv/75TDY8eP7vSsm24mRBm8cK3haJSCIa6cNNwrOp/flBoQPyBo7x6TgTh6K&#10;/cNsh7l2Nz7SWIZGxBD2OSpoQ+hzKX3dkkW/cj1x5C5usBgiHBqpB7zFcNvJNEkyadFwbGixp7eW&#10;6mv5YxV8r/nTLAzfn1+s+8pSVx0OVCn1OJ9etyACTeFf/Of+0ArSZBPnxjfxCcj9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18CPQcMAAADdAAAADwAAAAAAAAAAAAAAAACf&#10;AgAAZHJzL2Rvd25yZXYueG1sUEsFBgAAAAAEAAQA9wAAAI8DAAAAAA==&#10;">
                  <v:imagedata r:id="rId165" o:title=""/>
                </v:shape>
                <v:shape id="Graphic 101" o:spid="_x0000_s1058" style="position:absolute;left:6389;top:3910;width:9976;height:11608;visibility:visible;mso-wrap-style:square;v-text-anchor:top" coordsize="997585,1160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W+zMcA&#10;AADdAAAADwAAAGRycy9kb3ducmV2LnhtbESPT2sCMRTE7wW/Q3gFL6JZPfhnaxRRBE+l2irt7XXz&#10;ulndvKybqNtvbwpCj8PM/IaZzhtbiivVvnCsoN9LQBBnThecK/h4X3fHIHxA1lg6JgW/5GE+az1N&#10;MdXuxlu67kIuIoR9igpMCFUqpc8MWfQ9VxFH78fVFkOUdS51jbcIt6UcJMlQWiw4LhisaGkoO+0u&#10;VsFw9No/6pFp9uHwSd+dt/Oq+Dor1X5uFi8gAjXhP/xob7SCQTKewN+b+AT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rVvszHAAAA3QAAAA8AAAAAAAAAAAAAAAAAmAIAAGRy&#10;cy9kb3ducmV2LnhtbFBLBQYAAAAABAAEAPUAAACMAwAAAAA=&#10;" path="m,1160640l,em8041,1160640r,-621356em16664,1160640r-1,-242098em24875,1160640r,-27641em33418,1160640r,-13247em41288,1160640r,-5045em50082,1160640r,-3944em58213,1160640r,-28660em66756,1160640r,-12923em75038,1160640r,-15339em83670,1160640r,-32029em92042,1160640r,-59411em100415,1160640r,-160627em108877,1160640r,-58458em117249,1160640r,-102975em125541,1160640r,-47063em133923,1160640r,-29122em142125,1160640r,-87441em150507,1160640r,-27706em158708,1160640r,-3305em167171,1160640r,-4175em175122,1160640r,-7628em184085,1160640r,-10007em192628,1160640r,-8840em201000,1160640r,-40583em209462,1160640r,-20041em217834,1160640r,-41490em226297,1160640r,-24235em234669,1160640r,-24133em242800,1160640r,-17996em251122,1160640r,-41268em259444,1160640r,-37130em267866,1160640r,-11081em276589,1160640r,-2518em284510,1160640r,-16598em293133,1160640r,-14533em301555,1160640r,-25410em310078,1160640r,-9988em318299,1160640r,-36380em326722,1160640r,-30094em335344,1160640r,-29391em343165,1160640r,-80489em351888,1160640r,-19819em360010,1160640r,-11395em368231,1160640r,-7822em376653,1160640r,-6332em384875,1160640r,-3064em393999,1160640r,-2185em401920,1160640r,-23605em410342,1160640r,-7776em418865,1160640r,-12238em427187,1160640r,-10646em435810,1160640r,-21569em444031,1160640r,-19495em452554,1160640r,-20958em460775,1160640r,-19690em469198,1160640r,-5452em477319,1160640r,-6082em486443,1160640r,-481em493863,1160640r,-104095em502285,1160640r,-8220em510707,1160640r,-3360em519230,1160640r,-8461em527752,1160640r,-3258em536074,1160640r,-7443em544597,1160640r,-5017em553019,1160640r,-10007em561441,1160640r,-7683em569763,1160640r,-10692em578185,1160640r,-5906em586307,1160640r,-4564em594829,1160640r,-1713em602951,1160640r,-7128em611273,1160640r,-2712em619795,1160640r,-5536em628217,1160640r,-2323em636539,1160640r,-6082em644961,1160640r,-3027em653384,1160640r,-6924em661906,1160640r,-3508em670328,1160640r,-5554em678851,1160640r,-4443em687073,1160640r,-4416em695395,1160640r,-3064em703616,1160640r,-2981em711938,1160640r,-3971em720360,1160640r,-7193em728682,1160640r,-2231em737004,1160640r,-4897em745828,1160640r,-1981em753648,1160640r,-8590em762371,1160640r,-3120em770693,1160640r,-8803em779216,1160640r,-3147em787638,1160640r,-3740em796160,1160640r,-2851em804282,1160640r,-2333em813105,1160640r,-1546em821026,1160640r,-3638em829348,1160640r,-1935em837670,1160640r,-3379em846193,1160640r,-1546em854514,1160640r,-2842em863037,1160640r,-1370em871058,1160640r,-4453em879681,1160640r,-2129em888103,1160640r,-3823em896525,1160640r,-2111em904948,1160640r,-2675em913270,1160640r,-3360em921491,1160640r,-2573em930014,1160640r,-2157em938235,1160640r,-2684em946457,1160640r,-1962em954980,1160640r,-3027em963903,1160640r,-1176em965106,1160640r,-102em971022,1160640r,-4388em980246,1160640r,-1157em988067,1160640r,-3036em997091,1160640r,-1361e" filled="f" strokecolor="#0000cd" strokeweight=".03747mm">
                  <v:path arrowok="t"/>
                </v:shape>
                <v:shape id="Image 102" o:spid="_x0000_s1059" type="#_x0000_t75" style="position:absolute;left:5287;top:2814;width:2153;height: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3RJ1PBAAAA3QAAAA8AAABkcnMvZG93bnJldi54bWxET02LwjAQvS/sfwiz4G1NFSxr11REqHgQ&#10;YVu9j81sW9pMShO1/ntzEDw+3vdqPZpO3GhwjWUFs2kEgri0uuFKwanIvn9AOI+ssbNMCh7kYJ1+&#10;fqww0fbOf3TLfSVCCLsEFdTe94mUrqzJoJvanjhw/3Yw6AMcKqkHvIdw08l5FMXSYMOhocaetjWV&#10;bX41CrJioY+HOHa7/eyybc9lE2+yXKnJ17j5BeFp9G/xy73XCubRMuwPb8ITkOkT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3RJ1PBAAAA3QAAAA8AAAAAAAAAAAAAAAAAnwIA&#10;AGRycy9kb3ducmV2LnhtbFBLBQYAAAAABAAEAPcAAACNAwAAAAA=&#10;">
                  <v:imagedata r:id="rId166" o:title=""/>
                </v:shape>
                <v:shape id="Graphic 103" o:spid="_x0000_s1060" style="position:absolute;left:10013;top:13380;width:2686;height:768;visibility:visible;mso-wrap-style:square;v-text-anchor:top" coordsize="268605,76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blDcYA&#10;AADdAAAADwAAAGRycy9kb3ducmV2LnhtbESPQWvCQBSE70L/w/KEXqTuKio2dRWxFISCYNJDj4/s&#10;M0nNvg3Z1cR/3xUEj8PMN8OsNr2txZVaXznWMBkrEMS5MxUXGn6yr7clCB+QDdaOScONPGzWL4MV&#10;JsZ1fKRrGgoRS9gnqKEMoUmk9HlJFv3YNcTRO7nWYoiyLaRpsYvltpZTpRbSYsVxocSGdiXl5/Ri&#10;NUx/T7ts9Lf8zrq8Oaj99vI5nx20fh322w8QgfrwDD/ovYmcep/A/U18AnL9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qblDcYAAADdAAAADwAAAAAAAAAAAAAAAACYAgAAZHJz&#10;L2Rvd25yZXYueG1sUEsFBgAAAAAEAAQA9QAAAIsDAAAAAA==&#10;" path="m29477,17014r-10327,l19150,75055r10327,l29477,17014xem29477,l21556,,19651,8923r-7118,4462l,13385r,7452l8622,20837r6417,-1277l19150,17014r10327,l29477,xem82517,l71142,2390,63028,9562,58167,21518,56549,38259r1618,16650l63028,66801r8114,7135l82517,76314,93951,73936r5791,-5074l77504,68862,73694,66613,68480,57624,67177,49663r,-22846l68480,18819,73694,9719,77504,7451r22194,l93951,2390,82517,xem99698,7451r-12067,l91441,9719r5214,9100l97958,26817r,22846l96655,57624r-5214,8989l87631,68862r12111,l102094,66801r4872,-11892l108586,38259,106966,21518,102094,9562,99698,7451xem166815,7451r-15717,l154718,8627r2496,2324l159821,13283r1304,3194l161125,25067r-1504,4055l153605,36268r-5515,4786l132048,53033r-5615,5045l120404,66298r-1491,4258l118913,75055r52940,l171853,66298r-38602,l133452,64150r4812,-4730l147789,52098r6544,-5185l171652,26104r,-11303l169447,9858,166815,7451xem154708,l120818,21346r10628,l131847,16782r1605,-3462l139093,8618r3382,-1167l166815,7451,160824,1971,154708,xem200529,64734r-11130,l189399,75055r11130,l200529,64734xem242439,l231048,2390r-8148,7172l218004,21518r-1634,16741l218004,54909r4896,11892l231048,73936r11391,2378l253830,73936r5795,-5074l237426,68862r-3810,-2249l228402,57624r-1303,-7961l227099,26817r1303,-7998l233616,9719r3810,-2268l259581,7451,253830,2390,242439,xem259581,7451r-12129,l251363,9719r5214,9100l257880,26817r,22846l256577,57624r-5214,8989l247452,68862r12173,l261978,66801r4896,-11892l268508,38259,266874,21518,261978,9562,259581,7451xe" fillcolor="#0000cd" stroked="f">
                  <v:path arrowok="t"/>
                </v:shape>
                <v:shape id="Image 104" o:spid="_x0000_s1061" type="#_x0000_t75" style="position:absolute;left:16432;top:14151;width:36596;height:13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NZBjTEAAAA3QAAAA8AAABkcnMvZG93bnJldi54bWxEj8FqwzAQRO+F/IPYQG+NbBdM60QJwSRQ&#10;H+s2kONibSwTa2UsNXb/vioEchxm5g2z2c22FzcafedYQbpKQBA3TnfcKvj+Or68gfABWWPvmBT8&#10;kofddvG0wUK7iT/pVodWRAj7AhWYEIZCSt8YsuhXbiCO3sWNFkOUYyv1iFOE215mSZJLix3HBYMD&#10;lYaaa/1jFRyHw3muDDalL9P8tUpPtjulSj0v5/0aRKA5PML39odWkCXvGfy/iU9Abv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NZBjTEAAAA3QAAAA8AAAAAAAAAAAAAAAAA&#10;nwIAAGRycy9kb3ducmV2LnhtbFBLBQYAAAAABAAEAPcAAACQAwAAAAA=&#10;">
                  <v:imagedata r:id="rId167" o:title=""/>
                </v:shape>
                <v:shape id="Graphic 105" o:spid="_x0000_s1062" style="position:absolute;left:3176;top:34;width:51136;height:15558;visibility:visible;mso-wrap-style:square;v-text-anchor:top" coordsize="5113655,1555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SGxMUA&#10;AADdAAAADwAAAGRycy9kb3ducmV2LnhtbESPQWvCQBSE7wX/w/KE3nRjLFVTVxGxULwUE8Hra/Y1&#10;Cc2+DdnVRH+9Kwg9DjPzDbNc96YWF2pdZVnBZByBIM6trrhQcMw+R3MQziNrrC2Tgis5WK8GL0tM&#10;tO34QJfUFyJA2CWooPS+SaR0eUkG3dg2xMH7ta1BH2RbSN1iF+CmlnEUvUuDFYeFEhvalpT/pWej&#10;oODs6uNtF39n59uPPu3k234mlXod9psPEJ56/x9+tr+0gjhaTOHxJjw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tIbExQAAAN0AAAAPAAAAAAAAAAAAAAAAAJgCAABkcnMv&#10;ZG93bnJldi54bWxQSwUGAAAAAAQABAD1AAAAigMAAAAA&#10;" path="m,1555173r5113493,l5113493,,,,,1555173xe" filled="f" strokeweight=".19419mm">
                  <v:path arrowok="t"/>
                </v:shape>
                <w10:anchorlock/>
              </v:group>
            </w:pict>
          </mc:Fallback>
        </mc:AlternateContent>
      </w:r>
    </w:p>
    <w:p w:rsidR="002D75D4" w:rsidRDefault="00CA4D27" w:rsidP="00FF5CE4">
      <w:pPr>
        <w:rPr>
          <w:rFonts w:eastAsiaTheme="minorEastAsia"/>
          <w:szCs w:val="24"/>
        </w:rPr>
      </w:pPr>
      <w:r>
        <w:rPr>
          <w:noProof/>
        </w:rPr>
        <w:lastRenderedPageBreak/>
        <mc:AlternateContent>
          <mc:Choice Requires="wpg">
            <w:drawing>
              <wp:anchor distT="0" distB="0" distL="0" distR="0" simplePos="0" relativeHeight="251868160" behindDoc="1" locked="0" layoutInCell="1" allowOverlap="1" wp14:anchorId="1E451677" wp14:editId="5B7B9FA8">
                <wp:simplePos x="0" y="0"/>
                <wp:positionH relativeFrom="page">
                  <wp:posOffset>1616075</wp:posOffset>
                </wp:positionH>
                <wp:positionV relativeFrom="paragraph">
                  <wp:posOffset>2004695</wp:posOffset>
                </wp:positionV>
                <wp:extent cx="4563110" cy="2005330"/>
                <wp:effectExtent l="0" t="0" r="8890" b="0"/>
                <wp:wrapTopAndBottom/>
                <wp:docPr id="2233" name="Group 22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563110" cy="2005330"/>
                          <a:chOff x="0" y="0"/>
                          <a:chExt cx="5434965" cy="1807845"/>
                        </a:xfrm>
                      </wpg:grpSpPr>
                      <pic:pic xmlns:pic="http://schemas.openxmlformats.org/drawingml/2006/picture">
                        <pic:nvPicPr>
                          <pic:cNvPr id="2234" name="Image 215"/>
                          <pic:cNvPicPr/>
                        </pic:nvPicPr>
                        <pic:blipFill>
                          <a:blip r:embed="rId168" cstate="print"/>
                          <a:stretch>
                            <a:fillRect/>
                          </a:stretch>
                        </pic:blipFill>
                        <pic:spPr>
                          <a:xfrm>
                            <a:off x="0" y="83665"/>
                            <a:ext cx="318340" cy="1499575"/>
                          </a:xfrm>
                          <a:prstGeom prst="rect">
                            <a:avLst/>
                          </a:prstGeom>
                        </pic:spPr>
                      </pic:pic>
                      <pic:pic xmlns:pic="http://schemas.openxmlformats.org/drawingml/2006/picture">
                        <pic:nvPicPr>
                          <pic:cNvPr id="2235" name="Image 216"/>
                          <pic:cNvPicPr/>
                        </pic:nvPicPr>
                        <pic:blipFill>
                          <a:blip r:embed="rId169" cstate="print"/>
                          <a:stretch>
                            <a:fillRect/>
                          </a:stretch>
                        </pic:blipFill>
                        <pic:spPr>
                          <a:xfrm>
                            <a:off x="2038679" y="1710570"/>
                            <a:ext cx="1676223" cy="96705"/>
                          </a:xfrm>
                          <a:prstGeom prst="rect">
                            <a:avLst/>
                          </a:prstGeom>
                        </pic:spPr>
                      </pic:pic>
                      <wps:wsp>
                        <wps:cNvPr id="2236" name="Graphic 217"/>
                        <wps:cNvSpPr/>
                        <wps:spPr>
                          <a:xfrm>
                            <a:off x="325158" y="1565615"/>
                            <a:ext cx="5099050" cy="27940"/>
                          </a:xfrm>
                          <a:custGeom>
                            <a:avLst/>
                            <a:gdLst/>
                            <a:ahLst/>
                            <a:cxnLst/>
                            <a:rect l="l" t="t" r="r" b="b"/>
                            <a:pathLst>
                              <a:path w="5099050" h="27940">
                                <a:moveTo>
                                  <a:pt x="0" y="0"/>
                                </a:moveTo>
                                <a:lnTo>
                                  <a:pt x="5098454" y="0"/>
                                </a:lnTo>
                              </a:path>
                              <a:path w="5099050" h="27940">
                                <a:moveTo>
                                  <a:pt x="375992" y="0"/>
                                </a:moveTo>
                                <a:lnTo>
                                  <a:pt x="375992" y="27770"/>
                                </a:lnTo>
                              </a:path>
                            </a:pathLst>
                          </a:custGeom>
                          <a:ln w="1349">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237" name="Image 218"/>
                          <pic:cNvPicPr/>
                        </pic:nvPicPr>
                        <pic:blipFill>
                          <a:blip r:embed="rId132" cstate="print"/>
                          <a:stretch>
                            <a:fillRect/>
                          </a:stretch>
                        </pic:blipFill>
                        <pic:spPr>
                          <a:xfrm>
                            <a:off x="641883" y="1613372"/>
                            <a:ext cx="116357" cy="76314"/>
                          </a:xfrm>
                          <a:prstGeom prst="rect">
                            <a:avLst/>
                          </a:prstGeom>
                        </pic:spPr>
                      </pic:pic>
                      <wps:wsp>
                        <wps:cNvPr id="2238" name="Graphic 219"/>
                        <wps:cNvSpPr/>
                        <wps:spPr>
                          <a:xfrm>
                            <a:off x="1114741"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239" name="Image 220"/>
                          <pic:cNvPicPr/>
                        </pic:nvPicPr>
                        <pic:blipFill>
                          <a:blip r:embed="rId133" cstate="print"/>
                          <a:stretch>
                            <a:fillRect/>
                          </a:stretch>
                        </pic:blipFill>
                        <pic:spPr>
                          <a:xfrm>
                            <a:off x="1031221" y="1613372"/>
                            <a:ext cx="172655" cy="76314"/>
                          </a:xfrm>
                          <a:prstGeom prst="rect">
                            <a:avLst/>
                          </a:prstGeom>
                        </pic:spPr>
                      </pic:pic>
                      <wps:wsp>
                        <wps:cNvPr id="2240" name="Graphic 221"/>
                        <wps:cNvSpPr/>
                        <wps:spPr>
                          <a:xfrm>
                            <a:off x="1535852"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241" name="Image 222"/>
                          <pic:cNvPicPr/>
                        </pic:nvPicPr>
                        <pic:blipFill>
                          <a:blip r:embed="rId134" cstate="print"/>
                          <a:stretch>
                            <a:fillRect/>
                          </a:stretch>
                        </pic:blipFill>
                        <pic:spPr>
                          <a:xfrm>
                            <a:off x="1452332" y="1613372"/>
                            <a:ext cx="172655" cy="76314"/>
                          </a:xfrm>
                          <a:prstGeom prst="rect">
                            <a:avLst/>
                          </a:prstGeom>
                        </pic:spPr>
                      </pic:pic>
                      <wps:wsp>
                        <wps:cNvPr id="2242" name="Graphic 223"/>
                        <wps:cNvSpPr/>
                        <wps:spPr>
                          <a:xfrm>
                            <a:off x="1956964"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243" name="Image 224"/>
                          <pic:cNvPicPr/>
                        </pic:nvPicPr>
                        <pic:blipFill>
                          <a:blip r:embed="rId140" cstate="print"/>
                          <a:stretch>
                            <a:fillRect/>
                          </a:stretch>
                        </pic:blipFill>
                        <pic:spPr>
                          <a:xfrm>
                            <a:off x="1864520" y="1613372"/>
                            <a:ext cx="181579" cy="76314"/>
                          </a:xfrm>
                          <a:prstGeom prst="rect">
                            <a:avLst/>
                          </a:prstGeom>
                        </pic:spPr>
                      </pic:pic>
                      <wps:wsp>
                        <wps:cNvPr id="2244" name="Graphic 225"/>
                        <wps:cNvSpPr/>
                        <wps:spPr>
                          <a:xfrm>
                            <a:off x="2370555"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245" name="Image 226"/>
                          <pic:cNvPicPr/>
                        </pic:nvPicPr>
                        <pic:blipFill>
                          <a:blip r:embed="rId141" cstate="print"/>
                          <a:stretch>
                            <a:fillRect/>
                          </a:stretch>
                        </pic:blipFill>
                        <pic:spPr>
                          <a:xfrm>
                            <a:off x="2278111" y="1613372"/>
                            <a:ext cx="181579" cy="76314"/>
                          </a:xfrm>
                          <a:prstGeom prst="rect">
                            <a:avLst/>
                          </a:prstGeom>
                        </pic:spPr>
                      </pic:pic>
                      <wps:wsp>
                        <wps:cNvPr id="2246" name="Graphic 227"/>
                        <wps:cNvSpPr/>
                        <wps:spPr>
                          <a:xfrm>
                            <a:off x="2791666"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247" name="Image 228"/>
                          <pic:cNvPicPr/>
                        </pic:nvPicPr>
                        <pic:blipFill>
                          <a:blip r:embed="rId142" cstate="print"/>
                          <a:stretch>
                            <a:fillRect/>
                          </a:stretch>
                        </pic:blipFill>
                        <pic:spPr>
                          <a:xfrm>
                            <a:off x="2700626" y="1613372"/>
                            <a:ext cx="180175" cy="76314"/>
                          </a:xfrm>
                          <a:prstGeom prst="rect">
                            <a:avLst/>
                          </a:prstGeom>
                        </pic:spPr>
                      </pic:pic>
                      <wps:wsp>
                        <wps:cNvPr id="2248" name="Graphic 229"/>
                        <wps:cNvSpPr/>
                        <wps:spPr>
                          <a:xfrm>
                            <a:off x="3212778"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249" name="Image 230"/>
                          <pic:cNvPicPr/>
                        </pic:nvPicPr>
                        <pic:blipFill>
                          <a:blip r:embed="rId138" cstate="print"/>
                          <a:stretch>
                            <a:fillRect/>
                          </a:stretch>
                        </pic:blipFill>
                        <pic:spPr>
                          <a:xfrm>
                            <a:off x="3121737" y="1613372"/>
                            <a:ext cx="180175" cy="76314"/>
                          </a:xfrm>
                          <a:prstGeom prst="rect">
                            <a:avLst/>
                          </a:prstGeom>
                        </pic:spPr>
                      </pic:pic>
                      <wps:wsp>
                        <wps:cNvPr id="2250" name="Graphic 231"/>
                        <wps:cNvSpPr/>
                        <wps:spPr>
                          <a:xfrm>
                            <a:off x="3626369"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251" name="Image 232"/>
                          <pic:cNvPicPr/>
                        </pic:nvPicPr>
                        <pic:blipFill>
                          <a:blip r:embed="rId139" cstate="print"/>
                          <a:stretch>
                            <a:fillRect/>
                          </a:stretch>
                        </pic:blipFill>
                        <pic:spPr>
                          <a:xfrm>
                            <a:off x="3532120" y="1613372"/>
                            <a:ext cx="183383" cy="76314"/>
                          </a:xfrm>
                          <a:prstGeom prst="rect">
                            <a:avLst/>
                          </a:prstGeom>
                        </pic:spPr>
                      </pic:pic>
                      <wps:wsp>
                        <wps:cNvPr id="2252" name="Graphic 233"/>
                        <wps:cNvSpPr/>
                        <wps:spPr>
                          <a:xfrm>
                            <a:off x="4047480"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253" name="Image 234"/>
                          <pic:cNvPicPr/>
                        </pic:nvPicPr>
                        <pic:blipFill>
                          <a:blip r:embed="rId145" cstate="print"/>
                          <a:stretch>
                            <a:fillRect/>
                          </a:stretch>
                        </pic:blipFill>
                        <pic:spPr>
                          <a:xfrm>
                            <a:off x="3953231" y="1613372"/>
                            <a:ext cx="183383" cy="76314"/>
                          </a:xfrm>
                          <a:prstGeom prst="rect">
                            <a:avLst/>
                          </a:prstGeom>
                        </pic:spPr>
                      </pic:pic>
                      <wps:wsp>
                        <wps:cNvPr id="2254" name="Graphic 235"/>
                        <wps:cNvSpPr/>
                        <wps:spPr>
                          <a:xfrm>
                            <a:off x="4468591"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255" name="Image 236"/>
                          <pic:cNvPicPr/>
                        </pic:nvPicPr>
                        <pic:blipFill>
                          <a:blip r:embed="rId146" cstate="print"/>
                          <a:stretch>
                            <a:fillRect/>
                          </a:stretch>
                        </pic:blipFill>
                        <pic:spPr>
                          <a:xfrm>
                            <a:off x="4377351" y="1613372"/>
                            <a:ext cx="180375" cy="76314"/>
                          </a:xfrm>
                          <a:prstGeom prst="rect">
                            <a:avLst/>
                          </a:prstGeom>
                        </pic:spPr>
                      </pic:pic>
                      <wps:wsp>
                        <wps:cNvPr id="2256" name="Graphic 237"/>
                        <wps:cNvSpPr/>
                        <wps:spPr>
                          <a:xfrm>
                            <a:off x="4882183"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257" name="Image 238"/>
                          <pic:cNvPicPr/>
                        </pic:nvPicPr>
                        <pic:blipFill>
                          <a:blip r:embed="rId147" cstate="print"/>
                          <a:stretch>
                            <a:fillRect/>
                          </a:stretch>
                        </pic:blipFill>
                        <pic:spPr>
                          <a:xfrm>
                            <a:off x="4790942" y="1613372"/>
                            <a:ext cx="180375" cy="76314"/>
                          </a:xfrm>
                          <a:prstGeom prst="rect">
                            <a:avLst/>
                          </a:prstGeom>
                        </pic:spPr>
                      </pic:pic>
                      <wps:wsp>
                        <wps:cNvPr id="2258" name="Graphic 239"/>
                        <wps:cNvSpPr/>
                        <wps:spPr>
                          <a:xfrm>
                            <a:off x="5303294"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259" name="Image 240"/>
                          <pic:cNvPicPr/>
                        </pic:nvPicPr>
                        <pic:blipFill>
                          <a:blip r:embed="rId170" cstate="print"/>
                          <a:stretch>
                            <a:fillRect/>
                          </a:stretch>
                        </pic:blipFill>
                        <pic:spPr>
                          <a:xfrm>
                            <a:off x="5212469" y="1613372"/>
                            <a:ext cx="179960" cy="76314"/>
                          </a:xfrm>
                          <a:prstGeom prst="rect">
                            <a:avLst/>
                          </a:prstGeom>
                        </pic:spPr>
                      </pic:pic>
                      <pic:pic xmlns:pic="http://schemas.openxmlformats.org/drawingml/2006/picture">
                        <pic:nvPicPr>
                          <pic:cNvPr id="2260" name="Image 241"/>
                          <pic:cNvPicPr/>
                        </pic:nvPicPr>
                        <pic:blipFill>
                          <a:blip r:embed="rId171" cstate="print"/>
                          <a:stretch>
                            <a:fillRect/>
                          </a:stretch>
                        </pic:blipFill>
                        <pic:spPr>
                          <a:xfrm>
                            <a:off x="349913" y="59411"/>
                            <a:ext cx="2210743" cy="96643"/>
                          </a:xfrm>
                          <a:prstGeom prst="rect">
                            <a:avLst/>
                          </a:prstGeom>
                        </pic:spPr>
                      </pic:pic>
                      <wps:wsp>
                        <wps:cNvPr id="2261" name="Graphic 242"/>
                        <wps:cNvSpPr/>
                        <wps:spPr>
                          <a:xfrm>
                            <a:off x="325158" y="204838"/>
                            <a:ext cx="5099050" cy="1347470"/>
                          </a:xfrm>
                          <a:custGeom>
                            <a:avLst/>
                            <a:gdLst/>
                            <a:ahLst/>
                            <a:cxnLst/>
                            <a:rect l="l" t="t" r="r" b="b"/>
                            <a:pathLst>
                              <a:path w="5099050" h="1347470">
                                <a:moveTo>
                                  <a:pt x="375992" y="0"/>
                                </a:moveTo>
                                <a:lnTo>
                                  <a:pt x="375992" y="1346890"/>
                                </a:lnTo>
                              </a:path>
                              <a:path w="5099050" h="1347470">
                                <a:moveTo>
                                  <a:pt x="789583" y="0"/>
                                </a:moveTo>
                                <a:lnTo>
                                  <a:pt x="789583" y="1346890"/>
                                </a:lnTo>
                              </a:path>
                              <a:path w="5099050" h="1347470">
                                <a:moveTo>
                                  <a:pt x="1210694" y="0"/>
                                </a:moveTo>
                                <a:lnTo>
                                  <a:pt x="1210694" y="1346891"/>
                                </a:lnTo>
                              </a:path>
                              <a:path w="5099050" h="1347470">
                                <a:moveTo>
                                  <a:pt x="1631806" y="0"/>
                                </a:moveTo>
                                <a:lnTo>
                                  <a:pt x="1631806" y="1346891"/>
                                </a:lnTo>
                              </a:path>
                              <a:path w="5099050" h="1347470">
                                <a:moveTo>
                                  <a:pt x="2045397" y="0"/>
                                </a:moveTo>
                                <a:lnTo>
                                  <a:pt x="2045397" y="1346891"/>
                                </a:lnTo>
                              </a:path>
                              <a:path w="5099050" h="1347470">
                                <a:moveTo>
                                  <a:pt x="2466508" y="0"/>
                                </a:moveTo>
                                <a:lnTo>
                                  <a:pt x="2466508" y="1346891"/>
                                </a:lnTo>
                              </a:path>
                              <a:path w="5099050" h="1347470">
                                <a:moveTo>
                                  <a:pt x="2887620" y="0"/>
                                </a:moveTo>
                                <a:lnTo>
                                  <a:pt x="2887620" y="1346891"/>
                                </a:lnTo>
                              </a:path>
                              <a:path w="5099050" h="1347470">
                                <a:moveTo>
                                  <a:pt x="3301211" y="0"/>
                                </a:moveTo>
                                <a:lnTo>
                                  <a:pt x="3301211" y="1346891"/>
                                </a:lnTo>
                              </a:path>
                              <a:path w="5099050" h="1347470">
                                <a:moveTo>
                                  <a:pt x="3722322" y="0"/>
                                </a:moveTo>
                                <a:lnTo>
                                  <a:pt x="3722322" y="1346891"/>
                                </a:lnTo>
                              </a:path>
                              <a:path w="5099050" h="1347470">
                                <a:moveTo>
                                  <a:pt x="4143433" y="0"/>
                                </a:moveTo>
                                <a:lnTo>
                                  <a:pt x="4143433" y="1346891"/>
                                </a:lnTo>
                              </a:path>
                              <a:path w="5099050" h="1347470">
                                <a:moveTo>
                                  <a:pt x="4557025" y="0"/>
                                </a:moveTo>
                                <a:lnTo>
                                  <a:pt x="4557025" y="1346891"/>
                                </a:lnTo>
                              </a:path>
                              <a:path w="5099050" h="1347470">
                                <a:moveTo>
                                  <a:pt x="4978136" y="0"/>
                                </a:moveTo>
                                <a:lnTo>
                                  <a:pt x="4978136" y="1346891"/>
                                </a:lnTo>
                              </a:path>
                              <a:path w="5099050" h="1347470">
                                <a:moveTo>
                                  <a:pt x="0" y="1346890"/>
                                </a:moveTo>
                                <a:lnTo>
                                  <a:pt x="5098454" y="1346891"/>
                                </a:lnTo>
                              </a:path>
                              <a:path w="5099050" h="1347470">
                                <a:moveTo>
                                  <a:pt x="0" y="1152494"/>
                                </a:moveTo>
                                <a:lnTo>
                                  <a:pt x="5098454" y="1152494"/>
                                </a:lnTo>
                              </a:path>
                              <a:path w="5099050" h="1347470">
                                <a:moveTo>
                                  <a:pt x="0" y="958097"/>
                                </a:moveTo>
                                <a:lnTo>
                                  <a:pt x="5098454" y="958097"/>
                                </a:lnTo>
                              </a:path>
                              <a:path w="5099050" h="1347470">
                                <a:moveTo>
                                  <a:pt x="0" y="770643"/>
                                </a:moveTo>
                                <a:lnTo>
                                  <a:pt x="5098454" y="770644"/>
                                </a:lnTo>
                              </a:path>
                              <a:path w="5099050" h="1347470">
                                <a:moveTo>
                                  <a:pt x="0" y="576247"/>
                                </a:moveTo>
                                <a:lnTo>
                                  <a:pt x="5098454" y="576247"/>
                                </a:lnTo>
                              </a:path>
                              <a:path w="5099050" h="1347470">
                                <a:moveTo>
                                  <a:pt x="0" y="381850"/>
                                </a:moveTo>
                                <a:lnTo>
                                  <a:pt x="5098454" y="381850"/>
                                </a:lnTo>
                              </a:path>
                              <a:path w="5099050" h="1347470">
                                <a:moveTo>
                                  <a:pt x="0" y="187453"/>
                                </a:moveTo>
                                <a:lnTo>
                                  <a:pt x="5098454" y="187454"/>
                                </a:lnTo>
                              </a:path>
                            </a:pathLst>
                          </a:custGeom>
                          <a:ln w="1349">
                            <a:solidFill>
                              <a:srgbClr val="DCDCDC"/>
                            </a:solidFill>
                            <a:prstDash val="solid"/>
                          </a:ln>
                        </wps:spPr>
                        <wps:bodyPr wrap="square" lIns="0" tIns="0" rIns="0" bIns="0" rtlCol="0">
                          <a:prstTxWarp prst="textNoShape">
                            <a:avLst/>
                          </a:prstTxWarp>
                          <a:noAutofit/>
                        </wps:bodyPr>
                      </wps:wsp>
                      <pic:pic xmlns:pic="http://schemas.openxmlformats.org/drawingml/2006/picture">
                        <pic:nvPicPr>
                          <pic:cNvPr id="2262" name="Image 243"/>
                          <pic:cNvPicPr/>
                        </pic:nvPicPr>
                        <pic:blipFill>
                          <a:blip r:embed="rId172" cstate="print"/>
                          <a:stretch>
                            <a:fillRect/>
                          </a:stretch>
                        </pic:blipFill>
                        <pic:spPr>
                          <a:xfrm>
                            <a:off x="445846" y="1426047"/>
                            <a:ext cx="68570" cy="126330"/>
                          </a:xfrm>
                          <a:prstGeom prst="rect">
                            <a:avLst/>
                          </a:prstGeom>
                        </pic:spPr>
                      </pic:pic>
                      <wps:wsp>
                        <wps:cNvPr id="2263" name="Graphic 244"/>
                        <wps:cNvSpPr/>
                        <wps:spPr>
                          <a:xfrm>
                            <a:off x="521997" y="391089"/>
                            <a:ext cx="17145" cy="1160780"/>
                          </a:xfrm>
                          <a:custGeom>
                            <a:avLst/>
                            <a:gdLst/>
                            <a:ahLst/>
                            <a:cxnLst/>
                            <a:rect l="l" t="t" r="r" b="b"/>
                            <a:pathLst>
                              <a:path w="17145" h="1160780">
                                <a:moveTo>
                                  <a:pt x="0" y="1160640"/>
                                </a:moveTo>
                                <a:lnTo>
                                  <a:pt x="0" y="820020"/>
                                </a:lnTo>
                              </a:path>
                              <a:path w="17145" h="1160780">
                                <a:moveTo>
                                  <a:pt x="9053" y="1160640"/>
                                </a:moveTo>
                                <a:lnTo>
                                  <a:pt x="9053" y="1155169"/>
                                </a:lnTo>
                              </a:path>
                              <a:path w="17145" h="1160780">
                                <a:moveTo>
                                  <a:pt x="16834" y="1160640"/>
                                </a:moveTo>
                                <a:lnTo>
                                  <a:pt x="16834" y="0"/>
                                </a:lnTo>
                              </a:path>
                            </a:pathLst>
                          </a:custGeom>
                          <a:ln w="1349">
                            <a:solidFill>
                              <a:srgbClr val="31CD31"/>
                            </a:solidFill>
                            <a:prstDash val="solid"/>
                          </a:ln>
                        </wps:spPr>
                        <wps:bodyPr wrap="square" lIns="0" tIns="0" rIns="0" bIns="0" rtlCol="0">
                          <a:prstTxWarp prst="textNoShape">
                            <a:avLst/>
                          </a:prstTxWarp>
                          <a:noAutofit/>
                        </wps:bodyPr>
                      </wps:wsp>
                      <pic:pic xmlns:pic="http://schemas.openxmlformats.org/drawingml/2006/picture">
                        <pic:nvPicPr>
                          <pic:cNvPr id="2264" name="Image 245"/>
                          <pic:cNvPicPr/>
                        </pic:nvPicPr>
                        <pic:blipFill>
                          <a:blip r:embed="rId173" cstate="print"/>
                          <a:stretch>
                            <a:fillRect/>
                          </a:stretch>
                        </pic:blipFill>
                        <pic:spPr>
                          <a:xfrm>
                            <a:off x="546502" y="1372662"/>
                            <a:ext cx="76862" cy="179067"/>
                          </a:xfrm>
                          <a:prstGeom prst="rect">
                            <a:avLst/>
                          </a:prstGeom>
                        </pic:spPr>
                      </pic:pic>
                      <wps:wsp>
                        <wps:cNvPr id="2265" name="Graphic 246"/>
                        <wps:cNvSpPr/>
                        <wps:spPr>
                          <a:xfrm>
                            <a:off x="630704" y="905166"/>
                            <a:ext cx="753745" cy="647065"/>
                          </a:xfrm>
                          <a:custGeom>
                            <a:avLst/>
                            <a:gdLst/>
                            <a:ahLst/>
                            <a:cxnLst/>
                            <a:rect l="l" t="t" r="r" b="b"/>
                            <a:pathLst>
                              <a:path w="753745" h="647065">
                                <a:moveTo>
                                  <a:pt x="0" y="646563"/>
                                </a:moveTo>
                                <a:lnTo>
                                  <a:pt x="0" y="235293"/>
                                </a:lnTo>
                              </a:path>
                              <a:path w="753745" h="647065">
                                <a:moveTo>
                                  <a:pt x="8372" y="646563"/>
                                </a:moveTo>
                                <a:lnTo>
                                  <a:pt x="8372" y="0"/>
                                </a:lnTo>
                              </a:path>
                              <a:path w="753745" h="647065">
                                <a:moveTo>
                                  <a:pt x="16493" y="646563"/>
                                </a:moveTo>
                                <a:lnTo>
                                  <a:pt x="16493" y="196970"/>
                                </a:lnTo>
                              </a:path>
                              <a:path w="753745" h="647065">
                                <a:moveTo>
                                  <a:pt x="24955" y="646563"/>
                                </a:moveTo>
                                <a:lnTo>
                                  <a:pt x="24955" y="530008"/>
                                </a:lnTo>
                              </a:path>
                              <a:path w="753745" h="647065">
                                <a:moveTo>
                                  <a:pt x="33237" y="646563"/>
                                </a:moveTo>
                                <a:lnTo>
                                  <a:pt x="33237" y="628197"/>
                                </a:lnTo>
                              </a:path>
                              <a:path w="753745" h="647065">
                                <a:moveTo>
                                  <a:pt x="41529" y="646563"/>
                                </a:moveTo>
                                <a:lnTo>
                                  <a:pt x="41529" y="637232"/>
                                </a:lnTo>
                              </a:path>
                              <a:path w="753745" h="647065">
                                <a:moveTo>
                                  <a:pt x="49651" y="646563"/>
                                </a:moveTo>
                                <a:lnTo>
                                  <a:pt x="49651" y="642804"/>
                                </a:lnTo>
                              </a:path>
                              <a:path w="753745" h="647065">
                                <a:moveTo>
                                  <a:pt x="58364" y="646563"/>
                                </a:moveTo>
                                <a:lnTo>
                                  <a:pt x="58364" y="642536"/>
                                </a:lnTo>
                              </a:path>
                              <a:path w="753745" h="647065">
                                <a:moveTo>
                                  <a:pt x="66655" y="646563"/>
                                </a:moveTo>
                                <a:lnTo>
                                  <a:pt x="66655" y="623513"/>
                                </a:lnTo>
                              </a:path>
                              <a:path w="753745" h="647065">
                                <a:moveTo>
                                  <a:pt x="75368" y="646563"/>
                                </a:moveTo>
                                <a:lnTo>
                                  <a:pt x="75368" y="629428"/>
                                </a:lnTo>
                              </a:path>
                              <a:path w="753745" h="647065">
                                <a:moveTo>
                                  <a:pt x="83490" y="646563"/>
                                </a:moveTo>
                                <a:lnTo>
                                  <a:pt x="83490" y="631483"/>
                                </a:lnTo>
                              </a:path>
                              <a:path w="753745" h="647065">
                                <a:moveTo>
                                  <a:pt x="91942" y="646563"/>
                                </a:moveTo>
                                <a:lnTo>
                                  <a:pt x="91942" y="603046"/>
                                </a:lnTo>
                              </a:path>
                              <a:path w="753745" h="647065">
                                <a:moveTo>
                                  <a:pt x="100485" y="646563"/>
                                </a:moveTo>
                                <a:lnTo>
                                  <a:pt x="100485" y="607924"/>
                                </a:lnTo>
                              </a:path>
                              <a:path w="753745" h="647065">
                                <a:moveTo>
                                  <a:pt x="108867" y="646563"/>
                                </a:moveTo>
                                <a:lnTo>
                                  <a:pt x="108867" y="544005"/>
                                </a:lnTo>
                              </a:path>
                              <a:path w="753745" h="647065">
                                <a:moveTo>
                                  <a:pt x="117149" y="646563"/>
                                </a:moveTo>
                                <a:lnTo>
                                  <a:pt x="117149" y="588836"/>
                                </a:lnTo>
                              </a:path>
                              <a:path w="753745" h="647065">
                                <a:moveTo>
                                  <a:pt x="125781" y="646563"/>
                                </a:moveTo>
                                <a:lnTo>
                                  <a:pt x="125781" y="581893"/>
                                </a:lnTo>
                              </a:path>
                              <a:path w="753745" h="647065">
                                <a:moveTo>
                                  <a:pt x="133813" y="646563"/>
                                </a:moveTo>
                                <a:lnTo>
                                  <a:pt x="133813" y="507486"/>
                                </a:lnTo>
                              </a:path>
                              <a:path w="753745" h="647065">
                                <a:moveTo>
                                  <a:pt x="142195" y="646563"/>
                                </a:moveTo>
                                <a:lnTo>
                                  <a:pt x="142195" y="516039"/>
                                </a:lnTo>
                              </a:path>
                              <a:path w="753745" h="647065">
                                <a:moveTo>
                                  <a:pt x="150567" y="646563"/>
                                </a:moveTo>
                                <a:lnTo>
                                  <a:pt x="150567" y="353496"/>
                                </a:lnTo>
                              </a:path>
                              <a:path w="753745" h="647065">
                                <a:moveTo>
                                  <a:pt x="158939" y="646563"/>
                                </a:moveTo>
                                <a:lnTo>
                                  <a:pt x="158939" y="488916"/>
                                </a:lnTo>
                              </a:path>
                              <a:path w="753745" h="647065">
                                <a:moveTo>
                                  <a:pt x="167401" y="646563"/>
                                </a:moveTo>
                                <a:lnTo>
                                  <a:pt x="167401" y="468699"/>
                                </a:lnTo>
                              </a:path>
                              <a:path w="753745" h="647065">
                                <a:moveTo>
                                  <a:pt x="175603" y="646563"/>
                                </a:moveTo>
                                <a:lnTo>
                                  <a:pt x="175603" y="636232"/>
                                </a:lnTo>
                              </a:path>
                              <a:path w="753745" h="647065">
                                <a:moveTo>
                                  <a:pt x="183564" y="646563"/>
                                </a:moveTo>
                                <a:lnTo>
                                  <a:pt x="183564" y="639703"/>
                                </a:lnTo>
                              </a:path>
                              <a:path w="753745" h="647065">
                                <a:moveTo>
                                  <a:pt x="192437" y="646563"/>
                                </a:moveTo>
                                <a:lnTo>
                                  <a:pt x="192437" y="636648"/>
                                </a:lnTo>
                              </a:path>
                              <a:path w="753745" h="647065">
                                <a:moveTo>
                                  <a:pt x="200980" y="646563"/>
                                </a:moveTo>
                                <a:lnTo>
                                  <a:pt x="200980" y="636787"/>
                                </a:lnTo>
                              </a:path>
                              <a:path w="753745" h="647065">
                                <a:moveTo>
                                  <a:pt x="209352" y="646563"/>
                                </a:moveTo>
                                <a:lnTo>
                                  <a:pt x="209352" y="609109"/>
                                </a:lnTo>
                              </a:path>
                              <a:path w="753745" h="647065">
                                <a:moveTo>
                                  <a:pt x="217644" y="646563"/>
                                </a:moveTo>
                                <a:lnTo>
                                  <a:pt x="217644" y="612784"/>
                                </a:lnTo>
                              </a:path>
                              <a:path w="753745" h="647065">
                                <a:moveTo>
                                  <a:pt x="226106" y="646563"/>
                                </a:moveTo>
                                <a:lnTo>
                                  <a:pt x="226106" y="597954"/>
                                </a:lnTo>
                              </a:path>
                              <a:path w="753745" h="647065">
                                <a:moveTo>
                                  <a:pt x="234649" y="646563"/>
                                </a:moveTo>
                                <a:lnTo>
                                  <a:pt x="234649" y="624003"/>
                                </a:lnTo>
                              </a:path>
                              <a:path w="753745" h="647065">
                                <a:moveTo>
                                  <a:pt x="243352" y="646563"/>
                                </a:moveTo>
                                <a:lnTo>
                                  <a:pt x="243352" y="640971"/>
                                </a:lnTo>
                              </a:path>
                              <a:path w="753745" h="647065">
                                <a:moveTo>
                                  <a:pt x="250972" y="646563"/>
                                </a:moveTo>
                                <a:lnTo>
                                  <a:pt x="250972" y="383988"/>
                                </a:lnTo>
                              </a:path>
                              <a:path w="753745" h="647065">
                                <a:moveTo>
                                  <a:pt x="259444" y="646563"/>
                                </a:moveTo>
                                <a:lnTo>
                                  <a:pt x="259444" y="603110"/>
                                </a:lnTo>
                              </a:path>
                              <a:path w="753745" h="647065">
                                <a:moveTo>
                                  <a:pt x="267766" y="646563"/>
                                </a:moveTo>
                                <a:lnTo>
                                  <a:pt x="267766" y="620865"/>
                                </a:lnTo>
                              </a:path>
                              <a:path w="753745" h="647065">
                                <a:moveTo>
                                  <a:pt x="276088" y="646563"/>
                                </a:moveTo>
                                <a:lnTo>
                                  <a:pt x="276088" y="610155"/>
                                </a:lnTo>
                              </a:path>
                              <a:path w="753745" h="647065">
                                <a:moveTo>
                                  <a:pt x="284611" y="646563"/>
                                </a:moveTo>
                                <a:lnTo>
                                  <a:pt x="284611" y="641943"/>
                                </a:lnTo>
                              </a:path>
                              <a:path w="753745" h="647065">
                                <a:moveTo>
                                  <a:pt x="292832" y="646563"/>
                                </a:moveTo>
                                <a:lnTo>
                                  <a:pt x="292832" y="627040"/>
                                </a:lnTo>
                              </a:path>
                              <a:path w="753745" h="647065">
                                <a:moveTo>
                                  <a:pt x="301355" y="646563"/>
                                </a:moveTo>
                                <a:lnTo>
                                  <a:pt x="301355" y="633918"/>
                                </a:lnTo>
                              </a:path>
                              <a:path w="753745" h="647065">
                                <a:moveTo>
                                  <a:pt x="309777" y="646563"/>
                                </a:moveTo>
                                <a:lnTo>
                                  <a:pt x="309777" y="624244"/>
                                </a:lnTo>
                              </a:path>
                              <a:path w="753745" h="647065">
                                <a:moveTo>
                                  <a:pt x="318400" y="646563"/>
                                </a:moveTo>
                                <a:lnTo>
                                  <a:pt x="318400" y="636834"/>
                                </a:lnTo>
                              </a:path>
                              <a:path w="753745" h="647065">
                                <a:moveTo>
                                  <a:pt x="326621" y="646563"/>
                                </a:moveTo>
                                <a:lnTo>
                                  <a:pt x="326621" y="609951"/>
                                </a:lnTo>
                              </a:path>
                              <a:path w="753745" h="647065">
                                <a:moveTo>
                                  <a:pt x="335044" y="646563"/>
                                </a:moveTo>
                                <a:lnTo>
                                  <a:pt x="335044" y="615163"/>
                                </a:lnTo>
                              </a:path>
                              <a:path w="753745" h="647065">
                                <a:moveTo>
                                  <a:pt x="343466" y="646563"/>
                                </a:moveTo>
                                <a:lnTo>
                                  <a:pt x="343466" y="623818"/>
                                </a:lnTo>
                              </a:path>
                              <a:path w="753745" h="647065">
                                <a:moveTo>
                                  <a:pt x="351688" y="646563"/>
                                </a:moveTo>
                                <a:lnTo>
                                  <a:pt x="351688" y="627965"/>
                                </a:lnTo>
                              </a:path>
                              <a:path w="753745" h="647065">
                                <a:moveTo>
                                  <a:pt x="360110" y="646563"/>
                                </a:moveTo>
                                <a:lnTo>
                                  <a:pt x="360110" y="627780"/>
                                </a:lnTo>
                              </a:path>
                              <a:path w="753745" h="647065">
                                <a:moveTo>
                                  <a:pt x="368331" y="646563"/>
                                </a:moveTo>
                                <a:lnTo>
                                  <a:pt x="368331" y="631252"/>
                                </a:lnTo>
                              </a:path>
                              <a:path w="753745" h="647065">
                                <a:moveTo>
                                  <a:pt x="376653" y="646563"/>
                                </a:moveTo>
                                <a:lnTo>
                                  <a:pt x="376653" y="618514"/>
                                </a:lnTo>
                              </a:path>
                              <a:path w="753745" h="647065">
                                <a:moveTo>
                                  <a:pt x="385076" y="646563"/>
                                </a:moveTo>
                                <a:lnTo>
                                  <a:pt x="385076" y="547532"/>
                                </a:lnTo>
                              </a:path>
                              <a:path w="753745" h="647065">
                                <a:moveTo>
                                  <a:pt x="393398" y="646563"/>
                                </a:moveTo>
                                <a:lnTo>
                                  <a:pt x="393398" y="623716"/>
                                </a:lnTo>
                              </a:path>
                              <a:path w="753745" h="647065">
                                <a:moveTo>
                                  <a:pt x="401820" y="646563"/>
                                </a:moveTo>
                                <a:lnTo>
                                  <a:pt x="401820" y="628743"/>
                                </a:lnTo>
                              </a:path>
                              <a:path w="753745" h="647065">
                                <a:moveTo>
                                  <a:pt x="410242" y="646563"/>
                                </a:moveTo>
                                <a:lnTo>
                                  <a:pt x="410242" y="624911"/>
                                </a:lnTo>
                              </a:path>
                              <a:path w="753745" h="647065">
                                <a:moveTo>
                                  <a:pt x="418664" y="646563"/>
                                </a:moveTo>
                                <a:lnTo>
                                  <a:pt x="418664" y="640897"/>
                                </a:lnTo>
                              </a:path>
                              <a:path w="753745" h="647065">
                                <a:moveTo>
                                  <a:pt x="427187" y="646563"/>
                                </a:moveTo>
                                <a:lnTo>
                                  <a:pt x="427187" y="634871"/>
                                </a:lnTo>
                              </a:path>
                              <a:path w="753745" h="647065">
                                <a:moveTo>
                                  <a:pt x="435509" y="646563"/>
                                </a:moveTo>
                                <a:lnTo>
                                  <a:pt x="435509" y="634519"/>
                                </a:lnTo>
                              </a:path>
                              <a:path w="753745" h="647065">
                                <a:moveTo>
                                  <a:pt x="443831" y="646563"/>
                                </a:moveTo>
                                <a:lnTo>
                                  <a:pt x="443831" y="614830"/>
                                </a:lnTo>
                              </a:path>
                              <a:path w="753745" h="647065">
                                <a:moveTo>
                                  <a:pt x="452052" y="646563"/>
                                </a:moveTo>
                                <a:lnTo>
                                  <a:pt x="452052" y="605341"/>
                                </a:lnTo>
                              </a:path>
                              <a:path w="753745" h="647065">
                                <a:moveTo>
                                  <a:pt x="460775" y="646563"/>
                                </a:moveTo>
                                <a:lnTo>
                                  <a:pt x="460775" y="626290"/>
                                </a:lnTo>
                              </a:path>
                              <a:path w="753745" h="647065">
                                <a:moveTo>
                                  <a:pt x="468897" y="646563"/>
                                </a:moveTo>
                                <a:lnTo>
                                  <a:pt x="468897" y="621319"/>
                                </a:lnTo>
                              </a:path>
                              <a:path w="753745" h="647065">
                                <a:moveTo>
                                  <a:pt x="477520" y="646563"/>
                                </a:moveTo>
                                <a:lnTo>
                                  <a:pt x="477520" y="641036"/>
                                </a:lnTo>
                              </a:path>
                              <a:path w="753745" h="647065">
                                <a:moveTo>
                                  <a:pt x="485641" y="646563"/>
                                </a:moveTo>
                                <a:lnTo>
                                  <a:pt x="485641" y="631872"/>
                                </a:lnTo>
                              </a:path>
                              <a:path w="753745" h="647065">
                                <a:moveTo>
                                  <a:pt x="493863" y="646563"/>
                                </a:moveTo>
                                <a:lnTo>
                                  <a:pt x="493863" y="626873"/>
                                </a:lnTo>
                              </a:path>
                              <a:path w="753745" h="647065">
                                <a:moveTo>
                                  <a:pt x="502586" y="646563"/>
                                </a:moveTo>
                                <a:lnTo>
                                  <a:pt x="502586" y="585855"/>
                                </a:lnTo>
                              </a:path>
                              <a:path w="753745" h="647065">
                                <a:moveTo>
                                  <a:pt x="518929" y="646563"/>
                                </a:moveTo>
                                <a:lnTo>
                                  <a:pt x="518929" y="620236"/>
                                </a:lnTo>
                              </a:path>
                              <a:path w="753745" h="647065">
                                <a:moveTo>
                                  <a:pt x="527351" y="646563"/>
                                </a:moveTo>
                                <a:lnTo>
                                  <a:pt x="527351" y="627762"/>
                                </a:lnTo>
                              </a:path>
                              <a:path w="753745" h="647065">
                                <a:moveTo>
                                  <a:pt x="535874" y="646563"/>
                                </a:moveTo>
                                <a:lnTo>
                                  <a:pt x="535874" y="642110"/>
                                </a:lnTo>
                              </a:path>
                              <a:path w="753745" h="647065">
                                <a:moveTo>
                                  <a:pt x="544396" y="646563"/>
                                </a:moveTo>
                                <a:lnTo>
                                  <a:pt x="544396" y="639435"/>
                                </a:lnTo>
                              </a:path>
                              <a:path w="753745" h="647065">
                                <a:moveTo>
                                  <a:pt x="552818" y="646563"/>
                                </a:moveTo>
                                <a:lnTo>
                                  <a:pt x="552818" y="640000"/>
                                </a:lnTo>
                              </a:path>
                              <a:path w="753745" h="647065">
                                <a:moveTo>
                                  <a:pt x="561341" y="646563"/>
                                </a:moveTo>
                                <a:lnTo>
                                  <a:pt x="561341" y="637574"/>
                                </a:lnTo>
                              </a:path>
                              <a:path w="753745" h="647065">
                                <a:moveTo>
                                  <a:pt x="569563" y="646563"/>
                                </a:moveTo>
                                <a:lnTo>
                                  <a:pt x="569563" y="637213"/>
                                </a:lnTo>
                              </a:path>
                              <a:path w="753745" h="647065">
                                <a:moveTo>
                                  <a:pt x="577985" y="646563"/>
                                </a:moveTo>
                                <a:lnTo>
                                  <a:pt x="577985" y="638287"/>
                                </a:lnTo>
                              </a:path>
                              <a:path w="753745" h="647065">
                                <a:moveTo>
                                  <a:pt x="586407" y="646563"/>
                                </a:moveTo>
                                <a:lnTo>
                                  <a:pt x="586407" y="639648"/>
                                </a:lnTo>
                              </a:path>
                              <a:path w="753745" h="647065">
                                <a:moveTo>
                                  <a:pt x="594528" y="646563"/>
                                </a:moveTo>
                                <a:lnTo>
                                  <a:pt x="594528" y="643378"/>
                                </a:lnTo>
                              </a:path>
                              <a:path w="753745" h="647065">
                                <a:moveTo>
                                  <a:pt x="603151" y="646563"/>
                                </a:moveTo>
                                <a:lnTo>
                                  <a:pt x="603151" y="644998"/>
                                </a:lnTo>
                              </a:path>
                              <a:path w="753745" h="647065">
                                <a:moveTo>
                                  <a:pt x="611172" y="646563"/>
                                </a:moveTo>
                                <a:lnTo>
                                  <a:pt x="611172" y="639555"/>
                                </a:lnTo>
                              </a:path>
                              <a:path w="753745" h="647065">
                                <a:moveTo>
                                  <a:pt x="619595" y="646563"/>
                                </a:moveTo>
                                <a:lnTo>
                                  <a:pt x="619595" y="642323"/>
                                </a:lnTo>
                              </a:path>
                              <a:path w="753745" h="647065">
                                <a:moveTo>
                                  <a:pt x="628117" y="646563"/>
                                </a:moveTo>
                                <a:lnTo>
                                  <a:pt x="628117" y="637259"/>
                                </a:lnTo>
                              </a:path>
                              <a:path w="753745" h="647065">
                                <a:moveTo>
                                  <a:pt x="644761" y="646563"/>
                                </a:moveTo>
                                <a:lnTo>
                                  <a:pt x="644761" y="637972"/>
                                </a:lnTo>
                              </a:path>
                              <a:path w="753745" h="647065">
                                <a:moveTo>
                                  <a:pt x="653083" y="646563"/>
                                </a:moveTo>
                                <a:lnTo>
                                  <a:pt x="653083" y="642795"/>
                                </a:lnTo>
                              </a:path>
                              <a:path w="753745" h="647065">
                                <a:moveTo>
                                  <a:pt x="661605" y="646563"/>
                                </a:moveTo>
                                <a:lnTo>
                                  <a:pt x="661605" y="640416"/>
                                </a:lnTo>
                              </a:path>
                              <a:path w="753745" h="647065">
                                <a:moveTo>
                                  <a:pt x="670128" y="646563"/>
                                </a:moveTo>
                                <a:lnTo>
                                  <a:pt x="670128" y="643480"/>
                                </a:lnTo>
                              </a:path>
                              <a:path w="753745" h="647065">
                                <a:moveTo>
                                  <a:pt x="678650" y="646563"/>
                                </a:moveTo>
                                <a:lnTo>
                                  <a:pt x="678650" y="642230"/>
                                </a:lnTo>
                              </a:path>
                              <a:path w="753745" h="647065">
                                <a:moveTo>
                                  <a:pt x="686972" y="646563"/>
                                </a:moveTo>
                                <a:lnTo>
                                  <a:pt x="686972" y="642851"/>
                                </a:lnTo>
                              </a:path>
                              <a:path w="753745" h="647065">
                                <a:moveTo>
                                  <a:pt x="695395" y="646563"/>
                                </a:moveTo>
                                <a:lnTo>
                                  <a:pt x="695395" y="642953"/>
                                </a:lnTo>
                              </a:path>
                              <a:path w="753745" h="647065">
                                <a:moveTo>
                                  <a:pt x="703315" y="646563"/>
                                </a:moveTo>
                                <a:lnTo>
                                  <a:pt x="703315" y="642980"/>
                                </a:lnTo>
                              </a:path>
                              <a:path w="753745" h="647065">
                                <a:moveTo>
                                  <a:pt x="711938" y="646563"/>
                                </a:moveTo>
                                <a:lnTo>
                                  <a:pt x="711938" y="644054"/>
                                </a:lnTo>
                              </a:path>
                              <a:path w="753745" h="647065">
                                <a:moveTo>
                                  <a:pt x="720160" y="646563"/>
                                </a:moveTo>
                                <a:lnTo>
                                  <a:pt x="720160" y="643017"/>
                                </a:lnTo>
                              </a:path>
                              <a:path w="753745" h="647065">
                                <a:moveTo>
                                  <a:pt x="728582" y="646563"/>
                                </a:moveTo>
                                <a:lnTo>
                                  <a:pt x="728582" y="639796"/>
                                </a:lnTo>
                              </a:path>
                              <a:path w="753745" h="647065">
                                <a:moveTo>
                                  <a:pt x="753648" y="646563"/>
                                </a:moveTo>
                                <a:lnTo>
                                  <a:pt x="753648" y="640870"/>
                                </a:lnTo>
                              </a:path>
                            </a:pathLst>
                          </a:custGeom>
                          <a:ln w="1349">
                            <a:solidFill>
                              <a:srgbClr val="31CD31"/>
                            </a:solidFill>
                            <a:prstDash val="solid"/>
                          </a:ln>
                        </wps:spPr>
                        <wps:bodyPr wrap="square" lIns="0" tIns="0" rIns="0" bIns="0" rtlCol="0">
                          <a:prstTxWarp prst="textNoShape">
                            <a:avLst/>
                          </a:prstTxWarp>
                          <a:noAutofit/>
                        </wps:bodyPr>
                      </wps:wsp>
                      <pic:pic xmlns:pic="http://schemas.openxmlformats.org/drawingml/2006/picture">
                        <pic:nvPicPr>
                          <pic:cNvPr id="2266" name="Image 247"/>
                          <pic:cNvPicPr/>
                        </pic:nvPicPr>
                        <pic:blipFill>
                          <a:blip r:embed="rId174" cstate="print"/>
                          <a:stretch>
                            <a:fillRect/>
                          </a:stretch>
                        </pic:blipFill>
                        <pic:spPr>
                          <a:xfrm>
                            <a:off x="674513" y="1149069"/>
                            <a:ext cx="211825" cy="76314"/>
                          </a:xfrm>
                          <a:prstGeom prst="rect">
                            <a:avLst/>
                          </a:prstGeom>
                        </pic:spPr>
                      </pic:pic>
                      <pic:pic xmlns:pic="http://schemas.openxmlformats.org/drawingml/2006/picture">
                        <pic:nvPicPr>
                          <pic:cNvPr id="2267" name="Image 248"/>
                          <pic:cNvPicPr/>
                        </pic:nvPicPr>
                        <pic:blipFill>
                          <a:blip r:embed="rId175" cstate="print"/>
                          <a:stretch>
                            <a:fillRect/>
                          </a:stretch>
                        </pic:blipFill>
                        <pic:spPr>
                          <a:xfrm>
                            <a:off x="431849" y="281486"/>
                            <a:ext cx="196839" cy="76370"/>
                          </a:xfrm>
                          <a:prstGeom prst="rect">
                            <a:avLst/>
                          </a:prstGeom>
                        </pic:spPr>
                      </pic:pic>
                      <pic:pic xmlns:pic="http://schemas.openxmlformats.org/drawingml/2006/picture">
                        <pic:nvPicPr>
                          <pic:cNvPr id="2268" name="Image 249"/>
                          <pic:cNvPicPr/>
                        </pic:nvPicPr>
                        <pic:blipFill>
                          <a:blip r:embed="rId176" cstate="print"/>
                          <a:stretch>
                            <a:fillRect/>
                          </a:stretch>
                        </pic:blipFill>
                        <pic:spPr>
                          <a:xfrm>
                            <a:off x="1009664" y="1190050"/>
                            <a:ext cx="4285455" cy="362381"/>
                          </a:xfrm>
                          <a:prstGeom prst="rect">
                            <a:avLst/>
                          </a:prstGeom>
                        </pic:spPr>
                      </pic:pic>
                      <wps:wsp>
                        <wps:cNvPr id="2269" name="Graphic 250"/>
                        <wps:cNvSpPr/>
                        <wps:spPr>
                          <a:xfrm>
                            <a:off x="317638" y="3499"/>
                            <a:ext cx="5113655" cy="1555750"/>
                          </a:xfrm>
                          <a:custGeom>
                            <a:avLst/>
                            <a:gdLst/>
                            <a:ahLst/>
                            <a:cxnLst/>
                            <a:rect l="l" t="t" r="r" b="b"/>
                            <a:pathLst>
                              <a:path w="5113655" h="1555750">
                                <a:moveTo>
                                  <a:pt x="0" y="1555173"/>
                                </a:moveTo>
                                <a:lnTo>
                                  <a:pt x="5113493" y="1555173"/>
                                </a:lnTo>
                                <a:lnTo>
                                  <a:pt x="5113493" y="0"/>
                                </a:lnTo>
                                <a:lnTo>
                                  <a:pt x="0" y="0"/>
                                </a:lnTo>
                                <a:lnTo>
                                  <a:pt x="0" y="1555173"/>
                                </a:lnTo>
                                <a:close/>
                              </a:path>
                            </a:pathLst>
                          </a:custGeom>
                          <a:ln w="6991">
                            <a:solidFill>
                              <a:srgbClr val="000000"/>
                            </a:solidFill>
                            <a:prstDash val="solid"/>
                          </a:ln>
                        </wps:spPr>
                        <wps:bodyPr wrap="square" lIns="0" tIns="0" rIns="0" bIns="0" rtlCol="0">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233" o:spid="_x0000_s1026" style="position:absolute;margin-left:127.25pt;margin-top:157.85pt;width:359.3pt;height:157.9pt;z-index:-251448320;mso-wrap-distance-left:0;mso-wrap-distance-right:0;mso-position-horizontal-relative:page;mso-width-relative:margin;mso-height-relative:margin" coordsize="54349,180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">
                <v:shape id="Image 215" o:spid="_x0000_s1027" type="#_x0000_t75" style="position:absolute;top:836;width:3183;height:149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l1uNLGAAAA3QAAAA8AAABkcnMvZG93bnJldi54bWxEj0trAjEUhfeF/odwC+4007GKTI2igmih&#10;LnyAdHc7uc4MTm6GJOr47xtB6PJwHh9nPG1NLa7kfGVZwXsvAUGcW11xoeCwX3ZHIHxA1lhbJgV3&#10;8jCdvL6MMdP2xlu67kIh4gj7DBWUITSZlD4vyaDv2YY4eifrDIYoXSG1w1scN7VMk2QoDVYcCSU2&#10;tCgpP+8uJnLPlM9/5uYyG3yfmi9/X23c71Gpzls7+wQRqA3/4Wd7rRWkaf8DHm/iE5CT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aXW40sYAAADdAAAADwAAAAAAAAAAAAAA&#10;AACfAgAAZHJzL2Rvd25yZXYueG1sUEsFBgAAAAAEAAQA9wAAAJIDAAAAAA==&#10;">
                  <v:imagedata r:id="rId177" o:title=""/>
                </v:shape>
                <v:shape id="Image 216" o:spid="_x0000_s1028" type="#_x0000_t75" style="position:absolute;left:20386;top:17105;width:16763;height:9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rJOMXEAAAA3QAAAA8AAABkcnMvZG93bnJldi54bWxEj0FrwkAUhO8F/8PyhN7qxsRKia4iBYv2&#10;lij0+sg+s8Hs25DdxvjvXaHQ4zAz3zDr7WhbMVDvG8cK5rMEBHHldMO1gvNp//YBwgdkja1jUnAn&#10;D9vN5GWNuXY3LmgoQy0ihH2OCkwIXS6lrwxZ9DPXEUfv4nqLIcq+lrrHW4TbVqZJspQWG44LBjv6&#10;NFRdy1+rYJn9LIZs/20Oxy+3MEVZ7E5cKPU6HXcrEIHG8B/+ax+0gjTN3uH5Jj4BuXk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rJOMXEAAAA3QAAAA8AAAAAAAAAAAAAAAAA&#10;nwIAAGRycy9kb3ducmV2LnhtbFBLBQYAAAAABAAEAPcAAACQAwAAAAA=&#10;">
                  <v:imagedata r:id="rId178" o:title=""/>
                </v:shape>
                <v:shape id="Graphic 217" o:spid="_x0000_s1029" style="position:absolute;left:3251;top:15656;width:50991;height:279;visibility:visible;mso-wrap-style:square;v-text-anchor:top" coordsize="509905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agHMYA&#10;AADdAAAADwAAAGRycy9kb3ducmV2LnhtbESPQWvCQBSE7wX/w/IEL0U3TVFqdBURAoKFovbi7ZF9&#10;ZoPZtyG7jcm/dwuFHoeZ+YZZb3tbi45aXzlW8DZLQBAXTldcKvi+5NMPED4ga6wdk4KBPGw3o5c1&#10;Zto9+ETdOZQiQthnqMCE0GRS+sKQRT9zDXH0bq61GKJsS6lbfES4rWWaJAtpseK4YLChvaHifv6x&#10;Cr6uQ+56Z07dpVveX/PP+XHYz5WajPvdCkSgPvyH/9oHrSBN3xfw+yY+Abl5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OagHMYAAADdAAAADwAAAAAAAAAAAAAAAACYAgAAZHJz&#10;L2Rvd25yZXYueG1sUEsFBgAAAAAEAAQA9QAAAIsDAAAAAA==&#10;" path="m,l5098454,em375992,r,27770e" filled="f" strokeweight=".03747mm">
                  <v:path arrowok="t"/>
                </v:shape>
                <v:shape id="Image 218" o:spid="_x0000_s1030" type="#_x0000_t75" style="position:absolute;left:6418;top:16133;width:116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8+0vPDAAAA3QAAAA8AAABkcnMvZG93bnJldi54bWxEj82KwkAQhO+C7zC0sLfNxAi7Eh1FBCE3&#10;2egDNJnOD2Z6YmY0MU+/s7Dgsaiur7q2+9G04km9aywrWEYxCOLC6oYrBdfL6XMNwnlkja1lUvAi&#10;B/vdfLbFVNuBf+iZ+0oECLsUFdTed6mUrqjJoItsRxy80vYGfZB9JXWPQ4CbViZx/CUNNhwaauzo&#10;WFNxyx8mvHHH5Zmy2N/zoTxNpZmyWz4p9bEYDxsQnkb/Pv5PZ1pBkqy+4W9NQIDc/Q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z7S88MAAADdAAAADwAAAAAAAAAAAAAAAACf&#10;AgAAZHJzL2Rvd25yZXYueG1sUEsFBgAAAAAEAAQA9wAAAI8DAAAAAA==&#10;">
                  <v:imagedata r:id="rId151" o:title=""/>
                </v:shape>
                <v:shape id="Graphic 219" o:spid="_x0000_s1031" style="position:absolute;left:11147;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Lp9cEA&#10;AADdAAAADwAAAGRycy9kb3ducmV2LnhtbERPz2vCMBS+D/wfwht4m6kVqnRGmWOF7WgVz4/mrSk2&#10;L6WJtvWvXw4Djx/f7+1+tK24U+8bxwqWiwQEceV0w7WC86l424DwAVlj65gUTORhv5u9bDHXbuAj&#10;3ctQixjCPkcFJoQul9JXhiz6heuII/freoshwr6WuschhttWpkmSSYsNxwaDHX0aqq7lzSo4psvM&#10;bIqrt7fD5cvbn3K9ekxKzV/Hj3cQgcbwFP+7v7WCNF3FufFNfAJy9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i6fXBAAAA3QAAAA8AAAAAAAAAAAAAAAAAmAIAAGRycy9kb3du&#10;cmV2LnhtbFBLBQYAAAAABAAEAPUAAACGAwAAAAA=&#10;" path="m,l,27770e" filled="f" strokeweight=".03897mm">
                  <v:path arrowok="t"/>
                </v:shape>
                <v:shape id="Image 220" o:spid="_x0000_s1032" type="#_x0000_t75" style="position:absolute;left:10312;top:16133;width:172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SkyNXBAAAA3QAAAA8AAABkcnMvZG93bnJldi54bWxEj8FqwzAQRO+B/oPYQm+JXDUprRPZtIVA&#10;rknc+2JtbFNrJSQ1cf++CgRyHObNDLOpJzuKM4U4ONbwvChAELfODNxpaI7b+RuImJANjo5Jwx9F&#10;qKuH2QZL4y68p/MhdSKXcCxRQ5+SL6WMbU8W48J54uydXLCYsgydNAEvudyOUhXFq7Q4cF7o0dNX&#10;T+3P4ddq+LZxGayMjVID+0+eVhnzWj89Th9rEImmdIdv6Z3RoNTLO1zf5Ccgq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SkyNXBAAAA3QAAAA8AAAAAAAAAAAAAAAAAnwIA&#10;AGRycy9kb3ducmV2LnhtbFBLBQYAAAAABAAEAPcAAACNAwAAAAA=&#10;">
                  <v:imagedata r:id="rId152" o:title=""/>
                </v:shape>
                <v:shape id="Graphic 221" o:spid="_x0000_s1033" style="position:absolute;left:15358;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KWjsEA&#10;AADdAAAADwAAAGRycy9kb3ducmV2LnhtbERPTYvCMBC9C/sfwgh7s6l1caUaZRUFPVoXz0MzNsVm&#10;UpqodX+9OSx4fLzvxaq3jbhT52vHCsZJCoK4dLrmSsHvaTeagfABWWPjmBQ8ycNq+TFYYK7dg490&#10;L0IlYgj7HBWYENpcSl8asugT1xJH7uI6iyHCrpK6w0cMt43M0nQqLdYcGwy2tDFUXoubVXDMxlMz&#10;2129va3PW28Pxffk76nU57D/mYMI1Ie3+N+91wqy7Cvuj2/iE5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8Slo7BAAAA3QAAAA8AAAAAAAAAAAAAAAAAmAIAAGRycy9kb3du&#10;cmV2LnhtbFBLBQYAAAAABAAEAPUAAACGAwAAAAA=&#10;" path="m,l,27770e" filled="f" strokeweight=".03897mm">
                  <v:path arrowok="t"/>
                </v:shape>
                <v:shape id="Image 222" o:spid="_x0000_s1034" type="#_x0000_t75" style="position:absolute;left:14523;top:16133;width:172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1TMtTIAAAA3QAAAA8AAABkcnMvZG93bnJldi54bWxEj0FrwkAUhO8F/8PyhF6kbgxSbHSVtqII&#10;xUNsi3h77D6TtNm3Ibtq/PddQehxmJlvmNmis7U4U+srxwpGwwQEsXam4kLB1+fqaQLCB2SDtWNS&#10;cCUPi3nvYYaZcRfO6bwLhYgQ9hkqKENoMim9LsmiH7qGOHpH11oMUbaFNC1eItzWMk2SZ2mx4rhQ&#10;YkPvJenf3ckqWG6/B/ot314n6/xj8LLeH5Y/ulHqsd+9TkEE6sJ/+N7eGAVpOh7B7U18AnL+Bw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AtUzLUyAAAAN0AAAAPAAAAAAAAAAAA&#10;AAAAAJ8CAABkcnMvZG93bnJldi54bWxQSwUGAAAAAAQABAD3AAAAlAMAAAAA&#10;">
                  <v:imagedata r:id="rId153" o:title=""/>
                </v:shape>
                <v:shape id="Graphic 223" o:spid="_x0000_s1035" style="position:absolute;left:19569;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ytYsQA&#10;AADdAAAADwAAAGRycy9kb3ducmV2LnhtbESPQWsCMRSE74X+h/AKvdWsaVFZjaKlQj26lp4fm+dm&#10;cfOybKKu/nojCB6HmfmGmS1614gTdaH2rGE4yEAQl97UXGn4260/JiBCRDbYeCYNFwqwmL++zDA3&#10;/sxbOhWxEgnCIUcNNsY2lzKUlhyGgW+Jk7f3ncOYZFdJ0+E5wV0jVZaNpMOa04LFlr4tlYfi6DRs&#10;1XBkJ+tDcMfV/09wm2L8eb1o/f7WL6cgIvXxGX60f40Gpb4U3N+kJy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MrWLEAAAA3QAAAA8AAAAAAAAAAAAAAAAAmAIAAGRycy9k&#10;b3ducmV2LnhtbFBLBQYAAAAABAAEAPUAAACJAwAAAAA=&#10;" path="m,l,27770e" filled="f" strokeweight=".03897mm">
                  <v:path arrowok="t"/>
                </v:shape>
                <v:shape id="Image 224" o:spid="_x0000_s1036" type="#_x0000_t75" style="position:absolute;left:18645;top:16133;width:1815;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0nJOfGAAAA3QAAAA8AAABkcnMvZG93bnJldi54bWxEj0FrwkAUhO8F/8PyhN7qxlhFoqtIa9FS&#10;ihgVPD6yzySYfRuy2xj/fVco9DjMzDfMfNmZSrTUuNKyguEgAkGcWV1yruB4+HiZgnAeWWNlmRTc&#10;ycFy0XuaY6LtjffUpj4XAcIuQQWF93UipcsKMugGtiYO3sU2Bn2QTS51g7cAN5WMo2giDZYcFgqs&#10;6a2g7Jr+GAWb+2b3Wdvz+7ZMv1tajy8n/mqVeu53qxkIT53/D/+1t1pBHL+O4PEmPAG5+A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DSck58YAAADdAAAADwAAAAAAAAAAAAAA&#10;AACfAgAAZHJzL2Rvd25yZXYueG1sUEsFBgAAAAAEAAQA9wAAAJIDAAAAAA==&#10;">
                  <v:imagedata r:id="rId154" o:title=""/>
                </v:shape>
                <v:shape id="Graphic 225" o:spid="_x0000_s1037" style="position:absolute;left:23705;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mQjcMA&#10;AADdAAAADwAAAGRycy9kb3ducmV2LnhtbESPQYvCMBSE78L+h/CEvWlqFZWuUVZR0KNV9vxonk2x&#10;eSlN1Lq/3ggLexxm5htmsepsLe7U+sqxgtEwAUFcOF1xqeB82g3mIHxA1lg7JgVP8rBafvQWmGn3&#10;4CPd81CKCGGfoQITQpNJ6QtDFv3QNcTRu7jWYoiyLaVu8RHhtpZpkkylxYrjgsGGNoaKa36zCo7p&#10;aGrmu6u3t/XP1ttDPhv/PpX67HffXyACdeE//NfeawVpOpnA+018An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CmQjcMAAADdAAAADwAAAAAAAAAAAAAAAACYAgAAZHJzL2Rv&#10;d25yZXYueG1sUEsFBgAAAAAEAAQA9QAAAIgDAAAAAA==&#10;" path="m,l,27770e" filled="f" strokeweight=".03897mm">
                  <v:path arrowok="t"/>
                </v:shape>
                <v:shape id="Image 226" o:spid="_x0000_s1038" type="#_x0000_t75" style="position:absolute;left:22781;top:16133;width:1815;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UgQ9jGAAAA3QAAAA8AAABkcnMvZG93bnJldi54bWxEj09rwkAUxO8Fv8PyhN7qxlj/RVcJiiAW&#10;CkYv3h7ZZxLMvg3ZrcZv3xUKPQ4z8xtmue5MLe7UusqyguEgAkGcW11xoeB82n3MQDiPrLG2TAqe&#10;5GC96r0tMdH2wUe6Z74QAcIuQQWl900ipctLMugGtiEO3tW2Bn2QbSF1i48AN7WMo2giDVYcFkps&#10;aFNSfst+jIJbnOXP7Vc63fj5aP9tD+M0shel3vtdugDhqfP/4b/2XiuI488xvN6EJyBX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pSBD2MYAAADdAAAADwAAAAAAAAAAAAAA&#10;AACfAgAAZHJzL2Rvd25yZXYueG1sUEsFBgAAAAAEAAQA9wAAAJIDAAAAAA==&#10;">
                  <v:imagedata r:id="rId155" o:title=""/>
                </v:shape>
                <v:shape id="Graphic 227" o:spid="_x0000_s1039" style="position:absolute;left:27916;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erYcQA&#10;AADdAAAADwAAAGRycy9kb3ducmV2LnhtbESPQWvCQBSE70L/w/IKvZmNqUSJrqKlgj0axfMj+8wG&#10;s29DdtXYX98tFHocZuYbZrkebCvu1PvGsYJJkoIgrpxuuFZwOu7GcxA+IGtsHZOCJ3lYr15GSyy0&#10;e/CB7mWoRYSwL1CBCaErpPSVIYs+cR1x9C6utxii7Gupe3xEuG1llqa5tNhwXDDY0Yeh6lrerIJD&#10;NsnNfHf19rY9f3r7Vc7ev59Kvb0OmwWIQEP4D/+191pBlk1z+H0Tn4B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q2HEAAAA3QAAAA8AAAAAAAAAAAAAAAAAmAIAAGRycy9k&#10;b3ducmV2LnhtbFBLBQYAAAAABAAEAPUAAACJAwAAAAA=&#10;" path="m,l,27770e" filled="f" strokeweight=".03897mm">
                  <v:path arrowok="t"/>
                </v:shape>
                <v:shape id="Image 228" o:spid="_x0000_s1040" type="#_x0000_t75" style="position:absolute;left:27006;top:16133;width:1802;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RFOgPGAAAA3QAAAA8AAABkcnMvZG93bnJldi54bWxEj0FrAjEUhO+F/ofwCt5q1ijabo2yKEIL&#10;XrqVnh+b183Szcuyibr11zeC4HGYmW+Y5XpwrThRHxrPGibjDARx5U3DtYbD1+75BUSIyAZbz6Th&#10;jwKsV48PS8yNP/MnncpYiwThkKMGG2OXSxkqSw7D2HfEyfvxvcOYZF9L0+M5wV0rVZbNpcOG04LF&#10;jjaWqt/y6DTs1WVnt5vLR1ZMiwXPXtVhUn5rPXoaijcQkYZ4D9/a70aDUrMFXN+kJyB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EU6A8YAAADdAAAADwAAAAAAAAAAAAAA&#10;AACfAgAAZHJzL2Rvd25yZXYueG1sUEsFBgAAAAAEAAQA9wAAAJIDAAAAAA==&#10;">
                  <v:imagedata r:id="rId156" o:title=""/>
                </v:shape>
                <v:shape id="Graphic 229" o:spid="_x0000_s1041" style="position:absolute;left:32127;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SaiMEA&#10;AADdAAAADwAAAGRycy9kb3ducmV2LnhtbERPTYvCMBC9C/sfwgh7s6l1caUaZRUFPVoXz0MzNsVm&#10;UpqodX+9OSx4fLzvxaq3jbhT52vHCsZJCoK4dLrmSsHvaTeagfABWWPjmBQ8ycNq+TFYYK7dg490&#10;L0IlYgj7HBWYENpcSl8asugT1xJH7uI6iyHCrpK6w0cMt43M0nQqLdYcGwy2tDFUXoubVXDMxlMz&#10;2129va3PW28Pxffk76nU57D/mYMI1Ie3+N+91wqy7CvOjW/iE5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FkmojBAAAA3QAAAA8AAAAAAAAAAAAAAAAAmAIAAGRycy9kb3du&#10;cmV2LnhtbFBLBQYAAAAABAAEAPUAAACGAwAAAAA=&#10;" path="m,l,27770e" filled="f" strokeweight=".03897mm">
                  <v:path arrowok="t"/>
                </v:shape>
                <v:shape id="Image 230" o:spid="_x0000_s1042" type="#_x0000_t75" style="position:absolute;left:31217;top:16133;width:1802;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T4fwPEAAAA3QAAAA8AAABkcnMvZG93bnJldi54bWxEj9GKwjAURN8X/IdwBd/W1OCKVqOIUPBF&#10;WKsfcG2ubbG5KU3Url+/WVjwcZiZM8xq09tGPKjztWMNk3ECgrhwpuZSw/mUfc5B+IBssHFMGn7I&#10;w2Y9+FhhatyTj/TIQykihH2KGqoQ2lRKX1Rk0Y9dSxy9q+sshii7UpoOnxFuG6mSZCYt1hwXKmxp&#10;V1Fxy+9WQxF2l69vf8wO6rUwr7zMzEFlWo+G/XYJIlAf3uH/9t5oUGq6gL838QnI9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T4fwPEAAAA3QAAAA8AAAAAAAAAAAAAAAAA&#10;nwIAAGRycy9kb3ducmV2LnhtbFBLBQYAAAAABAAEAPcAAACQAwAAAAA=&#10;">
                  <v:imagedata r:id="rId157" o:title=""/>
                </v:shape>
                <v:shape id="Graphic 231" o:spid="_x0000_s1043" style="position:absolute;left:36263;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sAU8EA&#10;AADdAAAADwAAAGRycy9kb3ducmV2LnhtbERPTYvCMBC9C/sfwgh7s6mVdaUaZRUFPVoXz0MzNsVm&#10;UpqodX+9OSx4fLzvxaq3jbhT52vHCsZJCoK4dLrmSsHvaTeagfABWWPjmBQ8ycNq+TFYYK7dg490&#10;L0IlYgj7HBWYENpcSl8asugT1xJH7uI6iyHCrpK6w0cMt43M0nQqLdYcGwy2tDFUXoubVXDMxlMz&#10;2129va3PW28Pxffk76nU57D/mYMI1Ie3+N+91wqy7Cvuj2/iE5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LAFPBAAAA3QAAAA8AAAAAAAAAAAAAAAAAmAIAAGRycy9kb3du&#10;cmV2LnhtbFBLBQYAAAAABAAEAPUAAACGAwAAAAA=&#10;" path="m,l,27770e" filled="f" strokeweight=".03897mm">
                  <v:path arrowok="t"/>
                </v:shape>
                <v:shape id="Image 232" o:spid="_x0000_s1044" type="#_x0000_t75" style="position:absolute;left:35321;top:16133;width:183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JHgbzGAAAA3QAAAA8AAABkcnMvZG93bnJldi54bWxEj91qwkAUhO8LfYflFLwpdWOgQaKr2EKh&#10;2Asx9gEO2WN+zJ6TZrca375bELwcZuYbZrkeXafONPhG2MBsmoAiLsU2XBn4Pny8zEH5gGyxEyYD&#10;V/KwXj0+LDG3cuE9nYtQqQhhn6OBOoQ+19qXNTn0U+mJo3eUwWGIcqi0HfAS4a7TaZJk2mHDcaHG&#10;nt5rKk/FrzPQfsmmfb5m8jbqY/azm7dBtq0xk6dxswAVaAz38K39aQ2k6esM/t/EJ6BXf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4keBvMYAAADdAAAADwAAAAAAAAAAAAAA&#10;AACfAgAAZHJzL2Rvd25yZXYueG1sUEsFBgAAAAAEAAQA9wAAAJIDAAAAAA==&#10;">
                  <v:imagedata r:id="rId158" o:title=""/>
                </v:shape>
                <v:shape id="Graphic 233" o:spid="_x0000_s1045" style="position:absolute;left:40474;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U7v8QA&#10;AADdAAAADwAAAGRycy9kb3ducmV2LnhtbESPQWsCMRSE74X+h/AKvdWsKVVZjaKlQj26lp4fm+dm&#10;cfOybKKu/nojCB6HmfmGmS1614gTdaH2rGE4yEAQl97UXGn4260/JiBCRDbYeCYNFwqwmL++zDA3&#10;/sxbOhWxEgnCIUcNNsY2lzKUlhyGgW+Jk7f3ncOYZFdJ0+E5wV0jVZaNpMOa04LFlr4tlYfi6DRs&#10;1XBkJ+tDcMfV/09wm2L8eb1o/f7WL6cgIvXxGX60f40Gpb4U3N+kJy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VO7/EAAAA3QAAAA8AAAAAAAAAAAAAAAAAmAIAAGRycy9k&#10;b3ducmV2LnhtbFBLBQYAAAAABAAEAPUAAACJAwAAAAA=&#10;" path="m,l,27770e" filled="f" strokeweight=".03897mm">
                  <v:path arrowok="t"/>
                </v:shape>
                <v:shape id="Image 234" o:spid="_x0000_s1046" type="#_x0000_t75" style="position:absolute;left:39532;top:16133;width:183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2kDJrHAAAA3QAAAA8AAABkcnMvZG93bnJldi54bWxEj0FrwkAUhO8F/8PyBC9FN43YltRVpKKU&#10;ejKVorfX7DMbzL4N2VXTf98VhB6HmfmGmc47W4sLtb5yrOBplIAgLpyuuFSw+1oNX0H4gKyxdkwK&#10;fsnDfNZ7mGKm3ZW3dMlDKSKEfYYKTAhNJqUvDFn0I9cQR+/oWoshyraUusVrhNtapknyLC1WHBcM&#10;NvRuqDjlZ6vgYJZr2ucb+fjyua3t0v6cvtcbpQb9bvEGIlAX/sP39odWkKaTMdzexCcgZ3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P2kDJrHAAAA3QAAAA8AAAAAAAAAAAAA&#10;AAAAnwIAAGRycy9kb3ducmV2LnhtbFBLBQYAAAAABAAEAPcAAACTAwAAAAA=&#10;">
                  <v:imagedata r:id="rId159" o:title=""/>
                </v:shape>
                <v:shape id="Graphic 235" o:spid="_x0000_s1047" style="position:absolute;left:44685;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AGUMQA&#10;AADdAAAADwAAAGRycy9kb3ducmV2LnhtbESPT4vCMBTE7wv7HcJb8Lam1r9Uo6gorEe7i+dH82yK&#10;zUtpolY//WZhweMwM79hFqvO1uJGra8cKxj0ExDEhdMVlwp+vvefMxA+IGusHZOCB3lYLd/fFphp&#10;d+cj3fJQighhn6ECE0KTSekLQxZ93zXE0Tu71mKIsi2lbvEe4baWaZJMpMWK44LBhraGikt+tQqO&#10;6WBiZvuLt9fNaeftIZ8Onw+leh/deg4iUBde4f/2l1aQpuMR/L2JT0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wBlDEAAAA3QAAAA8AAAAAAAAAAAAAAAAAmAIAAGRycy9k&#10;b3ducmV2LnhtbFBLBQYAAAAABAAEAPUAAACJAwAAAAA=&#10;" path="m,l,27770e" filled="f" strokeweight=".03897mm">
                  <v:path arrowok="t"/>
                </v:shape>
                <v:shape id="Image 236" o:spid="_x0000_s1048" type="#_x0000_t75" style="position:absolute;left:43773;top:16133;width:180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qN8HFAAAA3QAAAA8AAABkcnMvZG93bnJldi54bWxEj0FrwkAUhO8F/8PyhN6ajYFETV2lLUi9&#10;akPr8ZF9TYLZt2F3q2l/vSsIPQ4z8w2z2oymF2dyvrOsYJakIIhrqztuFFQf26cFCB+QNfaWScEv&#10;edisJw8rLLW98J7Oh9CICGFfooI2hKGU0tctGfSJHYij922dwRCla6R2eIlw08ssTQtpsOO40OJA&#10;by3Vp8OPUfC1+Kz+qvdi3m3z/rVxabE81oVSj9Px5RlEoDH8h+/tnVaQZXkOtzfxCcj1F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5KjfBxQAAAN0AAAAPAAAAAAAAAAAAAAAA&#10;AJ8CAABkcnMvZG93bnJldi54bWxQSwUGAAAAAAQABAD3AAAAkQMAAAAA&#10;">
                  <v:imagedata r:id="rId160" o:title=""/>
                </v:shape>
                <v:shape id="Graphic 237" o:spid="_x0000_s1049" style="position:absolute;left:48821;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49vMQA&#10;AADdAAAADwAAAGRycy9kb3ducmV2LnhtbESPQWvCQBSE70L/w/IKvZmNKUaJrqKlgj0axfMj+8wG&#10;s29DdtXYX98tFHocZuYbZrkebCvu1PvGsYJJkoIgrpxuuFZwOu7GcxA+IGtsHZOCJ3lYr15GSyy0&#10;e/CB7mWoRYSwL1CBCaErpPSVIYs+cR1x9C6utxii7Gupe3xEuG1llqa5tNhwXDDY0Yeh6lrerIJD&#10;NsnNfHf19rY9f3r7Vc7ev59Kvb0OmwWIQEP4D/+191pBlk1z+H0Tn4B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uPbzEAAAA3QAAAA8AAAAAAAAAAAAAAAAAmAIAAGRycy9k&#10;b3ducmV2LnhtbFBLBQYAAAAABAAEAPUAAACJAwAAAAA=&#10;" path="m,l,27770e" filled="f" strokeweight=".03897mm">
                  <v:path arrowok="t"/>
                </v:shape>
                <v:shape id="Image 238" o:spid="_x0000_s1050" type="#_x0000_t75" style="position:absolute;left:47909;top:16133;width:180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gpGLHAAAA3QAAAA8AAABkcnMvZG93bnJldi54bWxEj09rwkAUxO8Fv8PyBG91Y9Bao6u0gqX+&#10;OVhbUG+P7DMJZt+G7FbTb+8KBY/DzPyGmcwaU4oL1a6wrKDXjUAQp1YXnCn4+V48v4JwHlljaZkU&#10;/JGD2bT1NMFE2yt/0WXnMxEg7BJUkHtfJVK6NCeDrmsr4uCdbG3QB1lnUtd4DXBTyjiKXqTBgsNC&#10;jhXNc0rPu1+jYFkcRquP48a57ci/03Z92PfZKtVpN29jEJ4a/wj/tz+1gjgeDOH+JjwBOb0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MigpGLHAAAA3QAAAA8AAAAAAAAAAAAA&#10;AAAAnwIAAGRycy9kb3ducmV2LnhtbFBLBQYAAAAABAAEAPcAAACTAwAAAAA=&#10;">
                  <v:imagedata r:id="rId161" o:title=""/>
                </v:shape>
                <v:shape id="Graphic 239" o:spid="_x0000_s1051" style="position:absolute;left:53032;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0MVcEA&#10;AADdAAAADwAAAGRycy9kb3ducmV2LnhtbERPTYvCMBC9C/sfwgh7s6mVdaUaZRUFPVoXz0MzNsVm&#10;UpqodX+9OSx4fLzvxaq3jbhT52vHCsZJCoK4dLrmSsHvaTeagfABWWPjmBQ8ycNq+TFYYK7dg490&#10;L0IlYgj7HBWYENpcSl8asugT1xJH7uI6iyHCrpK6w0cMt43M0nQqLdYcGwy2tDFUXoubVXDMxlMz&#10;2129va3PW28Pxffk76nU57D/mYMI1Ie3+N+91wqy7CvOjW/iE5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S9DFXBAAAA3QAAAA8AAAAAAAAAAAAAAAAAmAIAAGRycy9kb3du&#10;cmV2LnhtbFBLBQYAAAAABAAEAPUAAACGAwAAAAA=&#10;" path="m,l,27770e" filled="f" strokeweight=".03897mm">
                  <v:path arrowok="t"/>
                </v:shape>
                <v:shape id="Image 240" o:spid="_x0000_s1052" type="#_x0000_t75" style="position:absolute;left:52124;top:16133;width:1800;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cAATnFAAAA3QAAAA8AAABkcnMvZG93bnJldi54bWxEj19rwjAUxd8HfodwB75pakFxnVGGKAji&#10;g50w9nZp7tpuyU1potZ+eiMIezycPz/OYtVZIy7U+tqxgsk4AUFcOF1zqeD0uR3NQfiArNE4JgU3&#10;8rBaDl4WmGl35SNd8lCKOMI+QwVVCE0mpS8qsujHriGO3o9rLYYo21LqFq9x3BqZJslMWqw5Eips&#10;aF1R8ZefbeTq39uXO/W7bf/d5efN3hxMP1Fq+Np9vIMI1IX/8LO90wrSdPoGjzfxCcjlH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HAAE5xQAAAN0AAAAPAAAAAAAAAAAAAAAA&#10;AJ8CAABkcnMvZG93bnJldi54bWxQSwUGAAAAAAQABAD3AAAAkQMAAAAA&#10;">
                  <v:imagedata r:id="rId179" o:title=""/>
                </v:shape>
                <v:shape id="Image 241" o:spid="_x0000_s1053" type="#_x0000_t75" style="position:absolute;left:3499;top:594;width:22107;height:9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QYvQC+AAAA3QAAAA8AAABkcnMvZG93bnJldi54bWxET70KwjAQ3gXfIZzgZlM7iFSjiCCI4GBV&#10;dDybsy02l9JErW9vBsHx4/ufLztTixe1rrKsYBzFIIhzqysuFJyOm9EUhPPIGmvLpOBDDpaLfm+O&#10;qbZvPtAr84UIIexSVFB636RSurwkgy6yDXHg7rY16ANsC6lbfIdwU8skjifSYMWhocSG1iXlj+xp&#10;FFy3K0fJZezv59vmlu10XOx3D6WGg241A+Gp83/xz73VCpJkEvaHN+EJyMUX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JQYvQC+AAAA3QAAAA8AAAAAAAAAAAAAAAAAnwIAAGRy&#10;cy9kb3ducmV2LnhtbFBLBQYAAAAABAAEAPcAAACKAwAAAAA=&#10;">
                  <v:imagedata r:id="rId180" o:title=""/>
                </v:shape>
                <v:shape id="Graphic 242" o:spid="_x0000_s1054" style="position:absolute;left:3251;top:2048;width:50991;height:13475;visibility:visible;mso-wrap-style:square;v-text-anchor:top" coordsize="5099050,1347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KPQscA&#10;AADdAAAADwAAAGRycy9kb3ducmV2LnhtbESPQWvCQBSE70L/w/IKvZmNOaiNboJYCkWhYGwP3l6z&#10;zyRt9m2aXTX9964g9DjMzDfMMh9MK87Uu8aygkkUgyAurW64UvCxfx3PQTiPrLG1TAr+yEGePYyW&#10;mGp74R2dC1+JAGGXooLa+y6V0pU1GXSR7YiDd7S9QR9kX0nd4yXATSuTOJ5Kgw2HhRo7WtdU/hQn&#10;o2DL5fo9KVb2e3/Us9+vA34+v2yUenocVgsQngb/H76337SCJJlO4PYmPAGZX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dij0LHAAAA3QAAAA8AAAAAAAAAAAAAAAAAmAIAAGRy&#10;cy9kb3ducmV2LnhtbFBLBQYAAAAABAAEAPUAAACMAwAAAAA=&#10;" path="m375992,r,1346890em789583,r,1346890em1210694,r,1346891em1631806,r,1346891em2045397,r,1346891em2466508,r,1346891em2887620,r,1346891em3301211,r,1346891em3722322,r,1346891em4143433,r,1346891em4557025,r,1346891em4978136,r,1346891em,1346890r5098454,1em,1152494r5098454,em,958097r5098454,em,770643r5098454,1em,576247r5098454,em,381850r5098454,em,187453r5098454,1e" filled="f" strokecolor="#dcdcdc" strokeweight=".03747mm">
                  <v:path arrowok="t"/>
                </v:shape>
                <v:shape id="Image 243" o:spid="_x0000_s1055" type="#_x0000_t75" style="position:absolute;left:4458;top:14260;width:686;height:12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yO5z7FAAAA3QAAAA8AAABkcnMvZG93bnJldi54bWxEj9FqwkAURN8L/YflFnyrG1cIJWYj2lYU&#10;CkWjH3DJXpNg9m7IbjX267uFQh+HmTnD5MvRduJKg28da5hNExDElTMt1xpOx83zCwgfkA12jknD&#10;nTwsi8eHHDPjbnygaxlqESHsM9TQhNBnUvqqIYt+6nri6J3dYDFEOdTSDHiLcNtJlSSptNhyXGiw&#10;p9eGqkv5ZTV0RiWbQJ9vH9t0vZvL8tTvv9+1njyNqwWIQGP4D/+1d0aDUqmC3zfxCcji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Mjuc+xQAAAN0AAAAPAAAAAAAAAAAAAAAA&#10;AJ8CAABkcnMvZG93bnJldi54bWxQSwUGAAAAAAQABAD3AAAAkQMAAAAA&#10;">
                  <v:imagedata r:id="rId181" o:title=""/>
                </v:shape>
                <v:shape id="Graphic 244" o:spid="_x0000_s1056" style="position:absolute;left:5219;top:3910;width:172;height:11608;visibility:visible;mso-wrap-style:square;v-text-anchor:top" coordsize="17145,1160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jLusYA&#10;AADdAAAADwAAAGRycy9kb3ducmV2LnhtbESPQWvCQBSE70L/w/IKXkQ3TUsIMRtpBcGil5oe9PbI&#10;PpPQ7NuQXTX9912h4HGYmW+YfDWaTlxpcK1lBS+LCARxZXXLtYLvcjNPQTiPrLGzTAp+ycGqeJrk&#10;mGl74y+6HnwtAoRdhgoa7/tMSlc1ZNAtbE8cvLMdDPogh1rqAW8BbjoZR1EiDbYcFhrsad1Q9XO4&#10;GAWUljqZlZ+7TXd6o/1xn36cqFJq+jy+L0F4Gv0j/N/eagVxnLzC/U14ArL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vjLusYAAADdAAAADwAAAAAAAAAAAAAAAACYAgAAZHJz&#10;L2Rvd25yZXYueG1sUEsFBgAAAAAEAAQA9QAAAIsDAAAAAA==&#10;" path="m,1160640l,820020em9053,1160640r,-5471em16834,1160640l16834,e" filled="f" strokecolor="#31cd31" strokeweight=".03747mm">
                  <v:path arrowok="t"/>
                </v:shape>
                <v:shape id="Image 245" o:spid="_x0000_s1057" type="#_x0000_t75" style="position:absolute;left:5465;top:13726;width:768;height:17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jX8YbFAAAA3QAAAA8AAABkcnMvZG93bnJldi54bWxEj81qwzAQhO+FvIPYQG+NXGOS4EYxJf+Q&#10;Xpo098Xa2G6tlZHU2Hn7qlDocZiZb5hFMZhW3Mj5xrKC50kCgri0uuFKwcd5+zQH4QOyxtYyKbiT&#10;h2I5elhgrm3P73Q7hUpECPscFdQhdLmUvqzJoJ/Yjjh6V+sMhihdJbXDPsJNK9MkmUqDDceFGjta&#10;1VR+nb6Ngn593x1m2TW5vO2d21w+j71PnVKP4+H1BUSgIfyH/9oHrSBNpxn8volPQC5/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41/GGxQAAAN0AAAAPAAAAAAAAAAAAAAAA&#10;AJ8CAABkcnMvZG93bnJldi54bWxQSwUGAAAAAAQABAD3AAAAkQMAAAAA&#10;">
                  <v:imagedata r:id="rId182" o:title=""/>
                </v:shape>
                <v:shape id="Graphic 246" o:spid="_x0000_s1058" style="position:absolute;left:6307;top:9051;width:7537;height:6471;visibility:visible;mso-wrap-style:square;v-text-anchor:top" coordsize="753745,647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j2s8YA&#10;AADdAAAADwAAAGRycy9kb3ducmV2LnhtbESPT2vCQBTE7wW/w/KE3pqNQaVEVxHRYq2X+ufg7bH7&#10;TILZtyG71fTbd4WCx2FmfsNM552txY1aXzlWMEhSEMTamYoLBcfD+u0dhA/IBmvHpOCXPMxnvZcp&#10;5sbd+Ztu+1CICGGfo4IyhCaX0uuSLPrENcTRu7jWYoiyLaRp8R7htpZZmo6lxYrjQokNLUvS1/2P&#10;VbDanfVusw2jjy86Fcfu0+nDcKjUa79bTEAE6sIz/N/eGAVZNh7B4018AnL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Rj2s8YAAADdAAAADwAAAAAAAAAAAAAAAACYAgAAZHJz&#10;L2Rvd25yZXYueG1sUEsFBgAAAAAEAAQA9QAAAIsDAAAAAA==&#10;" path="m,646563l,235293em8372,646563l8372,em16493,646563r,-449593em24955,646563r,-116555em33237,646563r,-18366em41529,646563r,-9331em49651,646563r,-3759em58364,646563r,-4027em66655,646563r,-23050em75368,646563r,-17135em83490,646563r,-15080em91942,646563r,-43517em100485,646563r,-38639em108867,646563r,-102558em117149,646563r,-57727em125781,646563r,-64670em133813,646563r,-139077em142195,646563r,-130524em150567,646563r,-293067em158939,646563r,-157647em167401,646563r,-177864em175603,646563r,-10331em183564,646563r,-6860em192437,646563r,-9915em200980,646563r,-9776em209352,646563r,-37454em217644,646563r,-33779em226106,646563r,-48609em234649,646563r,-22560em243352,646563r,-5592em250972,646563r,-262575em259444,646563r,-43453em267766,646563r,-25698em276088,646563r,-36408em284611,646563r,-4620em292832,646563r,-19523em301355,646563r,-12645em309777,646563r,-22319em318400,646563r,-9729em326621,646563r,-36612em335044,646563r,-31400em343466,646563r,-22745em351688,646563r,-18598em360110,646563r,-18783em368331,646563r,-15311em376653,646563r,-28049em385076,646563r,-99031em393398,646563r,-22847em401820,646563r,-17820em410242,646563r,-21652em418664,646563r,-5666em427187,646563r,-11692em435509,646563r,-12044em443831,646563r,-31733em452052,646563r,-41222em460775,646563r,-20273em468897,646563r,-25244em477520,646563r,-5527em485641,646563r,-14691em493863,646563r,-19690em502586,646563r,-60708em518929,646563r,-26327em527351,646563r,-18801em535874,646563r,-4453em544396,646563r,-7128em552818,646563r,-6563em561341,646563r,-8989em569563,646563r,-9350em577985,646563r,-8276em586407,646563r,-6915em594528,646563r,-3185em603151,646563r,-1565em611172,646563r,-7008em619595,646563r,-4240em628117,646563r,-9304em644761,646563r,-8591em653083,646563r,-3768em661605,646563r,-6147em670128,646563r,-3083em678650,646563r,-4333em686972,646563r,-3712em695395,646563r,-3610em703315,646563r,-3583em711938,646563r,-2509em720160,646563r,-3546em728582,646563r,-6767em753648,646563r,-5693e" filled="f" strokecolor="#31cd31" strokeweight=".03747mm">
                  <v:path arrowok="t"/>
                </v:shape>
                <v:shape id="Image 247" o:spid="_x0000_s1059" type="#_x0000_t75" style="position:absolute;left:6745;top:11490;width:2118;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UcqRXFAAAA3QAAAA8AAABkcnMvZG93bnJldi54bWxEj81qwzAQhO+FvoPYQm+NHDeY4kQJbdpC&#10;cuih+bkv3o3txFoZSUnct48KhR6HmfmGmS0G26kL+9A6MTAeZaBYKket1AZ228+nF1AhohB2TtjA&#10;DwdYzO/vZliSu8o3XzaxVgkioUQDTYx9qXWoGrYYRq5nSd7BeYsxSV9r8nhNcNvpPMsKbbGVtNBg&#10;z8uGq9PmbA0c38eH9eS5e9vTx1KIzoX/IjTm8WF4nYKKPMT/8F97RQbyvCjg9016Anp+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VHKkVxQAAAN0AAAAPAAAAAAAAAAAAAAAA&#10;AJ8CAABkcnMvZG93bnJldi54bWxQSwUGAAAAAAQABAD3AAAAkQMAAAAA&#10;">
                  <v:imagedata r:id="rId183" o:title=""/>
                </v:shape>
                <v:shape id="Image 248" o:spid="_x0000_s1060" type="#_x0000_t75" style="position:absolute;left:4318;top:2814;width:1968;height: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E4/4jEAAAA3QAAAA8AAABkcnMvZG93bnJldi54bWxEj81qwzAQhO+FvIPYQG6NXB/c4kYxbkgh&#10;Vye99LZY659EWhlLid0+fVUI5DjMzDfMppitETcafe9Ywcs6AUFcO91zq+Dr9Pn8BsIHZI3GMSn4&#10;IQ/FdvG0wVy7iSu6HUMrIoR9jgq6EIZcSl93ZNGv3UAcvcaNFkOUYyv1iFOEWyPTJMmkxZ7jQocD&#10;7TqqL8erjZTGXM4fjamu59JNp1+b1PS9V2q1nMt3EIHm8Ajf2wetIE2zV/h/E5+A3P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E4/4jEAAAA3QAAAA8AAAAAAAAAAAAAAAAA&#10;nwIAAGRycy9kb3ducmV2LnhtbFBLBQYAAAAABAAEAPcAAACQAwAAAAA=&#10;">
                  <v:imagedata r:id="rId184" o:title=""/>
                </v:shape>
                <v:shape id="Image 249" o:spid="_x0000_s1061" type="#_x0000_t75" style="position:absolute;left:10096;top:11900;width:42855;height:36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QRsJvBAAAA3QAAAA8AAABkcnMvZG93bnJldi54bWxET82KwjAQvgv7DmEW9mZTe5ClGqWIggdh&#10;3eoDDM3YVptJSaLt7tObg+Dx4/tfrkfTiQc531pWMEtSEMSV1S3XCs6n3fQbhA/IGjvLpOCPPKxX&#10;H5Ml5toO/EuPMtQihrDPUUETQp9L6auGDPrE9sSRu1hnMEToaqkdDjHcdDJL07k02HJsaLCnTUPV&#10;rbwbBe7nWhdHN/hC3v6r4+HabotZqdTX51gsQAQaw1v8cu+1giybx7nxTXwCcvUE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QRsJvBAAAA3QAAAA8AAAAAAAAAAAAAAAAAnwIA&#10;AGRycy9kb3ducmV2LnhtbFBLBQYAAAAABAAEAPcAAACNAwAAAAA=&#10;">
                  <v:imagedata r:id="rId185" o:title=""/>
                </v:shape>
                <v:shape id="Graphic 250" o:spid="_x0000_s1062" style="position:absolute;left:3176;top:34;width:51136;height:15558;visibility:visible;mso-wrap-style:square;v-text-anchor:top" coordsize="5113655,1555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2v6MUA&#10;AADdAAAADwAAAGRycy9kb3ducmV2LnhtbESPQWvCQBSE74X+h+UVvNVNl2JrdBOKtCC9SI3g9Zl9&#10;JqHZtyG7mthf7wpCj8PMfMMs89G24ky9bxxreJkmIIhLZxquNOyKr+d3ED4gG2wdk4YLecizx4cl&#10;psYN/EPnbahEhLBPUUMdQpdK6cuaLPqp64ijd3S9xRBlX0nT4xDhtpUqSWbSYsNxocaOVjWVv9uT&#10;1VBxcQlqNahNcfo7mP2nfP1+k1pPnsaPBYhAY/gP39tro0Gp2Rxub+ITkN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Ta/oxQAAAN0AAAAPAAAAAAAAAAAAAAAAAJgCAABkcnMv&#10;ZG93bnJldi54bWxQSwUGAAAAAAQABAD1AAAAigMAAAAA&#10;" path="m,1555173r5113493,l5113493,,,,,1555173xe" filled="f" strokeweight=".19419mm">
                  <v:path arrowok="t"/>
                </v:shape>
                <w10:wrap type="topAndBottom" anchorx="page"/>
              </v:group>
            </w:pict>
          </mc:Fallback>
        </mc:AlternateContent>
      </w:r>
      <w:r w:rsidR="002D75D4">
        <w:rPr>
          <w:noProof/>
          <w:sz w:val="20"/>
        </w:rPr>
        <mc:AlternateContent>
          <mc:Choice Requires="wpg">
            <w:drawing>
              <wp:inline distT="0" distB="0" distL="0" distR="0" wp14:anchorId="0D08F94A" wp14:editId="2C5043C8">
                <wp:extent cx="4706613" cy="1761460"/>
                <wp:effectExtent l="0" t="0" r="18415" b="0"/>
                <wp:docPr id="2131" name="Group 2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706613" cy="1761460"/>
                          <a:chOff x="0" y="0"/>
                          <a:chExt cx="5434965" cy="1807845"/>
                        </a:xfrm>
                      </wpg:grpSpPr>
                      <wps:wsp>
                        <wps:cNvPr id="2132" name="Graphic 159"/>
                        <wps:cNvSpPr/>
                        <wps:spPr>
                          <a:xfrm>
                            <a:off x="317638" y="204838"/>
                            <a:ext cx="1270" cy="1347470"/>
                          </a:xfrm>
                          <a:custGeom>
                            <a:avLst/>
                            <a:gdLst/>
                            <a:ahLst/>
                            <a:cxnLst/>
                            <a:rect l="l" t="t" r="r" b="b"/>
                            <a:pathLst>
                              <a:path h="1347470">
                                <a:moveTo>
                                  <a:pt x="0" y="1346890"/>
                                </a:moveTo>
                                <a:lnTo>
                                  <a:pt x="0" y="0"/>
                                </a:lnTo>
                              </a:path>
                            </a:pathLst>
                          </a:custGeom>
                          <a:ln w="1403">
                            <a:solidFill>
                              <a:srgbClr val="000000"/>
                            </a:solidFill>
                            <a:prstDash val="solid"/>
                          </a:ln>
                        </wps:spPr>
                        <wps:bodyPr wrap="square" lIns="0" tIns="0" rIns="0" bIns="0" rtlCol="0">
                          <a:prstTxWarp prst="textNoShape">
                            <a:avLst/>
                          </a:prstTxWarp>
                          <a:noAutofit/>
                        </wps:bodyPr>
                      </wps:wsp>
                      <wps:wsp>
                        <wps:cNvPr id="2133" name="Graphic 160"/>
                        <wps:cNvSpPr/>
                        <wps:spPr>
                          <a:xfrm>
                            <a:off x="220171" y="82924"/>
                            <a:ext cx="46355" cy="62865"/>
                          </a:xfrm>
                          <a:custGeom>
                            <a:avLst/>
                            <a:gdLst/>
                            <a:ahLst/>
                            <a:cxnLst/>
                            <a:rect l="l" t="t" r="r" b="b"/>
                            <a:pathLst>
                              <a:path w="46355" h="62865">
                                <a:moveTo>
                                  <a:pt x="37037" y="47580"/>
                                </a:moveTo>
                                <a:lnTo>
                                  <a:pt x="28445" y="47580"/>
                                </a:lnTo>
                                <a:lnTo>
                                  <a:pt x="28445" y="62299"/>
                                </a:lnTo>
                                <a:lnTo>
                                  <a:pt x="37037" y="62299"/>
                                </a:lnTo>
                                <a:lnTo>
                                  <a:pt x="37037" y="47580"/>
                                </a:lnTo>
                                <a:close/>
                              </a:path>
                              <a:path w="46355" h="62865">
                                <a:moveTo>
                                  <a:pt x="37037" y="0"/>
                                </a:moveTo>
                                <a:lnTo>
                                  <a:pt x="30309" y="0"/>
                                </a:lnTo>
                                <a:lnTo>
                                  <a:pt x="0" y="40638"/>
                                </a:lnTo>
                                <a:lnTo>
                                  <a:pt x="0" y="47580"/>
                                </a:lnTo>
                                <a:lnTo>
                                  <a:pt x="46031" y="47580"/>
                                </a:lnTo>
                                <a:lnTo>
                                  <a:pt x="46031" y="40638"/>
                                </a:lnTo>
                                <a:lnTo>
                                  <a:pt x="8001" y="40638"/>
                                </a:lnTo>
                                <a:lnTo>
                                  <a:pt x="28445" y="12404"/>
                                </a:lnTo>
                                <a:lnTo>
                                  <a:pt x="37037" y="12404"/>
                                </a:lnTo>
                                <a:lnTo>
                                  <a:pt x="37037" y="0"/>
                                </a:lnTo>
                                <a:close/>
                              </a:path>
                              <a:path w="46355" h="62865">
                                <a:moveTo>
                                  <a:pt x="37037" y="12404"/>
                                </a:moveTo>
                                <a:lnTo>
                                  <a:pt x="28445" y="12404"/>
                                </a:lnTo>
                                <a:lnTo>
                                  <a:pt x="28445" y="40638"/>
                                </a:lnTo>
                                <a:lnTo>
                                  <a:pt x="37037" y="40638"/>
                                </a:lnTo>
                                <a:lnTo>
                                  <a:pt x="37037" y="12404"/>
                                </a:lnTo>
                                <a:close/>
                              </a:path>
                            </a:pathLst>
                          </a:custGeom>
                          <a:solidFill>
                            <a:srgbClr val="000000"/>
                          </a:solidFill>
                        </wps:spPr>
                        <wps:bodyPr wrap="square" lIns="0" tIns="0" rIns="0" bIns="0" rtlCol="0">
                          <a:prstTxWarp prst="textNoShape">
                            <a:avLst/>
                          </a:prstTxWarp>
                          <a:noAutofit/>
                        </wps:bodyPr>
                      </wps:wsp>
                      <pic:pic xmlns:pic="http://schemas.openxmlformats.org/drawingml/2006/picture">
                        <pic:nvPicPr>
                          <pic:cNvPr id="2134" name="Image 161"/>
                          <pic:cNvPicPr/>
                        </pic:nvPicPr>
                        <pic:blipFill>
                          <a:blip r:embed="rId186" cstate="print"/>
                          <a:stretch>
                            <a:fillRect/>
                          </a:stretch>
                        </pic:blipFill>
                        <pic:spPr>
                          <a:xfrm>
                            <a:off x="0" y="99864"/>
                            <a:ext cx="177809" cy="76277"/>
                          </a:xfrm>
                          <a:prstGeom prst="rect">
                            <a:avLst/>
                          </a:prstGeom>
                        </pic:spPr>
                      </pic:pic>
                      <wps:wsp>
                        <wps:cNvPr id="2135" name="Graphic 162"/>
                        <wps:cNvSpPr/>
                        <wps:spPr>
                          <a:xfrm>
                            <a:off x="287558" y="1551729"/>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2136" name="Graphic 163"/>
                        <wps:cNvSpPr/>
                        <wps:spPr>
                          <a:xfrm>
                            <a:off x="210024" y="1506926"/>
                            <a:ext cx="52069" cy="76835"/>
                          </a:xfrm>
                          <a:custGeom>
                            <a:avLst/>
                            <a:gdLst/>
                            <a:ahLst/>
                            <a:cxnLst/>
                            <a:rect l="l" t="t" r="r" b="b"/>
                            <a:pathLst>
                              <a:path w="52069" h="76835">
                                <a:moveTo>
                                  <a:pt x="26008" y="0"/>
                                </a:moveTo>
                                <a:lnTo>
                                  <a:pt x="14631" y="2391"/>
                                </a:lnTo>
                                <a:lnTo>
                                  <a:pt x="6503" y="9565"/>
                                </a:lnTo>
                                <a:lnTo>
                                  <a:pt x="1626" y="21522"/>
                                </a:lnTo>
                                <a:lnTo>
                                  <a:pt x="0" y="38259"/>
                                </a:lnTo>
                                <a:lnTo>
                                  <a:pt x="1626" y="54909"/>
                                </a:lnTo>
                                <a:lnTo>
                                  <a:pt x="6503" y="66801"/>
                                </a:lnTo>
                                <a:lnTo>
                                  <a:pt x="14631" y="73936"/>
                                </a:lnTo>
                                <a:lnTo>
                                  <a:pt x="26008" y="76314"/>
                                </a:lnTo>
                                <a:lnTo>
                                  <a:pt x="37410" y="73936"/>
                                </a:lnTo>
                                <a:lnTo>
                                  <a:pt x="43201" y="68862"/>
                                </a:lnTo>
                                <a:lnTo>
                                  <a:pt x="20995" y="68862"/>
                                </a:lnTo>
                                <a:lnTo>
                                  <a:pt x="17175" y="66613"/>
                                </a:lnTo>
                                <a:lnTo>
                                  <a:pt x="11941" y="57624"/>
                                </a:lnTo>
                                <a:lnTo>
                                  <a:pt x="10628" y="49672"/>
                                </a:lnTo>
                                <a:lnTo>
                                  <a:pt x="10628" y="26817"/>
                                </a:lnTo>
                                <a:lnTo>
                                  <a:pt x="11941" y="18819"/>
                                </a:lnTo>
                                <a:lnTo>
                                  <a:pt x="17175" y="9719"/>
                                </a:lnTo>
                                <a:lnTo>
                                  <a:pt x="20995" y="7451"/>
                                </a:lnTo>
                                <a:lnTo>
                                  <a:pt x="43154" y="7451"/>
                                </a:lnTo>
                                <a:lnTo>
                                  <a:pt x="37410" y="2391"/>
                                </a:lnTo>
                                <a:lnTo>
                                  <a:pt x="26008" y="0"/>
                                </a:lnTo>
                                <a:close/>
                              </a:path>
                              <a:path w="52069" h="76835">
                                <a:moveTo>
                                  <a:pt x="43154" y="7451"/>
                                </a:moveTo>
                                <a:lnTo>
                                  <a:pt x="31061" y="7451"/>
                                </a:lnTo>
                                <a:lnTo>
                                  <a:pt x="34892" y="9719"/>
                                </a:lnTo>
                                <a:lnTo>
                                  <a:pt x="40125" y="18819"/>
                                </a:lnTo>
                                <a:lnTo>
                                  <a:pt x="41439" y="26817"/>
                                </a:lnTo>
                                <a:lnTo>
                                  <a:pt x="41439" y="49672"/>
                                </a:lnTo>
                                <a:lnTo>
                                  <a:pt x="40125" y="57624"/>
                                </a:lnTo>
                                <a:lnTo>
                                  <a:pt x="34892" y="66613"/>
                                </a:lnTo>
                                <a:lnTo>
                                  <a:pt x="31061" y="68862"/>
                                </a:lnTo>
                                <a:lnTo>
                                  <a:pt x="43201" y="68862"/>
                                </a:lnTo>
                                <a:lnTo>
                                  <a:pt x="45553" y="66801"/>
                                </a:lnTo>
                                <a:lnTo>
                                  <a:pt x="50439" y="54909"/>
                                </a:lnTo>
                                <a:lnTo>
                                  <a:pt x="52067" y="38259"/>
                                </a:lnTo>
                                <a:lnTo>
                                  <a:pt x="50439" y="21522"/>
                                </a:lnTo>
                                <a:lnTo>
                                  <a:pt x="45553" y="9565"/>
                                </a:lnTo>
                                <a:lnTo>
                                  <a:pt x="43154" y="7451"/>
                                </a:lnTo>
                                <a:close/>
                              </a:path>
                            </a:pathLst>
                          </a:custGeom>
                          <a:solidFill>
                            <a:srgbClr val="000000"/>
                          </a:solidFill>
                        </wps:spPr>
                        <wps:bodyPr wrap="square" lIns="0" tIns="0" rIns="0" bIns="0" rtlCol="0">
                          <a:prstTxWarp prst="textNoShape">
                            <a:avLst/>
                          </a:prstTxWarp>
                          <a:noAutofit/>
                        </wps:bodyPr>
                      </wps:wsp>
                      <wps:wsp>
                        <wps:cNvPr id="2137" name="Graphic 164"/>
                        <wps:cNvSpPr/>
                        <wps:spPr>
                          <a:xfrm>
                            <a:off x="287558" y="1364276"/>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2138" name="Graphic 165"/>
                        <wps:cNvSpPr/>
                        <wps:spPr>
                          <a:xfrm>
                            <a:off x="217383" y="1319472"/>
                            <a:ext cx="29845" cy="75565"/>
                          </a:xfrm>
                          <a:custGeom>
                            <a:avLst/>
                            <a:gdLst/>
                            <a:ahLst/>
                            <a:cxnLst/>
                            <a:rect l="l" t="t" r="r" b="b"/>
                            <a:pathLst>
                              <a:path w="29845" h="75565">
                                <a:moveTo>
                                  <a:pt x="29497" y="0"/>
                                </a:moveTo>
                                <a:lnTo>
                                  <a:pt x="21596" y="0"/>
                                </a:lnTo>
                                <a:lnTo>
                                  <a:pt x="19203" y="5856"/>
                                </a:lnTo>
                                <a:lnTo>
                                  <a:pt x="14806" y="10039"/>
                                </a:lnTo>
                                <a:lnTo>
                                  <a:pt x="8405" y="12548"/>
                                </a:lnTo>
                                <a:lnTo>
                                  <a:pt x="0" y="13385"/>
                                </a:lnTo>
                                <a:lnTo>
                                  <a:pt x="0" y="20837"/>
                                </a:lnTo>
                                <a:lnTo>
                                  <a:pt x="8682" y="20837"/>
                                </a:lnTo>
                                <a:lnTo>
                                  <a:pt x="15099" y="19569"/>
                                </a:lnTo>
                                <a:lnTo>
                                  <a:pt x="19250" y="17014"/>
                                </a:lnTo>
                                <a:lnTo>
                                  <a:pt x="19250" y="75055"/>
                                </a:lnTo>
                                <a:lnTo>
                                  <a:pt x="29497" y="75055"/>
                                </a:lnTo>
                                <a:lnTo>
                                  <a:pt x="29497" y="0"/>
                                </a:lnTo>
                                <a:close/>
                              </a:path>
                            </a:pathLst>
                          </a:custGeom>
                          <a:solidFill>
                            <a:srgbClr val="000000"/>
                          </a:solidFill>
                        </wps:spPr>
                        <wps:bodyPr wrap="square" lIns="0" tIns="0" rIns="0" bIns="0" rtlCol="0">
                          <a:prstTxWarp prst="textNoShape">
                            <a:avLst/>
                          </a:prstTxWarp>
                          <a:noAutofit/>
                        </wps:bodyPr>
                      </wps:wsp>
                      <wps:wsp>
                        <wps:cNvPr id="2139" name="Graphic 166"/>
                        <wps:cNvSpPr/>
                        <wps:spPr>
                          <a:xfrm>
                            <a:off x="287558" y="1176822"/>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2140" name="Graphic 167"/>
                        <wps:cNvSpPr/>
                        <wps:spPr>
                          <a:xfrm>
                            <a:off x="208440" y="1132018"/>
                            <a:ext cx="53340" cy="75565"/>
                          </a:xfrm>
                          <a:custGeom>
                            <a:avLst/>
                            <a:gdLst/>
                            <a:ahLst/>
                            <a:cxnLst/>
                            <a:rect l="l" t="t" r="r" b="b"/>
                            <a:pathLst>
                              <a:path w="53340" h="75565">
                                <a:moveTo>
                                  <a:pt x="35774" y="0"/>
                                </a:moveTo>
                                <a:lnTo>
                                  <a:pt x="1905" y="21346"/>
                                </a:lnTo>
                                <a:lnTo>
                                  <a:pt x="12543" y="21346"/>
                                </a:lnTo>
                                <a:lnTo>
                                  <a:pt x="12904" y="16782"/>
                                </a:lnTo>
                                <a:lnTo>
                                  <a:pt x="14508" y="13320"/>
                                </a:lnTo>
                                <a:lnTo>
                                  <a:pt x="20173" y="8627"/>
                                </a:lnTo>
                                <a:lnTo>
                                  <a:pt x="23592" y="7451"/>
                                </a:lnTo>
                                <a:lnTo>
                                  <a:pt x="32204" y="7451"/>
                                </a:lnTo>
                                <a:lnTo>
                                  <a:pt x="35784" y="8618"/>
                                </a:lnTo>
                                <a:lnTo>
                                  <a:pt x="40877" y="13283"/>
                                </a:lnTo>
                                <a:lnTo>
                                  <a:pt x="42151" y="16477"/>
                                </a:lnTo>
                                <a:lnTo>
                                  <a:pt x="42151" y="25067"/>
                                </a:lnTo>
                                <a:lnTo>
                                  <a:pt x="40657" y="29122"/>
                                </a:lnTo>
                                <a:lnTo>
                                  <a:pt x="34701" y="36268"/>
                                </a:lnTo>
                                <a:lnTo>
                                  <a:pt x="29176" y="41054"/>
                                </a:lnTo>
                                <a:lnTo>
                                  <a:pt x="13074" y="53033"/>
                                </a:lnTo>
                                <a:lnTo>
                                  <a:pt x="7539" y="58078"/>
                                </a:lnTo>
                                <a:lnTo>
                                  <a:pt x="1513" y="66261"/>
                                </a:lnTo>
                                <a:lnTo>
                                  <a:pt x="0" y="70556"/>
                                </a:lnTo>
                                <a:lnTo>
                                  <a:pt x="0" y="75055"/>
                                </a:lnTo>
                                <a:lnTo>
                                  <a:pt x="52949" y="75055"/>
                                </a:lnTo>
                                <a:lnTo>
                                  <a:pt x="52949" y="66298"/>
                                </a:lnTo>
                                <a:lnTo>
                                  <a:pt x="14337" y="66298"/>
                                </a:lnTo>
                                <a:lnTo>
                                  <a:pt x="14528" y="64150"/>
                                </a:lnTo>
                                <a:lnTo>
                                  <a:pt x="19371" y="59420"/>
                                </a:lnTo>
                                <a:lnTo>
                                  <a:pt x="35412" y="46913"/>
                                </a:lnTo>
                                <a:lnTo>
                                  <a:pt x="40766" y="42329"/>
                                </a:lnTo>
                                <a:lnTo>
                                  <a:pt x="44937" y="38346"/>
                                </a:lnTo>
                                <a:lnTo>
                                  <a:pt x="47926" y="34963"/>
                                </a:lnTo>
                                <a:lnTo>
                                  <a:pt x="51124" y="30853"/>
                                </a:lnTo>
                                <a:lnTo>
                                  <a:pt x="52729" y="26113"/>
                                </a:lnTo>
                                <a:lnTo>
                                  <a:pt x="52729" y="14801"/>
                                </a:lnTo>
                                <a:lnTo>
                                  <a:pt x="50563" y="9858"/>
                                </a:lnTo>
                                <a:lnTo>
                                  <a:pt x="41910" y="1971"/>
                                </a:lnTo>
                                <a:lnTo>
                                  <a:pt x="35774" y="0"/>
                                </a:lnTo>
                                <a:close/>
                              </a:path>
                            </a:pathLst>
                          </a:custGeom>
                          <a:solidFill>
                            <a:srgbClr val="000000"/>
                          </a:solidFill>
                        </wps:spPr>
                        <wps:bodyPr wrap="square" lIns="0" tIns="0" rIns="0" bIns="0" rtlCol="0">
                          <a:prstTxWarp prst="textNoShape">
                            <a:avLst/>
                          </a:prstTxWarp>
                          <a:noAutofit/>
                        </wps:bodyPr>
                      </wps:wsp>
                      <wps:wsp>
                        <wps:cNvPr id="2141" name="Graphic 168"/>
                        <wps:cNvSpPr/>
                        <wps:spPr>
                          <a:xfrm>
                            <a:off x="287558" y="989368"/>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2142" name="Graphic 169"/>
                        <wps:cNvSpPr/>
                        <wps:spPr>
                          <a:xfrm>
                            <a:off x="209913" y="944564"/>
                            <a:ext cx="52705" cy="76835"/>
                          </a:xfrm>
                          <a:custGeom>
                            <a:avLst/>
                            <a:gdLst/>
                            <a:ahLst/>
                            <a:cxnLst/>
                            <a:rect l="l" t="t" r="r" b="b"/>
                            <a:pathLst>
                              <a:path w="52705" h="76835">
                                <a:moveTo>
                                  <a:pt x="32154" y="0"/>
                                </a:moveTo>
                                <a:lnTo>
                                  <a:pt x="1032" y="19180"/>
                                </a:lnTo>
                                <a:lnTo>
                                  <a:pt x="11610" y="19180"/>
                                </a:lnTo>
                                <a:lnTo>
                                  <a:pt x="12563" y="11358"/>
                                </a:lnTo>
                                <a:lnTo>
                                  <a:pt x="17105" y="7451"/>
                                </a:lnTo>
                                <a:lnTo>
                                  <a:pt x="37729" y="27437"/>
                                </a:lnTo>
                                <a:lnTo>
                                  <a:pt x="32756" y="31668"/>
                                </a:lnTo>
                                <a:lnTo>
                                  <a:pt x="20443" y="31668"/>
                                </a:lnTo>
                                <a:lnTo>
                                  <a:pt x="20443" y="39064"/>
                                </a:lnTo>
                                <a:lnTo>
                                  <a:pt x="41770" y="58041"/>
                                </a:lnTo>
                                <a:lnTo>
                                  <a:pt x="40336" y="61734"/>
                                </a:lnTo>
                                <a:lnTo>
                                  <a:pt x="34631" y="67437"/>
                                </a:lnTo>
                                <a:lnTo>
                                  <a:pt x="30811" y="68862"/>
                                </a:lnTo>
                                <a:lnTo>
                                  <a:pt x="21065" y="68862"/>
                                </a:lnTo>
                                <a:lnTo>
                                  <a:pt x="17265" y="67557"/>
                                </a:lnTo>
                                <a:lnTo>
                                  <a:pt x="11961" y="62318"/>
                                </a:lnTo>
                                <a:lnTo>
                                  <a:pt x="10628" y="59198"/>
                                </a:lnTo>
                                <a:lnTo>
                                  <a:pt x="10628" y="55578"/>
                                </a:lnTo>
                                <a:lnTo>
                                  <a:pt x="0" y="55578"/>
                                </a:lnTo>
                                <a:lnTo>
                                  <a:pt x="33498" y="76314"/>
                                </a:lnTo>
                                <a:lnTo>
                                  <a:pt x="39764" y="74185"/>
                                </a:lnTo>
                                <a:lnTo>
                                  <a:pt x="49871" y="65659"/>
                                </a:lnTo>
                                <a:lnTo>
                                  <a:pt x="52398" y="60124"/>
                                </a:lnTo>
                                <a:lnTo>
                                  <a:pt x="52398" y="48747"/>
                                </a:lnTo>
                                <a:lnTo>
                                  <a:pt x="51084" y="44766"/>
                                </a:lnTo>
                                <a:lnTo>
                                  <a:pt x="45810" y="37990"/>
                                </a:lnTo>
                                <a:lnTo>
                                  <a:pt x="42060" y="35704"/>
                                </a:lnTo>
                                <a:lnTo>
                                  <a:pt x="37188" y="34537"/>
                                </a:lnTo>
                                <a:lnTo>
                                  <a:pt x="40968" y="33056"/>
                                </a:lnTo>
                                <a:lnTo>
                                  <a:pt x="43775" y="30918"/>
                                </a:lnTo>
                                <a:lnTo>
                                  <a:pt x="47445" y="25308"/>
                                </a:lnTo>
                                <a:lnTo>
                                  <a:pt x="48367" y="22337"/>
                                </a:lnTo>
                                <a:lnTo>
                                  <a:pt x="48367" y="13542"/>
                                </a:lnTo>
                                <a:lnTo>
                                  <a:pt x="46252" y="8932"/>
                                </a:lnTo>
                                <a:lnTo>
                                  <a:pt x="37819" y="1786"/>
                                </a:lnTo>
                                <a:lnTo>
                                  <a:pt x="32154" y="0"/>
                                </a:lnTo>
                                <a:close/>
                              </a:path>
                            </a:pathLst>
                          </a:custGeom>
                          <a:solidFill>
                            <a:srgbClr val="000000"/>
                          </a:solidFill>
                        </wps:spPr>
                        <wps:bodyPr wrap="square" lIns="0" tIns="0" rIns="0" bIns="0" rtlCol="0">
                          <a:prstTxWarp prst="textNoShape">
                            <a:avLst/>
                          </a:prstTxWarp>
                          <a:noAutofit/>
                        </wps:bodyPr>
                      </wps:wsp>
                      <wps:wsp>
                        <wps:cNvPr id="2143" name="Graphic 170"/>
                        <wps:cNvSpPr/>
                        <wps:spPr>
                          <a:xfrm>
                            <a:off x="287558" y="801914"/>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2144" name="Graphic 171"/>
                        <wps:cNvSpPr/>
                        <wps:spPr>
                          <a:xfrm>
                            <a:off x="206695" y="757388"/>
                            <a:ext cx="55244" cy="74930"/>
                          </a:xfrm>
                          <a:custGeom>
                            <a:avLst/>
                            <a:gdLst/>
                            <a:ahLst/>
                            <a:cxnLst/>
                            <a:rect l="l" t="t" r="r" b="b"/>
                            <a:pathLst>
                              <a:path w="55244" h="74930">
                                <a:moveTo>
                                  <a:pt x="44437" y="57115"/>
                                </a:moveTo>
                                <a:lnTo>
                                  <a:pt x="34130" y="57115"/>
                                </a:lnTo>
                                <a:lnTo>
                                  <a:pt x="34130" y="74796"/>
                                </a:lnTo>
                                <a:lnTo>
                                  <a:pt x="44437" y="74796"/>
                                </a:lnTo>
                                <a:lnTo>
                                  <a:pt x="44437" y="57115"/>
                                </a:lnTo>
                                <a:close/>
                              </a:path>
                              <a:path w="55244" h="74930">
                                <a:moveTo>
                                  <a:pt x="44437" y="0"/>
                                </a:moveTo>
                                <a:lnTo>
                                  <a:pt x="36365" y="0"/>
                                </a:lnTo>
                                <a:lnTo>
                                  <a:pt x="0" y="48784"/>
                                </a:lnTo>
                                <a:lnTo>
                                  <a:pt x="0" y="57115"/>
                                </a:lnTo>
                                <a:lnTo>
                                  <a:pt x="55235" y="57115"/>
                                </a:lnTo>
                                <a:lnTo>
                                  <a:pt x="55235" y="48784"/>
                                </a:lnTo>
                                <a:lnTo>
                                  <a:pt x="9595" y="48784"/>
                                </a:lnTo>
                                <a:lnTo>
                                  <a:pt x="34130" y="14996"/>
                                </a:lnTo>
                                <a:lnTo>
                                  <a:pt x="44437" y="14996"/>
                                </a:lnTo>
                                <a:lnTo>
                                  <a:pt x="44437" y="0"/>
                                </a:lnTo>
                                <a:close/>
                              </a:path>
                              <a:path w="55244" h="74930">
                                <a:moveTo>
                                  <a:pt x="44437" y="14996"/>
                                </a:moveTo>
                                <a:lnTo>
                                  <a:pt x="34130" y="14996"/>
                                </a:lnTo>
                                <a:lnTo>
                                  <a:pt x="34130" y="48784"/>
                                </a:lnTo>
                                <a:lnTo>
                                  <a:pt x="44437" y="48784"/>
                                </a:lnTo>
                                <a:lnTo>
                                  <a:pt x="44437" y="14996"/>
                                </a:lnTo>
                                <a:close/>
                              </a:path>
                            </a:pathLst>
                          </a:custGeom>
                          <a:solidFill>
                            <a:srgbClr val="000000"/>
                          </a:solidFill>
                        </wps:spPr>
                        <wps:bodyPr wrap="square" lIns="0" tIns="0" rIns="0" bIns="0" rtlCol="0">
                          <a:prstTxWarp prst="textNoShape">
                            <a:avLst/>
                          </a:prstTxWarp>
                          <a:noAutofit/>
                        </wps:bodyPr>
                      </wps:wsp>
                      <wps:wsp>
                        <wps:cNvPr id="2145" name="Graphic 172"/>
                        <wps:cNvSpPr/>
                        <wps:spPr>
                          <a:xfrm>
                            <a:off x="287558" y="614460"/>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2146" name="Graphic 173"/>
                        <wps:cNvSpPr/>
                        <wps:spPr>
                          <a:xfrm>
                            <a:off x="209693" y="570952"/>
                            <a:ext cx="53340" cy="75565"/>
                          </a:xfrm>
                          <a:custGeom>
                            <a:avLst/>
                            <a:gdLst/>
                            <a:ahLst/>
                            <a:cxnLst/>
                            <a:rect l="l" t="t" r="r" b="b"/>
                            <a:pathLst>
                              <a:path w="53340" h="75565">
                                <a:moveTo>
                                  <a:pt x="49129" y="0"/>
                                </a:moveTo>
                                <a:lnTo>
                                  <a:pt x="6276" y="0"/>
                                </a:lnTo>
                                <a:lnTo>
                                  <a:pt x="2887" y="38971"/>
                                </a:lnTo>
                                <a:lnTo>
                                  <a:pt x="10958" y="38971"/>
                                </a:lnTo>
                                <a:lnTo>
                                  <a:pt x="14919" y="34898"/>
                                </a:lnTo>
                                <a:lnTo>
                                  <a:pt x="19762" y="32862"/>
                                </a:lnTo>
                                <a:lnTo>
                                  <a:pt x="42311" y="54616"/>
                                </a:lnTo>
                                <a:lnTo>
                                  <a:pt x="40777" y="58966"/>
                                </a:lnTo>
                                <a:lnTo>
                                  <a:pt x="34631" y="65817"/>
                                </a:lnTo>
                                <a:lnTo>
                                  <a:pt x="30630" y="67575"/>
                                </a:lnTo>
                                <a:lnTo>
                                  <a:pt x="21797" y="67575"/>
                                </a:lnTo>
                                <a:lnTo>
                                  <a:pt x="18458" y="66465"/>
                                </a:lnTo>
                                <a:lnTo>
                                  <a:pt x="12894" y="62114"/>
                                </a:lnTo>
                                <a:lnTo>
                                  <a:pt x="11219" y="58874"/>
                                </a:lnTo>
                                <a:lnTo>
                                  <a:pt x="10638" y="54338"/>
                                </a:lnTo>
                                <a:lnTo>
                                  <a:pt x="0" y="54338"/>
                                </a:lnTo>
                                <a:lnTo>
                                  <a:pt x="33939" y="74981"/>
                                </a:lnTo>
                                <a:lnTo>
                                  <a:pt x="40546" y="72574"/>
                                </a:lnTo>
                                <a:lnTo>
                                  <a:pt x="50463" y="62577"/>
                                </a:lnTo>
                                <a:lnTo>
                                  <a:pt x="52949" y="56282"/>
                                </a:lnTo>
                                <a:lnTo>
                                  <a:pt x="52949" y="41471"/>
                                </a:lnTo>
                                <a:lnTo>
                                  <a:pt x="50473" y="35639"/>
                                </a:lnTo>
                                <a:lnTo>
                                  <a:pt x="40587" y="26937"/>
                                </a:lnTo>
                                <a:lnTo>
                                  <a:pt x="34791" y="24808"/>
                                </a:lnTo>
                                <a:lnTo>
                                  <a:pt x="22208" y="24808"/>
                                </a:lnTo>
                                <a:lnTo>
                                  <a:pt x="17265" y="26289"/>
                                </a:lnTo>
                                <a:lnTo>
                                  <a:pt x="13305" y="29252"/>
                                </a:lnTo>
                                <a:lnTo>
                                  <a:pt x="15049" y="8701"/>
                                </a:lnTo>
                                <a:lnTo>
                                  <a:pt x="49129" y="8701"/>
                                </a:lnTo>
                                <a:lnTo>
                                  <a:pt x="49129" y="0"/>
                                </a:lnTo>
                                <a:close/>
                              </a:path>
                            </a:pathLst>
                          </a:custGeom>
                          <a:solidFill>
                            <a:srgbClr val="000000"/>
                          </a:solidFill>
                        </wps:spPr>
                        <wps:bodyPr wrap="square" lIns="0" tIns="0" rIns="0" bIns="0" rtlCol="0">
                          <a:prstTxWarp prst="textNoShape">
                            <a:avLst/>
                          </a:prstTxWarp>
                          <a:noAutofit/>
                        </wps:bodyPr>
                      </wps:wsp>
                      <wps:wsp>
                        <wps:cNvPr id="2147" name="Graphic 174"/>
                        <wps:cNvSpPr/>
                        <wps:spPr>
                          <a:xfrm>
                            <a:off x="287558" y="427006"/>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2148" name="Graphic 175"/>
                        <wps:cNvSpPr/>
                        <wps:spPr>
                          <a:xfrm>
                            <a:off x="210136" y="382202"/>
                            <a:ext cx="52705" cy="76835"/>
                          </a:xfrm>
                          <a:custGeom>
                            <a:avLst/>
                            <a:gdLst/>
                            <a:ahLst/>
                            <a:cxnLst/>
                            <a:rect l="l" t="t" r="r" b="b"/>
                            <a:pathLst>
                              <a:path w="52705" h="76835">
                                <a:moveTo>
                                  <a:pt x="34127" y="0"/>
                                </a:moveTo>
                                <a:lnTo>
                                  <a:pt x="1652" y="22806"/>
                                </a:lnTo>
                                <a:lnTo>
                                  <a:pt x="0" y="42582"/>
                                </a:lnTo>
                                <a:lnTo>
                                  <a:pt x="336" y="48667"/>
                                </a:lnTo>
                                <a:lnTo>
                                  <a:pt x="34819" y="76277"/>
                                </a:lnTo>
                                <a:lnTo>
                                  <a:pt x="40875" y="73870"/>
                                </a:lnTo>
                                <a:lnTo>
                                  <a:pt x="45523" y="68871"/>
                                </a:lnTo>
                                <a:lnTo>
                                  <a:pt x="21985" y="68871"/>
                                </a:lnTo>
                                <a:lnTo>
                                  <a:pt x="17954" y="66557"/>
                                </a:lnTo>
                                <a:lnTo>
                                  <a:pt x="14834" y="61959"/>
                                </a:lnTo>
                                <a:lnTo>
                                  <a:pt x="11919" y="57578"/>
                                </a:lnTo>
                                <a:lnTo>
                                  <a:pt x="10334" y="51005"/>
                                </a:lnTo>
                                <a:lnTo>
                                  <a:pt x="10194" y="42582"/>
                                </a:lnTo>
                                <a:lnTo>
                                  <a:pt x="15568" y="37305"/>
                                </a:lnTo>
                                <a:lnTo>
                                  <a:pt x="19744" y="35269"/>
                                </a:lnTo>
                                <a:lnTo>
                                  <a:pt x="10304" y="35269"/>
                                </a:lnTo>
                                <a:lnTo>
                                  <a:pt x="10846" y="26289"/>
                                </a:lnTo>
                                <a:lnTo>
                                  <a:pt x="12630" y="19439"/>
                                </a:lnTo>
                                <a:lnTo>
                                  <a:pt x="18706" y="9812"/>
                                </a:lnTo>
                                <a:lnTo>
                                  <a:pt x="22677" y="7405"/>
                                </a:lnTo>
                                <a:lnTo>
                                  <a:pt x="47106" y="7405"/>
                                </a:lnTo>
                                <a:lnTo>
                                  <a:pt x="39201" y="1573"/>
                                </a:lnTo>
                                <a:lnTo>
                                  <a:pt x="34127" y="0"/>
                                </a:lnTo>
                                <a:close/>
                              </a:path>
                              <a:path w="52705" h="76835">
                                <a:moveTo>
                                  <a:pt x="46058" y="34621"/>
                                </a:moveTo>
                                <a:lnTo>
                                  <a:pt x="31260" y="34621"/>
                                </a:lnTo>
                                <a:lnTo>
                                  <a:pt x="34879" y="36194"/>
                                </a:lnTo>
                                <a:lnTo>
                                  <a:pt x="37586" y="39434"/>
                                </a:lnTo>
                                <a:lnTo>
                                  <a:pt x="40293" y="42582"/>
                                </a:lnTo>
                                <a:lnTo>
                                  <a:pt x="41657" y="46655"/>
                                </a:lnTo>
                                <a:lnTo>
                                  <a:pt x="41657" y="56560"/>
                                </a:lnTo>
                                <a:lnTo>
                                  <a:pt x="40324" y="60633"/>
                                </a:lnTo>
                                <a:lnTo>
                                  <a:pt x="37601" y="64058"/>
                                </a:lnTo>
                                <a:lnTo>
                                  <a:pt x="35020" y="67205"/>
                                </a:lnTo>
                                <a:lnTo>
                                  <a:pt x="31470" y="68871"/>
                                </a:lnTo>
                                <a:lnTo>
                                  <a:pt x="45523" y="68871"/>
                                </a:lnTo>
                                <a:lnTo>
                                  <a:pt x="49999" y="64058"/>
                                </a:lnTo>
                                <a:lnTo>
                                  <a:pt x="52285" y="58041"/>
                                </a:lnTo>
                                <a:lnTo>
                                  <a:pt x="52285" y="44155"/>
                                </a:lnTo>
                                <a:lnTo>
                                  <a:pt x="49989" y="38416"/>
                                </a:lnTo>
                                <a:lnTo>
                                  <a:pt x="46058" y="34621"/>
                                </a:lnTo>
                                <a:close/>
                              </a:path>
                              <a:path w="52705" h="76835">
                                <a:moveTo>
                                  <a:pt x="35150" y="27215"/>
                                </a:moveTo>
                                <a:lnTo>
                                  <a:pt x="21624" y="27215"/>
                                </a:lnTo>
                                <a:lnTo>
                                  <a:pt x="15568" y="29900"/>
                                </a:lnTo>
                                <a:lnTo>
                                  <a:pt x="10304" y="35269"/>
                                </a:lnTo>
                                <a:lnTo>
                                  <a:pt x="19744" y="35269"/>
                                </a:lnTo>
                                <a:lnTo>
                                  <a:pt x="21073" y="34621"/>
                                </a:lnTo>
                                <a:lnTo>
                                  <a:pt x="46058" y="34621"/>
                                </a:lnTo>
                                <a:lnTo>
                                  <a:pt x="40785" y="29437"/>
                                </a:lnTo>
                                <a:lnTo>
                                  <a:pt x="35150" y="27215"/>
                                </a:lnTo>
                                <a:close/>
                              </a:path>
                              <a:path w="52705" h="76835">
                                <a:moveTo>
                                  <a:pt x="47106" y="7405"/>
                                </a:moveTo>
                                <a:lnTo>
                                  <a:pt x="35180" y="7405"/>
                                </a:lnTo>
                                <a:lnTo>
                                  <a:pt x="39431" y="11108"/>
                                </a:lnTo>
                                <a:lnTo>
                                  <a:pt x="40344" y="18328"/>
                                </a:lnTo>
                                <a:lnTo>
                                  <a:pt x="50921" y="18328"/>
                                </a:lnTo>
                                <a:lnTo>
                                  <a:pt x="50009" y="12311"/>
                                </a:lnTo>
                                <a:lnTo>
                                  <a:pt x="47482" y="7683"/>
                                </a:lnTo>
                                <a:lnTo>
                                  <a:pt x="47106" y="7405"/>
                                </a:lnTo>
                                <a:close/>
                              </a:path>
                            </a:pathLst>
                          </a:custGeom>
                          <a:solidFill>
                            <a:srgbClr val="000000"/>
                          </a:solidFill>
                        </wps:spPr>
                        <wps:bodyPr wrap="square" lIns="0" tIns="0" rIns="0" bIns="0" rtlCol="0">
                          <a:prstTxWarp prst="textNoShape">
                            <a:avLst/>
                          </a:prstTxWarp>
                          <a:noAutofit/>
                        </wps:bodyPr>
                      </wps:wsp>
                      <wps:wsp>
                        <wps:cNvPr id="2149" name="Graphic 176"/>
                        <wps:cNvSpPr/>
                        <wps:spPr>
                          <a:xfrm>
                            <a:off x="287558" y="239552"/>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150" name="Image 177"/>
                          <pic:cNvPicPr/>
                        </pic:nvPicPr>
                        <pic:blipFill>
                          <a:blip r:embed="rId131" cstate="print"/>
                          <a:stretch>
                            <a:fillRect/>
                          </a:stretch>
                        </pic:blipFill>
                        <pic:spPr>
                          <a:xfrm>
                            <a:off x="2038679" y="1710570"/>
                            <a:ext cx="1676223" cy="96705"/>
                          </a:xfrm>
                          <a:prstGeom prst="rect">
                            <a:avLst/>
                          </a:prstGeom>
                        </pic:spPr>
                      </pic:pic>
                      <wps:wsp>
                        <wps:cNvPr id="2151" name="Graphic 178"/>
                        <wps:cNvSpPr/>
                        <wps:spPr>
                          <a:xfrm>
                            <a:off x="325158" y="1565615"/>
                            <a:ext cx="5099050" cy="27940"/>
                          </a:xfrm>
                          <a:custGeom>
                            <a:avLst/>
                            <a:gdLst/>
                            <a:ahLst/>
                            <a:cxnLst/>
                            <a:rect l="l" t="t" r="r" b="b"/>
                            <a:pathLst>
                              <a:path w="5099050" h="27940">
                                <a:moveTo>
                                  <a:pt x="0" y="0"/>
                                </a:moveTo>
                                <a:lnTo>
                                  <a:pt x="5098454" y="0"/>
                                </a:lnTo>
                              </a:path>
                              <a:path w="5099050" h="27940">
                                <a:moveTo>
                                  <a:pt x="368472" y="0"/>
                                </a:moveTo>
                                <a:lnTo>
                                  <a:pt x="368472" y="27770"/>
                                </a:lnTo>
                              </a:path>
                            </a:pathLst>
                          </a:custGeom>
                          <a:ln w="1349">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152" name="Image 179"/>
                          <pic:cNvPicPr/>
                        </pic:nvPicPr>
                        <pic:blipFill>
                          <a:blip r:embed="rId132" cstate="print"/>
                          <a:stretch>
                            <a:fillRect/>
                          </a:stretch>
                        </pic:blipFill>
                        <pic:spPr>
                          <a:xfrm>
                            <a:off x="634364" y="1613372"/>
                            <a:ext cx="116357" cy="76314"/>
                          </a:xfrm>
                          <a:prstGeom prst="rect">
                            <a:avLst/>
                          </a:prstGeom>
                        </pic:spPr>
                      </pic:pic>
                      <wps:wsp>
                        <wps:cNvPr id="2153" name="Graphic 180"/>
                        <wps:cNvSpPr/>
                        <wps:spPr>
                          <a:xfrm>
                            <a:off x="1114741"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154" name="Image 181"/>
                          <pic:cNvPicPr/>
                        </pic:nvPicPr>
                        <pic:blipFill>
                          <a:blip r:embed="rId133" cstate="print"/>
                          <a:stretch>
                            <a:fillRect/>
                          </a:stretch>
                        </pic:blipFill>
                        <pic:spPr>
                          <a:xfrm>
                            <a:off x="1031221" y="1613372"/>
                            <a:ext cx="172655" cy="76314"/>
                          </a:xfrm>
                          <a:prstGeom prst="rect">
                            <a:avLst/>
                          </a:prstGeom>
                        </pic:spPr>
                      </pic:pic>
                      <wps:wsp>
                        <wps:cNvPr id="2155" name="Graphic 182"/>
                        <wps:cNvSpPr/>
                        <wps:spPr>
                          <a:xfrm>
                            <a:off x="1535852"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156" name="Image 183"/>
                          <pic:cNvPicPr/>
                        </pic:nvPicPr>
                        <pic:blipFill>
                          <a:blip r:embed="rId134" cstate="print"/>
                          <a:stretch>
                            <a:fillRect/>
                          </a:stretch>
                        </pic:blipFill>
                        <pic:spPr>
                          <a:xfrm>
                            <a:off x="1452332" y="1613372"/>
                            <a:ext cx="172655" cy="76314"/>
                          </a:xfrm>
                          <a:prstGeom prst="rect">
                            <a:avLst/>
                          </a:prstGeom>
                        </pic:spPr>
                      </pic:pic>
                      <wps:wsp>
                        <wps:cNvPr id="2157" name="Graphic 184"/>
                        <wps:cNvSpPr/>
                        <wps:spPr>
                          <a:xfrm>
                            <a:off x="1956964"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158" name="Image 185"/>
                          <pic:cNvPicPr/>
                        </pic:nvPicPr>
                        <pic:blipFill>
                          <a:blip r:embed="rId140" cstate="print"/>
                          <a:stretch>
                            <a:fillRect/>
                          </a:stretch>
                        </pic:blipFill>
                        <pic:spPr>
                          <a:xfrm>
                            <a:off x="1864520" y="1613372"/>
                            <a:ext cx="181579" cy="76314"/>
                          </a:xfrm>
                          <a:prstGeom prst="rect">
                            <a:avLst/>
                          </a:prstGeom>
                        </pic:spPr>
                      </pic:pic>
                      <wps:wsp>
                        <wps:cNvPr id="2159" name="Graphic 186"/>
                        <wps:cNvSpPr/>
                        <wps:spPr>
                          <a:xfrm>
                            <a:off x="2370555"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160" name="Image 187"/>
                          <pic:cNvPicPr/>
                        </pic:nvPicPr>
                        <pic:blipFill>
                          <a:blip r:embed="rId141" cstate="print"/>
                          <a:stretch>
                            <a:fillRect/>
                          </a:stretch>
                        </pic:blipFill>
                        <pic:spPr>
                          <a:xfrm>
                            <a:off x="2278111" y="1613372"/>
                            <a:ext cx="181579" cy="76314"/>
                          </a:xfrm>
                          <a:prstGeom prst="rect">
                            <a:avLst/>
                          </a:prstGeom>
                        </pic:spPr>
                      </pic:pic>
                      <wps:wsp>
                        <wps:cNvPr id="2161" name="Graphic 188"/>
                        <wps:cNvSpPr/>
                        <wps:spPr>
                          <a:xfrm>
                            <a:off x="2791666"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162" name="Image 189"/>
                          <pic:cNvPicPr/>
                        </pic:nvPicPr>
                        <pic:blipFill>
                          <a:blip r:embed="rId142" cstate="print"/>
                          <a:stretch>
                            <a:fillRect/>
                          </a:stretch>
                        </pic:blipFill>
                        <pic:spPr>
                          <a:xfrm>
                            <a:off x="2700626" y="1613372"/>
                            <a:ext cx="180175" cy="76314"/>
                          </a:xfrm>
                          <a:prstGeom prst="rect">
                            <a:avLst/>
                          </a:prstGeom>
                        </pic:spPr>
                      </pic:pic>
                      <wps:wsp>
                        <wps:cNvPr id="2163" name="Graphic 190"/>
                        <wps:cNvSpPr/>
                        <wps:spPr>
                          <a:xfrm>
                            <a:off x="3212778"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164" name="Image 191"/>
                          <pic:cNvPicPr/>
                        </pic:nvPicPr>
                        <pic:blipFill>
                          <a:blip r:embed="rId138" cstate="print"/>
                          <a:stretch>
                            <a:fillRect/>
                          </a:stretch>
                        </pic:blipFill>
                        <pic:spPr>
                          <a:xfrm>
                            <a:off x="3121737" y="1613372"/>
                            <a:ext cx="180175" cy="76314"/>
                          </a:xfrm>
                          <a:prstGeom prst="rect">
                            <a:avLst/>
                          </a:prstGeom>
                        </pic:spPr>
                      </pic:pic>
                      <wps:wsp>
                        <wps:cNvPr id="2165" name="Graphic 192"/>
                        <wps:cNvSpPr/>
                        <wps:spPr>
                          <a:xfrm>
                            <a:off x="3626369"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166" name="Image 193"/>
                          <pic:cNvPicPr/>
                        </pic:nvPicPr>
                        <pic:blipFill>
                          <a:blip r:embed="rId139" cstate="print"/>
                          <a:stretch>
                            <a:fillRect/>
                          </a:stretch>
                        </pic:blipFill>
                        <pic:spPr>
                          <a:xfrm>
                            <a:off x="3532120" y="1613372"/>
                            <a:ext cx="183383" cy="76314"/>
                          </a:xfrm>
                          <a:prstGeom prst="rect">
                            <a:avLst/>
                          </a:prstGeom>
                        </pic:spPr>
                      </pic:pic>
                      <wps:wsp>
                        <wps:cNvPr id="2167" name="Graphic 194"/>
                        <wps:cNvSpPr/>
                        <wps:spPr>
                          <a:xfrm>
                            <a:off x="4047480"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168" name="Image 195"/>
                          <pic:cNvPicPr/>
                        </pic:nvPicPr>
                        <pic:blipFill>
                          <a:blip r:embed="rId145" cstate="print"/>
                          <a:stretch>
                            <a:fillRect/>
                          </a:stretch>
                        </pic:blipFill>
                        <pic:spPr>
                          <a:xfrm>
                            <a:off x="3953231" y="1613372"/>
                            <a:ext cx="183383" cy="76314"/>
                          </a:xfrm>
                          <a:prstGeom prst="rect">
                            <a:avLst/>
                          </a:prstGeom>
                        </pic:spPr>
                      </pic:pic>
                      <wps:wsp>
                        <wps:cNvPr id="2169" name="Graphic 196"/>
                        <wps:cNvSpPr/>
                        <wps:spPr>
                          <a:xfrm>
                            <a:off x="4468591"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170" name="Image 197"/>
                          <pic:cNvPicPr/>
                        </pic:nvPicPr>
                        <pic:blipFill>
                          <a:blip r:embed="rId146" cstate="print"/>
                          <a:stretch>
                            <a:fillRect/>
                          </a:stretch>
                        </pic:blipFill>
                        <pic:spPr>
                          <a:xfrm>
                            <a:off x="4377351" y="1613372"/>
                            <a:ext cx="180375" cy="76314"/>
                          </a:xfrm>
                          <a:prstGeom prst="rect">
                            <a:avLst/>
                          </a:prstGeom>
                        </pic:spPr>
                      </pic:pic>
                      <wps:wsp>
                        <wps:cNvPr id="2171" name="Graphic 198"/>
                        <wps:cNvSpPr/>
                        <wps:spPr>
                          <a:xfrm>
                            <a:off x="4882183"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172" name="Image 199"/>
                          <pic:cNvPicPr/>
                        </pic:nvPicPr>
                        <pic:blipFill>
                          <a:blip r:embed="rId147" cstate="print"/>
                          <a:stretch>
                            <a:fillRect/>
                          </a:stretch>
                        </pic:blipFill>
                        <pic:spPr>
                          <a:xfrm>
                            <a:off x="4790942" y="1613372"/>
                            <a:ext cx="180375" cy="76314"/>
                          </a:xfrm>
                          <a:prstGeom prst="rect">
                            <a:avLst/>
                          </a:prstGeom>
                        </pic:spPr>
                      </pic:pic>
                      <wps:wsp>
                        <wps:cNvPr id="2173" name="Graphic 200"/>
                        <wps:cNvSpPr/>
                        <wps:spPr>
                          <a:xfrm>
                            <a:off x="5303294" y="1565616"/>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174" name="Image 201"/>
                          <pic:cNvPicPr/>
                        </pic:nvPicPr>
                        <pic:blipFill>
                          <a:blip r:embed="rId133" cstate="print"/>
                          <a:stretch>
                            <a:fillRect/>
                          </a:stretch>
                        </pic:blipFill>
                        <pic:spPr>
                          <a:xfrm>
                            <a:off x="5212469" y="1613372"/>
                            <a:ext cx="179960" cy="76314"/>
                          </a:xfrm>
                          <a:prstGeom prst="rect">
                            <a:avLst/>
                          </a:prstGeom>
                        </pic:spPr>
                      </pic:pic>
                      <pic:pic xmlns:pic="http://schemas.openxmlformats.org/drawingml/2006/picture">
                        <pic:nvPicPr>
                          <pic:cNvPr id="2175" name="Image 202"/>
                          <pic:cNvPicPr/>
                        </pic:nvPicPr>
                        <pic:blipFill>
                          <a:blip r:embed="rId187" cstate="print"/>
                          <a:stretch>
                            <a:fillRect/>
                          </a:stretch>
                        </pic:blipFill>
                        <pic:spPr>
                          <a:xfrm>
                            <a:off x="347186" y="59411"/>
                            <a:ext cx="3152448" cy="96643"/>
                          </a:xfrm>
                          <a:prstGeom prst="rect">
                            <a:avLst/>
                          </a:prstGeom>
                        </pic:spPr>
                      </pic:pic>
                      <wps:wsp>
                        <wps:cNvPr id="2176" name="Graphic 203"/>
                        <wps:cNvSpPr/>
                        <wps:spPr>
                          <a:xfrm>
                            <a:off x="325158" y="204839"/>
                            <a:ext cx="5099050" cy="1347470"/>
                          </a:xfrm>
                          <a:custGeom>
                            <a:avLst/>
                            <a:gdLst/>
                            <a:ahLst/>
                            <a:cxnLst/>
                            <a:rect l="l" t="t" r="r" b="b"/>
                            <a:pathLst>
                              <a:path w="5099050" h="1347470">
                                <a:moveTo>
                                  <a:pt x="368472" y="0"/>
                                </a:moveTo>
                                <a:lnTo>
                                  <a:pt x="368472" y="1346890"/>
                                </a:lnTo>
                              </a:path>
                              <a:path w="5099050" h="1347470">
                                <a:moveTo>
                                  <a:pt x="789583" y="0"/>
                                </a:moveTo>
                                <a:lnTo>
                                  <a:pt x="789583" y="1346891"/>
                                </a:lnTo>
                              </a:path>
                              <a:path w="5099050" h="1347470">
                                <a:moveTo>
                                  <a:pt x="1210694" y="0"/>
                                </a:moveTo>
                                <a:lnTo>
                                  <a:pt x="1210694" y="1346891"/>
                                </a:lnTo>
                              </a:path>
                              <a:path w="5099050" h="1347470">
                                <a:moveTo>
                                  <a:pt x="1631806" y="0"/>
                                </a:moveTo>
                                <a:lnTo>
                                  <a:pt x="1631806" y="1346891"/>
                                </a:lnTo>
                              </a:path>
                              <a:path w="5099050" h="1347470">
                                <a:moveTo>
                                  <a:pt x="2045397" y="0"/>
                                </a:moveTo>
                                <a:lnTo>
                                  <a:pt x="2045397" y="1346891"/>
                                </a:lnTo>
                              </a:path>
                              <a:path w="5099050" h="1347470">
                                <a:moveTo>
                                  <a:pt x="2466508" y="0"/>
                                </a:moveTo>
                                <a:lnTo>
                                  <a:pt x="2466508" y="1346891"/>
                                </a:lnTo>
                              </a:path>
                              <a:path w="5099050" h="1347470">
                                <a:moveTo>
                                  <a:pt x="2887620" y="0"/>
                                </a:moveTo>
                                <a:lnTo>
                                  <a:pt x="2887620" y="1346891"/>
                                </a:lnTo>
                              </a:path>
                              <a:path w="5099050" h="1347470">
                                <a:moveTo>
                                  <a:pt x="3301211" y="0"/>
                                </a:moveTo>
                                <a:lnTo>
                                  <a:pt x="3301211" y="1346891"/>
                                </a:lnTo>
                              </a:path>
                              <a:path w="5099050" h="1347470">
                                <a:moveTo>
                                  <a:pt x="3722322" y="0"/>
                                </a:moveTo>
                                <a:lnTo>
                                  <a:pt x="3722322" y="1346891"/>
                                </a:lnTo>
                              </a:path>
                              <a:path w="5099050" h="1347470">
                                <a:moveTo>
                                  <a:pt x="4143433" y="0"/>
                                </a:moveTo>
                                <a:lnTo>
                                  <a:pt x="4143433" y="1346891"/>
                                </a:lnTo>
                              </a:path>
                              <a:path w="5099050" h="1347470">
                                <a:moveTo>
                                  <a:pt x="4557025" y="0"/>
                                </a:moveTo>
                                <a:lnTo>
                                  <a:pt x="4557025" y="1346891"/>
                                </a:lnTo>
                              </a:path>
                              <a:path w="5099050" h="1347470">
                                <a:moveTo>
                                  <a:pt x="4978136" y="0"/>
                                </a:moveTo>
                                <a:lnTo>
                                  <a:pt x="4978136" y="1346891"/>
                                </a:lnTo>
                              </a:path>
                              <a:path w="5099050" h="1347470">
                                <a:moveTo>
                                  <a:pt x="0" y="1346890"/>
                                </a:moveTo>
                                <a:lnTo>
                                  <a:pt x="5098454" y="1346891"/>
                                </a:lnTo>
                              </a:path>
                              <a:path w="5099050" h="1347470">
                                <a:moveTo>
                                  <a:pt x="0" y="1159437"/>
                                </a:moveTo>
                                <a:lnTo>
                                  <a:pt x="5098454" y="1159437"/>
                                </a:lnTo>
                              </a:path>
                              <a:path w="5099050" h="1347470">
                                <a:moveTo>
                                  <a:pt x="0" y="971983"/>
                                </a:moveTo>
                                <a:lnTo>
                                  <a:pt x="5098454" y="971983"/>
                                </a:lnTo>
                              </a:path>
                              <a:path w="5099050" h="1347470">
                                <a:moveTo>
                                  <a:pt x="0" y="784529"/>
                                </a:moveTo>
                                <a:lnTo>
                                  <a:pt x="5098454" y="784529"/>
                                </a:lnTo>
                              </a:path>
                              <a:path w="5099050" h="1347470">
                                <a:moveTo>
                                  <a:pt x="0" y="597075"/>
                                </a:moveTo>
                                <a:lnTo>
                                  <a:pt x="5098454" y="597075"/>
                                </a:lnTo>
                              </a:path>
                              <a:path w="5099050" h="1347470">
                                <a:moveTo>
                                  <a:pt x="0" y="409621"/>
                                </a:moveTo>
                                <a:lnTo>
                                  <a:pt x="5098454" y="409622"/>
                                </a:lnTo>
                              </a:path>
                              <a:path w="5099050" h="1347470">
                                <a:moveTo>
                                  <a:pt x="0" y="222167"/>
                                </a:moveTo>
                                <a:lnTo>
                                  <a:pt x="5098454" y="222168"/>
                                </a:lnTo>
                              </a:path>
                              <a:path w="5099050" h="1347470">
                                <a:moveTo>
                                  <a:pt x="0" y="34713"/>
                                </a:moveTo>
                                <a:lnTo>
                                  <a:pt x="5098454" y="34714"/>
                                </a:lnTo>
                              </a:path>
                            </a:pathLst>
                          </a:custGeom>
                          <a:ln w="1349">
                            <a:solidFill>
                              <a:srgbClr val="DCDCDC"/>
                            </a:solidFill>
                            <a:prstDash val="solid"/>
                          </a:ln>
                        </wps:spPr>
                        <wps:bodyPr wrap="square" lIns="0" tIns="0" rIns="0" bIns="0" rtlCol="0">
                          <a:prstTxWarp prst="textNoShape">
                            <a:avLst/>
                          </a:prstTxWarp>
                          <a:noAutofit/>
                        </wps:bodyPr>
                      </wps:wsp>
                      <wps:wsp>
                        <wps:cNvPr id="2177" name="Graphic 204"/>
                        <wps:cNvSpPr/>
                        <wps:spPr>
                          <a:xfrm>
                            <a:off x="446548" y="946110"/>
                            <a:ext cx="184785" cy="605790"/>
                          </a:xfrm>
                          <a:custGeom>
                            <a:avLst/>
                            <a:gdLst/>
                            <a:ahLst/>
                            <a:cxnLst/>
                            <a:rect l="l" t="t" r="r" b="b"/>
                            <a:pathLst>
                              <a:path w="184785" h="605790">
                                <a:moveTo>
                                  <a:pt x="0" y="605619"/>
                                </a:moveTo>
                                <a:lnTo>
                                  <a:pt x="0" y="604906"/>
                                </a:lnTo>
                              </a:path>
                              <a:path w="184785" h="605790">
                                <a:moveTo>
                                  <a:pt x="6116" y="605619"/>
                                </a:moveTo>
                                <a:lnTo>
                                  <a:pt x="6116" y="605591"/>
                                </a:lnTo>
                              </a:path>
                              <a:path w="184785" h="605790">
                                <a:moveTo>
                                  <a:pt x="7289" y="605619"/>
                                </a:moveTo>
                                <a:lnTo>
                                  <a:pt x="7289" y="605601"/>
                                </a:lnTo>
                              </a:path>
                              <a:path w="184785" h="605790">
                                <a:moveTo>
                                  <a:pt x="8372" y="605619"/>
                                </a:moveTo>
                                <a:lnTo>
                                  <a:pt x="8372" y="605582"/>
                                </a:lnTo>
                              </a:path>
                              <a:path w="184785" h="605790">
                                <a:moveTo>
                                  <a:pt x="10297" y="605619"/>
                                </a:moveTo>
                                <a:lnTo>
                                  <a:pt x="10297" y="605601"/>
                                </a:lnTo>
                              </a:path>
                              <a:path w="184785" h="605790">
                                <a:moveTo>
                                  <a:pt x="16082" y="605619"/>
                                </a:moveTo>
                                <a:lnTo>
                                  <a:pt x="16082" y="605128"/>
                                </a:lnTo>
                              </a:path>
                              <a:path w="184785" h="605790">
                                <a:moveTo>
                                  <a:pt x="17586" y="605619"/>
                                </a:moveTo>
                                <a:lnTo>
                                  <a:pt x="17586" y="605526"/>
                                </a:lnTo>
                              </a:path>
                              <a:path w="184785" h="605790">
                                <a:moveTo>
                                  <a:pt x="22860" y="605619"/>
                                </a:moveTo>
                                <a:lnTo>
                                  <a:pt x="22860" y="605610"/>
                                </a:lnTo>
                              </a:path>
                              <a:path w="184785" h="605790">
                                <a:moveTo>
                                  <a:pt x="24705" y="605619"/>
                                </a:moveTo>
                                <a:lnTo>
                                  <a:pt x="24705" y="605582"/>
                                </a:lnTo>
                              </a:path>
                              <a:path w="184785" h="605790">
                                <a:moveTo>
                                  <a:pt x="33749" y="605619"/>
                                </a:moveTo>
                                <a:lnTo>
                                  <a:pt x="33749" y="603564"/>
                                </a:lnTo>
                              </a:path>
                              <a:path w="184785" h="605790">
                                <a:moveTo>
                                  <a:pt x="42291" y="605619"/>
                                </a:moveTo>
                                <a:lnTo>
                                  <a:pt x="42291" y="594205"/>
                                </a:lnTo>
                              </a:path>
                              <a:path w="184785" h="605790">
                                <a:moveTo>
                                  <a:pt x="50413" y="605619"/>
                                </a:moveTo>
                                <a:lnTo>
                                  <a:pt x="50413" y="536979"/>
                                </a:lnTo>
                              </a:path>
                              <a:path w="184785" h="605790">
                                <a:moveTo>
                                  <a:pt x="58875" y="605619"/>
                                </a:moveTo>
                                <a:lnTo>
                                  <a:pt x="58875" y="466033"/>
                                </a:lnTo>
                              </a:path>
                              <a:path w="184785" h="605790">
                                <a:moveTo>
                                  <a:pt x="66996" y="605619"/>
                                </a:moveTo>
                                <a:lnTo>
                                  <a:pt x="66996" y="316116"/>
                                </a:lnTo>
                              </a:path>
                              <a:path w="184785" h="605790">
                                <a:moveTo>
                                  <a:pt x="75288" y="605619"/>
                                </a:moveTo>
                                <a:lnTo>
                                  <a:pt x="75288" y="94939"/>
                                </a:lnTo>
                              </a:path>
                              <a:path w="184785" h="605790">
                                <a:moveTo>
                                  <a:pt x="84081" y="605619"/>
                                </a:moveTo>
                                <a:lnTo>
                                  <a:pt x="84081" y="520307"/>
                                </a:lnTo>
                              </a:path>
                              <a:path w="184785" h="605790">
                                <a:moveTo>
                                  <a:pt x="92123" y="605619"/>
                                </a:moveTo>
                                <a:lnTo>
                                  <a:pt x="92123" y="62947"/>
                                </a:lnTo>
                              </a:path>
                              <a:path w="184785" h="605790">
                                <a:moveTo>
                                  <a:pt x="100495" y="605619"/>
                                </a:moveTo>
                                <a:lnTo>
                                  <a:pt x="100495" y="333806"/>
                                </a:lnTo>
                              </a:path>
                              <a:path w="184785" h="605790">
                                <a:moveTo>
                                  <a:pt x="108867" y="605619"/>
                                </a:moveTo>
                                <a:lnTo>
                                  <a:pt x="108867" y="576626"/>
                                </a:lnTo>
                              </a:path>
                              <a:path w="184785" h="605790">
                                <a:moveTo>
                                  <a:pt x="116908" y="605619"/>
                                </a:moveTo>
                                <a:lnTo>
                                  <a:pt x="116908" y="603370"/>
                                </a:lnTo>
                              </a:path>
                              <a:path w="184785" h="605790">
                                <a:moveTo>
                                  <a:pt x="125280" y="605619"/>
                                </a:moveTo>
                                <a:lnTo>
                                  <a:pt x="125280" y="602055"/>
                                </a:lnTo>
                              </a:path>
                              <a:path w="184785" h="605790">
                                <a:moveTo>
                                  <a:pt x="134164" y="605619"/>
                                </a:moveTo>
                                <a:lnTo>
                                  <a:pt x="134164" y="599315"/>
                                </a:lnTo>
                              </a:path>
                              <a:path w="184785" h="605790">
                                <a:moveTo>
                                  <a:pt x="142195" y="605619"/>
                                </a:moveTo>
                                <a:lnTo>
                                  <a:pt x="142195" y="553141"/>
                                </a:lnTo>
                              </a:path>
                              <a:path w="184785" h="605790">
                                <a:moveTo>
                                  <a:pt x="150737" y="605619"/>
                                </a:moveTo>
                                <a:lnTo>
                                  <a:pt x="150737" y="490758"/>
                                </a:lnTo>
                              </a:path>
                              <a:path w="184785" h="605790">
                                <a:moveTo>
                                  <a:pt x="159029" y="605619"/>
                                </a:moveTo>
                                <a:lnTo>
                                  <a:pt x="159029" y="169143"/>
                                </a:lnTo>
                              </a:path>
                              <a:path w="184785" h="605790">
                                <a:moveTo>
                                  <a:pt x="167742" y="605619"/>
                                </a:moveTo>
                                <a:lnTo>
                                  <a:pt x="167742" y="523436"/>
                                </a:lnTo>
                              </a:path>
                              <a:path w="184785" h="605790">
                                <a:moveTo>
                                  <a:pt x="175944" y="605619"/>
                                </a:moveTo>
                                <a:lnTo>
                                  <a:pt x="175944" y="58235"/>
                                </a:lnTo>
                              </a:path>
                              <a:path w="184785" h="605790">
                                <a:moveTo>
                                  <a:pt x="184236" y="605619"/>
                                </a:moveTo>
                                <a:lnTo>
                                  <a:pt x="184236" y="0"/>
                                </a:lnTo>
                              </a:path>
                            </a:pathLst>
                          </a:custGeom>
                          <a:ln w="1349">
                            <a:solidFill>
                              <a:srgbClr val="A42A2A"/>
                            </a:solidFill>
                            <a:prstDash val="solid"/>
                          </a:ln>
                        </wps:spPr>
                        <wps:bodyPr wrap="square" lIns="0" tIns="0" rIns="0" bIns="0" rtlCol="0">
                          <a:prstTxWarp prst="textNoShape">
                            <a:avLst/>
                          </a:prstTxWarp>
                          <a:noAutofit/>
                        </wps:bodyPr>
                      </wps:wsp>
                      <wps:wsp>
                        <wps:cNvPr id="2178" name="Graphic 205"/>
                        <wps:cNvSpPr/>
                        <wps:spPr>
                          <a:xfrm>
                            <a:off x="638996" y="204839"/>
                            <a:ext cx="1270" cy="1347470"/>
                          </a:xfrm>
                          <a:custGeom>
                            <a:avLst/>
                            <a:gdLst/>
                            <a:ahLst/>
                            <a:cxnLst/>
                            <a:rect l="l" t="t" r="r" b="b"/>
                            <a:pathLst>
                              <a:path h="1347470">
                                <a:moveTo>
                                  <a:pt x="0" y="1346890"/>
                                </a:moveTo>
                                <a:lnTo>
                                  <a:pt x="0" y="0"/>
                                </a:lnTo>
                              </a:path>
                            </a:pathLst>
                          </a:custGeom>
                          <a:ln w="1403">
                            <a:solidFill>
                              <a:srgbClr val="A42A2A"/>
                            </a:solidFill>
                            <a:prstDash val="solid"/>
                          </a:ln>
                        </wps:spPr>
                        <wps:bodyPr wrap="square" lIns="0" tIns="0" rIns="0" bIns="0" rtlCol="0">
                          <a:prstTxWarp prst="textNoShape">
                            <a:avLst/>
                          </a:prstTxWarp>
                          <a:noAutofit/>
                        </wps:bodyPr>
                      </wps:wsp>
                      <wps:wsp>
                        <wps:cNvPr id="2179" name="Graphic 206"/>
                        <wps:cNvSpPr/>
                        <wps:spPr>
                          <a:xfrm>
                            <a:off x="647117" y="312775"/>
                            <a:ext cx="310515" cy="1239520"/>
                          </a:xfrm>
                          <a:custGeom>
                            <a:avLst/>
                            <a:gdLst/>
                            <a:ahLst/>
                            <a:cxnLst/>
                            <a:rect l="l" t="t" r="r" b="b"/>
                            <a:pathLst>
                              <a:path w="310515" h="1239520">
                                <a:moveTo>
                                  <a:pt x="0" y="1238954"/>
                                </a:moveTo>
                                <a:lnTo>
                                  <a:pt x="0" y="0"/>
                                </a:lnTo>
                              </a:path>
                              <a:path w="310515" h="1239520">
                                <a:moveTo>
                                  <a:pt x="8462" y="1238954"/>
                                </a:moveTo>
                                <a:lnTo>
                                  <a:pt x="8462" y="1006530"/>
                                </a:lnTo>
                              </a:path>
                              <a:path w="310515" h="1239520">
                                <a:moveTo>
                                  <a:pt x="16664" y="1238954"/>
                                </a:moveTo>
                                <a:lnTo>
                                  <a:pt x="16664" y="1195048"/>
                                </a:lnTo>
                              </a:path>
                              <a:path w="310515" h="1239520">
                                <a:moveTo>
                                  <a:pt x="25036" y="1238954"/>
                                </a:moveTo>
                                <a:lnTo>
                                  <a:pt x="25036" y="1227485"/>
                                </a:lnTo>
                              </a:path>
                              <a:path w="310515" h="1239520">
                                <a:moveTo>
                                  <a:pt x="33668" y="1238954"/>
                                </a:moveTo>
                                <a:lnTo>
                                  <a:pt x="33668" y="1232252"/>
                                </a:lnTo>
                              </a:path>
                              <a:path w="310515" h="1239520">
                                <a:moveTo>
                                  <a:pt x="35423" y="1238954"/>
                                </a:moveTo>
                                <a:lnTo>
                                  <a:pt x="35423" y="1237260"/>
                                </a:lnTo>
                              </a:path>
                              <a:path w="310515" h="1239520">
                                <a:moveTo>
                                  <a:pt x="41619" y="1238954"/>
                                </a:moveTo>
                                <a:lnTo>
                                  <a:pt x="41619" y="1211979"/>
                                </a:lnTo>
                              </a:path>
                              <a:path w="310515" h="1239520">
                                <a:moveTo>
                                  <a:pt x="50332" y="1238954"/>
                                </a:moveTo>
                                <a:lnTo>
                                  <a:pt x="50332" y="1079132"/>
                                </a:lnTo>
                              </a:path>
                              <a:path w="310515" h="1239520">
                                <a:moveTo>
                                  <a:pt x="58785" y="1238954"/>
                                </a:moveTo>
                                <a:lnTo>
                                  <a:pt x="58785" y="1058193"/>
                                </a:lnTo>
                              </a:path>
                              <a:path w="310515" h="1239520">
                                <a:moveTo>
                                  <a:pt x="67327" y="1238954"/>
                                </a:moveTo>
                                <a:lnTo>
                                  <a:pt x="67327" y="1090018"/>
                                </a:lnTo>
                              </a:path>
                              <a:path w="310515" h="1239520">
                                <a:moveTo>
                                  <a:pt x="75619" y="1238954"/>
                                </a:moveTo>
                                <a:lnTo>
                                  <a:pt x="75619" y="737892"/>
                                </a:lnTo>
                              </a:path>
                              <a:path w="310515" h="1239520">
                                <a:moveTo>
                                  <a:pt x="83911" y="1238954"/>
                                </a:moveTo>
                                <a:lnTo>
                                  <a:pt x="83911" y="1078605"/>
                                </a:lnTo>
                              </a:path>
                              <a:path w="310515" h="1239520">
                                <a:moveTo>
                                  <a:pt x="92283" y="1238954"/>
                                </a:moveTo>
                                <a:lnTo>
                                  <a:pt x="92283" y="937713"/>
                                </a:lnTo>
                              </a:path>
                              <a:path w="310515" h="1239520">
                                <a:moveTo>
                                  <a:pt x="100745" y="1238954"/>
                                </a:moveTo>
                                <a:lnTo>
                                  <a:pt x="100745" y="1136331"/>
                                </a:lnTo>
                              </a:path>
                              <a:path w="310515" h="1239520">
                                <a:moveTo>
                                  <a:pt x="109198" y="1238954"/>
                                </a:moveTo>
                                <a:lnTo>
                                  <a:pt x="109198" y="1099572"/>
                                </a:lnTo>
                              </a:path>
                              <a:path w="310515" h="1239520">
                                <a:moveTo>
                                  <a:pt x="117329" y="1238954"/>
                                </a:moveTo>
                                <a:lnTo>
                                  <a:pt x="117329" y="1172369"/>
                                </a:lnTo>
                              </a:path>
                              <a:path w="310515" h="1239520">
                                <a:moveTo>
                                  <a:pt x="126122" y="1238954"/>
                                </a:moveTo>
                                <a:lnTo>
                                  <a:pt x="126122" y="1185921"/>
                                </a:lnTo>
                              </a:path>
                              <a:path w="310515" h="1239520">
                                <a:moveTo>
                                  <a:pt x="133993" y="1238954"/>
                                </a:moveTo>
                                <a:lnTo>
                                  <a:pt x="133993" y="860232"/>
                                </a:lnTo>
                              </a:path>
                              <a:path w="310515" h="1239520">
                                <a:moveTo>
                                  <a:pt x="142445" y="1238954"/>
                                </a:moveTo>
                                <a:lnTo>
                                  <a:pt x="142445" y="877108"/>
                                </a:lnTo>
                              </a:path>
                              <a:path w="310515" h="1239520">
                                <a:moveTo>
                                  <a:pt x="150737" y="1238954"/>
                                </a:moveTo>
                                <a:lnTo>
                                  <a:pt x="150737" y="1217959"/>
                                </a:lnTo>
                              </a:path>
                              <a:path w="310515" h="1239520">
                                <a:moveTo>
                                  <a:pt x="159029" y="1238954"/>
                                </a:moveTo>
                                <a:lnTo>
                                  <a:pt x="159029" y="1224115"/>
                                </a:lnTo>
                              </a:path>
                              <a:path w="310515" h="1239520">
                                <a:moveTo>
                                  <a:pt x="167070" y="1238954"/>
                                </a:moveTo>
                                <a:lnTo>
                                  <a:pt x="167070" y="1223004"/>
                                </a:lnTo>
                              </a:path>
                              <a:path w="310515" h="1239520">
                                <a:moveTo>
                                  <a:pt x="175944" y="1238954"/>
                                </a:moveTo>
                                <a:lnTo>
                                  <a:pt x="175944" y="1215562"/>
                                </a:lnTo>
                              </a:path>
                              <a:path w="310515" h="1239520">
                                <a:moveTo>
                                  <a:pt x="184326" y="1238954"/>
                                </a:moveTo>
                                <a:lnTo>
                                  <a:pt x="184326" y="1204231"/>
                                </a:lnTo>
                              </a:path>
                              <a:path w="310515" h="1239520">
                                <a:moveTo>
                                  <a:pt x="192858" y="1238954"/>
                                </a:moveTo>
                                <a:lnTo>
                                  <a:pt x="192858" y="1112217"/>
                                </a:lnTo>
                              </a:path>
                              <a:path w="310515" h="1239520">
                                <a:moveTo>
                                  <a:pt x="201401" y="1238954"/>
                                </a:moveTo>
                                <a:lnTo>
                                  <a:pt x="201401" y="1153253"/>
                                </a:lnTo>
                              </a:path>
                              <a:path w="310515" h="1239520">
                                <a:moveTo>
                                  <a:pt x="209613" y="1238954"/>
                                </a:moveTo>
                                <a:lnTo>
                                  <a:pt x="209613" y="806218"/>
                                </a:lnTo>
                              </a:path>
                              <a:path w="310515" h="1239520">
                                <a:moveTo>
                                  <a:pt x="217985" y="1238954"/>
                                </a:moveTo>
                                <a:lnTo>
                                  <a:pt x="217985" y="893835"/>
                                </a:lnTo>
                              </a:path>
                              <a:path w="310515" h="1239520">
                                <a:moveTo>
                                  <a:pt x="226357" y="1238954"/>
                                </a:moveTo>
                                <a:lnTo>
                                  <a:pt x="226357" y="1165824"/>
                                </a:lnTo>
                              </a:path>
                              <a:path w="310515" h="1239520">
                                <a:moveTo>
                                  <a:pt x="234649" y="1238954"/>
                                </a:moveTo>
                                <a:lnTo>
                                  <a:pt x="234649" y="1177441"/>
                                </a:lnTo>
                              </a:path>
                              <a:path w="310515" h="1239520">
                                <a:moveTo>
                                  <a:pt x="243031" y="1238954"/>
                                </a:moveTo>
                                <a:lnTo>
                                  <a:pt x="243031" y="1151679"/>
                                </a:lnTo>
                              </a:path>
                              <a:path w="310515" h="1239520">
                                <a:moveTo>
                                  <a:pt x="251353" y="1238954"/>
                                </a:moveTo>
                                <a:lnTo>
                                  <a:pt x="251353" y="1178200"/>
                                </a:lnTo>
                              </a:path>
                              <a:path w="310515" h="1239520">
                                <a:moveTo>
                                  <a:pt x="259575" y="1238954"/>
                                </a:moveTo>
                                <a:lnTo>
                                  <a:pt x="259575" y="1222514"/>
                                </a:lnTo>
                              </a:path>
                              <a:path w="310515" h="1239520">
                                <a:moveTo>
                                  <a:pt x="268498" y="1238954"/>
                                </a:moveTo>
                                <a:lnTo>
                                  <a:pt x="268498" y="1234390"/>
                                </a:lnTo>
                              </a:path>
                              <a:path w="310515" h="1239520">
                                <a:moveTo>
                                  <a:pt x="276319" y="1238954"/>
                                </a:moveTo>
                                <a:lnTo>
                                  <a:pt x="276319" y="1205555"/>
                                </a:lnTo>
                              </a:path>
                              <a:path w="310515" h="1239520">
                                <a:moveTo>
                                  <a:pt x="284941" y="1238954"/>
                                </a:moveTo>
                                <a:lnTo>
                                  <a:pt x="284941" y="1207082"/>
                                </a:lnTo>
                              </a:path>
                              <a:path w="310515" h="1239520">
                                <a:moveTo>
                                  <a:pt x="293263" y="1238954"/>
                                </a:moveTo>
                                <a:lnTo>
                                  <a:pt x="293263" y="1174803"/>
                                </a:lnTo>
                              </a:path>
                              <a:path w="310515" h="1239520">
                                <a:moveTo>
                                  <a:pt x="302087" y="1238954"/>
                                </a:moveTo>
                                <a:lnTo>
                                  <a:pt x="302087" y="1234511"/>
                                </a:lnTo>
                              </a:path>
                              <a:path w="310515" h="1239520">
                                <a:moveTo>
                                  <a:pt x="310008" y="1238954"/>
                                </a:moveTo>
                                <a:lnTo>
                                  <a:pt x="310008" y="710417"/>
                                </a:lnTo>
                              </a:path>
                            </a:pathLst>
                          </a:custGeom>
                          <a:ln w="1349">
                            <a:solidFill>
                              <a:srgbClr val="A42A2A"/>
                            </a:solidFill>
                            <a:prstDash val="solid"/>
                          </a:ln>
                        </wps:spPr>
                        <wps:bodyPr wrap="square" lIns="0" tIns="0" rIns="0" bIns="0" rtlCol="0">
                          <a:prstTxWarp prst="textNoShape">
                            <a:avLst/>
                          </a:prstTxWarp>
                          <a:noAutofit/>
                        </wps:bodyPr>
                      </wps:wsp>
                      <pic:pic xmlns:pic="http://schemas.openxmlformats.org/drawingml/2006/picture">
                        <pic:nvPicPr>
                          <pic:cNvPr id="2180" name="Image 207"/>
                          <pic:cNvPicPr/>
                        </pic:nvPicPr>
                        <pic:blipFill>
                          <a:blip r:embed="rId188" cstate="print"/>
                          <a:stretch>
                            <a:fillRect/>
                          </a:stretch>
                        </pic:blipFill>
                        <pic:spPr>
                          <a:xfrm>
                            <a:off x="964846" y="1368432"/>
                            <a:ext cx="118613" cy="183297"/>
                          </a:xfrm>
                          <a:prstGeom prst="rect">
                            <a:avLst/>
                          </a:prstGeom>
                        </pic:spPr>
                      </pic:pic>
                      <wps:wsp>
                        <wps:cNvPr id="2181" name="Graphic 208"/>
                        <wps:cNvSpPr/>
                        <wps:spPr>
                          <a:xfrm>
                            <a:off x="1091179" y="650747"/>
                            <a:ext cx="997585" cy="901065"/>
                          </a:xfrm>
                          <a:custGeom>
                            <a:avLst/>
                            <a:gdLst/>
                            <a:ahLst/>
                            <a:cxnLst/>
                            <a:rect l="l" t="t" r="r" b="b"/>
                            <a:pathLst>
                              <a:path w="997585" h="901065">
                                <a:moveTo>
                                  <a:pt x="0" y="900982"/>
                                </a:moveTo>
                                <a:lnTo>
                                  <a:pt x="0" y="437984"/>
                                </a:lnTo>
                              </a:path>
                              <a:path w="997585" h="901065">
                                <a:moveTo>
                                  <a:pt x="8221" y="900982"/>
                                </a:moveTo>
                                <a:lnTo>
                                  <a:pt x="8221" y="0"/>
                                </a:lnTo>
                              </a:path>
                              <a:path w="997585" h="901065">
                                <a:moveTo>
                                  <a:pt x="16643" y="900982"/>
                                </a:moveTo>
                                <a:lnTo>
                                  <a:pt x="16643" y="840941"/>
                                </a:lnTo>
                              </a:path>
                              <a:path w="997585" h="901065">
                                <a:moveTo>
                                  <a:pt x="24965" y="900982"/>
                                </a:moveTo>
                                <a:lnTo>
                                  <a:pt x="24965" y="884088"/>
                                </a:lnTo>
                              </a:path>
                              <a:path w="997585" h="901065">
                                <a:moveTo>
                                  <a:pt x="33287" y="900982"/>
                                </a:moveTo>
                                <a:lnTo>
                                  <a:pt x="33287" y="886911"/>
                                </a:lnTo>
                              </a:path>
                              <a:path w="997585" h="901065">
                                <a:moveTo>
                                  <a:pt x="41609" y="900982"/>
                                </a:moveTo>
                                <a:lnTo>
                                  <a:pt x="41609" y="887281"/>
                                </a:lnTo>
                              </a:path>
                              <a:path w="997585" h="901065">
                                <a:moveTo>
                                  <a:pt x="49931" y="900982"/>
                                </a:moveTo>
                                <a:lnTo>
                                  <a:pt x="49931" y="890706"/>
                                </a:lnTo>
                              </a:path>
                              <a:path w="997585" h="901065">
                                <a:moveTo>
                                  <a:pt x="58554" y="900982"/>
                                </a:moveTo>
                                <a:lnTo>
                                  <a:pt x="58554" y="895085"/>
                                </a:lnTo>
                              </a:path>
                              <a:path w="997585" h="901065">
                                <a:moveTo>
                                  <a:pt x="67077" y="900982"/>
                                </a:moveTo>
                                <a:lnTo>
                                  <a:pt x="67077" y="881625"/>
                                </a:lnTo>
                              </a:path>
                              <a:path w="997585" h="901065">
                                <a:moveTo>
                                  <a:pt x="75499" y="900982"/>
                                </a:moveTo>
                                <a:lnTo>
                                  <a:pt x="75499" y="893326"/>
                                </a:lnTo>
                              </a:path>
                              <a:path w="997585" h="901065">
                                <a:moveTo>
                                  <a:pt x="83821" y="900982"/>
                                </a:moveTo>
                                <a:lnTo>
                                  <a:pt x="83821" y="883162"/>
                                </a:lnTo>
                              </a:path>
                              <a:path w="997585" h="901065">
                                <a:moveTo>
                                  <a:pt x="92243" y="900982"/>
                                </a:moveTo>
                                <a:lnTo>
                                  <a:pt x="92243" y="887800"/>
                                </a:lnTo>
                              </a:path>
                              <a:path w="997585" h="901065">
                                <a:moveTo>
                                  <a:pt x="100765" y="900982"/>
                                </a:moveTo>
                                <a:lnTo>
                                  <a:pt x="100765" y="879978"/>
                                </a:lnTo>
                              </a:path>
                              <a:path w="997585" h="901065">
                                <a:moveTo>
                                  <a:pt x="109087" y="900982"/>
                                </a:moveTo>
                                <a:lnTo>
                                  <a:pt x="109087" y="883199"/>
                                </a:lnTo>
                              </a:path>
                              <a:path w="997585" h="901065">
                                <a:moveTo>
                                  <a:pt x="117409" y="900982"/>
                                </a:moveTo>
                                <a:lnTo>
                                  <a:pt x="117409" y="881968"/>
                                </a:lnTo>
                              </a:path>
                              <a:path w="997585" h="901065">
                                <a:moveTo>
                                  <a:pt x="125932" y="900982"/>
                                </a:moveTo>
                                <a:lnTo>
                                  <a:pt x="125932" y="890114"/>
                                </a:lnTo>
                              </a:path>
                              <a:path w="997585" h="901065">
                                <a:moveTo>
                                  <a:pt x="134053" y="900982"/>
                                </a:moveTo>
                                <a:lnTo>
                                  <a:pt x="134053" y="893446"/>
                                </a:lnTo>
                              </a:path>
                              <a:path w="997585" h="901065">
                                <a:moveTo>
                                  <a:pt x="142676" y="900982"/>
                                </a:moveTo>
                                <a:lnTo>
                                  <a:pt x="142676" y="897658"/>
                                </a:lnTo>
                              </a:path>
                              <a:path w="997585" h="901065">
                                <a:moveTo>
                                  <a:pt x="150898" y="900982"/>
                                </a:moveTo>
                                <a:lnTo>
                                  <a:pt x="150898" y="886393"/>
                                </a:lnTo>
                              </a:path>
                              <a:path w="997585" h="901065">
                                <a:moveTo>
                                  <a:pt x="159019" y="900982"/>
                                </a:moveTo>
                                <a:lnTo>
                                  <a:pt x="159019" y="856169"/>
                                </a:lnTo>
                              </a:path>
                              <a:path w="997585" h="901065">
                                <a:moveTo>
                                  <a:pt x="167441" y="900982"/>
                                </a:moveTo>
                                <a:lnTo>
                                  <a:pt x="167441" y="886069"/>
                                </a:lnTo>
                              </a:path>
                              <a:path w="997585" h="901065">
                                <a:moveTo>
                                  <a:pt x="175864" y="900982"/>
                                </a:moveTo>
                                <a:lnTo>
                                  <a:pt x="175864" y="895418"/>
                                </a:lnTo>
                              </a:path>
                              <a:path w="997585" h="901065">
                                <a:moveTo>
                                  <a:pt x="184186" y="900982"/>
                                </a:moveTo>
                                <a:lnTo>
                                  <a:pt x="184186" y="884930"/>
                                </a:lnTo>
                              </a:path>
                              <a:path w="997585" h="901065">
                                <a:moveTo>
                                  <a:pt x="192708" y="900982"/>
                                </a:moveTo>
                                <a:lnTo>
                                  <a:pt x="192708" y="894307"/>
                                </a:lnTo>
                              </a:path>
                              <a:path w="997585" h="901065">
                                <a:moveTo>
                                  <a:pt x="201231" y="900982"/>
                                </a:moveTo>
                                <a:lnTo>
                                  <a:pt x="201231" y="886735"/>
                                </a:lnTo>
                              </a:path>
                              <a:path w="997585" h="901065">
                                <a:moveTo>
                                  <a:pt x="209552" y="900982"/>
                                </a:moveTo>
                                <a:lnTo>
                                  <a:pt x="209552" y="893372"/>
                                </a:lnTo>
                              </a:path>
                              <a:path w="997585" h="901065">
                                <a:moveTo>
                                  <a:pt x="218075" y="900982"/>
                                </a:moveTo>
                                <a:lnTo>
                                  <a:pt x="218075" y="890281"/>
                                </a:lnTo>
                              </a:path>
                              <a:path w="997585" h="901065">
                                <a:moveTo>
                                  <a:pt x="226497" y="900982"/>
                                </a:moveTo>
                                <a:lnTo>
                                  <a:pt x="226497" y="892308"/>
                                </a:lnTo>
                              </a:path>
                              <a:path w="997585" h="901065">
                                <a:moveTo>
                                  <a:pt x="234819" y="900982"/>
                                </a:moveTo>
                                <a:lnTo>
                                  <a:pt x="234819" y="893169"/>
                                </a:lnTo>
                              </a:path>
                              <a:path w="997585" h="901065">
                                <a:moveTo>
                                  <a:pt x="243041" y="900982"/>
                                </a:moveTo>
                                <a:lnTo>
                                  <a:pt x="243041" y="895150"/>
                                </a:lnTo>
                              </a:path>
                              <a:path w="997585" h="901065">
                                <a:moveTo>
                                  <a:pt x="251363" y="900982"/>
                                </a:moveTo>
                                <a:lnTo>
                                  <a:pt x="251363" y="895418"/>
                                </a:lnTo>
                              </a:path>
                              <a:path w="997585" h="901065">
                                <a:moveTo>
                                  <a:pt x="259685" y="900982"/>
                                </a:moveTo>
                                <a:lnTo>
                                  <a:pt x="259685" y="892669"/>
                                </a:lnTo>
                              </a:path>
                              <a:path w="997585" h="901065">
                                <a:moveTo>
                                  <a:pt x="268007" y="900982"/>
                                </a:moveTo>
                                <a:lnTo>
                                  <a:pt x="268007" y="886920"/>
                                </a:lnTo>
                              </a:path>
                              <a:path w="997585" h="901065">
                                <a:moveTo>
                                  <a:pt x="276429" y="900982"/>
                                </a:moveTo>
                                <a:lnTo>
                                  <a:pt x="276429" y="896501"/>
                                </a:lnTo>
                              </a:path>
                              <a:path w="997585" h="901065">
                                <a:moveTo>
                                  <a:pt x="284751" y="900982"/>
                                </a:moveTo>
                                <a:lnTo>
                                  <a:pt x="284751" y="891558"/>
                                </a:lnTo>
                              </a:path>
                              <a:path w="997585" h="901065">
                                <a:moveTo>
                                  <a:pt x="293574" y="900982"/>
                                </a:moveTo>
                                <a:lnTo>
                                  <a:pt x="293574" y="897047"/>
                                </a:lnTo>
                              </a:path>
                              <a:path w="997585" h="901065">
                                <a:moveTo>
                                  <a:pt x="301295" y="900982"/>
                                </a:moveTo>
                                <a:lnTo>
                                  <a:pt x="301295" y="884523"/>
                                </a:lnTo>
                              </a:path>
                              <a:path w="997585" h="901065">
                                <a:moveTo>
                                  <a:pt x="310018" y="900982"/>
                                </a:moveTo>
                                <a:lnTo>
                                  <a:pt x="310018" y="894715"/>
                                </a:lnTo>
                              </a:path>
                              <a:path w="997585" h="901065">
                                <a:moveTo>
                                  <a:pt x="318440" y="900982"/>
                                </a:moveTo>
                                <a:lnTo>
                                  <a:pt x="318440" y="885180"/>
                                </a:lnTo>
                              </a:path>
                              <a:path w="997585" h="901065">
                                <a:moveTo>
                                  <a:pt x="326862" y="900982"/>
                                </a:moveTo>
                                <a:lnTo>
                                  <a:pt x="326862" y="894983"/>
                                </a:lnTo>
                              </a:path>
                              <a:path w="997585" h="901065">
                                <a:moveTo>
                                  <a:pt x="335385" y="900982"/>
                                </a:moveTo>
                                <a:lnTo>
                                  <a:pt x="335385" y="894085"/>
                                </a:lnTo>
                              </a:path>
                              <a:path w="997585" h="901065">
                                <a:moveTo>
                                  <a:pt x="343907" y="900982"/>
                                </a:moveTo>
                                <a:lnTo>
                                  <a:pt x="343907" y="895576"/>
                                </a:lnTo>
                              </a:path>
                              <a:path w="997585" h="901065">
                                <a:moveTo>
                                  <a:pt x="352129" y="900982"/>
                                </a:moveTo>
                                <a:lnTo>
                                  <a:pt x="352129" y="896714"/>
                                </a:lnTo>
                              </a:path>
                              <a:path w="997585" h="901065">
                                <a:moveTo>
                                  <a:pt x="360852" y="900982"/>
                                </a:moveTo>
                                <a:lnTo>
                                  <a:pt x="360852" y="898168"/>
                                </a:lnTo>
                              </a:path>
                              <a:path w="997585" h="901065">
                                <a:moveTo>
                                  <a:pt x="368672" y="900982"/>
                                </a:moveTo>
                                <a:lnTo>
                                  <a:pt x="368672" y="893659"/>
                                </a:lnTo>
                              </a:path>
                              <a:path w="997585" h="901065">
                                <a:moveTo>
                                  <a:pt x="376994" y="900982"/>
                                </a:moveTo>
                                <a:lnTo>
                                  <a:pt x="376994" y="896909"/>
                                </a:lnTo>
                              </a:path>
                              <a:path w="997585" h="901065">
                                <a:moveTo>
                                  <a:pt x="385417" y="900982"/>
                                </a:moveTo>
                                <a:lnTo>
                                  <a:pt x="385417" y="894178"/>
                                </a:lnTo>
                              </a:path>
                              <a:path w="997585" h="901065">
                                <a:moveTo>
                                  <a:pt x="393839" y="900982"/>
                                </a:moveTo>
                                <a:lnTo>
                                  <a:pt x="393839" y="897825"/>
                                </a:lnTo>
                              </a:path>
                              <a:path w="997585" h="901065">
                                <a:moveTo>
                                  <a:pt x="402161" y="900982"/>
                                </a:moveTo>
                                <a:lnTo>
                                  <a:pt x="402161" y="895020"/>
                                </a:lnTo>
                              </a:path>
                              <a:path w="997585" h="901065">
                                <a:moveTo>
                                  <a:pt x="410683" y="900982"/>
                                </a:moveTo>
                                <a:lnTo>
                                  <a:pt x="410683" y="898131"/>
                                </a:lnTo>
                              </a:path>
                              <a:path w="997585" h="901065">
                                <a:moveTo>
                                  <a:pt x="418805" y="900982"/>
                                </a:moveTo>
                                <a:lnTo>
                                  <a:pt x="418805" y="892243"/>
                                </a:lnTo>
                              </a:path>
                              <a:path w="997585" h="901065">
                                <a:moveTo>
                                  <a:pt x="427427" y="900982"/>
                                </a:moveTo>
                                <a:lnTo>
                                  <a:pt x="427427" y="897066"/>
                                </a:lnTo>
                              </a:path>
                              <a:path w="997585" h="901065">
                                <a:moveTo>
                                  <a:pt x="435549" y="900982"/>
                                </a:moveTo>
                                <a:lnTo>
                                  <a:pt x="435549" y="881135"/>
                                </a:lnTo>
                              </a:path>
                              <a:path w="997585" h="901065">
                                <a:moveTo>
                                  <a:pt x="444172" y="900982"/>
                                </a:moveTo>
                                <a:lnTo>
                                  <a:pt x="444172" y="895048"/>
                                </a:lnTo>
                              </a:path>
                              <a:path w="997585" h="901065">
                                <a:moveTo>
                                  <a:pt x="452494" y="900982"/>
                                </a:moveTo>
                                <a:lnTo>
                                  <a:pt x="452494" y="895094"/>
                                </a:lnTo>
                              </a:path>
                              <a:path w="997585" h="901065">
                                <a:moveTo>
                                  <a:pt x="460916" y="900982"/>
                                </a:moveTo>
                                <a:lnTo>
                                  <a:pt x="460916" y="894817"/>
                                </a:lnTo>
                              </a:path>
                              <a:path w="997585" h="901065">
                                <a:moveTo>
                                  <a:pt x="469138" y="900982"/>
                                </a:moveTo>
                                <a:lnTo>
                                  <a:pt x="469138" y="896103"/>
                                </a:lnTo>
                              </a:path>
                              <a:path w="997585" h="901065">
                                <a:moveTo>
                                  <a:pt x="477660" y="900982"/>
                                </a:moveTo>
                                <a:lnTo>
                                  <a:pt x="477660" y="896973"/>
                                </a:lnTo>
                              </a:path>
                              <a:path w="997585" h="901065">
                                <a:moveTo>
                                  <a:pt x="485982" y="900982"/>
                                </a:moveTo>
                                <a:lnTo>
                                  <a:pt x="485982" y="895548"/>
                                </a:lnTo>
                              </a:path>
                              <a:path w="997585" h="901065">
                                <a:moveTo>
                                  <a:pt x="494204" y="900982"/>
                                </a:moveTo>
                                <a:lnTo>
                                  <a:pt x="494204" y="897464"/>
                                </a:lnTo>
                              </a:path>
                              <a:path w="997585" h="901065">
                                <a:moveTo>
                                  <a:pt x="502726" y="900982"/>
                                </a:moveTo>
                                <a:lnTo>
                                  <a:pt x="502726" y="895390"/>
                                </a:lnTo>
                              </a:path>
                              <a:path w="997585" h="901065">
                                <a:moveTo>
                                  <a:pt x="511249" y="900982"/>
                                </a:moveTo>
                                <a:lnTo>
                                  <a:pt x="511249" y="898417"/>
                                </a:lnTo>
                              </a:path>
                              <a:path w="997585" h="901065">
                                <a:moveTo>
                                  <a:pt x="518969" y="900982"/>
                                </a:moveTo>
                                <a:lnTo>
                                  <a:pt x="518969" y="894715"/>
                                </a:lnTo>
                              </a:path>
                              <a:path w="997585" h="901065">
                                <a:moveTo>
                                  <a:pt x="527993" y="900982"/>
                                </a:moveTo>
                                <a:lnTo>
                                  <a:pt x="527993" y="898769"/>
                                </a:lnTo>
                              </a:path>
                              <a:path w="997585" h="901065">
                                <a:moveTo>
                                  <a:pt x="536114" y="900982"/>
                                </a:moveTo>
                                <a:lnTo>
                                  <a:pt x="536114" y="895964"/>
                                </a:lnTo>
                              </a:path>
                              <a:path w="997585" h="901065">
                                <a:moveTo>
                                  <a:pt x="544837" y="900982"/>
                                </a:moveTo>
                                <a:lnTo>
                                  <a:pt x="544837" y="898223"/>
                                </a:lnTo>
                              </a:path>
                              <a:path w="997585" h="901065">
                                <a:moveTo>
                                  <a:pt x="552758" y="900982"/>
                                </a:moveTo>
                                <a:lnTo>
                                  <a:pt x="552758" y="894539"/>
                                </a:lnTo>
                              </a:path>
                              <a:path w="997585" h="901065">
                                <a:moveTo>
                                  <a:pt x="561581" y="900982"/>
                                </a:moveTo>
                                <a:lnTo>
                                  <a:pt x="561581" y="897964"/>
                                </a:lnTo>
                              </a:path>
                              <a:path w="997585" h="901065">
                                <a:moveTo>
                                  <a:pt x="569603" y="900982"/>
                                </a:moveTo>
                                <a:lnTo>
                                  <a:pt x="569603" y="893576"/>
                                </a:lnTo>
                              </a:path>
                              <a:path w="997585" h="901065">
                                <a:moveTo>
                                  <a:pt x="578326" y="900982"/>
                                </a:moveTo>
                                <a:lnTo>
                                  <a:pt x="578326" y="897122"/>
                                </a:lnTo>
                              </a:path>
                              <a:path w="997585" h="901065">
                                <a:moveTo>
                                  <a:pt x="586447" y="900982"/>
                                </a:moveTo>
                                <a:lnTo>
                                  <a:pt x="586447" y="897214"/>
                                </a:lnTo>
                              </a:path>
                              <a:path w="997585" h="901065">
                                <a:moveTo>
                                  <a:pt x="595070" y="900982"/>
                                </a:moveTo>
                                <a:lnTo>
                                  <a:pt x="595070" y="898371"/>
                                </a:lnTo>
                              </a:path>
                              <a:path w="997585" h="901065">
                                <a:moveTo>
                                  <a:pt x="603292" y="900982"/>
                                </a:moveTo>
                                <a:lnTo>
                                  <a:pt x="603292" y="897325"/>
                                </a:lnTo>
                              </a:path>
                              <a:path w="997585" h="901065">
                                <a:moveTo>
                                  <a:pt x="611714" y="900982"/>
                                </a:moveTo>
                                <a:lnTo>
                                  <a:pt x="611714" y="899140"/>
                                </a:lnTo>
                              </a:path>
                              <a:path w="997585" h="901065">
                                <a:moveTo>
                                  <a:pt x="620136" y="900982"/>
                                </a:moveTo>
                                <a:lnTo>
                                  <a:pt x="620136" y="896483"/>
                                </a:lnTo>
                              </a:path>
                              <a:path w="997585" h="901065">
                                <a:moveTo>
                                  <a:pt x="628458" y="900982"/>
                                </a:moveTo>
                                <a:lnTo>
                                  <a:pt x="628458" y="899269"/>
                                </a:lnTo>
                              </a:path>
                              <a:path w="997585" h="901065">
                                <a:moveTo>
                                  <a:pt x="636880" y="900982"/>
                                </a:moveTo>
                                <a:lnTo>
                                  <a:pt x="636880" y="898455"/>
                                </a:lnTo>
                              </a:path>
                              <a:path w="997585" h="901065">
                                <a:moveTo>
                                  <a:pt x="645403" y="900982"/>
                                </a:moveTo>
                                <a:lnTo>
                                  <a:pt x="645403" y="899454"/>
                                </a:lnTo>
                              </a:path>
                              <a:path w="997585" h="901065">
                                <a:moveTo>
                                  <a:pt x="653725" y="900982"/>
                                </a:moveTo>
                                <a:lnTo>
                                  <a:pt x="653725" y="898056"/>
                                </a:lnTo>
                              </a:path>
                              <a:path w="997585" h="901065">
                                <a:moveTo>
                                  <a:pt x="661846" y="900982"/>
                                </a:moveTo>
                                <a:lnTo>
                                  <a:pt x="661846" y="898556"/>
                                </a:lnTo>
                              </a:path>
                              <a:path w="997585" h="901065">
                                <a:moveTo>
                                  <a:pt x="669867" y="900982"/>
                                </a:moveTo>
                                <a:lnTo>
                                  <a:pt x="669867" y="896381"/>
                                </a:lnTo>
                              </a:path>
                              <a:path w="997585" h="901065">
                                <a:moveTo>
                                  <a:pt x="678590" y="900982"/>
                                </a:moveTo>
                                <a:lnTo>
                                  <a:pt x="678590" y="897408"/>
                                </a:lnTo>
                              </a:path>
                              <a:path w="997585" h="901065">
                                <a:moveTo>
                                  <a:pt x="686712" y="900982"/>
                                </a:moveTo>
                                <a:lnTo>
                                  <a:pt x="686712" y="885337"/>
                                </a:lnTo>
                              </a:path>
                              <a:path w="997585" h="901065">
                                <a:moveTo>
                                  <a:pt x="695334" y="900982"/>
                                </a:moveTo>
                                <a:lnTo>
                                  <a:pt x="695334" y="896529"/>
                                </a:lnTo>
                              </a:path>
                              <a:path w="997585" h="901065">
                                <a:moveTo>
                                  <a:pt x="703656" y="900982"/>
                                </a:moveTo>
                                <a:lnTo>
                                  <a:pt x="703656" y="897122"/>
                                </a:lnTo>
                              </a:path>
                              <a:path w="997585" h="901065">
                                <a:moveTo>
                                  <a:pt x="712379" y="900982"/>
                                </a:moveTo>
                                <a:lnTo>
                                  <a:pt x="712379" y="898899"/>
                                </a:lnTo>
                              </a:path>
                              <a:path w="997585" h="901065">
                                <a:moveTo>
                                  <a:pt x="720501" y="900982"/>
                                </a:moveTo>
                                <a:lnTo>
                                  <a:pt x="720501" y="898612"/>
                                </a:lnTo>
                              </a:path>
                              <a:path w="997585" h="901065">
                                <a:moveTo>
                                  <a:pt x="729023" y="900982"/>
                                </a:moveTo>
                                <a:lnTo>
                                  <a:pt x="729023" y="899501"/>
                                </a:lnTo>
                              </a:path>
                              <a:path w="997585" h="901065">
                                <a:moveTo>
                                  <a:pt x="737446" y="900982"/>
                                </a:moveTo>
                                <a:lnTo>
                                  <a:pt x="737446" y="897029"/>
                                </a:lnTo>
                              </a:path>
                              <a:path w="997585" h="901065">
                                <a:moveTo>
                                  <a:pt x="745767" y="900982"/>
                                </a:moveTo>
                                <a:lnTo>
                                  <a:pt x="745767" y="899417"/>
                                </a:lnTo>
                              </a:path>
                              <a:path w="997585" h="901065">
                                <a:moveTo>
                                  <a:pt x="754089" y="900982"/>
                                </a:moveTo>
                                <a:lnTo>
                                  <a:pt x="754089" y="898945"/>
                                </a:lnTo>
                              </a:path>
                              <a:path w="997585" h="901065">
                                <a:moveTo>
                                  <a:pt x="762612" y="900982"/>
                                </a:moveTo>
                                <a:lnTo>
                                  <a:pt x="762612" y="899695"/>
                                </a:lnTo>
                              </a:path>
                              <a:path w="997585" h="901065">
                                <a:moveTo>
                                  <a:pt x="770733" y="900982"/>
                                </a:moveTo>
                                <a:lnTo>
                                  <a:pt x="770733" y="897853"/>
                                </a:lnTo>
                              </a:path>
                              <a:path w="997585" h="901065">
                                <a:moveTo>
                                  <a:pt x="779657" y="900982"/>
                                </a:moveTo>
                                <a:lnTo>
                                  <a:pt x="779657" y="899528"/>
                                </a:lnTo>
                              </a:path>
                              <a:path w="997585" h="901065">
                                <a:moveTo>
                                  <a:pt x="871600" y="900982"/>
                                </a:moveTo>
                                <a:lnTo>
                                  <a:pt x="871600" y="899556"/>
                                </a:lnTo>
                              </a:path>
                              <a:path w="997585" h="901065">
                                <a:moveTo>
                                  <a:pt x="879721" y="900982"/>
                                </a:moveTo>
                                <a:lnTo>
                                  <a:pt x="879721" y="899019"/>
                                </a:lnTo>
                              </a:path>
                              <a:path w="997585" h="901065">
                                <a:moveTo>
                                  <a:pt x="888043" y="900982"/>
                                </a:moveTo>
                                <a:lnTo>
                                  <a:pt x="888043" y="898566"/>
                                </a:lnTo>
                              </a:path>
                              <a:path w="997585" h="901065">
                                <a:moveTo>
                                  <a:pt x="896666" y="900982"/>
                                </a:moveTo>
                                <a:lnTo>
                                  <a:pt x="896666" y="899427"/>
                                </a:lnTo>
                              </a:path>
                              <a:path w="997585" h="901065">
                                <a:moveTo>
                                  <a:pt x="988508" y="900982"/>
                                </a:moveTo>
                                <a:lnTo>
                                  <a:pt x="988508" y="899112"/>
                                </a:lnTo>
                              </a:path>
                              <a:path w="997585" h="901065">
                                <a:moveTo>
                                  <a:pt x="997131" y="900982"/>
                                </a:moveTo>
                                <a:lnTo>
                                  <a:pt x="997131" y="899686"/>
                                </a:lnTo>
                              </a:path>
                            </a:pathLst>
                          </a:custGeom>
                          <a:ln w="1349">
                            <a:solidFill>
                              <a:srgbClr val="A42A2A"/>
                            </a:solidFill>
                            <a:prstDash val="solid"/>
                          </a:ln>
                        </wps:spPr>
                        <wps:bodyPr wrap="square" lIns="0" tIns="0" rIns="0" bIns="0" rtlCol="0">
                          <a:prstTxWarp prst="textNoShape">
                            <a:avLst/>
                          </a:prstTxWarp>
                          <a:noAutofit/>
                        </wps:bodyPr>
                      </wps:wsp>
                      <pic:pic xmlns:pic="http://schemas.openxmlformats.org/drawingml/2006/picture">
                        <pic:nvPicPr>
                          <pic:cNvPr id="2182" name="Image 209"/>
                          <pic:cNvPicPr/>
                        </pic:nvPicPr>
                        <pic:blipFill>
                          <a:blip r:embed="rId189" cstate="print"/>
                          <a:stretch>
                            <a:fillRect/>
                          </a:stretch>
                        </pic:blipFill>
                        <pic:spPr>
                          <a:xfrm>
                            <a:off x="528795" y="220205"/>
                            <a:ext cx="215268" cy="76370"/>
                          </a:xfrm>
                          <a:prstGeom prst="rect">
                            <a:avLst/>
                          </a:prstGeom>
                        </pic:spPr>
                      </pic:pic>
                      <pic:pic xmlns:pic="http://schemas.openxmlformats.org/drawingml/2006/picture">
                        <pic:nvPicPr>
                          <pic:cNvPr id="2183" name="Image 210"/>
                          <pic:cNvPicPr/>
                        </pic:nvPicPr>
                        <pic:blipFill>
                          <a:blip r:embed="rId190" cstate="print"/>
                          <a:stretch>
                            <a:fillRect/>
                          </a:stretch>
                        </pic:blipFill>
                        <pic:spPr>
                          <a:xfrm>
                            <a:off x="992218" y="541145"/>
                            <a:ext cx="212260" cy="76277"/>
                          </a:xfrm>
                          <a:prstGeom prst="rect">
                            <a:avLst/>
                          </a:prstGeom>
                        </pic:spPr>
                      </pic:pic>
                      <pic:pic xmlns:pic="http://schemas.openxmlformats.org/drawingml/2006/picture">
                        <pic:nvPicPr>
                          <pic:cNvPr id="2184" name="Image 211"/>
                          <pic:cNvPicPr/>
                        </pic:nvPicPr>
                        <pic:blipFill>
                          <a:blip r:embed="rId191" cstate="print"/>
                          <a:stretch>
                            <a:fillRect/>
                          </a:stretch>
                        </pic:blipFill>
                        <pic:spPr>
                          <a:xfrm>
                            <a:off x="849942" y="913599"/>
                            <a:ext cx="212260" cy="76314"/>
                          </a:xfrm>
                          <a:prstGeom prst="rect">
                            <a:avLst/>
                          </a:prstGeom>
                        </pic:spPr>
                      </pic:pic>
                      <pic:pic xmlns:pic="http://schemas.openxmlformats.org/drawingml/2006/picture">
                        <pic:nvPicPr>
                          <pic:cNvPr id="2185" name="Image 212"/>
                          <pic:cNvPicPr/>
                        </pic:nvPicPr>
                        <pic:blipFill>
                          <a:blip r:embed="rId192" cstate="print"/>
                          <a:stretch>
                            <a:fillRect/>
                          </a:stretch>
                        </pic:blipFill>
                        <pic:spPr>
                          <a:xfrm>
                            <a:off x="1871739" y="1406238"/>
                            <a:ext cx="3431100" cy="146194"/>
                          </a:xfrm>
                          <a:prstGeom prst="rect">
                            <a:avLst/>
                          </a:prstGeom>
                        </pic:spPr>
                      </pic:pic>
                      <wps:wsp>
                        <wps:cNvPr id="2186" name="Graphic 213"/>
                        <wps:cNvSpPr/>
                        <wps:spPr>
                          <a:xfrm>
                            <a:off x="317638" y="3499"/>
                            <a:ext cx="5113655" cy="1555750"/>
                          </a:xfrm>
                          <a:custGeom>
                            <a:avLst/>
                            <a:gdLst/>
                            <a:ahLst/>
                            <a:cxnLst/>
                            <a:rect l="l" t="t" r="r" b="b"/>
                            <a:pathLst>
                              <a:path w="5113655" h="1555750">
                                <a:moveTo>
                                  <a:pt x="0" y="1555173"/>
                                </a:moveTo>
                                <a:lnTo>
                                  <a:pt x="5113493" y="1555173"/>
                                </a:lnTo>
                                <a:lnTo>
                                  <a:pt x="5113493" y="0"/>
                                </a:lnTo>
                                <a:lnTo>
                                  <a:pt x="0" y="0"/>
                                </a:lnTo>
                                <a:lnTo>
                                  <a:pt x="0" y="1555173"/>
                                </a:lnTo>
                                <a:close/>
                              </a:path>
                            </a:pathLst>
                          </a:custGeom>
                          <a:ln w="6991">
                            <a:solidFill>
                              <a:srgbClr val="000000"/>
                            </a:solidFill>
                            <a:prstDash val="solid"/>
                          </a:ln>
                        </wps:spPr>
                        <wps:bodyPr wrap="square" lIns="0" tIns="0" rIns="0" bIns="0" rtlCol="0">
                          <a:prstTxWarp prst="textNoShape">
                            <a:avLst/>
                          </a:prstTxWarp>
                          <a:noAutofit/>
                        </wps:bodyPr>
                      </wps:wsp>
                    </wpg:wgp>
                  </a:graphicData>
                </a:graphic>
              </wp:inline>
            </w:drawing>
          </mc:Choice>
          <mc:Fallback>
            <w:pict>
              <v:group id="Group 2131" o:spid="_x0000_s1026" style="width:370.6pt;height:138.7pt;mso-position-horizontal-relative:char;mso-position-vertical-relative:line" coordsize="54349,180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">
                <v:shape id="Graphic 159" o:spid="_x0000_s1027" style="position:absolute;left:3176;top:2048;width:13;height:13475;visibility:visible;mso-wrap-style:square;v-text-anchor:top" coordsize="1270,1347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eWCsUA&#10;AADdAAAADwAAAGRycy9kb3ducmV2LnhtbESPT4vCMBTE74LfITxhb5paQaVrlEXWVRYv/sHzo3nb&#10;lm1eapK19dtvBMHjMDO/YRarztTiRs5XlhWMRwkI4tzqigsF59NmOAfhA7LG2jIpuJOH1bLfW2Cm&#10;bcsHuh1DISKEfYYKyhCaTEqfl2TQj2xDHL0f6wyGKF0htcM2wk0t0ySZSoMVx4USG1qXlP8e/4yC&#10;y+emldWE9vY+/565bppez9svpd4G3cc7iEBdeIWf7Z1WkI4nKTzex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F5YKxQAAAN0AAAAPAAAAAAAAAAAAAAAAAJgCAABkcnMv&#10;ZG93bnJldi54bWxQSwUGAAAAAAQABAD1AAAAigMAAAAA&#10;" path="m,1346890l,e" filled="f" strokeweight=".03897mm">
                  <v:path arrowok="t"/>
                </v:shape>
                <v:shape id="Graphic 160" o:spid="_x0000_s1028" style="position:absolute;left:2201;top:829;width:464;height:628;visibility:visible;mso-wrap-style:square;v-text-anchor:top" coordsize="46355,628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hdFscA&#10;AADdAAAADwAAAGRycy9kb3ducmV2LnhtbESPQWvCQBSE74X+h+UJvRTdRGmRNJsgQmgReqj24PGZ&#10;fU1ism9DdqPx33cLBY/DzHzDpPlkOnGhwTWWFcSLCARxaXXDlYLvQzFfg3AeWWNnmRTcyEGePT6k&#10;mGh75S+67H0lAoRdggpq7/tESlfWZNAtbE8cvB87GPRBDpXUA14D3HRyGUWv0mDDYaHGnrY1le1+&#10;NAqet5v2/HmSx85N9jC+Ry9FvOuVeppNmzcQniZ/D/+3P7SCZbxawd+b8ARk9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4XRbHAAAA3QAAAA8AAAAAAAAAAAAAAAAAmAIAAGRy&#10;cy9kb3ducmV2LnhtbFBLBQYAAAAABAAEAPUAAACMAwAAAAA=&#10;" path="m37037,47580r-8592,l28445,62299r8592,l37037,47580xem37037,l30309,,,40638r,6942l46031,47580r,-6942l8001,40638,28445,12404r8592,l37037,xem37037,12404r-8592,l28445,40638r8592,l37037,12404xe" fillcolor="black" stroked="f">
                  <v:path arrowok="t"/>
                </v:shape>
                <v:shape id="Image 161" o:spid="_x0000_s1029" type="#_x0000_t75" style="position:absolute;top:998;width:1778;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2/Jl/HAAAA3QAAAA8AAABkcnMvZG93bnJldi54bWxEj09rwkAUxO+C32F5gpdSN/6hldRVRCn1&#10;UJCm6f2RfU2C2bdxd9Xop+8KBY/DzPyGWaw604gzOV9bVjAeJSCIC6trLhXk3+/PcxA+IGtsLJOC&#10;K3lYLfu9BabaXviLzlkoRYSwT1FBFUKbSumLigz6kW2Jo/drncEQpSuldniJcNPISZK8SIM1x4UK&#10;W9pUVByyk1HAH5/5abuePzX7/Lo7/nSvt+zglBoOuvUbiEBdeIT/2zutYDKezuD+Jj4Bufw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F2/Jl/HAAAA3QAAAA8AAAAAAAAAAAAA&#10;AAAAnwIAAGRycy9kb3ducmV2LnhtbFBLBQYAAAAABAAEAPcAAACTAwAAAAA=&#10;">
                  <v:imagedata r:id="rId193" o:title=""/>
                </v:shape>
                <v:shape id="Graphic 162" o:spid="_x0000_s1030" style="position:absolute;left:2875;top:15517;width:305;height:12;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0vsUA&#10;AADdAAAADwAAAGRycy9kb3ducmV2LnhtbESPT4vCMBTE74LfITzBi2iqsqLVKLIguN78e342z7bY&#10;vJQm23b302+EBY/DzPyGWW1aU4iaKpdbVjAeRSCIE6tzThVczrvhHITzyBoLy6Tghxxs1t3OCmNt&#10;Gz5SffKpCBB2MSrIvC9jKV2SkUE3siVx8B62MuiDrFKpK2wC3BRyEkUzaTDnsJBhSZ8ZJc/Tt1Fw&#10;m/7uj/X98FyUl8fg/EXXBvmqVL/XbpcgPLX+Hf5v77WCyXj6Aa834Qn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WHS+xQAAAN0AAAAPAAAAAAAAAAAAAAAAAJgCAABkcnMv&#10;ZG93bnJldi54bWxQSwUGAAAAAAQABAD1AAAAigMAAAAA&#10;" path="m30079,l,e" filled="f" strokeweight=".03597mm">
                  <v:path arrowok="t"/>
                </v:shape>
                <v:shape id="Graphic 163" o:spid="_x0000_s1031" style="position:absolute;left:2100;top:15069;width:520;height:768;visibility:visible;mso-wrap-style:square;v-text-anchor:top" coordsize="52069,76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Ktp8cA&#10;AADdAAAADwAAAGRycy9kb3ducmV2LnhtbESPQWvCQBSE7wX/w/IKXoJutGWR1FVEqHjwkliKx9fs&#10;axLMvg3ZbYz/3i0Uehxm5htmvR1tKwbqfeNYw2KegiAunWm40vBxfp+tQPiAbLB1TBru5GG7mTyt&#10;MTPuxjkNRahEhLDPUEMdQpdJ6cuaLPq564ij9+16iyHKvpKmx1uE21Yu01RJiw3HhRo72tdUXosf&#10;qyGv1OE4JKuz+1TXU7L7es3z+0Xr6fO4ewMRaAz/4b/20WhYLl4U/L6JT0Bu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DyrafHAAAA3QAAAA8AAAAAAAAAAAAAAAAAmAIAAGRy&#10;cy9kb3ducmV2LnhtbFBLBQYAAAAABAAEAPUAAACMAwAAAAA=&#10;" path="m26008,l14631,2391,6503,9565,1626,21522,,38259,1626,54909,6503,66801r8128,7135l26008,76314,37410,73936r5791,-5074l20995,68862,17175,66613,11941,57624,10628,49672r,-22855l11941,18819,17175,9719,20995,7451r22159,l37410,2391,26008,xem43154,7451r-12093,l34892,9719r5233,9100l41439,26817r,22855l40125,57624r-5233,8989l31061,68862r12140,l45553,66801,50439,54909,52067,38259,50439,21522,45553,9565,43154,7451xe" fillcolor="black" stroked="f">
                  <v:path arrowok="t"/>
                </v:shape>
                <v:shape id="Graphic 164" o:spid="_x0000_s1032" style="position:absolute;left:2875;top:13642;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ZPUsUA&#10;AADdAAAADwAAAGRycy9kb3ducmV2LnhtbESPT4vCMBTE74LfITzBi2iqwqrVKLIguN78e342z7bY&#10;vJQm23b302+EBY/DzPyGWW1aU4iaKpdbVjAeRSCIE6tzThVczrvhHITzyBoLy6Tghxxs1t3OCmNt&#10;Gz5SffKpCBB2MSrIvC9jKV2SkUE3siVx8B62MuiDrFKpK2wC3BRyEkUf0mDOYSHDkj4zSp6nb6Pg&#10;Nv3dH+v74bkoL4/B+YuuDfJVqX6v3S5BeGr9O/zf3msFk/F0Bq834Qn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xk9SxQAAAN0AAAAPAAAAAAAAAAAAAAAAAJgCAABkcnMv&#10;ZG93bnJldi54bWxQSwUGAAAAAAQABAD1AAAAigMAAAAA&#10;" path="m30079,l,e" filled="f" strokeweight=".03597mm">
                  <v:path arrowok="t"/>
                </v:shape>
                <v:shape id="Graphic 165" o:spid="_x0000_s1033" style="position:absolute;left:2173;top:13194;width:299;height:756;visibility:visible;mso-wrap-style:square;v-text-anchor:top" coordsize="29845,75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6zhsIA&#10;AADdAAAADwAAAGRycy9kb3ducmV2LnhtbERPTYvCMBC9C/6HMMLeNFVh0WoUcVdYWBCsgh6HZmxL&#10;m0lpYlv99eawsMfH+15ve1OJlhpXWFYwnUQgiFOrC84UXM6H8QKE88gaK8uk4EkOtpvhYI2xth2f&#10;qE18JkIIuxgV5N7XsZQuzcmgm9iaOHB32xj0ATaZ1A12IdxUchZFn9JgwaEhx5r2OaVl8jAKuJL3&#10;sp2/+ttxeS2fv1+ZeX13Sn2M+t0KhKfe/4v/3D9awWw6D3PDm/AE5OY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LrOGwgAAAN0AAAAPAAAAAAAAAAAAAAAAAJgCAABkcnMvZG93&#10;bnJldi54bWxQSwUGAAAAAAQABAD1AAAAhwMAAAAA&#10;" path="m29497,l21596,,19203,5856r-4397,4183l8405,12548,,13385r,7452l8682,20837r6417,-1268l19250,17014r,58041l29497,75055,29497,xe" fillcolor="black" stroked="f">
                  <v:path arrowok="t"/>
                </v:shape>
                <v:shape id="Graphic 166" o:spid="_x0000_s1034" style="position:absolute;left:2875;top:11768;width:305;height:12;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V+u8QA&#10;AADdAAAADwAAAGRycy9kb3ducmV2LnhtbESPQYvCMBSE7wv7H8IT9rJoqoKs1SiLIKg3te752Tzb&#10;YvNSmmxb/fVGEDwOM/MNM192phQN1a6wrGA4iEAQp1YXnClIjuv+DwjnkTWWlknBjRwsF58fc4y1&#10;bXlPzcFnIkDYxagg976KpXRpTgbdwFbEwbvY2qAPss6krrENcFPKURRNpMGCw0KOFa1ySq+Hf6Pg&#10;b3zf7Jvz7jqtksv3cUunFvmk1Fev+52B8NT5d/jV3mgFo+F4Cs834Qn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VfrvEAAAA3QAAAA8AAAAAAAAAAAAAAAAAmAIAAGRycy9k&#10;b3ducmV2LnhtbFBLBQYAAAAABAAEAPUAAACJAwAAAAA=&#10;" path="m30079,l,e" filled="f" strokeweight=".03597mm">
                  <v:path arrowok="t"/>
                </v:shape>
                <v:shape id="Graphic 167" o:spid="_x0000_s1035" style="position:absolute;left:2084;top:11320;width:533;height:755;visibility:visible;mso-wrap-style:square;v-text-anchor:top" coordsize="53340,75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XGHsQA&#10;AADdAAAADwAAAGRycy9kb3ducmV2LnhtbESPwU7DMAyG75N4h8hI3La0BVWoLJsQE4zrth44msa0&#10;FY3TJWEtb48PSDtav//Pn9fb2Q3qQiH2ng3kqwwUceNtz62B+vS6fAQVE7LFwTMZ+KUI283NYo2V&#10;9RMf6HJMrRIIxwoNdCmNldax6chhXPmRWLIvHxwmGUOrbcBJ4G7QRZaV2mHPcqHDkV46ar6PP040&#10;6k86f/Rj2OX8VkzlcL/Py70xd7fz8xOoRHO6Lv+3362BIn8Qf/lGEK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lxh7EAAAA3QAAAA8AAAAAAAAAAAAAAAAAmAIAAGRycy9k&#10;b3ducmV2LnhtbFBLBQYAAAAABAAEAPUAAACJAwAAAAA=&#10;" path="m35774,l1905,21346r10638,l12904,16782r1604,-3462l20173,8627,23592,7451r8612,l35784,8618r5093,4665l42151,16477r,8590l40657,29122r-5956,7146l29176,41054,13074,53033,7539,58078,1513,66261,,70556r,4499l52949,75055r,-8757l14337,66298r191,-2148l19371,59420,35412,46913r5354,-4584l44937,38346r2989,-3383l51124,30853r1605,-4740l52729,14801,50563,9858,41910,1971,35774,xe" fillcolor="black" stroked="f">
                  <v:path arrowok="t"/>
                </v:shape>
                <v:shape id="Graphic 168" o:spid="_x0000_s1036" style="position:absolute;left:2875;top:9893;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UBwMYA&#10;AADdAAAADwAAAGRycy9kb3ducmV2LnhtbESPQWvCQBSE70L/w/IKXqRuolJqmlVKoaC9adTza/aZ&#10;hGTfhuw2if313YLQ4zAz3zDpdjSN6KlzlWUF8TwCQZxbXXGh4JR9PL2AcB5ZY2OZFNzIwXbzMEkx&#10;0XbgA/VHX4gAYZeggtL7NpHS5SUZdHPbEgfvajuDPsiukLrDIcBNIxdR9CwNVhwWSmzpvaS8Pn4b&#10;BZflz+7Qf33W6/Z0nWV7Og/IZ6Wmj+PbKwhPo/8P39s7rWARr2L4exOegN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mUBwMYAAADdAAAADwAAAAAAAAAAAAAAAACYAgAAZHJz&#10;L2Rvd25yZXYueG1sUEsFBgAAAAAEAAQA9QAAAIsDAAAAAA==&#10;" path="m30079,l,e" filled="f" strokeweight=".03597mm">
                  <v:path arrowok="t"/>
                </v:shape>
                <v:shape id="Graphic 169" o:spid="_x0000_s1037" style="position:absolute;left:2099;top:9445;width:527;height:768;visibility:visible;mso-wrap-style:square;v-text-anchor:top" coordsize="52705,76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O79ccA&#10;AADdAAAADwAAAGRycy9kb3ducmV2LnhtbESPS2vDMBCE74X8B7GBXEoj25g83CihBApp6SVOL7kt&#10;1tZ2a62MJT/676tAoMdhZr5hdofJNGKgztWWFcTLCARxYXXNpYLPy+vTBoTzyBoby6Tglxwc9rOH&#10;HWbajnymIfelCBB2GSqovG8zKV1RkUG3tC1x8L5sZ9AH2ZVSdzgGuGlkEkUrabDmsFBhS8eKip+8&#10;Nwqat1XhNsePlOJ1bsrva5+8bx+VWsynl2cQnib/H763T1pBEqcJ3N6EJyD3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8zu/XHAAAA3QAAAA8AAAAAAAAAAAAAAAAAmAIAAGRy&#10;cy9kb3ducmV2LnhtbFBLBQYAAAAABAAEAPUAAACMAwAAAAA=&#10;" path="m32154,l1032,19180r10578,l12563,11358,17105,7451,37729,27437r-4973,4231l20443,31668r,7396l41770,58041r-1434,3693l34631,67437r-3820,1425l21065,68862,17265,67557,11961,62318,10628,59198r,-3620l,55578,33498,76314r6266,-2129l49871,65659r2527,-5535l52398,48747,51084,44766,45810,37990,42060,35704,37188,34537r3780,-1481l43775,30918r3670,-5610l48367,22337r,-8795l46252,8932,37819,1786,32154,xe" fillcolor="black" stroked="f">
                  <v:path arrowok="t"/>
                </v:shape>
                <v:shape id="Graphic 170" o:spid="_x0000_s1038" style="position:absolute;left:2875;top:8019;width:305;height:12;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s6LMUA&#10;AADdAAAADwAAAGRycy9kb3ducmV2LnhtbESPT4vCMBTE74LfITzBi2iqLqLVKLIguN78e342z7bY&#10;vJQm23b302+EBY/DzPyGWW1aU4iaKpdbVjAeRSCIE6tzThVczrvhHITzyBoLy6Tghxxs1t3OCmNt&#10;Gz5SffKpCBB2MSrIvC9jKV2SkUE3siVx8B62MuiDrFKpK2wC3BRyEkUzaTDnsJBhSZ8ZJc/Tt1Fw&#10;m/7uj/X98FyUl8fg/EXXBvmqVL/XbpcgPLX+Hf5v77WCyfhjCq834Qn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zosxQAAAN0AAAAPAAAAAAAAAAAAAAAAAJgCAABkcnMv&#10;ZG93bnJldi54bWxQSwUGAAAAAAQABAD1AAAAigMAAAAA&#10;" path="m30079,l,e" filled="f" strokeweight=".03597mm">
                  <v:path arrowok="t"/>
                </v:shape>
                <v:shape id="Graphic 171" o:spid="_x0000_s1039" style="position:absolute;left:2066;top:7573;width:553;height:750;visibility:visible;mso-wrap-style:square;v-text-anchor:top" coordsize="55244,74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7w08YA&#10;AADdAAAADwAAAGRycy9kb3ducmV2LnhtbESP3WrCQBSE7wu+w3KE3tVNgkibuhFRBNEqbVrw9pA9&#10;+cHs2Zjdavr2bqHQy2FmvmHmi8G04kq9aywriCcRCOLC6oYrBV+fm6dnEM4ja2wtk4IfcrDIRg9z&#10;TLW98Qddc1+JAGGXooLa+y6V0hU1GXQT2xEHr7S9QR9kX0nd4y3ATSuTKJpJgw2HhRo7WtVUnPNv&#10;o+BSnt/z0z46xLuX9dsxkRd0dqfU43hYvoLwNPj/8F97qxUk8XQKv2/CE5DZ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z7w08YAAADdAAAADwAAAAAAAAAAAAAAAACYAgAAZHJz&#10;L2Rvd25yZXYueG1sUEsFBgAAAAAEAAQA9QAAAIsDAAAAAA==&#10;" path="m44437,57115r-10307,l34130,74796r10307,l44437,57115xem44437,l36365,,,48784r,8331l55235,57115r,-8331l9595,48784,34130,14996r10307,l44437,xem44437,14996r-10307,l34130,48784r10307,l44437,14996xe" fillcolor="black" stroked="f">
                  <v:path arrowok="t"/>
                </v:shape>
                <v:shape id="Graphic 172" o:spid="_x0000_s1040" style="position:absolute;left:2875;top:6144;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4Hw8cA&#10;AADdAAAADwAAAGRycy9kb3ducmV2LnhtbESPW2vCQBSE3wv9D8sp+FKajZeWNnWVIhTUN432+TR7&#10;csHs2ZDdJtFf7wpCH4eZ+YaZLwdTi45aV1lWMI5iEMSZ1RUXCg7p98s7COeRNdaWScGZHCwXjw9z&#10;TLTteUfd3hciQNglqKD0vkmkdFlJBl1kG+Lg5bY16INsC6lb7APc1HISx2/SYMVhocSGViVlp/2f&#10;UfAzvax33e/29NEc8ud0Q8ce+ajU6Gn4+gThafD/4Xt7rRVMxrNXuL0JT0A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VeB8PHAAAA3QAAAA8AAAAAAAAAAAAAAAAAmAIAAGRy&#10;cy9kb3ducmV2LnhtbFBLBQYAAAAABAAEAPUAAACMAwAAAAA=&#10;" path="m30079,l,e" filled="f" strokeweight=".03597mm">
                  <v:path arrowok="t"/>
                </v:shape>
                <v:shape id="Graphic 173" o:spid="_x0000_s1041" style="position:absolute;left:2096;top:5709;width:534;height:756;visibility:visible;mso-wrap-style:square;v-text-anchor:top" coordsize="53340,75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D78cUA&#10;AADdAAAADwAAAGRycy9kb3ducmV2LnhtbESPwW7CMBBE75X4B2uReitOUhShFBNVVC1cCxw4LvE2&#10;iRqvg+0m6d/XlZA4jmbnzc66nEwnBnK+tawgXSQgiCurW64VnI7vTysQPiBr7CyTgl/yUG5mD2ss&#10;tB35k4ZDqEWEsC9QQRNCX0jpq4YM+oXtiaP3ZZ3BEKWrpXY4RrjpZJYkuTTYcmxosKdtQ9X34cfE&#10;N04Xup7b3r2l/JGNefe8S/OdUo/z6fUFRKAp3I9v6b1WkKXLHP7XRAT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gPvxxQAAAN0AAAAPAAAAAAAAAAAAAAAAAJgCAABkcnMv&#10;ZG93bnJldi54bWxQSwUGAAAAAAQABAD1AAAAigMAAAAA&#10;" path="m49129,l6276,,2887,38971r8071,l14919,34898r4843,-2036l42311,54616r-1534,4350l34631,65817r-4001,1758l21797,67575,18458,66465,12894,62114,11219,58874r-581,-4536l,54338,33939,74981r6607,-2407l50463,62577r2486,-6295l52949,41471,50473,35639,40587,26937,34791,24808r-12583,l17265,26289r-3960,2963l15049,8701r34080,l49129,xe" fillcolor="black" stroked="f">
                  <v:path arrowok="t"/>
                </v:shape>
                <v:shape id="Graphic 174" o:spid="_x0000_s1042" style="position:absolute;left:2875;top:4270;width:305;height:12;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A8L8cA&#10;AADdAAAADwAAAGRycy9kb3ducmV2LnhtbESPW2vCQBSE3wv9D8sp+FKajRd6SV2lCAX1TaN9Ps2e&#10;XDB7NmS3SfTXu4LQx2FmvmHmy8HUoqPWVZYVjKMYBHFmdcWFgkP6/fIOwnlkjbVlUnAmB8vF48Mc&#10;E2173lG394UIEHYJKii9bxIpXVaSQRfZhjh4uW0N+iDbQuoW+wA3tZzE8as0WHFYKLGhVUnZaf9n&#10;FPxML+td97s9fTSH/Dnd0LFHPio1ehq+PkF4Gvx/+N5eawWT8ewNbm/CE5CL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rAPC/HAAAA3QAAAA8AAAAAAAAAAAAAAAAAmAIAAGRy&#10;cy9kb3ducmV2LnhtbFBLBQYAAAAABAAEAPUAAACMAwAAAAA=&#10;" path="m30079,l,e" filled="f" strokeweight=".03597mm">
                  <v:path arrowok="t"/>
                </v:shape>
                <v:shape id="Graphic 175" o:spid="_x0000_s1043" style="position:absolute;left:2101;top:3822;width:527;height:768;visibility:visible;mso-wrap-style:square;v-text-anchor:top" coordsize="52705,76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ofx74A&#10;AADdAAAADwAAAGRycy9kb3ducmV2LnhtbERPuwrCMBTdBf8hXMHNppUiWo0igqiDgw+cL821LTY3&#10;pYla/94MguPhvBerztTiRa2rLCtIohgEcW51xYWC62U7moJwHlljbZkUfMjBatnvLTDT9s0nep19&#10;IUIIuwwVlN43mZQuL8mgi2xDHLi7bQ36ANtC6hbfIdzUchzHE2mw4tBQYkObkvLH+WkU4DYxacX7&#10;ZndLZqm+Tf1hYo9KDQfdeg7CU+f/4p97rxWMkzTMDW/CE5DLL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G6H8e+AAAA3QAAAA8AAAAAAAAAAAAAAAAAmAIAAGRycy9kb3ducmV2&#10;LnhtbFBLBQYAAAAABAAEAPUAAACDAwAAAAA=&#10;" path="m34127,l1652,22806,,42582r336,6085l34819,76277r6056,-2407l45523,68871r-23538,l17954,66557,14834,61959,11919,57578,10334,51005r-140,-8423l15568,37305r4176,-2036l10304,35269r542,-8980l12630,19439,18706,9812,22677,7405r24429,l39201,1573,34127,xem46058,34621r-14798,l34879,36194r2707,3240l40293,42582r1364,4073l41657,56560r-1333,4073l37601,64058r-2581,3147l31470,68871r14053,l49999,64058r2286,-6017l52285,44155,49989,38416,46058,34621xem35150,27215r-13526,l15568,29900r-5264,5369l19744,35269r1329,-648l46058,34621,40785,29437,35150,27215xem47106,7405r-11926,l39431,11108r913,7220l50921,18328r-912,-6017l47482,7683r-376,-278xe" fillcolor="black" stroked="f">
                  <v:path arrowok="t"/>
                </v:shape>
                <v:shape id="Graphic 176" o:spid="_x0000_s1044" style="position:absolute;left:2875;top:2395;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MNxsYA&#10;AADdAAAADwAAAGRycy9kb3ducmV2LnhtbESPzWrDMBCE74G+g9hCLqGRk5aQuJFNCBTS3vLX89ba&#10;2CbWykiq7fTpq0Ihx2FmvmHW+WAa0ZHztWUFs2kCgriwuuZSwen49rQE4QOyxsYyKbiRhzx7GK0x&#10;1bbnPXWHUIoIYZ+igiqENpXSFxUZ9FPbEkfvYp3BEKUrpXbYR7hp5DxJFtJgzXGhwpa2FRXXw7dR&#10;8Pn8s9t3Xx/XVXu6TI7vdO6Rz0qNH4fNK4hAQ7iH/9s7rWA+e1nB35v4BGT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BMNxsYAAADdAAAADwAAAAAAAAAAAAAAAACYAgAAZHJz&#10;L2Rvd25yZXYueG1sUEsFBgAAAAAEAAQA9QAAAIsDAAAAAA==&#10;" path="m30079,l,e" filled="f" strokeweight=".03597mm">
                  <v:path arrowok="t"/>
                </v:shape>
                <v:shape id="Image 177" o:spid="_x0000_s1045" type="#_x0000_t75" style="position:absolute;left:20386;top:17105;width:16763;height:9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N6Z5LBAAAA3QAAAA8AAABkcnMvZG93bnJldi54bWxETztvwjAQ3iv1P1hXia04QKkgYFBVqY8V&#10;Sge2Iz7i0PhsxS6Ef98bkDp++t7Lde9bdaYuNYENjIYFKOIq2IZrA7uvt8cZqJSRLbaBycCVEqxX&#10;93dLLG248IbO21wrCeFUogGXcyy1TpUjj2kYIrFwx9B5zAK7WtsOLxLuWz0uimftsWFpcBjp1VH1&#10;s/31UvK+e5p/b/bXGD/qA84n5E4VGTN46F8WoDL1+V98c39aA+PRVPbLG3kCevU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N6Z5LBAAAA3QAAAA8AAAAAAAAAAAAAAAAAnwIA&#10;AGRycy9kb3ducmV2LnhtbFBLBQYAAAAABAAEAPcAAACNAwAAAAA=&#10;">
                  <v:imagedata r:id="rId150" o:title=""/>
                </v:shape>
                <v:shape id="Graphic 178" o:spid="_x0000_s1046" style="position:absolute;left:3251;top:15656;width:50991;height:279;visibility:visible;mso-wrap-style:square;v-text-anchor:top" coordsize="509905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W8tMYA&#10;AADdAAAADwAAAGRycy9kb3ducmV2LnhtbESPT2vCQBTE74V+h+UVvBTdREjR1FVECAgWin8u3h7Z&#10;12ww+zZk15h8e7dQ6HGYmd8wq81gG9FT52vHCtJZAoK4dLrmSsHlXEwXIHxA1tg4JgUjedisX19W&#10;mGv34CP1p1CJCGGfowITQptL6UtDFv3MtcTR+3GdxRBlV0nd4SPCbSPnSfIhLdYcFwy2tDNU3k53&#10;q+D7OhZucObYn/vl7b34yg7jLlNq8jZsP0EEGsJ/+K+91wrmaZbC75v4BOT6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fW8tMYAAADdAAAADwAAAAAAAAAAAAAAAACYAgAAZHJz&#10;L2Rvd25yZXYueG1sUEsFBgAAAAAEAAQA9QAAAIsDAAAAAA==&#10;" path="m,l5098454,em368472,r,27770e" filled="f" strokeweight=".03747mm">
                  <v:path arrowok="t"/>
                </v:shape>
                <v:shape id="Image 179" o:spid="_x0000_s1047" type="#_x0000_t75" style="position:absolute;left:6343;top:16133;width:116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mz9bfCAAAA3QAAAA8AAABkcnMvZG93bnJldi54bWxEj82KwkAQhO8LvsPQgrd1koCyREcRQchN&#10;jPsATabzg5memBlNzNM7wsIei+r6qmu7H00rntS7xrKCeBmBIC6sbrhS8Hs9ff+AcB5ZY2uZFLzI&#10;wX43+9piqu3AF3rmvhIBwi5FBbX3XSqlK2oy6Ja2Iw5eaXuDPsi+krrHIcBNK5MoWkuDDYeGGjs6&#10;1lTc8ocJb9wxPlMW+Xs+lKepNFN2yyelFvPxsAHhafT/x3/pTCtI4lUCnzUBAXL3B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Zs/W3wgAAAN0AAAAPAAAAAAAAAAAAAAAAAJ8C&#10;AABkcnMvZG93bnJldi54bWxQSwUGAAAAAAQABAD3AAAAjgMAAAAA&#10;">
                  <v:imagedata r:id="rId151" o:title=""/>
                </v:shape>
                <v:shape id="Graphic 180" o:spid="_x0000_s1048" style="position:absolute;left:11147;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z/WMQA&#10;AADdAAAADwAAAGRycy9kb3ducmV2LnhtbESPQWvCQBSE7wX/w/IK3uomkaqkrmKLQj0apedH9jUb&#10;zL4N2VWjv94VBI/DzHzDzJe9bcSZOl87VpCOEhDEpdM1VwoO+83HDIQPyBobx6TgSh6Wi8HbHHPt&#10;LryjcxEqESHsc1RgQmhzKX1pyKIfuZY4ev+usxii7CqpO7xEuG1kliQTabHmuGCwpR9D5bE4WQW7&#10;LJ2Y2ebo7en7b+3ttpiOb1elhu/96gtEoD68ws/2r1aQpZ9jeLyJT0A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8/1jEAAAA3QAAAA8AAAAAAAAAAAAAAAAAmAIAAGRycy9k&#10;b3ducmV2LnhtbFBLBQYAAAAABAAEAPUAAACJAwAAAAA=&#10;" path="m,l,27770e" filled="f" strokeweight=".03897mm">
                  <v:path arrowok="t"/>
                </v:shape>
                <v:shape id="Image 181" o:spid="_x0000_s1049" type="#_x0000_t75" style="position:absolute;left:10312;top:16133;width:172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xf45fAAAAA3QAAAA8AAABkcnMvZG93bnJldi54bWxEj0GLwjAUhO+C/yE8YW+aWlpZqlF0YWGv&#10;W7v3R/Nsi81LSKLWf28WFvY4zDczzO4wmVHcyYfBsoL1KgNB3Fo9cKegOX8u30GEiKxxtEwKnhTg&#10;sJ/Pdlhp++BvutexE6mEQ4UK+hhdJWVoezIYVtYRJ+9ivcGYpO+k9vhI5WaUeZZtpMGB00KPjj56&#10;aq/1zSj4MaHwRoYmzwd2J57KhDml3hbTcQsi0hT/4b/0l1aQr8sCft+kJyD3L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F/jl8AAAADdAAAADwAAAAAAAAAAAAAAAACfAgAA&#10;ZHJzL2Rvd25yZXYueG1sUEsFBgAAAAAEAAQA9wAAAIwDAAAAAA==&#10;">
                  <v:imagedata r:id="rId152" o:title=""/>
                </v:shape>
                <v:shape id="Graphic 182" o:spid="_x0000_s1050" style="position:absolute;left:15358;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nCt8QA&#10;AADdAAAADwAAAGRycy9kb3ducmV2LnhtbESPT4vCMBTE7wt+h/AW9ramrfiHahR3UXCPVvH8aN42&#10;xealNFHrfnqzIHgcZuY3zGLV20ZcqfO1YwXpMAFBXDpdc6XgeNh+zkD4gKyxcUwK7uRhtRy8LTDX&#10;7sZ7uhahEhHCPkcFJoQ2l9KXhiz6oWuJo/frOoshyq6SusNbhNtGZkkykRZrjgsGW/o2VJ6Li1Ww&#10;z9KJmW3P3l6+Thtvf4rp6O+u1Md7v56DCNSHV/jZ3mkFWToew/+b+AT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ZwrfEAAAA3QAAAA8AAAAAAAAAAAAAAAAAmAIAAGRycy9k&#10;b3ducmV2LnhtbFBLBQYAAAAABAAEAPUAAACJAwAAAAA=&#10;" path="m,l,27770e" filled="f" strokeweight=".03897mm">
                  <v:path arrowok="t"/>
                </v:shape>
                <v:shape id="Image 183" o:spid="_x0000_s1051" type="#_x0000_t75" style="position:absolute;left:14523;top:16133;width:172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xGXQHIAAAA3QAAAA8AAABkcnMvZG93bnJldi54bWxEj0FrAjEUhO9C/0N4ghepWQXFbo1SFaUg&#10;Hta2lN4eyXN3283Lsom6/vtGEDwOM/MNM1u0thJnanzpWMFwkIAg1s6UnCv4/Ng8T0H4gGywckwK&#10;ruRhMX/qzDA17sIZnQ8hFxHCPkUFRQh1KqXXBVn0A1cTR+/oGoshyiaXpsFLhNtKjpJkIi2WHBcK&#10;rGlVkP47nKyC9f6rr5fZ/jrdZrv+y/b7Z/2ra6V63fbtFUSgNjzC9/a7UTAajidwexOfgJz/Aw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8Rl0ByAAAAN0AAAAPAAAAAAAAAAAA&#10;AAAAAJ8CAABkcnMvZG93bnJldi54bWxQSwUGAAAAAAQABAD3AAAAlAMAAAAA&#10;">
                  <v:imagedata r:id="rId153" o:title=""/>
                </v:shape>
                <v:shape id="Graphic 184" o:spid="_x0000_s1052" style="position:absolute;left:19569;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f5W8QA&#10;AADdAAAADwAAAGRycy9kb3ducmV2LnhtbESPQWvCQBSE74L/YXlCb7pJSlWiq7SlQj0axfMj+8wG&#10;s29DdtXYX98VBI/DzHzDLNe9bcSVOl87VpBOEhDEpdM1VwoO+814DsIHZI2NY1JwJw/r1XCwxFy7&#10;G+/oWoRKRAj7HBWYENpcSl8asugnriWO3sl1FkOUXSV1h7cIt43MkmQqLdYcFwy29G2oPBcXq2CX&#10;pVMz35y9vXwdf7zdFrP3v7tSb6P+cwEiUB9e4Wf7VyvI0o8ZPN7EJy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4H+VvEAAAA3QAAAA8AAAAAAAAAAAAAAAAAmAIAAGRycy9k&#10;b3ducmV2LnhtbFBLBQYAAAAABAAEAPUAAACJAwAAAAA=&#10;" path="m,l,27770e" filled="f" strokeweight=".03897mm">
                  <v:path arrowok="t"/>
                </v:shape>
                <v:shape id="Image 185" o:spid="_x0000_s1053" type="#_x0000_t75" style="position:absolute;left:18645;top:16133;width:1815;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1/QTfCAAAA3QAAAA8AAABkcnMvZG93bnJldi54bWxET8uKwjAU3Q/4D+EK7jRVUKRjFPGBiohY&#10;Z2CWl+baFpub0sRa/94shFkeznu2aE0pGqpdYVnBcBCBIE6tLjhT8HPd9qcgnEfWWFomBS9ysJh3&#10;vmYYa/vkCzWJz0QIYRejgtz7KpbSpTkZdANbEQfuZmuDPsA6k7rGZwg3pRxF0UQaLDg05FjRKqf0&#10;njyMgt1rdz5U9m+9L5JTQ5vx7ZePjVK9brv8BuGp9f/ij3uvFYyG4zA3vAlPQM7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df0E3wgAAAN0AAAAPAAAAAAAAAAAAAAAAAJ8C&#10;AABkcnMvZG93bnJldi54bWxQSwUGAAAAAAQABAD3AAAAjgMAAAAA&#10;">
                  <v:imagedata r:id="rId154" o:title=""/>
                </v:shape>
                <v:shape id="Graphic 186" o:spid="_x0000_s1054" style="position:absolute;left:23705;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TIssQA&#10;AADdAAAADwAAAGRycy9kb3ducmV2LnhtbESPQWvCQBSE7wX/w/IEb3WTSNVGV7FFwR6NpedH9jUb&#10;zL4N2VWjv74rFDwOM/MNs1z3thEX6nztWEE6TkAQl07XXCn4Pu5e5yB8QNbYOCYFN/KwXg1elphr&#10;d+UDXYpQiQhhn6MCE0KbS+lLQxb92LXE0ft1ncUQZVdJ3eE1wm0jsySZSos1xwWDLX0aKk/F2So4&#10;ZOnUzHcnb88fP1tvv4rZ5H5TajTsNwsQgfrwDP+391pBlr69w+NNf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UyLLEAAAA3QAAAA8AAAAAAAAAAAAAAAAAmAIAAGRycy9k&#10;b3ducmV2LnhtbFBLBQYAAAAABAAEAPUAAACJAwAAAAA=&#10;" path="m,l,27770e" filled="f" strokeweight=".03897mm">
                  <v:path arrowok="t"/>
                </v:shape>
                <v:shape id="Image 187" o:spid="_x0000_s1055" type="#_x0000_t75" style="position:absolute;left:22781;top:16133;width:1815;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XH3VzEAAAA3QAAAA8AAABkcnMvZG93bnJldi54bWxET01rwkAQvRf8D8sIvdWNKbUaXUOwFEIL&#10;QqMXb0N2TILZ2ZBdY/Lvu4dCj4/3vUtH04qBetdYVrBcRCCIS6sbrhScT58vaxDOI2tsLZOCiRyk&#10;+9nTDhNtH/xDQ+ErEULYJaig9r5LpHRlTQbdwnbEgbva3qAPsK+k7vERwk0r4yhaSYMNh4YaOzrU&#10;VN6Ku1Fwi4ty+vjO3g9+85of7ddbFtmLUs/zMduC8DT6f/GfO9cK4uUq7A9vwhOQ+1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XH3VzEAAAA3QAAAA8AAAAAAAAAAAAAAAAA&#10;nwIAAGRycy9kb3ducmV2LnhtbFBLBQYAAAAABAAEAPcAAACQAwAAAAA=&#10;">
                  <v:imagedata r:id="rId155" o:title=""/>
                </v:shape>
                <v:shape id="Graphic 188" o:spid="_x0000_s1056" style="position:absolute;left:27916;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4OCcMA&#10;AADdAAAADwAAAGRycy9kb3ducmV2LnhtbESPQWvCQBSE74X+h+UJvTWbWEglZhUrCu3RWHp+ZJ/Z&#10;YPZtyK6a9Nd3BaHHYeabYcr1aDtxpcG3jhVkSQqCuHa65UbB93H/ugDhA7LGzjEpmMjDevX8VGKh&#10;3Y0PdK1CI2IJ+wIVmBD6QkpfG7LoE9cTR+/kBoshyqGResBbLLednKdpLi22HBcM9rQ1VJ+ri1Vw&#10;mGe5WezP3l4+fnbeflXvb7+TUi+zcbMEEWgM/+EH/akVRCyD+5v4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M4OCcMAAADdAAAADwAAAAAAAAAAAAAAAACYAgAAZHJzL2Rv&#10;d25yZXYueG1sUEsFBgAAAAAEAAQA9QAAAIgDAAAAAA==&#10;" path="m,l,27770e" filled="f" strokeweight=".03897mm">
                  <v:path arrowok="t"/>
                </v:shape>
                <v:shape id="Image 189" o:spid="_x0000_s1057" type="#_x0000_t75" style="position:absolute;left:27006;top:16133;width:1802;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ipIfFAAAA3QAAAA8AAABkcnMvZG93bnJldi54bWxEj0FLxDAUhO8L/ofwBG82bZRVa7NLWVlQ&#10;8GItnh/Nsyk2L6WJu3V/vRGEPQ4z8w1TbRc3igPNYfCsochyEMSdNwP3Gtr3/fU9iBCRDY6eScMP&#10;BdhuLlYVlsYf+Y0OTexFgnAoUYONcSqlDJ0lhyHzE3HyPv3sMCY599LMeExwN0qV52vpcOC0YHGi&#10;naXuq/l2Gl7VaW+fdqeXvL6p7/j2QbVF86H11eVSP4KItMRz+L/9bDSoYq3g7016AnLz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0oqSHxQAAAN0AAAAPAAAAAAAAAAAAAAAA&#10;AJ8CAABkcnMvZG93bnJldi54bWxQSwUGAAAAAAQABAD3AAAAkQMAAAAA&#10;">
                  <v:imagedata r:id="rId156" o:title=""/>
                </v:shape>
                <v:shape id="Graphic 190" o:spid="_x0000_s1058" style="position:absolute;left:32127;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A15cIA&#10;AADdAAAADwAAAGRycy9kb3ducmV2LnhtbESPQYvCMBSE78L+h/AWvGmqgkrXVNxFYT1aZc+P5tmU&#10;Ni+liVr31xtB8DjMfDPMat3bRlyp85VjBZNxAoK4cLriUsHpuBstQfiArLFxTAru5GGdfQxWmGp3&#10;4wNd81CKWMI+RQUmhDaV0heGLPqxa4mjd3adxRBlV0rd4S2W20ZOk2QuLVYcFwy29GOoqPOLVXCY&#10;TuZmuau9vXz/bb3d54vZ/12p4We/+QIRqA/v8Iv+1QoiNoPnm/gEZPY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UDXlwgAAAN0AAAAPAAAAAAAAAAAAAAAAAJgCAABkcnMvZG93&#10;bnJldi54bWxQSwUGAAAAAAQABAD1AAAAhwMAAAAA&#10;" path="m,l,27770e" filled="f" strokeweight=".03897mm">
                  <v:path arrowok="t"/>
                </v:shape>
                <v:shape id="Image 191" o:spid="_x0000_s1059" type="#_x0000_t75" style="position:absolute;left:31217;top:16133;width:1802;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pp7YHFAAAA3QAAAA8AAABkcnMvZG93bnJldi54bWxEj9FqwkAURN8L/sNyBd/qxmDFpm6CCAFf&#10;Apr2A67Z2yQ0ezdkV435erdQ6OMwM2eYXTaaTtxocK1lBatlBIK4srrlWsHXZ/66BeE8ssbOMil4&#10;kIMsnb3sMNH2zme6lb4WAcIuQQWN930ipasaMuiWticO3rcdDPogh1rqAe8BbjoZR9FGGmw5LDTY&#10;06Gh6qe8GgWVP1zeTu6cF/H0rqeyznUR50ot5uP+A4Sn0f+H/9pHrSBebdbw+yY8AZk+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qae2BxQAAAN0AAAAPAAAAAAAAAAAAAAAA&#10;AJ8CAABkcnMvZG93bnJldi54bWxQSwUGAAAAAAQABAD3AAAAkQMAAAAA&#10;">
                  <v:imagedata r:id="rId157" o:title=""/>
                </v:shape>
                <v:shape id="Graphic 192" o:spid="_x0000_s1060" style="position:absolute;left:36263;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ICsIA&#10;AADdAAAADwAAAGRycy9kb3ducmV2LnhtbESPQYvCMBSE74L/ITzBm6Yq60o1ii4rrEe74vnRPJti&#10;81KaqNVfbwTB4zDzzTCLVWsrcaXGl44VjIYJCOLc6ZILBYf/7WAGwgdkjZVjUnAnD6tlt7PAVLsb&#10;7+mahULEEvYpKjAh1KmUPjdk0Q9dTRy9k2sshiibQuoGb7HcVnKcJFNpseS4YLCmH0P5ObtYBfvx&#10;aGpm27O3l83x19td9j153JXq99r1HESgNnzCb/pPK4jYF7zexCcgl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9QgKwgAAAN0AAAAPAAAAAAAAAAAAAAAAAJgCAABkcnMvZG93&#10;bnJldi54bWxQSwUGAAAAAAQABAD1AAAAhwMAAAAA&#10;" path="m,l,27770e" filled="f" strokeweight=".03897mm">
                  <v:path arrowok="t"/>
                </v:shape>
                <v:shape id="Image 193" o:spid="_x0000_s1061" type="#_x0000_t75" style="position:absolute;left:35321;top:16133;width:183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jnsgnFAAAA3QAAAA8AAABkcnMvZG93bnJldi54bWxEj81qAkEQhO9C3mHoQC6is3oYZHUUDQgh&#10;OYSYPECz0+6PO92bnVHXt88IQo5FVX1FrTaDb9WF+lALW5hNM1DEhbiaSws/3/vJAlSIyA5bYbJw&#10;owCb9dNohbmTK3/R5RBLlSAccrRQxdjlWoeiIo9hKh1x8o7Se4xJ9qV2PV4T3Ld6nmVGe6w5LVTY&#10;0WtFxelw9haaD9k245uR3aCP5vdz0UR5b6x9eR62S1CRhvgffrTfnIX5zBi4v0lPQK//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457IJxQAAAN0AAAAPAAAAAAAAAAAAAAAA&#10;AJ8CAABkcnMvZG93bnJldi54bWxQSwUGAAAAAAQABAD3AAAAkQMAAAAA&#10;">
                  <v:imagedata r:id="rId158" o:title=""/>
                </v:shape>
                <v:shape id="Graphic 194" o:spid="_x0000_s1062" style="position:absolute;left:40474;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sz5sEA&#10;AADdAAAADwAAAGRycy9kb3ducmV2LnhtbESPQYvCMBSE74L/ITzBm6a6oFKNorKCHu0unh/Nsyk2&#10;L6WJWv31RhA8DjPfDLNYtbYSN2p86VjBaJiAIM6dLrlQ8P+3G8xA+ICssXJMCh7kYbXsdhaYanfn&#10;I92yUIhYwj5FBSaEOpXS54Ys+qGriaN3do3FEGVTSN3gPZbbSo6TZCItlhwXDNa0NZRfsqtVcByP&#10;Jma2u3h73Zx+vT1k05/nQ6l+r13PQQRqwzf8ofdaQcSm8H4Tn4B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BrM+bBAAAA3QAAAA8AAAAAAAAAAAAAAAAAmAIAAGRycy9kb3du&#10;cmV2LnhtbFBLBQYAAAAABAAEAPUAAACGAwAAAAA=&#10;" path="m,l,27770e" filled="f" strokeweight=".03897mm">
                  <v:path arrowok="t"/>
                </v:shape>
                <v:shape id="Image 195" o:spid="_x0000_s1063" type="#_x0000_t75" style="position:absolute;left:39532;top:16133;width:183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ZJNSrEAAAA3QAAAA8AAABkcnMvZG93bnJldi54bWxET89rwjAUvg/2P4Q32GXMtB6qdEaRyWTM&#10;k50Mvb01z6a0eSlNZut/bw7Cjh/f78VqtK24UO9rxwrSSQKCuHS65krB4fvjdQ7CB2SNrWNScCUP&#10;q+XjwwJz7Qbe06UIlYgh7HNUYELocil9aciin7iOOHJn11sMEfaV1D0OMdy2cpokmbRYc2ww2NG7&#10;obIp/qyCk9ls6Vjs5Mvsa9/ajf1tfrY7pZ6fxvUbiEBj+Bff3Z9awTTN4tz4Jj4Bub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ZJNSrEAAAA3QAAAA8AAAAAAAAAAAAAAAAA&#10;nwIAAGRycy9kb3ducmV2LnhtbFBLBQYAAAAABAAEAPcAAACQAwAAAAA=&#10;">
                  <v:imagedata r:id="rId159" o:title=""/>
                </v:shape>
                <v:shape id="Graphic 196" o:spid="_x0000_s1064" style="position:absolute;left:44685;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gCD8IA&#10;AADdAAAADwAAAGRycy9kb3ducmV2LnhtbESPQYvCMBSE78L+h/AWvGmqgnarUVQU3KPdZc+P5tkU&#10;m5fSRK3+eiMseBxmvhlmsepsLa7U+sqxgtEwAUFcOF1xqeD3Zz9IQfiArLF2TAru5GG1/OgtMNPu&#10;xke65qEUsYR9hgpMCE0mpS8MWfRD1xBH7+RaiyHKtpS6xVsst7UcJ8lUWqw4LhhsaGuoOOcXq+A4&#10;Hk1Nuj97e9n87bz9zmeTx12p/me3noMI1IV3+J8+aAUR+4LXm/gE5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uAIPwgAAAN0AAAAPAAAAAAAAAAAAAAAAAJgCAABkcnMvZG93&#10;bnJldi54bWxQSwUGAAAAAAQABAD1AAAAhwMAAAAA&#10;" path="m,l,27770e" filled="f" strokeweight=".03897mm">
                  <v:path arrowok="t"/>
                </v:shape>
                <v:shape id="Image 197" o:spid="_x0000_s1065" type="#_x0000_t75" style="position:absolute;left:43773;top:16133;width:180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nNqUXBAAAA3QAAAA8AAABkcnMvZG93bnJldi54bWxET02LwjAQvQv7H8IseNNUwepWo+wKole1&#10;uB6HZrYt20xKErX6681B8Ph434tVZxpxJedrywpGwwQEcWF1zaWC/LgZzED4gKyxsUwK7uRhtfzo&#10;LTDT9sZ7uh5CKWII+wwVVCG0mZS+qMigH9qWOHJ/1hkMEbpSaoe3GG4aOU6SVBqsOTZU2NK6ouL/&#10;cDEKfmen/JFv02m9mTQ/pUvSr3ORKtX/7L7nIAJ14S1+uXdawXg0jfvjm/gE5PIJ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nNqUXBAAAA3QAAAA8AAAAAAAAAAAAAAAAAnwIA&#10;AGRycy9kb3ducmV2LnhtbFBLBQYAAAAABAAEAPcAAACNAwAAAAA=&#10;">
                  <v:imagedata r:id="rId160" o:title=""/>
                </v:shape>
                <v:shape id="Graphic 198" o:spid="_x0000_s1066" style="position:absolute;left:48821;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eY1MMA&#10;AADdAAAADwAAAGRycy9kb3ducmV2LnhtbESPQYvCMBSE78L+h/AW9qZpK6hUo6gorEereH40z6bY&#10;vJQmat1fvxEW9jjMzDfMYtXbRjyo87VjBekoAUFcOl1zpeB82g9nIHxA1tg4JgUv8rBafgwWmGv3&#10;5CM9ilCJCGGfowITQptL6UtDFv3ItcTRu7rOYoiyq6Tu8BnhtpFZkkykxZrjgsGWtobKW3G3Co5Z&#10;OjGz/c3b++ay8/ZQTMc/L6W+Pvv1HESgPvyH/9rfWkGWTlN4v4lP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ReY1MMAAADdAAAADwAAAAAAAAAAAAAAAACYAgAAZHJzL2Rv&#10;d25yZXYueG1sUEsFBgAAAAAEAAQA9QAAAIgDAAAAAA==&#10;" path="m,l,27770e" filled="f" strokeweight=".03897mm">
                  <v:path arrowok="t"/>
                </v:shape>
                <v:shape id="Image 199" o:spid="_x0000_s1067" type="#_x0000_t75" style="position:absolute;left:47909;top:16133;width:180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HOubHAAAA3QAAAA8AAABkcnMvZG93bnJldi54bWxEj09rwkAUxO9Cv8PyCt50Yyj+SbMRFSq2&#10;erC2UHt7ZF+TYPZtyK6afnu3IPQ4zMxvmHTemVpcqHWVZQWjYQSCOLe64kLB58fLYArCeWSNtWVS&#10;8EsO5tlDL8VE2yu/0+XgCxEg7BJUUHrfJFK6vCSDbmgb4uD92NagD7ItpG7xGuCmlnEUjaXBisNC&#10;iQ2tSspPh7NR8FodZ2/r751z+5lf0n57/Hpiq1T/sVs8g/DU+f/wvb3RCuLRJIa/N+EJyOwG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EhHOubHAAAA3QAAAA8AAAAAAAAAAAAA&#10;AAAAnwIAAGRycy9kb3ducmV2LnhtbFBLBQYAAAAABAAEAPcAAACTAwAAAAA=&#10;">
                  <v:imagedata r:id="rId161" o:title=""/>
                </v:shape>
                <v:shape id="Graphic 200" o:spid="_x0000_s1068" style="position:absolute;left:53032;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mjOMMA&#10;AADdAAAADwAAAGRycy9kb3ducmV2LnhtbESPQYvCMBSE74L/IbwFb5q2gko1yioKu0ereH40z6bY&#10;vJQmavXXbxYW9jjMzDfMatPbRjyo87VjBekkAUFcOl1zpeB8OowXIHxA1tg4JgUv8rBZDwcrzLV7&#10;8pEeRahEhLDPUYEJoc2l9KUhi37iWuLoXV1nMUTZVVJ3+Ixw28gsSWbSYs1xwWBLO0PlrbhbBccs&#10;nZnF4ebtfXvZe/tdzKfvl1Kjj/5zCSJQH/7Df+0vrSBL51P4fROfgF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mjOMMAAADdAAAADwAAAAAAAAAAAAAAAACYAgAAZHJzL2Rv&#10;d25yZXYueG1sUEsFBgAAAAAEAAQA9QAAAIgDAAAAAA==&#10;" path="m,l,27770e" filled="f" strokeweight=".03897mm">
                  <v:path arrowok="t"/>
                </v:shape>
                <v:shape id="Image 201" o:spid="_x0000_s1069" type="#_x0000_t75" style="position:absolute;left:52124;top:16133;width:1800;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wVIk3FAAAA3QAAAA8AAABkcnMvZG93bnJldi54bWxEj0FrwkAUhO9C/8PyCr3pJrZomrqKFgrF&#10;m7HQHh+7r0lI9m3YXTX+e1co9DjMfDPMajPaXpzJh9axgnyWgSDWzrRcK/g6fkwLECEiG+wdk4Ir&#10;BdisHyYrLI278IHOVaxFKuFQooImxqGUMuiGLIaZG4iT9+u8xZikr6XxeEnltpfzLFtIiy2nhQYH&#10;em9Id9XJKpjvnvP9tvBdsMvvonv9CTo7aqWeHsftG4hIY/wP/9GfJnH58gXub9ITkOs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MFSJNxQAAAN0AAAAPAAAAAAAAAAAAAAAA&#10;AJ8CAABkcnMvZG93bnJldi54bWxQSwUGAAAAAAQABAD3AAAAkQMAAAAA&#10;">
                  <v:imagedata r:id="rId162" o:title=""/>
                </v:shape>
                <v:shape id="Image 202" o:spid="_x0000_s1070" type="#_x0000_t75" style="position:absolute;left:3471;top:594;width:31525;height:9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y4IHDAAAA3QAAAA8AAABkcnMvZG93bnJldi54bWxEj1trAjEUhN8L/odwBN9qVqUXtkZRQbCP&#10;awt9PWyOm73kZEmyuv57Uyj0cZiZb5j1drSduJIPtWMFi3kGgrh0uuZKwffX8fkdRIjIGjvHpOBO&#10;AbabydMac+1uXND1HCuRIBxyVGBi7HMpQ2nIYpi7njh5F+ctxiR9JbXHW4LbTi6z7FVarDktGOzp&#10;YKhsz4NVsDf+QkXW2s+7J90MP9wMxUqp2XTcfYCINMb/8F/7pBUsF28v8PsmPQG5e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3LggcMAAADdAAAADwAAAAAAAAAAAAAAAACf&#10;AgAAZHJzL2Rvd25yZXYueG1sUEsFBgAAAAAEAAQA9wAAAI8DAAAAAA==&#10;">
                  <v:imagedata r:id="rId194" o:title=""/>
                </v:shape>
                <v:shape id="Graphic 203" o:spid="_x0000_s1071" style="position:absolute;left:3251;top:2048;width:50991;height:13475;visibility:visible;mso-wrap-style:square;v-text-anchor:top" coordsize="5099050,1347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fgl8cA&#10;AADdAAAADwAAAGRycy9kb3ducmV2LnhtbESPT2vCQBTE70K/w/IKvZmNOfgnuopYCqUFwagHb8/s&#10;M4lm36bZrcZv3y0IHoeZ+Q0zW3SmFldqXWVZwSCKQRDnVldcKNhtP/pjEM4ja6wtk4I7OVjMX3oz&#10;TLW98YaumS9EgLBLUUHpfZNK6fKSDLrINsTBO9nWoA+yLaRu8RbgppZJHA+lwYrDQokNrUrKL9mv&#10;UfDN+WqdZEt73p706Od4wP3k/Uupt9duOQXhqfPP8KP9qRUkg9EQ/t+EJyD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Z34JfHAAAA3QAAAA8AAAAAAAAAAAAAAAAAmAIAAGRy&#10;cy9kb3ducmV2LnhtbFBLBQYAAAAABAAEAPUAAACMAwAAAAA=&#10;" path="m368472,r,1346890em789583,r,1346891em1210694,r,1346891em1631806,r,1346891em2045397,r,1346891em2466508,r,1346891em2887620,r,1346891em3301211,r,1346891em3722322,r,1346891em4143433,r,1346891em4557025,r,1346891em4978136,r,1346891em,1346890r5098454,1em,1159437r5098454,em,971983r5098454,em,784529r5098454,em,597075r5098454,em,409621r5098454,1em,222167r5098454,1em,34713r5098454,1e" filled="f" strokecolor="#dcdcdc" strokeweight=".03747mm">
                  <v:path arrowok="t"/>
                </v:shape>
                <v:shape id="Graphic 204" o:spid="_x0000_s1072" style="position:absolute;left:4465;top:9461;width:1848;height:6058;visibility:visible;mso-wrap-style:square;v-text-anchor:top" coordsize="184785,605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At28UA&#10;AADdAAAADwAAAGRycy9kb3ducmV2LnhtbESP0WrCQBRE3wv+w3KFvtWNCrVGVxFF6kuhRj/gkr3J&#10;BrN3Y3aN0a/vFgp9HGbmDLNc97YWHbW+cqxgPEpAEOdOV1wqOJ/2bx8gfEDWWDsmBQ/ysF4NXpaY&#10;anfnI3VZKEWEsE9RgQmhSaX0uSGLfuQa4ugVrrUYomxLqVu8R7it5SRJ3qXFiuOCwYa2hvJLdrMK&#10;dhS64vhpdwXn1+8vM51Pn0+t1Ouw3yxABOrDf/ivfdAKJuPZDH7fxCc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IC3bxQAAAN0AAAAPAAAAAAAAAAAAAAAAAJgCAABkcnMv&#10;ZG93bnJldi54bWxQSwUGAAAAAAQABAD1AAAAigMAAAAA&#10;" path="m,605619r,-713em6116,605619r,-28em7289,605619r,-18em8372,605619r,-37em10297,605619r,-18em16082,605619r,-491em17586,605619r,-93em22860,605619r,-9em24705,605619r,-37em33749,605619r,-2055em42291,605619r,-11414em50413,605619r,-68640em58875,605619r,-139586em66996,605619r,-289503em75288,605619r,-510680em84081,605619r,-85312em92123,605619r,-542672em100495,605619r,-271813em108867,605619r,-28993em116908,605619r,-2249em125280,605619r,-3564em134164,605619r,-6304em142195,605619r,-52478em150737,605619r,-114861em159029,605619r,-436476em167742,605619r,-82183em175944,605619r,-547384em184236,605619l184236,e" filled="f" strokecolor="#a42a2a" strokeweight=".03747mm">
                  <v:path arrowok="t"/>
                </v:shape>
                <v:shape id="Graphic 205" o:spid="_x0000_s1073" style="position:absolute;left:6389;top:2048;width:13;height:13475;visibility:visible;mso-wrap-style:square;v-text-anchor:top" coordsize="1270,1347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k/k8IA&#10;AADdAAAADwAAAGRycy9kb3ducmV2LnhtbERPTYvCMBC9C/6HMII3m9aDStcoIuh6qqgLex2a2bba&#10;TGqTtdVfbw4Le3y87+W6N7V4UOsqywqSKAZBnFtdcaHg67KbLEA4j6yxtkwKnuRgvRoOlphq2/GJ&#10;HmdfiBDCLkUFpfdNKqXLSzLoItsQB+7HtgZ9gG0hdYtdCDe1nMbxTBqsODSU2NC2pPx2/jUKskx+&#10;7g/za+Zo0X2/8uMsKbZ3pcajfvMBwlPv/8V/7oNWME3mYW54E56AXL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ST+TwgAAAN0AAAAPAAAAAAAAAAAAAAAAAJgCAABkcnMvZG93&#10;bnJldi54bWxQSwUGAAAAAAQABAD1AAAAhwMAAAAA&#10;" path="m,1346890l,e" filled="f" strokecolor="#a42a2a" strokeweight=".03897mm">
                  <v:path arrowok="t"/>
                </v:shape>
                <v:shape id="Graphic 206" o:spid="_x0000_s1074" style="position:absolute;left:6471;top:3127;width:3105;height:12395;visibility:visible;mso-wrap-style:square;v-text-anchor:top" coordsize="310515,1239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OkQMYA&#10;AADdAAAADwAAAGRycy9kb3ducmV2LnhtbESPQWsCMRSE70L/Q3iFXkSzCrW6NUqxFrx2q6C3x+Y1&#10;Wbp5WTbZdf33TaHgcZiZb5j1dnC16KkNlWcFs2kGgrj0umKj4Pj1MVmCCBFZY+2ZFNwowHbzMFpj&#10;rv2VP6kvohEJwiFHBTbGJpcylJYchqlviJP37VuHMcnWSN3iNcFdLedZtpAOK04LFhvaWSp/is4p&#10;MON9f1h25dg+X7pidzJe9+9npZ4eh7dXEJGGeA//tw9awXz2soK/N+kJ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POkQMYAAADdAAAADwAAAAAAAAAAAAAAAACYAgAAZHJz&#10;L2Rvd25yZXYueG1sUEsFBgAAAAAEAAQA9QAAAIsDAAAAAA==&#10;" path="m,1238954l,em8462,1238954r,-232424em16664,1238954r,-43906em25036,1238954r,-11469em33668,1238954r,-6702em35423,1238954r,-1694em41619,1238954r,-26975em50332,1238954r,-159822em58785,1238954r,-180761em67327,1238954r,-148936em75619,1238954r,-501062em83911,1238954r,-160349em92283,1238954r,-301241em100745,1238954r,-102623em109198,1238954r,-139382em117329,1238954r,-66585em126122,1238954r,-53033em133993,1238954r,-378722em142445,1238954r,-361846em150737,1238954r,-20995em159029,1238954r,-14839em167070,1238954r,-15950em175944,1238954r,-23392em184326,1238954r,-34723em192858,1238954r,-126737em201401,1238954r,-85701em209613,1238954r,-432736em217985,1238954r,-345119em226357,1238954r,-73130em234649,1238954r,-61513em243031,1238954r,-87275em251353,1238954r,-60754em259575,1238954r,-16440em268498,1238954r,-4564em276319,1238954r,-33399em284941,1238954r,-31872em293263,1238954r,-64151em302087,1238954r,-4443em310008,1238954r,-528537e" filled="f" strokecolor="#a42a2a" strokeweight=".03747mm">
                  <v:path arrowok="t"/>
                </v:shape>
                <v:shape id="Image 207" o:spid="_x0000_s1075" type="#_x0000_t75" style="position:absolute;left:9648;top:13684;width:1186;height:18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6oAmHEAAAA3QAAAA8AAABkcnMvZG93bnJldi54bWxET1trwjAUfhf2H8IZ7EU0VbBoNcoQRGHC&#10;8IL4eGiOTVlzUpusdv/ePAx8/Pjui1VnK9FS40vHCkbDBARx7nTJhYLzaTOYgvABWWPlmBT8kYfV&#10;8q23wEy7Bx+oPYZCxBD2GSowIdSZlD43ZNEPXU0cuZtrLIYIm0LqBh8x3FZynCSptFhybDBY09pQ&#10;/nP8tQq+cjNr7+k1vZnL93q72U/6u3qi1Md79zkHEagLL/G/e6cVjEfTuD++iU9ALp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6oAmHEAAAA3QAAAA8AAAAAAAAAAAAAAAAA&#10;nwIAAGRycy9kb3ducmV2LnhtbFBLBQYAAAAABAAEAPcAAACQAwAAAAA=&#10;">
                  <v:imagedata r:id="rId195" o:title=""/>
                </v:shape>
                <v:shape id="Graphic 208" o:spid="_x0000_s1076" style="position:absolute;left:10911;top:6507;width:9976;height:9011;visibility:visible;mso-wrap-style:square;v-text-anchor:top" coordsize="997585,901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ssOcQA&#10;AADdAAAADwAAAGRycy9kb3ducmV2LnhtbESPUWvCMBSF3wf+h3CFvc00DkQ6o6i44cscdf0Bl+ba&#10;Fpub0kSN/34RhD0ezjnf4SxW0XbiSoNvHWtQkwwEceVMy7WG8vfzbQ7CB2SDnWPScCcPq+XoZYG5&#10;cTcu6HoMtUgQ9jlqaELocyl91ZBFP3E9cfJObrAYkhxqaQa8Jbjt5DTLZtJiy2mhwZ62DVXn48Vq&#10;2MWfQ/tVlOV2FwobNxv17d6V1q/juP4AESiG//CzvTcapmqu4PEmPQ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rLDnEAAAA3QAAAA8AAAAAAAAAAAAAAAAAmAIAAGRycy9k&#10;b3ducmV2LnhtbFBLBQYAAAAABAAEAPUAAACJAwAAAAA=&#10;" path="m,900982l,437984em8221,900982l8221,em16643,900982r,-60041em24965,900982r,-16894em33287,900982r,-14071em41609,900982r,-13701em49931,900982r,-10276em58554,900982r,-5897em67077,900982r,-19357em75499,900982r,-7656em83821,900982r,-17820em92243,900982r,-13182em100765,900982r,-21004em109087,900982r,-17783em117409,900982r,-19014em125932,900982r,-10868em134053,900982r,-7536em142676,900982r,-3324em150898,900982r,-14589em159019,900982r,-44813em167441,900982r,-14913em175864,900982r,-5564em184186,900982r,-16052em192708,900982r,-6675em201231,900982r,-14247em209552,900982r,-7610em218075,900982r,-10701em226497,900982r,-8674em234819,900982r,-7813em243041,900982r,-5832em251363,900982r,-5564em259685,900982r,-8313em268007,900982r,-14062em276429,900982r,-4481em284751,900982r,-9424em293574,900982r,-3935em301295,900982r,-16459em310018,900982r,-6267em318440,900982r,-15802em326862,900982r,-5999em335385,900982r,-6897em343907,900982r,-5406em352129,900982r,-4268em360852,900982r,-2814em368672,900982r,-7323em376994,900982r,-4073em385417,900982r,-6804em393839,900982r,-3157em402161,900982r,-5962em410683,900982r,-2851em418805,900982r,-8739em427427,900982r,-3916em435549,900982r,-19847em444172,900982r,-5934em452494,900982r,-5888em460916,900982r,-6165em469138,900982r,-4879em477660,900982r,-4009em485982,900982r,-5434em494204,900982r,-3518em502726,900982r,-5592em511249,900982r,-2565em518969,900982r,-6267em527993,900982r,-2213em536114,900982r,-5018em544837,900982r,-2759em552758,900982r,-6443em561581,900982r,-3018em569603,900982r,-7406em578326,900982r,-3860em586447,900982r,-3768em595070,900982r,-2611em603292,900982r,-3657em611714,900982r,-1842em620136,900982r,-4499em628458,900982r,-1713em636880,900982r,-2527em645403,900982r,-1528em653725,900982r,-2926em661846,900982r,-2426em669867,900982r,-4601em678590,900982r,-3574em686712,900982r,-15645em695334,900982r,-4453em703656,900982r,-3860em712379,900982r,-2083em720501,900982r,-2370em729023,900982r,-1481em737446,900982r,-3953em745767,900982r,-1565em754089,900982r,-2037em762612,900982r,-1287em770733,900982r,-3129em779657,900982r,-1454em871600,900982r,-1426em879721,900982r,-1963em888043,900982r,-2416em896666,900982r,-1555em988508,900982r,-1870em997131,900982r,-1296e" filled="f" strokecolor="#a42a2a" strokeweight=".03747mm">
                  <v:path arrowok="t"/>
                </v:shape>
                <v:shape id="Image 209" o:spid="_x0000_s1077" type="#_x0000_t75" style="position:absolute;left:5287;top:2202;width:2153;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QfC2fFAAAA3QAAAA8AAABkcnMvZG93bnJldi54bWxEj91qwkAUhO8LvsNyBO/qxlDaEF1FBEEK&#10;Uow/14fsMQlmz4bsqqtP7xYKvRxm5htmtgimFTfqXWNZwWScgCAurW64UnDYr98zEM4ja2wtk4IH&#10;OVjMB28zzLW9845uha9EhLDLUUHtfZdL6cqaDLqx7Yijd7a9QR9lX0nd4z3CTSvTJPmUBhuOCzV2&#10;tKqpvBRXo6Bpv0OwX8/tZvvxc7pmx8LuypVSo2FYTkF4Cv4//NfeaAXpJEvh9018AnL+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0HwtnxQAAAN0AAAAPAAAAAAAAAAAAAAAA&#10;AJ8CAABkcnMvZG93bnJldi54bWxQSwUGAAAAAAQABAD3AAAAkQMAAAAA&#10;">
                  <v:imagedata r:id="rId196" o:title=""/>
                </v:shape>
                <v:shape id="Image 210" o:spid="_x0000_s1078" type="#_x0000_t75" style="position:absolute;left:9922;top:5411;width:2122;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EsedfIAAAA3QAAAA8AAABkcnMvZG93bnJldi54bWxEj1trAjEUhN8L/odwCn3TxAuiq1FKqaWV&#10;tuDlQd8Om9PN2s3Jskl1/feNUOjjMDPfMPNl6ypxpiaUnjX0ewoEce5NyYWG/W7VnYAIEdlg5Zk0&#10;XCnActG5m2Nm/IU3dN7GQiQIhww12BjrTMqQW3IYer4mTt6XbxzGJJtCmgYvCe4qOVBqLB2WnBYs&#10;1vRkKf/e/jgNx2r99nE62Ksq1fR91xajl8/nkdYP9+3jDESkNv6H/9qvRsOgPxnC7U16AnLxCw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AhLHnXyAAAAN0AAAAPAAAAAAAAAAAA&#10;AAAAAJ8CAABkcnMvZG93bnJldi54bWxQSwUGAAAAAAQABAD3AAAAlAMAAAAA&#10;">
                  <v:imagedata r:id="rId197" o:title=""/>
                </v:shape>
                <v:shape id="Image 211" o:spid="_x0000_s1079" type="#_x0000_t75" style="position:absolute;left:8499;top:9135;width:2123;height: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8az6XEAAAA3QAAAA8AAABkcnMvZG93bnJldi54bWxEj0FrwkAUhO+C/2F5Qm+6SSglRFcRQeyh&#10;UpvW+yP7zAazb0N2NfHfdwtCj8PMfMOsNqNtxZ163zhWkC4SEMSV0w3XCn6+9/MchA/IGlvHpOBB&#10;Hjbr6WSFhXYDf9G9DLWIEPYFKjAhdIWUvjJk0S9cRxy9i+sthij7Wuoehwi3rcyS5E1abDguGOxo&#10;Z6i6ljerIA/psT2U58x+VJ9Due9OO222Sr3Mxu0SRKAx/Ief7XetIEvzV/h7E5+AXP8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8az6XEAAAA3QAAAA8AAAAAAAAAAAAAAAAA&#10;nwIAAGRycy9kb3ducmV2LnhtbFBLBQYAAAAABAAEAPcAAACQAwAAAAA=&#10;">
                  <v:imagedata r:id="rId198" o:title=""/>
                </v:shape>
                <v:shape id="Image 212" o:spid="_x0000_s1080" type="#_x0000_t75" style="position:absolute;left:18717;top:14062;width:34311;height:14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yjUkXFAAAA3QAAAA8AAABkcnMvZG93bnJldi54bWxEj09rwkAUxO+FfoflCb2UulFoKqmrFKFQ&#10;LxX/XHp7ZJ/ZYPZtyD5j+u1dQfA4zMxvmPly8I3qqYt1YAOTcQaKuAy25srAYf/9NgMVBdliE5gM&#10;/FOE5eL5aY6FDRfeUr+TSiUIxwINOJG20DqWjjzGcWiJk3cMnUdJsqu07fCS4L7R0yzLtcea04LD&#10;llaOytPu7A28rj8O/X7zJ5I7jqvj5jcnPhvzMhq+PkEJDfII39s/1sB0MnuH25v0BPTiC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Mo1JFxQAAAN0AAAAPAAAAAAAAAAAAAAAA&#10;AJ8CAABkcnMvZG93bnJldi54bWxQSwUGAAAAAAQABAD3AAAAkQMAAAAA&#10;">
                  <v:imagedata r:id="rId199" o:title=""/>
                </v:shape>
                <v:shape id="Graphic 213" o:spid="_x0000_s1081" style="position:absolute;left:3176;top:34;width:51136;height:15558;visibility:visible;mso-wrap-style:square;v-text-anchor:top" coordsize="5113655,1555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8HMMA&#10;AADdAAAADwAAAGRycy9kb3ducmV2LnhtbESPQYvCMBSE74L/ITxhb5paRKUaRURB9rKsFbw+m2db&#10;bF5KE23115uFBY/DzHzDLNedqcSDGldaVjAeRSCIM6tLzhWc0v1wDsJ5ZI2VZVLwJAfrVb+3xETb&#10;ln/pcfS5CBB2CSoovK8TKV1WkEE3sjVx8K62MeiDbHKpG2wD3FQyjqKpNFhyWCiwpm1B2e14Nwpy&#10;Tp8+3rbxT3p/XfR5JyffM6nU16DbLEB46vwn/N8+aAXxeD6FvzfhCcjVG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8HMMAAADdAAAADwAAAAAAAAAAAAAAAACYAgAAZHJzL2Rv&#10;d25yZXYueG1sUEsFBgAAAAAEAAQA9QAAAIgDAAAAAA==&#10;" path="m,1555173r5113493,l5113493,,,,,1555173xe" filled="f" strokeweight=".19419mm">
                  <v:path arrowok="t"/>
                </v:shape>
                <w10:anchorlock/>
              </v:group>
            </w:pict>
          </mc:Fallback>
        </mc:AlternateContent>
      </w:r>
    </w:p>
    <w:p w:rsidR="002D75D4" w:rsidRDefault="002D75D4">
      <w:pPr>
        <w:jc w:val="left"/>
        <w:rPr>
          <w:rFonts w:eastAsiaTheme="minorEastAsia"/>
          <w:szCs w:val="24"/>
        </w:rPr>
      </w:pPr>
      <w:r>
        <w:rPr>
          <w:noProof/>
        </w:rPr>
        <mc:AlternateContent>
          <mc:Choice Requires="wpg">
            <w:drawing>
              <wp:anchor distT="0" distB="0" distL="0" distR="0" simplePos="0" relativeHeight="251864064" behindDoc="1" locked="0" layoutInCell="1" allowOverlap="1" wp14:anchorId="1AD4C9F0" wp14:editId="7053C132">
                <wp:simplePos x="0" y="0"/>
                <wp:positionH relativeFrom="page">
                  <wp:posOffset>1649095</wp:posOffset>
                </wp:positionH>
                <wp:positionV relativeFrom="paragraph">
                  <wp:posOffset>2440305</wp:posOffset>
                </wp:positionV>
                <wp:extent cx="4689475" cy="1910080"/>
                <wp:effectExtent l="0" t="0" r="15875" b="0"/>
                <wp:wrapTopAndBottom/>
                <wp:docPr id="282" name="Group 2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689475" cy="1910080"/>
                          <a:chOff x="0" y="0"/>
                          <a:chExt cx="5320665" cy="1807845"/>
                        </a:xfrm>
                      </wpg:grpSpPr>
                      <wps:wsp>
                        <wps:cNvPr id="283" name="Graphic 504"/>
                        <wps:cNvSpPr/>
                        <wps:spPr>
                          <a:xfrm>
                            <a:off x="173447" y="204838"/>
                            <a:ext cx="30480" cy="1347470"/>
                          </a:xfrm>
                          <a:custGeom>
                            <a:avLst/>
                            <a:gdLst/>
                            <a:ahLst/>
                            <a:cxnLst/>
                            <a:rect l="l" t="t" r="r" b="b"/>
                            <a:pathLst>
                              <a:path w="30480" h="1347470">
                                <a:moveTo>
                                  <a:pt x="30079" y="1346890"/>
                                </a:moveTo>
                                <a:lnTo>
                                  <a:pt x="30079" y="0"/>
                                </a:lnTo>
                              </a:path>
                              <a:path w="30480" h="1347470">
                                <a:moveTo>
                                  <a:pt x="30079" y="1346890"/>
                                </a:moveTo>
                                <a:lnTo>
                                  <a:pt x="0" y="1346890"/>
                                </a:lnTo>
                              </a:path>
                            </a:pathLst>
                          </a:custGeom>
                          <a:ln w="1349">
                            <a:solidFill>
                              <a:srgbClr val="000000"/>
                            </a:solidFill>
                            <a:prstDash val="solid"/>
                          </a:ln>
                        </wps:spPr>
                        <wps:bodyPr wrap="square" lIns="0" tIns="0" rIns="0" bIns="0" rtlCol="0">
                          <a:prstTxWarp prst="textNoShape">
                            <a:avLst/>
                          </a:prstTxWarp>
                          <a:noAutofit/>
                        </wps:bodyPr>
                      </wps:wsp>
                      <wps:wsp>
                        <wps:cNvPr id="284" name="Graphic 505"/>
                        <wps:cNvSpPr/>
                        <wps:spPr>
                          <a:xfrm>
                            <a:off x="95913" y="1506926"/>
                            <a:ext cx="52069" cy="76835"/>
                          </a:xfrm>
                          <a:custGeom>
                            <a:avLst/>
                            <a:gdLst/>
                            <a:ahLst/>
                            <a:cxnLst/>
                            <a:rect l="l" t="t" r="r" b="b"/>
                            <a:pathLst>
                              <a:path w="52069" h="76835">
                                <a:moveTo>
                                  <a:pt x="26008" y="0"/>
                                </a:moveTo>
                                <a:lnTo>
                                  <a:pt x="14631" y="2391"/>
                                </a:lnTo>
                                <a:lnTo>
                                  <a:pt x="6503" y="9565"/>
                                </a:lnTo>
                                <a:lnTo>
                                  <a:pt x="1626" y="21522"/>
                                </a:lnTo>
                                <a:lnTo>
                                  <a:pt x="0" y="38259"/>
                                </a:lnTo>
                                <a:lnTo>
                                  <a:pt x="1626" y="54909"/>
                                </a:lnTo>
                                <a:lnTo>
                                  <a:pt x="6503" y="66801"/>
                                </a:lnTo>
                                <a:lnTo>
                                  <a:pt x="14631" y="73936"/>
                                </a:lnTo>
                                <a:lnTo>
                                  <a:pt x="26008" y="76314"/>
                                </a:lnTo>
                                <a:lnTo>
                                  <a:pt x="37410" y="73936"/>
                                </a:lnTo>
                                <a:lnTo>
                                  <a:pt x="43201" y="68862"/>
                                </a:lnTo>
                                <a:lnTo>
                                  <a:pt x="20995" y="68862"/>
                                </a:lnTo>
                                <a:lnTo>
                                  <a:pt x="17175" y="66613"/>
                                </a:lnTo>
                                <a:lnTo>
                                  <a:pt x="11941" y="57624"/>
                                </a:lnTo>
                                <a:lnTo>
                                  <a:pt x="10628" y="49672"/>
                                </a:lnTo>
                                <a:lnTo>
                                  <a:pt x="10628" y="26817"/>
                                </a:lnTo>
                                <a:lnTo>
                                  <a:pt x="11941" y="18819"/>
                                </a:lnTo>
                                <a:lnTo>
                                  <a:pt x="17175" y="9719"/>
                                </a:lnTo>
                                <a:lnTo>
                                  <a:pt x="20995" y="7451"/>
                                </a:lnTo>
                                <a:lnTo>
                                  <a:pt x="43154" y="7451"/>
                                </a:lnTo>
                                <a:lnTo>
                                  <a:pt x="37410" y="2391"/>
                                </a:lnTo>
                                <a:lnTo>
                                  <a:pt x="26008" y="0"/>
                                </a:lnTo>
                                <a:close/>
                              </a:path>
                              <a:path w="52069" h="76835">
                                <a:moveTo>
                                  <a:pt x="43154" y="7451"/>
                                </a:moveTo>
                                <a:lnTo>
                                  <a:pt x="31061" y="7451"/>
                                </a:lnTo>
                                <a:lnTo>
                                  <a:pt x="34892" y="9719"/>
                                </a:lnTo>
                                <a:lnTo>
                                  <a:pt x="40125" y="18819"/>
                                </a:lnTo>
                                <a:lnTo>
                                  <a:pt x="41439" y="26817"/>
                                </a:lnTo>
                                <a:lnTo>
                                  <a:pt x="41439" y="49672"/>
                                </a:lnTo>
                                <a:lnTo>
                                  <a:pt x="40125" y="57624"/>
                                </a:lnTo>
                                <a:lnTo>
                                  <a:pt x="34892" y="66613"/>
                                </a:lnTo>
                                <a:lnTo>
                                  <a:pt x="31061" y="68862"/>
                                </a:lnTo>
                                <a:lnTo>
                                  <a:pt x="43201" y="68862"/>
                                </a:lnTo>
                                <a:lnTo>
                                  <a:pt x="45553" y="66801"/>
                                </a:lnTo>
                                <a:lnTo>
                                  <a:pt x="50439" y="54909"/>
                                </a:lnTo>
                                <a:lnTo>
                                  <a:pt x="52067" y="38259"/>
                                </a:lnTo>
                                <a:lnTo>
                                  <a:pt x="50439" y="21522"/>
                                </a:lnTo>
                                <a:lnTo>
                                  <a:pt x="45553" y="9565"/>
                                </a:lnTo>
                                <a:lnTo>
                                  <a:pt x="43154" y="7451"/>
                                </a:lnTo>
                                <a:close/>
                              </a:path>
                            </a:pathLst>
                          </a:custGeom>
                          <a:solidFill>
                            <a:srgbClr val="000000"/>
                          </a:solidFill>
                        </wps:spPr>
                        <wps:bodyPr wrap="square" lIns="0" tIns="0" rIns="0" bIns="0" rtlCol="0">
                          <a:prstTxWarp prst="textNoShape">
                            <a:avLst/>
                          </a:prstTxWarp>
                          <a:noAutofit/>
                        </wps:bodyPr>
                      </wps:wsp>
                      <wps:wsp>
                        <wps:cNvPr id="285" name="Graphic 506"/>
                        <wps:cNvSpPr/>
                        <wps:spPr>
                          <a:xfrm>
                            <a:off x="173447" y="1301791"/>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86" name="Image 507"/>
                          <pic:cNvPicPr/>
                        </pic:nvPicPr>
                        <pic:blipFill>
                          <a:blip r:embed="rId200" cstate="print"/>
                          <a:stretch>
                            <a:fillRect/>
                          </a:stretch>
                        </pic:blipFill>
                        <pic:spPr>
                          <a:xfrm>
                            <a:off x="0" y="1256987"/>
                            <a:ext cx="147278" cy="76314"/>
                          </a:xfrm>
                          <a:prstGeom prst="rect">
                            <a:avLst/>
                          </a:prstGeom>
                        </pic:spPr>
                      </pic:pic>
                      <wps:wsp>
                        <wps:cNvPr id="287" name="Graphic 508"/>
                        <wps:cNvSpPr/>
                        <wps:spPr>
                          <a:xfrm>
                            <a:off x="173447" y="1051852"/>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88" name="Image 509"/>
                          <pic:cNvPicPr/>
                        </pic:nvPicPr>
                        <pic:blipFill>
                          <a:blip r:embed="rId201" cstate="print"/>
                          <a:stretch>
                            <a:fillRect/>
                          </a:stretch>
                        </pic:blipFill>
                        <pic:spPr>
                          <a:xfrm>
                            <a:off x="0" y="1007049"/>
                            <a:ext cx="147820" cy="76314"/>
                          </a:xfrm>
                          <a:prstGeom prst="rect">
                            <a:avLst/>
                          </a:prstGeom>
                        </pic:spPr>
                      </pic:pic>
                      <wps:wsp>
                        <wps:cNvPr id="289" name="Graphic 510"/>
                        <wps:cNvSpPr/>
                        <wps:spPr>
                          <a:xfrm>
                            <a:off x="173447" y="808857"/>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90" name="Image 511"/>
                          <pic:cNvPicPr/>
                        </pic:nvPicPr>
                        <pic:blipFill>
                          <a:blip r:embed="rId202" cstate="print"/>
                          <a:stretch>
                            <a:fillRect/>
                          </a:stretch>
                        </pic:blipFill>
                        <pic:spPr>
                          <a:xfrm>
                            <a:off x="0" y="764053"/>
                            <a:ext cx="148311" cy="76277"/>
                          </a:xfrm>
                          <a:prstGeom prst="rect">
                            <a:avLst/>
                          </a:prstGeom>
                        </pic:spPr>
                      </pic:pic>
                      <wps:wsp>
                        <wps:cNvPr id="291" name="Graphic 512"/>
                        <wps:cNvSpPr/>
                        <wps:spPr>
                          <a:xfrm>
                            <a:off x="173447" y="558918"/>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92" name="Image 513"/>
                          <pic:cNvPicPr/>
                        </pic:nvPicPr>
                        <pic:blipFill>
                          <a:blip r:embed="rId203" cstate="print"/>
                          <a:stretch>
                            <a:fillRect/>
                          </a:stretch>
                        </pic:blipFill>
                        <pic:spPr>
                          <a:xfrm>
                            <a:off x="0" y="514114"/>
                            <a:ext cx="148311" cy="76277"/>
                          </a:xfrm>
                          <a:prstGeom prst="rect">
                            <a:avLst/>
                          </a:prstGeom>
                        </pic:spPr>
                      </pic:pic>
                      <wps:wsp>
                        <wps:cNvPr id="293" name="Graphic 514"/>
                        <wps:cNvSpPr/>
                        <wps:spPr>
                          <a:xfrm>
                            <a:off x="173447" y="308980"/>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294" name="Graphic 515"/>
                        <wps:cNvSpPr/>
                        <wps:spPr>
                          <a:xfrm>
                            <a:off x="103272" y="264176"/>
                            <a:ext cx="29845" cy="75565"/>
                          </a:xfrm>
                          <a:custGeom>
                            <a:avLst/>
                            <a:gdLst/>
                            <a:ahLst/>
                            <a:cxnLst/>
                            <a:rect l="l" t="t" r="r" b="b"/>
                            <a:pathLst>
                              <a:path w="29845" h="75565">
                                <a:moveTo>
                                  <a:pt x="29497" y="0"/>
                                </a:moveTo>
                                <a:lnTo>
                                  <a:pt x="21596" y="0"/>
                                </a:lnTo>
                                <a:lnTo>
                                  <a:pt x="19203" y="5846"/>
                                </a:lnTo>
                                <a:lnTo>
                                  <a:pt x="14806" y="10043"/>
                                </a:lnTo>
                                <a:lnTo>
                                  <a:pt x="8405" y="12575"/>
                                </a:lnTo>
                                <a:lnTo>
                                  <a:pt x="0" y="13422"/>
                                </a:lnTo>
                                <a:lnTo>
                                  <a:pt x="0" y="20828"/>
                                </a:lnTo>
                                <a:lnTo>
                                  <a:pt x="8682" y="20828"/>
                                </a:lnTo>
                                <a:lnTo>
                                  <a:pt x="15099" y="19532"/>
                                </a:lnTo>
                                <a:lnTo>
                                  <a:pt x="19250" y="17032"/>
                                </a:lnTo>
                                <a:lnTo>
                                  <a:pt x="19250" y="75074"/>
                                </a:lnTo>
                                <a:lnTo>
                                  <a:pt x="29497" y="75074"/>
                                </a:lnTo>
                                <a:lnTo>
                                  <a:pt x="29497" y="0"/>
                                </a:lnTo>
                                <a:close/>
                              </a:path>
                            </a:pathLst>
                          </a:custGeom>
                          <a:solidFill>
                            <a:srgbClr val="000000"/>
                          </a:solidFill>
                        </wps:spPr>
                        <wps:bodyPr wrap="square" lIns="0" tIns="0" rIns="0" bIns="0" rtlCol="0">
                          <a:prstTxWarp prst="textNoShape">
                            <a:avLst/>
                          </a:prstTxWarp>
                          <a:noAutofit/>
                        </wps:bodyPr>
                      </wps:wsp>
                      <pic:pic xmlns:pic="http://schemas.openxmlformats.org/drawingml/2006/picture">
                        <pic:nvPicPr>
                          <pic:cNvPr id="295" name="Image 516"/>
                          <pic:cNvPicPr/>
                        </pic:nvPicPr>
                        <pic:blipFill>
                          <a:blip r:embed="rId169" cstate="print"/>
                          <a:stretch>
                            <a:fillRect/>
                          </a:stretch>
                        </pic:blipFill>
                        <pic:spPr>
                          <a:xfrm>
                            <a:off x="1924568" y="1710570"/>
                            <a:ext cx="1676223" cy="96705"/>
                          </a:xfrm>
                          <a:prstGeom prst="rect">
                            <a:avLst/>
                          </a:prstGeom>
                        </pic:spPr>
                      </pic:pic>
                      <wps:wsp>
                        <wps:cNvPr id="296" name="Graphic 517"/>
                        <wps:cNvSpPr/>
                        <wps:spPr>
                          <a:xfrm>
                            <a:off x="211046" y="1565615"/>
                            <a:ext cx="5099050" cy="27940"/>
                          </a:xfrm>
                          <a:custGeom>
                            <a:avLst/>
                            <a:gdLst/>
                            <a:ahLst/>
                            <a:cxnLst/>
                            <a:rect l="l" t="t" r="r" b="b"/>
                            <a:pathLst>
                              <a:path w="5099050" h="27940">
                                <a:moveTo>
                                  <a:pt x="0" y="0"/>
                                </a:moveTo>
                                <a:lnTo>
                                  <a:pt x="5098454" y="0"/>
                                </a:lnTo>
                              </a:path>
                              <a:path w="5099050" h="27940">
                                <a:moveTo>
                                  <a:pt x="368472" y="0"/>
                                </a:moveTo>
                                <a:lnTo>
                                  <a:pt x="368472" y="27770"/>
                                </a:lnTo>
                              </a:path>
                            </a:pathLst>
                          </a:custGeom>
                          <a:ln w="1349">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97" name="Image 518"/>
                          <pic:cNvPicPr/>
                        </pic:nvPicPr>
                        <pic:blipFill>
                          <a:blip r:embed="rId132" cstate="print"/>
                          <a:stretch>
                            <a:fillRect/>
                          </a:stretch>
                        </pic:blipFill>
                        <pic:spPr>
                          <a:xfrm>
                            <a:off x="520252" y="1613372"/>
                            <a:ext cx="116357" cy="76314"/>
                          </a:xfrm>
                          <a:prstGeom prst="rect">
                            <a:avLst/>
                          </a:prstGeom>
                        </pic:spPr>
                      </pic:pic>
                      <wps:wsp>
                        <wps:cNvPr id="298" name="Graphic 519"/>
                        <wps:cNvSpPr/>
                        <wps:spPr>
                          <a:xfrm>
                            <a:off x="1000630"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99" name="Image 520"/>
                          <pic:cNvPicPr/>
                        </pic:nvPicPr>
                        <pic:blipFill>
                          <a:blip r:embed="rId133" cstate="print"/>
                          <a:stretch>
                            <a:fillRect/>
                          </a:stretch>
                        </pic:blipFill>
                        <pic:spPr>
                          <a:xfrm>
                            <a:off x="917110" y="1613372"/>
                            <a:ext cx="172655" cy="76314"/>
                          </a:xfrm>
                          <a:prstGeom prst="rect">
                            <a:avLst/>
                          </a:prstGeom>
                        </pic:spPr>
                      </pic:pic>
                      <wps:wsp>
                        <wps:cNvPr id="300" name="Graphic 521"/>
                        <wps:cNvSpPr/>
                        <wps:spPr>
                          <a:xfrm>
                            <a:off x="1421741"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301" name="Image 522"/>
                          <pic:cNvPicPr/>
                        </pic:nvPicPr>
                        <pic:blipFill>
                          <a:blip r:embed="rId134" cstate="print"/>
                          <a:stretch>
                            <a:fillRect/>
                          </a:stretch>
                        </pic:blipFill>
                        <pic:spPr>
                          <a:xfrm>
                            <a:off x="1338221" y="1613372"/>
                            <a:ext cx="172655" cy="76314"/>
                          </a:xfrm>
                          <a:prstGeom prst="rect">
                            <a:avLst/>
                          </a:prstGeom>
                        </pic:spPr>
                      </pic:pic>
                      <wps:wsp>
                        <wps:cNvPr id="303" name="Graphic 523"/>
                        <wps:cNvSpPr/>
                        <wps:spPr>
                          <a:xfrm>
                            <a:off x="1842853"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304" name="Image 524"/>
                          <pic:cNvPicPr/>
                        </pic:nvPicPr>
                        <pic:blipFill>
                          <a:blip r:embed="rId140" cstate="print"/>
                          <a:stretch>
                            <a:fillRect/>
                          </a:stretch>
                        </pic:blipFill>
                        <pic:spPr>
                          <a:xfrm>
                            <a:off x="1750409" y="1613372"/>
                            <a:ext cx="181579" cy="76314"/>
                          </a:xfrm>
                          <a:prstGeom prst="rect">
                            <a:avLst/>
                          </a:prstGeom>
                        </pic:spPr>
                      </pic:pic>
                      <wps:wsp>
                        <wps:cNvPr id="308" name="Graphic 525"/>
                        <wps:cNvSpPr/>
                        <wps:spPr>
                          <a:xfrm>
                            <a:off x="2256444"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309" name="Image 526"/>
                          <pic:cNvPicPr/>
                        </pic:nvPicPr>
                        <pic:blipFill>
                          <a:blip r:embed="rId141" cstate="print"/>
                          <a:stretch>
                            <a:fillRect/>
                          </a:stretch>
                        </pic:blipFill>
                        <pic:spPr>
                          <a:xfrm>
                            <a:off x="2164000" y="1613372"/>
                            <a:ext cx="181579" cy="76314"/>
                          </a:xfrm>
                          <a:prstGeom prst="rect">
                            <a:avLst/>
                          </a:prstGeom>
                        </pic:spPr>
                      </pic:pic>
                      <wps:wsp>
                        <wps:cNvPr id="310" name="Graphic 527"/>
                        <wps:cNvSpPr/>
                        <wps:spPr>
                          <a:xfrm>
                            <a:off x="2677555"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311" name="Image 528"/>
                          <pic:cNvPicPr/>
                        </pic:nvPicPr>
                        <pic:blipFill>
                          <a:blip r:embed="rId142" cstate="print"/>
                          <a:stretch>
                            <a:fillRect/>
                          </a:stretch>
                        </pic:blipFill>
                        <pic:spPr>
                          <a:xfrm>
                            <a:off x="2586515" y="1613372"/>
                            <a:ext cx="180175" cy="76314"/>
                          </a:xfrm>
                          <a:prstGeom prst="rect">
                            <a:avLst/>
                          </a:prstGeom>
                        </pic:spPr>
                      </pic:pic>
                      <wps:wsp>
                        <wps:cNvPr id="312" name="Graphic 529"/>
                        <wps:cNvSpPr/>
                        <wps:spPr>
                          <a:xfrm>
                            <a:off x="3098667"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314" name="Image 530"/>
                          <pic:cNvPicPr/>
                        </pic:nvPicPr>
                        <pic:blipFill>
                          <a:blip r:embed="rId138" cstate="print"/>
                          <a:stretch>
                            <a:fillRect/>
                          </a:stretch>
                        </pic:blipFill>
                        <pic:spPr>
                          <a:xfrm>
                            <a:off x="3007626" y="1613372"/>
                            <a:ext cx="180175" cy="76314"/>
                          </a:xfrm>
                          <a:prstGeom prst="rect">
                            <a:avLst/>
                          </a:prstGeom>
                        </pic:spPr>
                      </pic:pic>
                      <wps:wsp>
                        <wps:cNvPr id="315" name="Graphic 531"/>
                        <wps:cNvSpPr/>
                        <wps:spPr>
                          <a:xfrm>
                            <a:off x="3512258"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316" name="Image 532"/>
                          <pic:cNvPicPr/>
                        </pic:nvPicPr>
                        <pic:blipFill>
                          <a:blip r:embed="rId139" cstate="print"/>
                          <a:stretch>
                            <a:fillRect/>
                          </a:stretch>
                        </pic:blipFill>
                        <pic:spPr>
                          <a:xfrm>
                            <a:off x="3418009" y="1613372"/>
                            <a:ext cx="183383" cy="76314"/>
                          </a:xfrm>
                          <a:prstGeom prst="rect">
                            <a:avLst/>
                          </a:prstGeom>
                        </pic:spPr>
                      </pic:pic>
                      <wps:wsp>
                        <wps:cNvPr id="427" name="Graphic 533"/>
                        <wps:cNvSpPr/>
                        <wps:spPr>
                          <a:xfrm>
                            <a:off x="3933369"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434" name="Image 534"/>
                          <pic:cNvPicPr/>
                        </pic:nvPicPr>
                        <pic:blipFill>
                          <a:blip r:embed="rId145" cstate="print"/>
                          <a:stretch>
                            <a:fillRect/>
                          </a:stretch>
                        </pic:blipFill>
                        <pic:spPr>
                          <a:xfrm>
                            <a:off x="3839121" y="1613372"/>
                            <a:ext cx="183383" cy="76314"/>
                          </a:xfrm>
                          <a:prstGeom prst="rect">
                            <a:avLst/>
                          </a:prstGeom>
                        </pic:spPr>
                      </pic:pic>
                      <wps:wsp>
                        <wps:cNvPr id="435" name="Graphic 535"/>
                        <wps:cNvSpPr/>
                        <wps:spPr>
                          <a:xfrm>
                            <a:off x="4354480"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436" name="Image 536"/>
                          <pic:cNvPicPr/>
                        </pic:nvPicPr>
                        <pic:blipFill>
                          <a:blip r:embed="rId146" cstate="print"/>
                          <a:stretch>
                            <a:fillRect/>
                          </a:stretch>
                        </pic:blipFill>
                        <pic:spPr>
                          <a:xfrm>
                            <a:off x="4263240" y="1613372"/>
                            <a:ext cx="180375" cy="76314"/>
                          </a:xfrm>
                          <a:prstGeom prst="rect">
                            <a:avLst/>
                          </a:prstGeom>
                        </pic:spPr>
                      </pic:pic>
                      <wps:wsp>
                        <wps:cNvPr id="437" name="Graphic 537"/>
                        <wps:cNvSpPr/>
                        <wps:spPr>
                          <a:xfrm>
                            <a:off x="4768072"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438" name="Image 538"/>
                          <pic:cNvPicPr/>
                        </pic:nvPicPr>
                        <pic:blipFill>
                          <a:blip r:embed="rId147" cstate="print"/>
                          <a:stretch>
                            <a:fillRect/>
                          </a:stretch>
                        </pic:blipFill>
                        <pic:spPr>
                          <a:xfrm>
                            <a:off x="4676831" y="1613372"/>
                            <a:ext cx="180375" cy="76314"/>
                          </a:xfrm>
                          <a:prstGeom prst="rect">
                            <a:avLst/>
                          </a:prstGeom>
                        </pic:spPr>
                      </pic:pic>
                      <wps:wsp>
                        <wps:cNvPr id="439" name="Graphic 539"/>
                        <wps:cNvSpPr/>
                        <wps:spPr>
                          <a:xfrm>
                            <a:off x="5189183"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440" name="Image 540"/>
                          <pic:cNvPicPr/>
                        </pic:nvPicPr>
                        <pic:blipFill>
                          <a:blip r:embed="rId170" cstate="print"/>
                          <a:stretch>
                            <a:fillRect/>
                          </a:stretch>
                        </pic:blipFill>
                        <pic:spPr>
                          <a:xfrm>
                            <a:off x="5098357" y="1613372"/>
                            <a:ext cx="179960" cy="76314"/>
                          </a:xfrm>
                          <a:prstGeom prst="rect">
                            <a:avLst/>
                          </a:prstGeom>
                        </pic:spPr>
                      </pic:pic>
                      <pic:pic xmlns:pic="http://schemas.openxmlformats.org/drawingml/2006/picture">
                        <pic:nvPicPr>
                          <pic:cNvPr id="441" name="Image 541"/>
                          <pic:cNvPicPr/>
                        </pic:nvPicPr>
                        <pic:blipFill>
                          <a:blip r:embed="rId204" cstate="print"/>
                          <a:stretch>
                            <a:fillRect/>
                          </a:stretch>
                        </pic:blipFill>
                        <pic:spPr>
                          <a:xfrm>
                            <a:off x="235802" y="59411"/>
                            <a:ext cx="2274712" cy="96643"/>
                          </a:xfrm>
                          <a:prstGeom prst="rect">
                            <a:avLst/>
                          </a:prstGeom>
                        </pic:spPr>
                      </pic:pic>
                      <wps:wsp>
                        <wps:cNvPr id="442" name="Graphic 542"/>
                        <wps:cNvSpPr/>
                        <wps:spPr>
                          <a:xfrm>
                            <a:off x="211046" y="204838"/>
                            <a:ext cx="5099050" cy="1347470"/>
                          </a:xfrm>
                          <a:custGeom>
                            <a:avLst/>
                            <a:gdLst/>
                            <a:ahLst/>
                            <a:cxnLst/>
                            <a:rect l="l" t="t" r="r" b="b"/>
                            <a:pathLst>
                              <a:path w="5099050" h="1347470">
                                <a:moveTo>
                                  <a:pt x="368472" y="0"/>
                                </a:moveTo>
                                <a:lnTo>
                                  <a:pt x="368472" y="1346890"/>
                                </a:lnTo>
                              </a:path>
                              <a:path w="5099050" h="1347470">
                                <a:moveTo>
                                  <a:pt x="789583" y="0"/>
                                </a:moveTo>
                                <a:lnTo>
                                  <a:pt x="789583" y="1346890"/>
                                </a:lnTo>
                              </a:path>
                              <a:path w="5099050" h="1347470">
                                <a:moveTo>
                                  <a:pt x="1210694" y="0"/>
                                </a:moveTo>
                                <a:lnTo>
                                  <a:pt x="1210694" y="1346891"/>
                                </a:lnTo>
                              </a:path>
                              <a:path w="5099050" h="1347470">
                                <a:moveTo>
                                  <a:pt x="1631806" y="0"/>
                                </a:moveTo>
                                <a:lnTo>
                                  <a:pt x="1631806" y="1346891"/>
                                </a:lnTo>
                              </a:path>
                              <a:path w="5099050" h="1347470">
                                <a:moveTo>
                                  <a:pt x="2045397" y="0"/>
                                </a:moveTo>
                                <a:lnTo>
                                  <a:pt x="2045397" y="1346891"/>
                                </a:lnTo>
                              </a:path>
                              <a:path w="5099050" h="1347470">
                                <a:moveTo>
                                  <a:pt x="2466508" y="0"/>
                                </a:moveTo>
                                <a:lnTo>
                                  <a:pt x="2466508" y="1346891"/>
                                </a:lnTo>
                              </a:path>
                              <a:path w="5099050" h="1347470">
                                <a:moveTo>
                                  <a:pt x="2887620" y="0"/>
                                </a:moveTo>
                                <a:lnTo>
                                  <a:pt x="2887620" y="1346891"/>
                                </a:lnTo>
                              </a:path>
                              <a:path w="5099050" h="1347470">
                                <a:moveTo>
                                  <a:pt x="3301211" y="0"/>
                                </a:moveTo>
                                <a:lnTo>
                                  <a:pt x="3301211" y="1346891"/>
                                </a:lnTo>
                              </a:path>
                              <a:path w="5099050" h="1347470">
                                <a:moveTo>
                                  <a:pt x="3722322" y="0"/>
                                </a:moveTo>
                                <a:lnTo>
                                  <a:pt x="3722322" y="1346891"/>
                                </a:lnTo>
                              </a:path>
                              <a:path w="5099050" h="1347470">
                                <a:moveTo>
                                  <a:pt x="4143433" y="0"/>
                                </a:moveTo>
                                <a:lnTo>
                                  <a:pt x="4143433" y="1346891"/>
                                </a:lnTo>
                              </a:path>
                              <a:path w="5099050" h="1347470">
                                <a:moveTo>
                                  <a:pt x="4557025" y="0"/>
                                </a:moveTo>
                                <a:lnTo>
                                  <a:pt x="4557025" y="1346891"/>
                                </a:lnTo>
                              </a:path>
                              <a:path w="5099050" h="1347470">
                                <a:moveTo>
                                  <a:pt x="4978136" y="0"/>
                                </a:moveTo>
                                <a:lnTo>
                                  <a:pt x="4978136" y="1346891"/>
                                </a:lnTo>
                              </a:path>
                              <a:path w="5099050" h="1347470">
                                <a:moveTo>
                                  <a:pt x="0" y="1346890"/>
                                </a:moveTo>
                                <a:lnTo>
                                  <a:pt x="5098454" y="1346891"/>
                                </a:lnTo>
                              </a:path>
                              <a:path w="5099050" h="1347470">
                                <a:moveTo>
                                  <a:pt x="0" y="1096952"/>
                                </a:moveTo>
                                <a:lnTo>
                                  <a:pt x="5098454" y="1096952"/>
                                </a:lnTo>
                              </a:path>
                              <a:path w="5099050" h="1347470">
                                <a:moveTo>
                                  <a:pt x="0" y="847013"/>
                                </a:moveTo>
                                <a:lnTo>
                                  <a:pt x="5098454" y="847014"/>
                                </a:lnTo>
                              </a:path>
                              <a:path w="5099050" h="1347470">
                                <a:moveTo>
                                  <a:pt x="0" y="604018"/>
                                </a:moveTo>
                                <a:lnTo>
                                  <a:pt x="5098454" y="604018"/>
                                </a:lnTo>
                              </a:path>
                              <a:path w="5099050" h="1347470">
                                <a:moveTo>
                                  <a:pt x="0" y="354079"/>
                                </a:moveTo>
                                <a:lnTo>
                                  <a:pt x="5098454" y="354079"/>
                                </a:lnTo>
                              </a:path>
                              <a:path w="5099050" h="1347470">
                                <a:moveTo>
                                  <a:pt x="0" y="104141"/>
                                </a:moveTo>
                                <a:lnTo>
                                  <a:pt x="5098454" y="104141"/>
                                </a:lnTo>
                              </a:path>
                            </a:pathLst>
                          </a:custGeom>
                          <a:ln w="1349">
                            <a:solidFill>
                              <a:srgbClr val="DCDCDC"/>
                            </a:solidFill>
                            <a:prstDash val="solid"/>
                          </a:ln>
                        </wps:spPr>
                        <wps:bodyPr wrap="square" lIns="0" tIns="0" rIns="0" bIns="0" rtlCol="0">
                          <a:prstTxWarp prst="textNoShape">
                            <a:avLst/>
                          </a:prstTxWarp>
                          <a:noAutofit/>
                        </wps:bodyPr>
                      </wps:wsp>
                      <pic:pic xmlns:pic="http://schemas.openxmlformats.org/drawingml/2006/picture">
                        <pic:nvPicPr>
                          <pic:cNvPr id="443" name="Image 543"/>
                          <pic:cNvPicPr/>
                        </pic:nvPicPr>
                        <pic:blipFill>
                          <a:blip r:embed="rId205" cstate="print"/>
                          <a:stretch>
                            <a:fillRect/>
                          </a:stretch>
                        </pic:blipFill>
                        <pic:spPr>
                          <a:xfrm>
                            <a:off x="331735" y="1310215"/>
                            <a:ext cx="185589" cy="242216"/>
                          </a:xfrm>
                          <a:prstGeom prst="rect">
                            <a:avLst/>
                          </a:prstGeom>
                        </pic:spPr>
                      </pic:pic>
                      <wps:wsp>
                        <wps:cNvPr id="444" name="Graphic 544"/>
                        <wps:cNvSpPr/>
                        <wps:spPr>
                          <a:xfrm>
                            <a:off x="524824" y="391089"/>
                            <a:ext cx="1097915" cy="1160780"/>
                          </a:xfrm>
                          <a:custGeom>
                            <a:avLst/>
                            <a:gdLst/>
                            <a:ahLst/>
                            <a:cxnLst/>
                            <a:rect l="l" t="t" r="r" b="b"/>
                            <a:pathLst>
                              <a:path w="1097915" h="1160780">
                                <a:moveTo>
                                  <a:pt x="0" y="1160640"/>
                                </a:moveTo>
                                <a:lnTo>
                                  <a:pt x="0" y="0"/>
                                </a:lnTo>
                              </a:path>
                              <a:path w="1097915" h="1160780">
                                <a:moveTo>
                                  <a:pt x="8131" y="1160640"/>
                                </a:moveTo>
                                <a:lnTo>
                                  <a:pt x="8131" y="577598"/>
                                </a:lnTo>
                              </a:path>
                              <a:path w="1097915" h="1160780">
                                <a:moveTo>
                                  <a:pt x="16583" y="1160640"/>
                                </a:moveTo>
                                <a:lnTo>
                                  <a:pt x="16583" y="970844"/>
                                </a:lnTo>
                              </a:path>
                              <a:path w="1097915" h="1160780">
                                <a:moveTo>
                                  <a:pt x="24795" y="1160640"/>
                                </a:moveTo>
                                <a:lnTo>
                                  <a:pt x="24795" y="1134146"/>
                                </a:lnTo>
                              </a:path>
                              <a:path w="1097915" h="1160780">
                                <a:moveTo>
                                  <a:pt x="33257" y="1160640"/>
                                </a:moveTo>
                                <a:lnTo>
                                  <a:pt x="33257" y="1140895"/>
                                </a:lnTo>
                              </a:path>
                              <a:path w="1097915" h="1160780">
                                <a:moveTo>
                                  <a:pt x="41128" y="1160640"/>
                                </a:moveTo>
                                <a:lnTo>
                                  <a:pt x="41128" y="1155373"/>
                                </a:lnTo>
                              </a:path>
                              <a:path w="1097915" h="1160780">
                                <a:moveTo>
                                  <a:pt x="50092" y="1160640"/>
                                </a:moveTo>
                                <a:lnTo>
                                  <a:pt x="50092" y="1152133"/>
                                </a:lnTo>
                              </a:path>
                              <a:path w="1097915" h="1160780">
                                <a:moveTo>
                                  <a:pt x="58384" y="1160640"/>
                                </a:moveTo>
                                <a:lnTo>
                                  <a:pt x="58384" y="1107958"/>
                                </a:lnTo>
                              </a:path>
                              <a:path w="1097915" h="1160780">
                                <a:moveTo>
                                  <a:pt x="66756" y="1160640"/>
                                </a:moveTo>
                                <a:lnTo>
                                  <a:pt x="66756" y="1103913"/>
                                </a:lnTo>
                              </a:path>
                              <a:path w="1097915" h="1160780">
                                <a:moveTo>
                                  <a:pt x="75298" y="1160640"/>
                                </a:moveTo>
                                <a:lnTo>
                                  <a:pt x="75298" y="1129907"/>
                                </a:lnTo>
                              </a:path>
                              <a:path w="1097915" h="1160780">
                                <a:moveTo>
                                  <a:pt x="83590" y="1160640"/>
                                </a:moveTo>
                                <a:lnTo>
                                  <a:pt x="83590" y="1053037"/>
                                </a:lnTo>
                              </a:path>
                              <a:path w="1097915" h="1160780">
                                <a:moveTo>
                                  <a:pt x="92133" y="1160640"/>
                                </a:moveTo>
                                <a:lnTo>
                                  <a:pt x="92133" y="1078512"/>
                                </a:lnTo>
                              </a:path>
                              <a:path w="1097915" h="1160780">
                                <a:moveTo>
                                  <a:pt x="100344" y="1160640"/>
                                </a:moveTo>
                                <a:lnTo>
                                  <a:pt x="100344" y="824250"/>
                                </a:lnTo>
                              </a:path>
                              <a:path w="1097915" h="1160780">
                                <a:moveTo>
                                  <a:pt x="108807" y="1160640"/>
                                </a:moveTo>
                                <a:lnTo>
                                  <a:pt x="108807" y="998050"/>
                                </a:lnTo>
                              </a:path>
                              <a:path w="1097915" h="1160780">
                                <a:moveTo>
                                  <a:pt x="117179" y="1160640"/>
                                </a:moveTo>
                                <a:lnTo>
                                  <a:pt x="117179" y="971686"/>
                                </a:lnTo>
                              </a:path>
                              <a:path w="1097915" h="1160780">
                                <a:moveTo>
                                  <a:pt x="125561" y="1160640"/>
                                </a:moveTo>
                                <a:lnTo>
                                  <a:pt x="125561" y="1001040"/>
                                </a:lnTo>
                              </a:path>
                              <a:path w="1097915" h="1160780">
                                <a:moveTo>
                                  <a:pt x="133853" y="1160640"/>
                                </a:moveTo>
                                <a:lnTo>
                                  <a:pt x="133853" y="1093083"/>
                                </a:lnTo>
                              </a:path>
                              <a:path w="1097915" h="1160780">
                                <a:moveTo>
                                  <a:pt x="142225" y="1160640"/>
                                </a:moveTo>
                                <a:lnTo>
                                  <a:pt x="142225" y="1046890"/>
                                </a:lnTo>
                              </a:path>
                              <a:path w="1097915" h="1160780">
                                <a:moveTo>
                                  <a:pt x="150517" y="1160640"/>
                                </a:moveTo>
                                <a:lnTo>
                                  <a:pt x="150517" y="870369"/>
                                </a:lnTo>
                              </a:path>
                              <a:path w="1097915" h="1160780">
                                <a:moveTo>
                                  <a:pt x="158889" y="1160640"/>
                                </a:moveTo>
                                <a:lnTo>
                                  <a:pt x="158889" y="1122270"/>
                                </a:lnTo>
                              </a:path>
                              <a:path w="1097915" h="1160780">
                                <a:moveTo>
                                  <a:pt x="167181" y="1160640"/>
                                </a:moveTo>
                                <a:lnTo>
                                  <a:pt x="167181" y="1120585"/>
                                </a:lnTo>
                              </a:path>
                              <a:path w="1097915" h="1160780">
                                <a:moveTo>
                                  <a:pt x="175643" y="1160640"/>
                                </a:moveTo>
                                <a:lnTo>
                                  <a:pt x="175643" y="1140043"/>
                                </a:lnTo>
                              </a:path>
                              <a:path w="1097915" h="1160780">
                                <a:moveTo>
                                  <a:pt x="184186" y="1160640"/>
                                </a:moveTo>
                                <a:lnTo>
                                  <a:pt x="184186" y="1037559"/>
                                </a:lnTo>
                              </a:path>
                              <a:path w="1097915" h="1160780">
                                <a:moveTo>
                                  <a:pt x="192558" y="1160640"/>
                                </a:moveTo>
                                <a:lnTo>
                                  <a:pt x="192558" y="983739"/>
                                </a:lnTo>
                              </a:path>
                              <a:path w="1097915" h="1160780">
                                <a:moveTo>
                                  <a:pt x="200940" y="1160640"/>
                                </a:moveTo>
                                <a:lnTo>
                                  <a:pt x="200940" y="1089935"/>
                                </a:lnTo>
                              </a:path>
                              <a:path w="1097915" h="1160780">
                                <a:moveTo>
                                  <a:pt x="209232" y="1160640"/>
                                </a:moveTo>
                                <a:lnTo>
                                  <a:pt x="209232" y="1078086"/>
                                </a:lnTo>
                              </a:path>
                              <a:path w="1097915" h="1160780">
                                <a:moveTo>
                                  <a:pt x="217694" y="1160640"/>
                                </a:moveTo>
                                <a:lnTo>
                                  <a:pt x="217694" y="1068218"/>
                                </a:lnTo>
                              </a:path>
                              <a:path w="1097915" h="1160780">
                                <a:moveTo>
                                  <a:pt x="226237" y="1160640"/>
                                </a:moveTo>
                                <a:lnTo>
                                  <a:pt x="226237" y="1102238"/>
                                </a:lnTo>
                              </a:path>
                              <a:path w="1097915" h="1160780">
                                <a:moveTo>
                                  <a:pt x="234438" y="1160640"/>
                                </a:moveTo>
                                <a:lnTo>
                                  <a:pt x="234438" y="1023155"/>
                                </a:lnTo>
                              </a:path>
                              <a:path w="1097915" h="1160780">
                                <a:moveTo>
                                  <a:pt x="242730" y="1160640"/>
                                </a:moveTo>
                                <a:lnTo>
                                  <a:pt x="242730" y="1121363"/>
                                </a:lnTo>
                              </a:path>
                              <a:path w="1097915" h="1160780">
                                <a:moveTo>
                                  <a:pt x="251112" y="1160640"/>
                                </a:moveTo>
                                <a:lnTo>
                                  <a:pt x="251112" y="1083298"/>
                                </a:lnTo>
                              </a:path>
                              <a:path w="1097915" h="1160780">
                                <a:moveTo>
                                  <a:pt x="259434" y="1160640"/>
                                </a:moveTo>
                                <a:lnTo>
                                  <a:pt x="259434" y="1118752"/>
                                </a:lnTo>
                              </a:path>
                              <a:path w="1097915" h="1160780">
                                <a:moveTo>
                                  <a:pt x="267756" y="1160640"/>
                                </a:moveTo>
                                <a:lnTo>
                                  <a:pt x="267756" y="1117808"/>
                                </a:lnTo>
                              </a:path>
                              <a:path w="1097915" h="1160780">
                                <a:moveTo>
                                  <a:pt x="276279" y="1160640"/>
                                </a:moveTo>
                                <a:lnTo>
                                  <a:pt x="276279" y="1149550"/>
                                </a:lnTo>
                              </a:path>
                              <a:path w="1097915" h="1160780">
                                <a:moveTo>
                                  <a:pt x="284500" y="1160640"/>
                                </a:moveTo>
                                <a:lnTo>
                                  <a:pt x="284500" y="1103969"/>
                                </a:lnTo>
                              </a:path>
                              <a:path w="1097915" h="1160780">
                                <a:moveTo>
                                  <a:pt x="293123" y="1160640"/>
                                </a:moveTo>
                                <a:lnTo>
                                  <a:pt x="293123" y="1136396"/>
                                </a:lnTo>
                              </a:path>
                              <a:path w="1097915" h="1160780">
                                <a:moveTo>
                                  <a:pt x="301445" y="1160640"/>
                                </a:moveTo>
                                <a:lnTo>
                                  <a:pt x="301445" y="1081669"/>
                                </a:lnTo>
                              </a:path>
                              <a:path w="1097915" h="1160780">
                                <a:moveTo>
                                  <a:pt x="309867" y="1160640"/>
                                </a:moveTo>
                                <a:lnTo>
                                  <a:pt x="309867" y="1137488"/>
                                </a:lnTo>
                              </a:path>
                              <a:path w="1097915" h="1160780">
                                <a:moveTo>
                                  <a:pt x="318289" y="1160640"/>
                                </a:moveTo>
                                <a:lnTo>
                                  <a:pt x="318289" y="1108838"/>
                                </a:lnTo>
                              </a:path>
                              <a:path w="1097915" h="1160780">
                                <a:moveTo>
                                  <a:pt x="326611" y="1160640"/>
                                </a:moveTo>
                                <a:lnTo>
                                  <a:pt x="326611" y="1103284"/>
                                </a:lnTo>
                              </a:path>
                              <a:path w="1097915" h="1160780">
                                <a:moveTo>
                                  <a:pt x="335034" y="1160640"/>
                                </a:moveTo>
                                <a:lnTo>
                                  <a:pt x="335034" y="1107255"/>
                                </a:lnTo>
                              </a:path>
                              <a:path w="1097915" h="1160780">
                                <a:moveTo>
                                  <a:pt x="343456" y="1160640"/>
                                </a:moveTo>
                                <a:lnTo>
                                  <a:pt x="343456" y="1080910"/>
                                </a:lnTo>
                              </a:path>
                              <a:path w="1097915" h="1160780">
                                <a:moveTo>
                                  <a:pt x="351577" y="1160640"/>
                                </a:moveTo>
                                <a:lnTo>
                                  <a:pt x="351577" y="1105792"/>
                                </a:lnTo>
                              </a:path>
                              <a:path w="1097915" h="1160780">
                                <a:moveTo>
                                  <a:pt x="360000" y="1160640"/>
                                </a:moveTo>
                                <a:lnTo>
                                  <a:pt x="360000" y="1142867"/>
                                </a:lnTo>
                              </a:path>
                              <a:path w="1097915" h="1160780">
                                <a:moveTo>
                                  <a:pt x="368221" y="1160640"/>
                                </a:moveTo>
                                <a:lnTo>
                                  <a:pt x="368221" y="1124362"/>
                                </a:lnTo>
                              </a:path>
                              <a:path w="1097915" h="1160780">
                                <a:moveTo>
                                  <a:pt x="376543" y="1160640"/>
                                </a:moveTo>
                                <a:lnTo>
                                  <a:pt x="376543" y="1142867"/>
                                </a:lnTo>
                              </a:path>
                              <a:path w="1097915" h="1160780">
                                <a:moveTo>
                                  <a:pt x="385066" y="1160640"/>
                                </a:moveTo>
                                <a:lnTo>
                                  <a:pt x="385066" y="1130222"/>
                                </a:lnTo>
                              </a:path>
                              <a:path w="1097915" h="1160780">
                                <a:moveTo>
                                  <a:pt x="393588" y="1160640"/>
                                </a:moveTo>
                                <a:lnTo>
                                  <a:pt x="393588" y="1151179"/>
                                </a:lnTo>
                              </a:path>
                              <a:path w="1097915" h="1160780">
                                <a:moveTo>
                                  <a:pt x="401910" y="1160640"/>
                                </a:moveTo>
                                <a:lnTo>
                                  <a:pt x="401910" y="1112855"/>
                                </a:lnTo>
                              </a:path>
                              <a:path w="1097915" h="1160780">
                                <a:moveTo>
                                  <a:pt x="410433" y="1160640"/>
                                </a:moveTo>
                                <a:lnTo>
                                  <a:pt x="410433" y="1146606"/>
                                </a:lnTo>
                              </a:path>
                              <a:path w="1097915" h="1160780">
                                <a:moveTo>
                                  <a:pt x="426976" y="1160640"/>
                                </a:moveTo>
                                <a:lnTo>
                                  <a:pt x="426976" y="776753"/>
                                </a:lnTo>
                              </a:path>
                              <a:path w="1097915" h="1160780">
                                <a:moveTo>
                                  <a:pt x="435499" y="1160640"/>
                                </a:moveTo>
                                <a:lnTo>
                                  <a:pt x="435499" y="1098229"/>
                                </a:lnTo>
                              </a:path>
                              <a:path w="1097915" h="1160780">
                                <a:moveTo>
                                  <a:pt x="443821" y="1160640"/>
                                </a:moveTo>
                                <a:lnTo>
                                  <a:pt x="443821" y="1128602"/>
                                </a:lnTo>
                              </a:path>
                              <a:path w="1097915" h="1160780">
                                <a:moveTo>
                                  <a:pt x="452343" y="1160640"/>
                                </a:moveTo>
                                <a:lnTo>
                                  <a:pt x="452343" y="1128963"/>
                                </a:lnTo>
                              </a:path>
                              <a:path w="1097915" h="1160780">
                                <a:moveTo>
                                  <a:pt x="460565" y="1160640"/>
                                </a:moveTo>
                                <a:lnTo>
                                  <a:pt x="460565" y="1111069"/>
                                </a:lnTo>
                              </a:path>
                              <a:path w="1097915" h="1160780">
                                <a:moveTo>
                                  <a:pt x="468987" y="1160640"/>
                                </a:moveTo>
                                <a:lnTo>
                                  <a:pt x="468987" y="1141311"/>
                                </a:lnTo>
                              </a:path>
                              <a:path w="1097915" h="1160780">
                                <a:moveTo>
                                  <a:pt x="477409" y="1160640"/>
                                </a:moveTo>
                                <a:lnTo>
                                  <a:pt x="477409" y="1150337"/>
                                </a:lnTo>
                              </a:path>
                              <a:path w="1097915" h="1160780">
                                <a:moveTo>
                                  <a:pt x="485431" y="1160640"/>
                                </a:moveTo>
                                <a:lnTo>
                                  <a:pt x="485431" y="1116114"/>
                                </a:lnTo>
                              </a:path>
                              <a:path w="1097915" h="1160780">
                                <a:moveTo>
                                  <a:pt x="493853" y="1160640"/>
                                </a:moveTo>
                                <a:lnTo>
                                  <a:pt x="493853" y="1085353"/>
                                </a:lnTo>
                              </a:path>
                              <a:path w="1097915" h="1160780">
                                <a:moveTo>
                                  <a:pt x="502175" y="1160640"/>
                                </a:moveTo>
                                <a:lnTo>
                                  <a:pt x="502175" y="1134359"/>
                                </a:lnTo>
                              </a:path>
                              <a:path w="1097915" h="1160780">
                                <a:moveTo>
                                  <a:pt x="510797" y="1160640"/>
                                </a:moveTo>
                                <a:lnTo>
                                  <a:pt x="510797" y="1153077"/>
                                </a:lnTo>
                              </a:path>
                              <a:path w="1097915" h="1160780">
                                <a:moveTo>
                                  <a:pt x="519119" y="1160640"/>
                                </a:moveTo>
                                <a:lnTo>
                                  <a:pt x="519119" y="1141580"/>
                                </a:lnTo>
                              </a:path>
                              <a:path w="1097915" h="1160780">
                                <a:moveTo>
                                  <a:pt x="527842" y="1160640"/>
                                </a:moveTo>
                                <a:lnTo>
                                  <a:pt x="527842" y="1152262"/>
                                </a:lnTo>
                              </a:path>
                              <a:path w="1097915" h="1160780">
                                <a:moveTo>
                                  <a:pt x="535964" y="1160640"/>
                                </a:moveTo>
                                <a:lnTo>
                                  <a:pt x="535964" y="1125288"/>
                                </a:lnTo>
                              </a:path>
                              <a:path w="1097915" h="1160780">
                                <a:moveTo>
                                  <a:pt x="544386" y="1160640"/>
                                </a:moveTo>
                                <a:lnTo>
                                  <a:pt x="544386" y="1118558"/>
                                </a:lnTo>
                              </a:path>
                              <a:path w="1097915" h="1160780">
                                <a:moveTo>
                                  <a:pt x="552808" y="1160640"/>
                                </a:moveTo>
                                <a:lnTo>
                                  <a:pt x="552808" y="1132499"/>
                                </a:lnTo>
                              </a:path>
                              <a:path w="1097915" h="1160780">
                                <a:moveTo>
                                  <a:pt x="561030" y="1160640"/>
                                </a:moveTo>
                                <a:lnTo>
                                  <a:pt x="561030" y="1120455"/>
                                </a:lnTo>
                              </a:path>
                              <a:path w="1097915" h="1160780">
                                <a:moveTo>
                                  <a:pt x="569853" y="1160640"/>
                                </a:moveTo>
                                <a:lnTo>
                                  <a:pt x="569853" y="1142830"/>
                                </a:lnTo>
                              </a:path>
                              <a:path w="1097915" h="1160780">
                                <a:moveTo>
                                  <a:pt x="577774" y="1160640"/>
                                </a:moveTo>
                                <a:lnTo>
                                  <a:pt x="577774" y="1098711"/>
                                </a:lnTo>
                              </a:path>
                              <a:path w="1097915" h="1160780">
                                <a:moveTo>
                                  <a:pt x="586397" y="1160640"/>
                                </a:moveTo>
                                <a:lnTo>
                                  <a:pt x="586397" y="1151577"/>
                                </a:lnTo>
                              </a:path>
                              <a:path w="1097915" h="1160780">
                                <a:moveTo>
                                  <a:pt x="594318" y="1160640"/>
                                </a:moveTo>
                                <a:lnTo>
                                  <a:pt x="594318" y="878422"/>
                                </a:lnTo>
                              </a:path>
                              <a:path w="1097915" h="1160780">
                                <a:moveTo>
                                  <a:pt x="602840" y="1160640"/>
                                </a:moveTo>
                                <a:lnTo>
                                  <a:pt x="602840" y="1129342"/>
                                </a:lnTo>
                              </a:path>
                              <a:path w="1097915" h="1160780">
                                <a:moveTo>
                                  <a:pt x="611263" y="1160640"/>
                                </a:moveTo>
                                <a:lnTo>
                                  <a:pt x="611263" y="1137905"/>
                                </a:lnTo>
                              </a:path>
                              <a:path w="1097915" h="1160780">
                                <a:moveTo>
                                  <a:pt x="619685" y="1160640"/>
                                </a:moveTo>
                                <a:lnTo>
                                  <a:pt x="619685" y="1128296"/>
                                </a:lnTo>
                              </a:path>
                              <a:path w="1097915" h="1160780">
                                <a:moveTo>
                                  <a:pt x="628007" y="1160640"/>
                                </a:moveTo>
                                <a:lnTo>
                                  <a:pt x="628007" y="1149633"/>
                                </a:lnTo>
                              </a:path>
                              <a:path w="1097915" h="1160780">
                                <a:moveTo>
                                  <a:pt x="636429" y="1160640"/>
                                </a:moveTo>
                                <a:lnTo>
                                  <a:pt x="636429" y="1148430"/>
                                </a:lnTo>
                              </a:path>
                              <a:path w="1097915" h="1160780">
                                <a:moveTo>
                                  <a:pt x="644851" y="1160640"/>
                                </a:moveTo>
                                <a:lnTo>
                                  <a:pt x="644851" y="1151901"/>
                                </a:lnTo>
                              </a:path>
                              <a:path w="1097915" h="1160780">
                                <a:moveTo>
                                  <a:pt x="653273" y="1160640"/>
                                </a:moveTo>
                                <a:lnTo>
                                  <a:pt x="653273" y="1150531"/>
                                </a:lnTo>
                              </a:path>
                              <a:path w="1097915" h="1160780">
                                <a:moveTo>
                                  <a:pt x="661696" y="1160640"/>
                                </a:moveTo>
                                <a:lnTo>
                                  <a:pt x="661696" y="1154567"/>
                                </a:lnTo>
                              </a:path>
                              <a:path w="1097915" h="1160780">
                                <a:moveTo>
                                  <a:pt x="670218" y="1160640"/>
                                </a:moveTo>
                                <a:lnTo>
                                  <a:pt x="670218" y="1152836"/>
                                </a:lnTo>
                              </a:path>
                              <a:path w="1097915" h="1160780">
                                <a:moveTo>
                                  <a:pt x="678540" y="1160640"/>
                                </a:moveTo>
                                <a:lnTo>
                                  <a:pt x="678540" y="1152374"/>
                                </a:lnTo>
                              </a:path>
                              <a:path w="1097915" h="1160780">
                                <a:moveTo>
                                  <a:pt x="687063" y="1160640"/>
                                </a:moveTo>
                                <a:lnTo>
                                  <a:pt x="687063" y="1153873"/>
                                </a:lnTo>
                              </a:path>
                              <a:path w="1097915" h="1160780">
                                <a:moveTo>
                                  <a:pt x="694983" y="1160640"/>
                                </a:moveTo>
                                <a:lnTo>
                                  <a:pt x="694983" y="1143376"/>
                                </a:lnTo>
                              </a:path>
                              <a:path w="1097915" h="1160780">
                                <a:moveTo>
                                  <a:pt x="703606" y="1160640"/>
                                </a:moveTo>
                                <a:lnTo>
                                  <a:pt x="703606" y="1153790"/>
                                </a:lnTo>
                              </a:path>
                              <a:path w="1097915" h="1160780">
                                <a:moveTo>
                                  <a:pt x="711728" y="1160640"/>
                                </a:moveTo>
                                <a:lnTo>
                                  <a:pt x="711728" y="1139432"/>
                                </a:lnTo>
                              </a:path>
                              <a:path w="1097915" h="1160780">
                                <a:moveTo>
                                  <a:pt x="720250" y="1160640"/>
                                </a:moveTo>
                                <a:lnTo>
                                  <a:pt x="720250" y="1147458"/>
                                </a:lnTo>
                              </a:path>
                              <a:path w="1097915" h="1160780">
                                <a:moveTo>
                                  <a:pt x="728572" y="1160640"/>
                                </a:moveTo>
                                <a:lnTo>
                                  <a:pt x="728572" y="1154401"/>
                                </a:lnTo>
                              </a:path>
                              <a:path w="1097915" h="1160780">
                                <a:moveTo>
                                  <a:pt x="736894" y="1160640"/>
                                </a:moveTo>
                                <a:lnTo>
                                  <a:pt x="736894" y="1149300"/>
                                </a:lnTo>
                              </a:path>
                              <a:path w="1097915" h="1160780">
                                <a:moveTo>
                                  <a:pt x="745517" y="1160640"/>
                                </a:moveTo>
                                <a:lnTo>
                                  <a:pt x="745517" y="1156752"/>
                                </a:lnTo>
                              </a:path>
                              <a:path w="1097915" h="1160780">
                                <a:moveTo>
                                  <a:pt x="753538" y="1160640"/>
                                </a:moveTo>
                                <a:lnTo>
                                  <a:pt x="753538" y="1145709"/>
                                </a:lnTo>
                              </a:path>
                              <a:path w="1097915" h="1160780">
                                <a:moveTo>
                                  <a:pt x="762161" y="1160640"/>
                                </a:moveTo>
                                <a:lnTo>
                                  <a:pt x="762161" y="1154817"/>
                                </a:lnTo>
                              </a:path>
                              <a:path w="1097915" h="1160780">
                                <a:moveTo>
                                  <a:pt x="770583" y="1160640"/>
                                </a:moveTo>
                                <a:lnTo>
                                  <a:pt x="770583" y="1151346"/>
                                </a:lnTo>
                              </a:path>
                              <a:path w="1097915" h="1160780">
                                <a:moveTo>
                                  <a:pt x="779105" y="1160640"/>
                                </a:moveTo>
                                <a:lnTo>
                                  <a:pt x="779105" y="1156854"/>
                                </a:lnTo>
                              </a:path>
                              <a:path w="1097915" h="1160780">
                                <a:moveTo>
                                  <a:pt x="787528" y="1160640"/>
                                </a:moveTo>
                                <a:lnTo>
                                  <a:pt x="787528" y="1156067"/>
                                </a:lnTo>
                              </a:path>
                              <a:path w="1097915" h="1160780">
                                <a:moveTo>
                                  <a:pt x="795950" y="1160640"/>
                                </a:moveTo>
                                <a:lnTo>
                                  <a:pt x="795950" y="1156706"/>
                                </a:lnTo>
                              </a:path>
                              <a:path w="1097915" h="1160780">
                                <a:moveTo>
                                  <a:pt x="804272" y="1160640"/>
                                </a:moveTo>
                                <a:lnTo>
                                  <a:pt x="804272" y="1158168"/>
                                </a:lnTo>
                              </a:path>
                              <a:path w="1097915" h="1160780">
                                <a:moveTo>
                                  <a:pt x="812995" y="1160640"/>
                                </a:moveTo>
                                <a:lnTo>
                                  <a:pt x="812995" y="1157965"/>
                                </a:lnTo>
                              </a:path>
                              <a:path w="1097915" h="1160780">
                                <a:moveTo>
                                  <a:pt x="820916" y="1160640"/>
                                </a:moveTo>
                                <a:lnTo>
                                  <a:pt x="820916" y="1155734"/>
                                </a:lnTo>
                              </a:path>
                              <a:path w="1097915" h="1160780">
                                <a:moveTo>
                                  <a:pt x="829238" y="1160640"/>
                                </a:moveTo>
                                <a:lnTo>
                                  <a:pt x="829238" y="1157900"/>
                                </a:lnTo>
                              </a:path>
                              <a:path w="1097915" h="1160780">
                                <a:moveTo>
                                  <a:pt x="837660" y="1160640"/>
                                </a:moveTo>
                                <a:lnTo>
                                  <a:pt x="837660" y="1155974"/>
                                </a:lnTo>
                              </a:path>
                              <a:path w="1097915" h="1160780">
                                <a:moveTo>
                                  <a:pt x="845982" y="1160640"/>
                                </a:moveTo>
                                <a:lnTo>
                                  <a:pt x="845982" y="1157557"/>
                                </a:lnTo>
                              </a:path>
                              <a:path w="1097915" h="1160780">
                                <a:moveTo>
                                  <a:pt x="854304" y="1160640"/>
                                </a:moveTo>
                                <a:lnTo>
                                  <a:pt x="854304" y="1156150"/>
                                </a:lnTo>
                              </a:path>
                              <a:path w="1097915" h="1160780">
                                <a:moveTo>
                                  <a:pt x="862826" y="1160640"/>
                                </a:moveTo>
                                <a:lnTo>
                                  <a:pt x="862826" y="1158298"/>
                                </a:lnTo>
                              </a:path>
                              <a:path w="1097915" h="1160780">
                                <a:moveTo>
                                  <a:pt x="871048" y="1160640"/>
                                </a:moveTo>
                                <a:lnTo>
                                  <a:pt x="871048" y="1154012"/>
                                </a:lnTo>
                              </a:path>
                              <a:path w="1097915" h="1160780">
                                <a:moveTo>
                                  <a:pt x="879571" y="1160640"/>
                                </a:moveTo>
                                <a:lnTo>
                                  <a:pt x="879571" y="1157789"/>
                                </a:lnTo>
                              </a:path>
                              <a:path w="1097915" h="1160780">
                                <a:moveTo>
                                  <a:pt x="887993" y="1160640"/>
                                </a:moveTo>
                                <a:lnTo>
                                  <a:pt x="887993" y="1156604"/>
                                </a:lnTo>
                              </a:path>
                              <a:path w="1097915" h="1160780">
                                <a:moveTo>
                                  <a:pt x="896515" y="1160640"/>
                                </a:moveTo>
                                <a:lnTo>
                                  <a:pt x="896515" y="1158372"/>
                                </a:lnTo>
                              </a:path>
                              <a:path w="1097915" h="1160780">
                                <a:moveTo>
                                  <a:pt x="904637" y="1160640"/>
                                </a:moveTo>
                                <a:lnTo>
                                  <a:pt x="904637" y="1157206"/>
                                </a:lnTo>
                              </a:path>
                              <a:path w="1097915" h="1160780">
                                <a:moveTo>
                                  <a:pt x="913159" y="1160640"/>
                                </a:moveTo>
                                <a:lnTo>
                                  <a:pt x="913159" y="1157169"/>
                                </a:lnTo>
                              </a:path>
                              <a:path w="1097915" h="1160780">
                                <a:moveTo>
                                  <a:pt x="921381" y="1160640"/>
                                </a:moveTo>
                                <a:lnTo>
                                  <a:pt x="921381" y="1157770"/>
                                </a:lnTo>
                              </a:path>
                              <a:path w="1097915" h="1160780">
                                <a:moveTo>
                                  <a:pt x="930004" y="1160640"/>
                                </a:moveTo>
                                <a:lnTo>
                                  <a:pt x="930004" y="1158279"/>
                                </a:lnTo>
                              </a:path>
                              <a:path w="1097915" h="1160780">
                                <a:moveTo>
                                  <a:pt x="938125" y="1160640"/>
                                </a:moveTo>
                                <a:lnTo>
                                  <a:pt x="938125" y="1157280"/>
                                </a:lnTo>
                              </a:path>
                              <a:path w="1097915" h="1160780">
                                <a:moveTo>
                                  <a:pt x="946447" y="1160640"/>
                                </a:moveTo>
                                <a:lnTo>
                                  <a:pt x="946447" y="1158344"/>
                                </a:lnTo>
                              </a:path>
                              <a:path w="1097915" h="1160780">
                                <a:moveTo>
                                  <a:pt x="954970" y="1160640"/>
                                </a:moveTo>
                                <a:lnTo>
                                  <a:pt x="954970" y="1156724"/>
                                </a:lnTo>
                              </a:path>
                              <a:path w="1097915" h="1160780">
                                <a:moveTo>
                                  <a:pt x="963492" y="1160640"/>
                                </a:moveTo>
                                <a:lnTo>
                                  <a:pt x="963492" y="1158983"/>
                                </a:lnTo>
                              </a:path>
                              <a:path w="1097915" h="1160780">
                                <a:moveTo>
                                  <a:pt x="971613" y="1160640"/>
                                </a:moveTo>
                                <a:lnTo>
                                  <a:pt x="971613" y="1157983"/>
                                </a:lnTo>
                              </a:path>
                              <a:path w="1097915" h="1160780">
                                <a:moveTo>
                                  <a:pt x="980236" y="1160640"/>
                                </a:moveTo>
                                <a:lnTo>
                                  <a:pt x="980236" y="1159372"/>
                                </a:lnTo>
                              </a:path>
                              <a:path w="1097915" h="1160780">
                                <a:moveTo>
                                  <a:pt x="988458" y="1160640"/>
                                </a:moveTo>
                                <a:lnTo>
                                  <a:pt x="988458" y="1157909"/>
                                </a:lnTo>
                              </a:path>
                              <a:path w="1097915" h="1160780">
                                <a:moveTo>
                                  <a:pt x="997081" y="1160640"/>
                                </a:moveTo>
                                <a:lnTo>
                                  <a:pt x="997081" y="1158992"/>
                                </a:lnTo>
                              </a:path>
                              <a:path w="1097915" h="1160780">
                                <a:moveTo>
                                  <a:pt x="1005002" y="1160640"/>
                                </a:moveTo>
                                <a:lnTo>
                                  <a:pt x="1005002" y="1156502"/>
                                </a:lnTo>
                              </a:path>
                              <a:path w="1097915" h="1160780">
                                <a:moveTo>
                                  <a:pt x="1013825" y="1160640"/>
                                </a:moveTo>
                                <a:lnTo>
                                  <a:pt x="1013825" y="1158881"/>
                                </a:lnTo>
                              </a:path>
                              <a:path w="1097915" h="1160780">
                                <a:moveTo>
                                  <a:pt x="1021846" y="1160640"/>
                                </a:moveTo>
                                <a:lnTo>
                                  <a:pt x="1021846" y="1156437"/>
                                </a:lnTo>
                              </a:path>
                              <a:path w="1097915" h="1160780">
                                <a:moveTo>
                                  <a:pt x="1030469" y="1160640"/>
                                </a:moveTo>
                                <a:lnTo>
                                  <a:pt x="1030469" y="1158474"/>
                                </a:lnTo>
                              </a:path>
                              <a:path w="1097915" h="1160780">
                                <a:moveTo>
                                  <a:pt x="1038690" y="1160640"/>
                                </a:moveTo>
                                <a:lnTo>
                                  <a:pt x="1038690" y="1158280"/>
                                </a:lnTo>
                              </a:path>
                              <a:path w="1097915" h="1160780">
                                <a:moveTo>
                                  <a:pt x="1047414" y="1160640"/>
                                </a:moveTo>
                                <a:lnTo>
                                  <a:pt x="1047414" y="1159122"/>
                                </a:lnTo>
                              </a:path>
                              <a:path w="1097915" h="1160780">
                                <a:moveTo>
                                  <a:pt x="1055535" y="1160640"/>
                                </a:moveTo>
                                <a:lnTo>
                                  <a:pt x="1055535" y="1158705"/>
                                </a:lnTo>
                              </a:path>
                              <a:path w="1097915" h="1160780">
                                <a:moveTo>
                                  <a:pt x="1063957" y="1160640"/>
                                </a:moveTo>
                                <a:lnTo>
                                  <a:pt x="1063957" y="1159566"/>
                                </a:lnTo>
                              </a:path>
                              <a:path w="1097915" h="1160780">
                                <a:moveTo>
                                  <a:pt x="1072480" y="1160640"/>
                                </a:moveTo>
                                <a:lnTo>
                                  <a:pt x="1072480" y="1157557"/>
                                </a:lnTo>
                              </a:path>
                              <a:path w="1097915" h="1160780">
                                <a:moveTo>
                                  <a:pt x="1080802" y="1160640"/>
                                </a:moveTo>
                                <a:lnTo>
                                  <a:pt x="1080802" y="1159529"/>
                                </a:lnTo>
                              </a:path>
                              <a:path w="1097915" h="1160780">
                                <a:moveTo>
                                  <a:pt x="1089224" y="1160640"/>
                                </a:moveTo>
                                <a:lnTo>
                                  <a:pt x="1089224" y="1159205"/>
                                </a:lnTo>
                              </a:path>
                              <a:path w="1097915" h="1160780">
                                <a:moveTo>
                                  <a:pt x="1097646" y="1160640"/>
                                </a:moveTo>
                                <a:lnTo>
                                  <a:pt x="1097646" y="1159640"/>
                                </a:lnTo>
                              </a:path>
                            </a:pathLst>
                          </a:custGeom>
                          <a:ln w="1349">
                            <a:solidFill>
                              <a:srgbClr val="008000"/>
                            </a:solidFill>
                            <a:prstDash val="solid"/>
                          </a:ln>
                        </wps:spPr>
                        <wps:bodyPr wrap="square" lIns="0" tIns="0" rIns="0" bIns="0" rtlCol="0">
                          <a:prstTxWarp prst="textNoShape">
                            <a:avLst/>
                          </a:prstTxWarp>
                          <a:noAutofit/>
                        </wps:bodyPr>
                      </wps:wsp>
                      <pic:pic xmlns:pic="http://schemas.openxmlformats.org/drawingml/2006/picture">
                        <pic:nvPicPr>
                          <pic:cNvPr id="445" name="Image 545"/>
                          <pic:cNvPicPr/>
                        </pic:nvPicPr>
                        <pic:blipFill>
                          <a:blip r:embed="rId206" cstate="print"/>
                          <a:stretch>
                            <a:fillRect/>
                          </a:stretch>
                        </pic:blipFill>
                        <pic:spPr>
                          <a:xfrm>
                            <a:off x="1630091" y="1533836"/>
                            <a:ext cx="3558637" cy="18595"/>
                          </a:xfrm>
                          <a:prstGeom prst="rect">
                            <a:avLst/>
                          </a:prstGeom>
                        </pic:spPr>
                      </pic:pic>
                      <pic:pic xmlns:pic="http://schemas.openxmlformats.org/drawingml/2006/picture">
                        <pic:nvPicPr>
                          <pic:cNvPr id="446" name="Image 546"/>
                          <pic:cNvPicPr/>
                        </pic:nvPicPr>
                        <pic:blipFill>
                          <a:blip r:embed="rId207" cstate="print"/>
                          <a:stretch>
                            <a:fillRect/>
                          </a:stretch>
                        </pic:blipFill>
                        <pic:spPr>
                          <a:xfrm>
                            <a:off x="844618" y="1058249"/>
                            <a:ext cx="212260" cy="76323"/>
                          </a:xfrm>
                          <a:prstGeom prst="rect">
                            <a:avLst/>
                          </a:prstGeom>
                        </pic:spPr>
                      </pic:pic>
                      <pic:pic xmlns:pic="http://schemas.openxmlformats.org/drawingml/2006/picture">
                        <pic:nvPicPr>
                          <pic:cNvPr id="447" name="Image 547"/>
                          <pic:cNvPicPr/>
                        </pic:nvPicPr>
                        <pic:blipFill>
                          <a:blip r:embed="rId208" cstate="print"/>
                          <a:stretch>
                            <a:fillRect/>
                          </a:stretch>
                        </pic:blipFill>
                        <pic:spPr>
                          <a:xfrm>
                            <a:off x="414634" y="281486"/>
                            <a:ext cx="215268" cy="76370"/>
                          </a:xfrm>
                          <a:prstGeom prst="rect">
                            <a:avLst/>
                          </a:prstGeom>
                        </pic:spPr>
                      </pic:pic>
                      <wps:wsp>
                        <wps:cNvPr id="448" name="Graphic 548"/>
                        <wps:cNvSpPr/>
                        <wps:spPr>
                          <a:xfrm>
                            <a:off x="203527" y="3499"/>
                            <a:ext cx="5113655" cy="1555750"/>
                          </a:xfrm>
                          <a:custGeom>
                            <a:avLst/>
                            <a:gdLst/>
                            <a:ahLst/>
                            <a:cxnLst/>
                            <a:rect l="l" t="t" r="r" b="b"/>
                            <a:pathLst>
                              <a:path w="5113655" h="1555750">
                                <a:moveTo>
                                  <a:pt x="0" y="1555173"/>
                                </a:moveTo>
                                <a:lnTo>
                                  <a:pt x="5113493" y="1555173"/>
                                </a:lnTo>
                                <a:lnTo>
                                  <a:pt x="5113493" y="0"/>
                                </a:lnTo>
                                <a:lnTo>
                                  <a:pt x="0" y="0"/>
                                </a:lnTo>
                                <a:lnTo>
                                  <a:pt x="0" y="1555173"/>
                                </a:lnTo>
                                <a:close/>
                              </a:path>
                            </a:pathLst>
                          </a:custGeom>
                          <a:ln w="6991">
                            <a:solidFill>
                              <a:srgbClr val="000000"/>
                            </a:solidFill>
                            <a:prstDash val="solid"/>
                          </a:ln>
                        </wps:spPr>
                        <wps:bodyPr wrap="square" lIns="0" tIns="0" rIns="0" bIns="0" rtlCol="0">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82" o:spid="_x0000_s1026" style="position:absolute;margin-left:129.85pt;margin-top:192.15pt;width:369.25pt;height:150.4pt;z-index:-251452416;mso-wrap-distance-left:0;mso-wrap-distance-right:0;mso-position-horizontal-relative:page;mso-width-relative:margin;mso-height-relative:margin" coordsize="53206,180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">
                <v:shape id="Graphic 504" o:spid="_x0000_s1027" style="position:absolute;left:1734;top:2048;width:305;height:13475;visibility:visible;mso-wrap-style:square;v-text-anchor:top" coordsize="30480,1347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PeOMIA&#10;AADcAAAADwAAAGRycy9kb3ducmV2LnhtbESPwWrDMBBE74X8g9hAbo1sh5bgRAkhpZBToW4/YGtt&#10;JBNrZSQldvr1VaHQ4zDzZpjtfnK9uFGInWcF5bIAQdx63bFR8Pnx+rgGEROyxt4zKbhThP1u9rDF&#10;WvuR3+nWJCNyCccaFdiUhlrK2FpyGJd+IM7e2QeHKctgpA445nLXy6oonqXDjvOCxYGOltpLc3UK&#10;qsqMT7GUTYnfbTIvb8aGr1GpxXw6bEAkmtJ/+I8+6cytV/B7Jh8Buf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4944wgAAANwAAAAPAAAAAAAAAAAAAAAAAJgCAABkcnMvZG93&#10;bnJldi54bWxQSwUGAAAAAAQABAD1AAAAhwMAAAAA&#10;" path="m30079,1346890l30079,em30079,1346890r-30079,e" filled="f" strokeweight=".03747mm">
                  <v:path arrowok="t"/>
                </v:shape>
                <v:shape id="Graphic 505" o:spid="_x0000_s1028" style="position:absolute;left:959;top:15069;width:520;height:768;visibility:visible;mso-wrap-style:square;v-text-anchor:top" coordsize="52069,76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oA4sQA&#10;AADcAAAADwAAAGRycy9kb3ducmV2LnhtbESPQYvCMBSE7wv+h/AEL6KpIqVUo8jCigcvVVn2+Gye&#10;bbF5KU2s9d8bQdjjMDPfMKtNb2rRUesqywpm0wgEcW51xYWC8+lnkoBwHlljbZkUPMnBZj34WmGq&#10;7YMz6o6+EAHCLkUFpfdNKqXLSzLoprYhDt7VtgZ9kG0hdYuPADe1nEdRLA1WHBZKbOi7pPx2vBsF&#10;WRHv9t04Odnf+HYYby+LLHv+KTUa9tslCE+9/w9/2nutYJ4s4H0mHAG5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6AOLEAAAA3AAAAA8AAAAAAAAAAAAAAAAAmAIAAGRycy9k&#10;b3ducmV2LnhtbFBLBQYAAAAABAAEAPUAAACJAwAAAAA=&#10;" path="m26008,l14631,2391,6503,9565,1626,21522,,38259,1626,54909,6503,66801r8128,7135l26008,76314,37410,73936r5791,-5074l20995,68862,17175,66613,11941,57624,10628,49672r,-22855l11941,18819,17175,9719,20995,7451r22159,l37410,2391,26008,xem43154,7451r-12093,l34892,9719r5233,9100l41439,26817r,22855l40125,57624r-5233,8989l31061,68862r12140,l45553,66801,50439,54909,52067,38259,50439,21522,45553,9565,43154,7451xe" fillcolor="black" stroked="f">
                  <v:path arrowok="t"/>
                </v:shape>
                <v:shape id="Graphic 506" o:spid="_x0000_s1029" style="position:absolute;left:1734;top:13017;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zbVcQA&#10;AADcAAAADwAAAGRycy9kb3ducmV2LnhtbESPT4vCMBTE78J+h/AWvMiaqijaNcoiLKg3/+352Tzb&#10;YvNSmmxb/fRGEDwOM/MbZr5sTSFqqlxuWcGgH4EgTqzOOVVwPPx+TUE4j6yxsEwKbuRgufjozDHW&#10;tuEd1XufigBhF6OCzPsyltIlGRl0fVsSB+9iK4M+yCqVusImwE0hh1E0kQZzDgsZlrTKKLnu/42C&#10;v9F9vavP2+usPF56hw2dGuSTUt3P9ucbhKfWv8Ov9lorGE7H8DwTj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6c21XEAAAA3AAAAA8AAAAAAAAAAAAAAAAAmAIAAGRycy9k&#10;b3ducmV2LnhtbFBLBQYAAAAABAAEAPUAAACJAwAAAAA=&#10;" path="m30079,l,e" filled="f" strokeweight=".03597mm">
                  <v:path arrowok="t"/>
                </v:shape>
                <v:shape id="Image 507" o:spid="_x0000_s1030" type="#_x0000_t75" style="position:absolute;top:12569;width:1472;height: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ijALEAAAA3AAAAA8AAABkcnMvZG93bnJldi54bWxEj8FqwzAQRO+F/oPYQi4lkRNoMG6UUIoD&#10;ORnqBnJdS1vL1Fq5lpK4f18FAj0OM/OG2ewm14sLjaHzrGC5yEAQa286bhUcP/fzHESIyAZ7z6Tg&#10;lwLsto8PGyyMv/IHXerYigThUKACG+NQSBm0JYdh4Qfi5H350WFMcmylGfGa4K6XqyxbS4cdpwWL&#10;A71b0t/12SnQWGVN+cOHZ/kSu7LUbJvqpNTsaXp7BRFpiv/he/tgFKzyNdzOpCMgt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ijALEAAAA3AAAAA8AAAAAAAAAAAAAAAAA&#10;nwIAAGRycy9kb3ducmV2LnhtbFBLBQYAAAAABAAEAPcAAACQAwAAAAA=&#10;">
                  <v:imagedata r:id="rId209" o:title=""/>
                </v:shape>
                <v:shape id="Graphic 508" o:spid="_x0000_s1031" style="position:absolute;left:1734;top:10518;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LgucQA&#10;AADcAAAADwAAAGRycy9kb3ducmV2LnhtbESPS4vCQBCE78L+h6EXvMg6UcFH1lEWYUG9+dpzm2mT&#10;YKYnZGaT6K93BMFjUVVfUfNlawpRU+VyywoG/QgEcWJ1zqmC4+H3awrCeWSNhWVScCMHy8VHZ46x&#10;tg3vqN77VAQIuxgVZN6XsZQuycig69uSOHgXWxn0QVap1BU2AW4KOYyisTSYc1jIsKRVRsl1/28U&#10;/I3u61193l5n5fHSO2zo1CCflOp+tj/fIDy1/h1+tddawXA6geeZcAT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C4LnEAAAA3AAAAA8AAAAAAAAAAAAAAAAAmAIAAGRycy9k&#10;b3ducmV2LnhtbFBLBQYAAAAABAAEAPUAAACJAwAAAAA=&#10;" path="m30079,l,e" filled="f" strokeweight=".03597mm">
                  <v:path arrowok="t"/>
                </v:shape>
                <v:shape id="Image 509" o:spid="_x0000_s1032" type="#_x0000_t75" style="position:absolute;top:10070;width:1478;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Snm/BAAAA3AAAAA8AAABkcnMvZG93bnJldi54bWxETz1rwzAQ3Qv5D+IC3Wq5Li3GsRKakJZk&#10;Kdjtku2wLraJdTKS6rj/PhoKGR/vu9zMZhATOd9bVvCcpCCIG6t7bhX8fH885SB8QNY4WCYFf+Rh&#10;s148lFhoe+WKpjq0IoawL1BBF8JYSOmbjgz6xI7EkTtbZzBE6FqpHV5juBlklqZv0mDPsaHDkXYd&#10;NZf61ygYUse1PL3sq1fc1Vv8+pzkMVPqcTm/r0AEmsNd/O8+aAVZHtfGM/EIyPUN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Snm/BAAAA3AAAAA8AAAAAAAAAAAAAAAAAnwIA&#10;AGRycy9kb3ducmV2LnhtbFBLBQYAAAAABAAEAPcAAACNAwAAAAA=&#10;">
                  <v:imagedata r:id="rId210" o:title=""/>
                </v:shape>
                <v:shape id="Graphic 510" o:spid="_x0000_s1033" style="position:absolute;left:1734;top:8088;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HRUMQA&#10;AADcAAAADwAAAGRycy9kb3ducmV2LnhtbESPT4vCMBTE78J+h/CEvciaqiC1GmURFlxv/j2/bZ5t&#10;sXkpTbatfnojCB6HmfkNs1h1phQN1a6wrGA0jEAQp1YXnCk4Hn6+YhDOI2ssLZOCGzlYLT96C0y0&#10;bXlHzd5nIkDYJagg975KpHRpTgbd0FbEwbvY2qAPss6krrENcFPKcRRNpcGCw0KOFa1zSq/7f6Pg&#10;PLlvds3f9jqrjpfB4ZdOLfJJqc9+9z0H4anz7/CrvdEKxvEMnmfC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0VDEAAAA3AAAAA8AAAAAAAAAAAAAAAAAmAIAAGRycy9k&#10;b3ducmV2LnhtbFBLBQYAAAAABAAEAPUAAACJAwAAAAA=&#10;" path="m30079,l,e" filled="f" strokeweight=".03597mm">
                  <v:path arrowok="t"/>
                </v:shape>
                <v:shape id="Image 511" o:spid="_x0000_s1034" type="#_x0000_t75" style="position:absolute;top:7640;width:1483;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H3YLDAAAA3AAAAA8AAABkcnMvZG93bnJldi54bWxETztvwjAQ3ivxH6xDYqmKU4ZCAwa1BSQk&#10;Fl4duh3xkUTE5yg+Qvj39VCp46fvPVt0rlItNaH0bOB1mIAizrwtOTdwOq5fJqCCIFusPJOBBwVY&#10;zHtPM0ytv/Oe2oPkKoZwSNFAIVKnWoesIIdh6GviyF1841AibHJtG7zHcFfpUZK8aYclx4YCa/oq&#10;KLsebs4A7paP8fPK/3yegrTfstHb21kbM+h3H1NQQp38i//cG2tg9B7nxzPxCOj5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iUfdgsMAAADcAAAADwAAAAAAAAAAAAAAAACf&#10;AgAAZHJzL2Rvd25yZXYueG1sUEsFBgAAAAAEAAQA9wAAAI8DAAAAAA==&#10;">
                  <v:imagedata r:id="rId211" o:title=""/>
                </v:shape>
                <v:shape id="Graphic 512" o:spid="_x0000_s1035" style="position:absolute;left:1734;top:5589;width:305;height:12;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5Li8QA&#10;AADcAAAADwAAAGRycy9kb3ducmV2LnhtbESPQYvCMBSE74L/ITxhL7KmKohWoywLgutNrXt+Ns+2&#10;2LyUJrbd/fVGEDwOM/MNs9p0phQN1a6wrGA8ikAQp1YXnClITtvPOQjnkTWWlknBHznYrPu9Fcba&#10;tnyg5ugzESDsYlSQe1/FUro0J4NuZCvi4F1tbdAHWWdS19gGuCnlJIpm0mDBYSHHir5zSm/Hu1Hw&#10;O/3fHZrL/raokuvw9EPnFvms1Meg+1qC8NT5d/jV3mkFk8UYnmfCEZD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S4vEAAAA3AAAAA8AAAAAAAAAAAAAAAAAmAIAAGRycy9k&#10;b3ducmV2LnhtbFBLBQYAAAAABAAEAPUAAACJAwAAAAA=&#10;" path="m30079,l,e" filled="f" strokeweight=".03597mm">
                  <v:path arrowok="t"/>
                </v:shape>
                <v:shape id="Image 513" o:spid="_x0000_s1036" type="#_x0000_t75" style="position:absolute;top:5141;width:1483;height:7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3B7PFAAAA3AAAAA8AAABkcnMvZG93bnJldi54bWxEj81qwzAQhO+FvoPYQm+JVB9K4kQxptCS&#10;Q0NJ+pPrYq0sU2vlWmrivn1UKPQ4zMw3zLqafC9ONMYusIa7uQJB3ATTcavh7fVxtgARE7LBPjBp&#10;+KEI1eb6ao2lCWfe0+mQWpEhHEvU4FIaSilj48hjnIeBOHs2jB5TlmMrzYjnDPe9LJS6lx47zgsO&#10;B3pw1Hwevr0G+aHqL7t/cnZ7fPY7ZV+63bvV+vZmqlcgEk3pP/zX3hoNxbKA3zP5CMjN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39wezxQAAANwAAAAPAAAAAAAAAAAAAAAA&#10;AJ8CAABkcnMvZG93bnJldi54bWxQSwUGAAAAAAQABAD3AAAAkQMAAAAA&#10;">
                  <v:imagedata r:id="rId212" o:title=""/>
                </v:shape>
                <v:shape id="Graphic 514" o:spid="_x0000_s1037" style="position:absolute;left:1734;top:3089;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wZ8UA&#10;AADcAAAADwAAAGRycy9kb3ducmV2LnhtbESPT2vCQBTE70K/w/IKXkQ3VShNdBNEKNje/BPPz+wz&#10;CWbfhuyapP303UKhx2FmfsNsstE0oqfO1ZYVvCwiEMSF1TWXCs6n9/kbCOeRNTaWScEXOcjSp8kG&#10;E20HPlB/9KUIEHYJKqi8bxMpXVGRQbewLXHwbrYz6IPsSqk7HALcNHIZRa/SYM1hocKWdhUV9+PD&#10;KLisvveH/vp5j9vzbXb6oHxAzpWaPo/bNQhPo/8P/7X3WsEyXsHvmXAEZP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4HBnxQAAANwAAAAPAAAAAAAAAAAAAAAAAJgCAABkcnMv&#10;ZG93bnJldi54bWxQSwUGAAAAAAQABAD1AAAAigMAAAAA&#10;" path="m30079,l,e" filled="f" strokeweight=".03597mm">
                  <v:path arrowok="t"/>
                </v:shape>
                <v:shape id="Graphic 515" o:spid="_x0000_s1038" style="position:absolute;left:1032;top:2641;width:299;height:756;visibility:visible;mso-wrap-style:square;v-text-anchor:top" coordsize="29845,75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7Ix8YA&#10;AADcAAAADwAAAGRycy9kb3ducmV2LnhtbESP3WrCQBSE74W+w3IKvdNNrUiNWaVoC4WCYFqol4fs&#10;yQ/Jng3ZbRJ9ercgeDnMzDdMsh1NI3rqXGVZwfMsAkGcWV1xoeDn+2P6CsJ5ZI2NZVJwJgfbzcMk&#10;wVjbgY/Up74QAcIuRgWl920spctKMuhmtiUOXm47gz7IrpC6wyHATSPnUbSUBisOCyW2tCspq9M/&#10;o4Abmdf9y2U8HVa/9flrX5jL+6DU0+P4tgbhafT38K39qRXMVwv4PxOOgN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a7Ix8YAAADcAAAADwAAAAAAAAAAAAAAAACYAgAAZHJz&#10;L2Rvd25yZXYueG1sUEsFBgAAAAAEAAQA9QAAAIsDAAAAAA==&#10;" path="m29497,l21596,,19203,5846r-4397,4197l8405,12575,,13422r,7406l8682,20828r6417,-1296l19250,17032r,58042l29497,75074,29497,xe" fillcolor="black" stroked="f">
                  <v:path arrowok="t"/>
                </v:shape>
                <v:shape id="Image 516" o:spid="_x0000_s1039" type="#_x0000_t75" style="position:absolute;left:19245;top:17105;width:16762;height:9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APcjEAAAA3AAAAA8AAABkcnMvZG93bnJldi54bWxEj0FrwkAUhO8F/8PyBG91U7XSxmxEBMX2&#10;lljo9ZF9ZkOzb0N2jem/7xYEj8PMfMNk29G2YqDeN44VvMwTEMSV0w3XCr7Oh+c3ED4ga2wdk4Jf&#10;8rDNJ08ZptrduKChDLWIEPYpKjAhdKmUvjJk0c9dRxy9i+sthij7WuoebxFuW7lIkrW02HBcMNjR&#10;3lD1U16tgvXyezUsD5/m9HF0K1OUxe7MhVKz6bjbgAg0hkf43j5pBYv3V/g/E4+AzP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APcjEAAAA3AAAAA8AAAAAAAAAAAAAAAAA&#10;nwIAAGRycy9kb3ducmV2LnhtbFBLBQYAAAAABAAEAPcAAACQAwAAAAA=&#10;">
                  <v:imagedata r:id="rId178" o:title=""/>
                </v:shape>
                <v:shape id="Graphic 517" o:spid="_x0000_s1040" style="position:absolute;left:2110;top:15656;width:50990;height:279;visibility:visible;mso-wrap-style:square;v-text-anchor:top" coordsize="509905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I0aMUA&#10;AADcAAAADwAAAGRycy9kb3ducmV2LnhtbESPT4vCMBTE78J+h/AW9iJrqqBoNYoIBWEXxD+XvT2a&#10;Z1NsXkoTa/vtN4LgcZiZ3zCrTWcr0VLjS8cKxqMEBHHudMmFgss5+56D8AFZY+WYFPTkYbP+GKww&#10;1e7BR2pPoRARwj5FBSaEOpXS54Ys+pGriaN3dY3FEGVTSN3gI8JtJSdJMpMWS44LBmvaGcpvp7tV&#10;cPjrM9c5c2zP7eI2zH6nP/1uqtTXZ7ddggjUhXf41d5rBZPFDJ5n4hG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0jRoxQAAANwAAAAPAAAAAAAAAAAAAAAAAJgCAABkcnMv&#10;ZG93bnJldi54bWxQSwUGAAAAAAQABAD1AAAAigMAAAAA&#10;" path="m,l5098454,em368472,r,27770e" filled="f" strokeweight=".03747mm">
                  <v:path arrowok="t"/>
                </v:shape>
                <v:shape id="Image 518" o:spid="_x0000_s1041" type="#_x0000_t75" style="position:absolute;left:5202;top:16133;width:116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uk15XCAAAA3AAAAA8AAABkcnMvZG93bnJldi54bWxEj82KwkAQhO/CvsPQC950ogd1s45hWRBy&#10;E6MP0GQ6P5jpSTKzJpundwTBY1FdX3Xtk9E04k69qy0rWC0jEMS51TWXCq6X42IHwnlkjY1lUvBP&#10;DpLDx2yPsbYDn+me+VIECLsYFVTet7GULq/IoFvaljh4he0N+iD7UuoehwA3jVxH0UYarDk0VNjS&#10;b0X5Lfsz4Y0OVydKI99lQ3GcCjOlt2xSav45/nyD8DT69/ErnWoF668tPMcEAsjD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bpNeVwgAAANwAAAAPAAAAAAAAAAAAAAAAAJ8C&#10;AABkcnMvZG93bnJldi54bWxQSwUGAAAAAAQABAD3AAAAjgMAAAAA&#10;">
                  <v:imagedata r:id="rId151" o:title=""/>
                </v:shape>
                <v:shape id="Graphic 519" o:spid="_x0000_s1042" style="position:absolute;left:10006;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ZS+cAA&#10;AADcAAAADwAAAGRycy9kb3ducmV2LnhtbERPTYvCMBC9C/sfwix409QK2u0aZRUFPVqXPQ/NbFNs&#10;JqWJWv315iB4fLzvxaq3jbhS52vHCibjBARx6XTNlYLf026UgfABWWPjmBTcycNq+TFYYK7djY90&#10;LUIlYgj7HBWYENpcSl8asujHriWO3L/rLIYIu0rqDm8x3DYyTZKZtFhzbDDY0sZQeS4uVsExncxM&#10;tjt7e1n/bb09FPPp467U8LP/+QYRqA9v8cu91wrSr7g2nolHQC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bZS+cAAAADcAAAADwAAAAAAAAAAAAAAAACYAgAAZHJzL2Rvd25y&#10;ZXYueG1sUEsFBgAAAAAEAAQA9QAAAIUDAAAAAA==&#10;" path="m,l,27770e" filled="f" strokeweight=".03897mm">
                  <v:path arrowok="t"/>
                </v:shape>
                <v:shape id="Image 520" o:spid="_x0000_s1043" type="#_x0000_t75" style="position:absolute;left:9171;top:16133;width:172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rOu2/AAAA3AAAAA8AAABkcnMvZG93bnJldi54bWxEj0+LwjAUxO+C3yE8wZumlt1Fq2nRhQWv&#10;65/7o3m2xeYlJFG7394ICx6H+c0Ms6kG04s7+dBZVrCYZyCIa6s7bhScjj+zJYgQkTX2lknBHwWo&#10;yvFog4W2D/6l+yE2IpVwKFBBG6MrpAx1SwbD3Dri5F2sNxiT9I3UHh+p3PQyz7IvabDjtNCio++W&#10;6uvhZhScTfjwRoZTnnfsdjx8JswpNZ0M2zWISEN8w//pvVaQr1bwOpOOgCyf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z6zrtvwAAANwAAAAPAAAAAAAAAAAAAAAAAJ8CAABk&#10;cnMvZG93bnJldi54bWxQSwUGAAAAAAQABAD3AAAAiwMAAAAA&#10;">
                  <v:imagedata r:id="rId152" o:title=""/>
                </v:shape>
                <v:shape id="Graphic 521" o:spid="_x0000_s1044" style="position:absolute;left:14217;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vE5cAA&#10;AADcAAAADwAAAGRycy9kb3ducmV2LnhtbERPTYvCMBC9C/sfwgjeNFXBLV1TcUVBj9Zlz0Mz25Q2&#10;k9JErf56cxD2+Hjf681gW3Gj3teOFcxnCQji0umaKwU/l8M0BeEDssbWMSl4kIdN/jFaY6bdnc90&#10;K0IlYgj7DBWYELpMSl8asuhnriOO3J/rLYYI+0rqHu8x3LZykSQrabHm2GCwo52hsimuVsF5MV+Z&#10;9NB4e/3+3Xt7Kj6Xz4dSk/Gw/QIRaAj/4rf7qBUskzg/nolHQOY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SvE5cAAAADcAAAADwAAAAAAAAAAAAAAAACYAgAAZHJzL2Rvd25y&#10;ZXYueG1sUEsFBgAAAAAEAAQA9QAAAIUDAAAAAA==&#10;" path="m,l,27770e" filled="f" strokeweight=".03897mm">
                  <v:path arrowok="t"/>
                </v:shape>
                <v:shape id="Image 522" o:spid="_x0000_s1045" type="#_x0000_t75" style="position:absolute;left:13382;top:16133;width:172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hBcR7IAAAA3AAAAA8AAABkcnMvZG93bnJldi54bWxEj09rAjEUxO+FfofwhF5Es7ZQdDWKrVQK&#10;4mH9g3h7JM/drZuXZZPq+u2NUOhxmJnfMJNZaytxocaXjhUM+gkIYu1MybmC3farNwThA7LByjEp&#10;uJGH2fT5aYKpcVfO6LIJuYgQ9ikqKEKoUym9Lsii77uaOHon11gMUTa5NA1eI9xW8jVJ3qXFkuNC&#10;gTV9FqTPm1+rYLHed/VHtr4Nl9mqO1oejosfXSv10mnnYxCB2vAf/mt/GwVvyQAeZ+IRkNM7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YQXEeyAAAANwAAAAPAAAAAAAAAAAA&#10;AAAAAJ8CAABkcnMvZG93bnJldi54bWxQSwUGAAAAAAQABAD3AAAAlAMAAAAA&#10;">
                  <v:imagedata r:id="rId153" o:title=""/>
                </v:shape>
                <v:shape id="Graphic 523" o:spid="_x0000_s1046" style="position:absolute;left:18428;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laksIA&#10;AADcAAAADwAAAGRycy9kb3ducmV2LnhtbESPQYvCMBSE74L/ITxhb5pqQUvXKO6ywnq0yp4fzbMp&#10;Ni+liVr31xtB8DjMzDfMct3bRlyp87VjBdNJAoK4dLrmSsHxsB1nIHxA1tg4JgV38rBeDQdLzLW7&#10;8Z6uRahEhLDPUYEJoc2l9KUhi37iWuLonVxnMUTZVVJ3eItw28hZksylxZrjgsGWvg2V5+JiFexn&#10;07nJtmdvL19/P97uikX6f1fqY9RvPkEE6sM7/Gr/agVpksLzTDwC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VqSwgAAANwAAAAPAAAAAAAAAAAAAAAAAJgCAABkcnMvZG93&#10;bnJldi54bWxQSwUGAAAAAAQABAD1AAAAhwMAAAAA&#10;" path="m,l,27770e" filled="f" strokeweight=".03897mm">
                  <v:path arrowok="t"/>
                </v:shape>
                <v:shape id="Image 524" o:spid="_x0000_s1047" type="#_x0000_t75" style="position:absolute;left:17504;top:16133;width:1815;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RK18vGAAAA3AAAAA8AAABkcnMvZG93bnJldi54bWxEj0FrwkAUhO8F/8PyhN7qRm2LRNdQqiUW&#10;KWJU8PjIPpNg9m3IbmP8991CocdhZr5hFklvatFR6yrLCsajCARxbnXFhYLj4eNpBsJ5ZI21ZVJw&#10;JwfJcvCwwFjbG++py3whAoRdjApK75tYSpeXZNCNbEMcvIttDfog20LqFm8Bbmo5iaJXabDisFBi&#10;Q+8l5dfs2yhI7+nus7Hn1abKvjpav1xOvO2Uehz2b3MQnnr/H/5rb7SCafQMv2fCEZDL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ZErXy8YAAADcAAAADwAAAAAAAAAAAAAA&#10;AACfAgAAZHJzL2Rvd25yZXYueG1sUEsFBgAAAAAEAAQA9wAAAJIDAAAAAA==&#10;">
                  <v:imagedata r:id="rId154" o:title=""/>
                </v:shape>
                <v:shape id="Graphic 525" o:spid="_x0000_s1048" style="position:absolute;left:22564;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3I48AA&#10;AADcAAAADwAAAGRycy9kb3ducmV2LnhtbERPTYvCMBC9C/sfwgjeNFXBLV1TcUVBj9Zlz0Mz25Q2&#10;k9JErf56cxD2+Hjf681gW3Gj3teOFcxnCQji0umaKwU/l8M0BeEDssbWMSl4kIdN/jFaY6bdnc90&#10;K0IlYgj7DBWYELpMSl8asuhnriOO3J/rLYYI+0rqHu8x3LZykSQrabHm2GCwo52hsimuVsF5MV+Z&#10;9NB4e/3+3Xt7Kj6Xz4dSk/Gw/QIRaAj/4rf7qBUsk7g2nolHQOY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13I48AAAADcAAAADwAAAAAAAAAAAAAAAACYAgAAZHJzL2Rvd25y&#10;ZXYueG1sUEsFBgAAAAAEAAQA9QAAAIUDAAAAAA==&#10;" path="m,l,27770e" filled="f" strokeweight=".03897mm">
                  <v:path arrowok="t"/>
                </v:shape>
                <v:shape id="Image 526" o:spid="_x0000_s1049" type="#_x0000_t75" style="position:absolute;left:21640;top:16133;width:1815;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0zG/FAAAA3AAAAA8AAABkcnMvZG93bnJldi54bWxEj0FrwkAUhO8F/8PyhN6aXZVWja4SlIJU&#10;KDR68fbIPpNg9m3Irhr/fbcg9DjMzDfMct3bRtyo87VjDaNEgSAunKm51HA8fL7NQPiAbLBxTBoe&#10;5GG9GrwsMTXuzj90y0MpIoR9ihqqENpUSl9UZNEnriWO3tl1FkOUXSlNh/cIt40cK/UhLdYcFyps&#10;aVNRccmvVsNlnBeP7T6bbsJ8svt2X++ZcietX4d9tgARqA//4Wd7ZzRM1Bz+zsQjIF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v9MxvxQAAANwAAAAPAAAAAAAAAAAAAAAA&#10;AJ8CAABkcnMvZG93bnJldi54bWxQSwUGAAAAAAQABAD3AAAAkQMAAAAA&#10;">
                  <v:imagedata r:id="rId155" o:title=""/>
                </v:shape>
                <v:shape id="Graphic 527" o:spid="_x0000_s1050" style="position:absolute;left:26775;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SOMEA&#10;AADcAAAADwAAAGRycy9kb3ducmV2LnhtbERPz2uDMBS+D/Y/hFfYbY224IptWroxYTvWjp0f5tWI&#10;5kVMrLq/fjkMdvz4fh9Os+3EnQbfOFaQrhMQxJXTDdcKvq7F8w6ED8gaO8ekYCEPp+PjwwFz7Sa+&#10;0L0MtYgh7HNUYELocyl9ZciiX7ueOHI3N1gMEQ611ANOMdx2cpMkmbTYcGww2NOboaotR6vgskkz&#10;sytab8fX73dvP8uX7c+i1NNqPu9BBJrDv/jP/aEVbNM4P56JR0Ae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zyUjjBAAAA3AAAAA8AAAAAAAAAAAAAAAAAmAIAAGRycy9kb3du&#10;cmV2LnhtbFBLBQYAAAAABAAEAPUAAACGAwAAAAA=&#10;" path="m,l,27770e" filled="f" strokeweight=".03897mm">
                  <v:path arrowok="t"/>
                </v:shape>
                <v:shape id="Image 528" o:spid="_x0000_s1051" type="#_x0000_t75" style="position:absolute;left:25865;top:16133;width:1801;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8lli7FAAAA3AAAAA8AAABkcnMvZG93bnJldi54bWxEj0FrwkAUhO+F/oflCb3VTaLUGl0lWIQK&#10;vZiK50f2mQ1m34bsVlN/vSsUehxm5htmuR5sKy7U+8axgnScgCCunG64VnD43r6+g/ABWWPrmBT8&#10;kof16vlpibl2V97TpQy1iBD2OSowIXS5lL4yZNGPXUccvZPrLYYo+1rqHq8RbluZJcmbtNhwXDDY&#10;0cZQdS5/rIKv7LY1H5vbLikmxYyn8+yQlkelXkZDsQARaAj/4b/2p1YwSVN4nIlHQK7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JZYuxQAAANwAAAAPAAAAAAAAAAAAAAAA&#10;AJ8CAABkcnMvZG93bnJldi54bWxQSwUGAAAAAAQABAD3AAAAkQMAAAAA&#10;">
                  <v:imagedata r:id="rId156" o:title=""/>
                </v:shape>
                <v:shape id="Graphic 529" o:spid="_x0000_s1052" style="position:absolute;left:30986;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xp1MIA&#10;AADcAAAADwAAAGRycy9kb3ducmV2LnhtbESPQYvCMBSE78L+h/AWvGnaCq50jaKioEe7y54fzbMp&#10;Ni+liVr99UYQ9jjMzDfMfNnbRlyp87VjBek4AUFcOl1zpeD3ZzeagfABWWPjmBTcycNy8TGYY67d&#10;jY90LUIlIoR9jgpMCG0upS8NWfRj1xJH7+Q6iyHKrpK6w1uE20ZmSTKVFmuOCwZb2hgqz8XFKjhm&#10;6dTMdmdvL+u/rbeH4mvyuCs1/OxX3yAC9eE//G7vtYJJmsHrTDwCcvE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bGnUwgAAANwAAAAPAAAAAAAAAAAAAAAAAJgCAABkcnMvZG93&#10;bnJldi54bWxQSwUGAAAAAAQABAD1AAAAhwMAAAAA&#10;" path="m,l,27770e" filled="f" strokeweight=".03897mm">
                  <v:path arrowok="t"/>
                </v:shape>
                <v:shape id="Image 530" o:spid="_x0000_s1053" type="#_x0000_t75" style="position:absolute;left:30076;top:16133;width:1802;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nZ/qHDAAAA3AAAAA8AAABkcnMvZG93bnJldi54bWxEj9GKwjAURN8X/IdwBd/W1OouWo0iQsEX&#10;Qbt+wLW5tsXmpjRRq19vBGEfh5k5wyxWnanFjVpXWVYwGkYgiHOrKy4UHP/S7ykI55E11pZJwYMc&#10;rJa9rwUm2t75QLfMFyJA2CWooPS+SaR0eUkG3dA2xME729agD7ItpG7xHuCmlnEU/UqDFYeFEhva&#10;lJRfsqtRkPvN6WfvDukufs70MytSvYtTpQb9bj0H4anz/+FPe6sVjEcTeJ8JR0Au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6dn+ocMAAADcAAAADwAAAAAAAAAAAAAAAACf&#10;AgAAZHJzL2Rvd25yZXYueG1sUEsFBgAAAAAEAAQA9wAAAI8DAAAAAA==&#10;">
                  <v:imagedata r:id="rId157" o:title=""/>
                </v:shape>
                <v:shape id="Graphic 531" o:spid="_x0000_s1054" style="position:absolute;left:35122;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XxoMIA&#10;AADcAAAADwAAAGRycy9kb3ducmV2LnhtbESPQYvCMBSE74L/ITxhb5pW0ZWuUVRW0KN12fOjeTbF&#10;5qU0Uev++o0geBxm5htmsepsLW7U+sqxgnSUgCAunK64VPBz2g3nIHxA1lg7JgUP8rBa9nsLzLS7&#10;85FueShFhLDPUIEJocmk9IUhi37kGuLonV1rMUTZllK3eI9wW8txksykxYrjgsGGtoaKS361Co7j&#10;dGbmu4u3183vt7eH/HPy91DqY9Ctv0AE6sI7/GrvtYJJOoXnmXgE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hfGgwgAAANwAAAAPAAAAAAAAAAAAAAAAAJgCAABkcnMvZG93&#10;bnJldi54bWxQSwUGAAAAAAQABAD1AAAAhwMAAAAA&#10;" path="m,l,27770e" filled="f" strokeweight=".03897mm">
                  <v:path arrowok="t"/>
                </v:shape>
                <v:shape id="Image 532" o:spid="_x0000_s1055" type="#_x0000_t75" style="position:absolute;left:34180;top:16133;width:1833;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8KfULFAAAA3AAAAA8AAABkcnMvZG93bnJldi54bWxEj81qwzAQhO+FvoPYQC+lkZOCCa7lkBYC&#10;oT2U/DzAYm38E2vXtZTEefuqUMhxmJlvmHw5uk5daPCNsIHZNAFFXIptuDJw2K9fFqB8QLbYCZOB&#10;G3lYFo8POWZWrrylyy5UKkLYZ2igDqHPtPZlTQ79VHri6B1lcBiiHCptB7xGuOv0PElS7bDhuFBj&#10;Tx81lafd2Rlov2TVPt9SeR/1Mf35XrRBPltjnibj6g1UoDHcw//tjTXwOkvh70w8Arr4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vCn1CxQAAANwAAAAPAAAAAAAAAAAAAAAA&#10;AJ8CAABkcnMvZG93bnJldi54bWxQSwUGAAAAAAQABAD3AAAAkQMAAAAA&#10;">
                  <v:imagedata r:id="rId158" o:title=""/>
                </v:shape>
                <v:shape id="Graphic 533" o:spid="_x0000_s1056" style="position:absolute;left:39333;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3NlMIA&#10;AADcAAAADwAAAGRycy9kb3ducmV2LnhtbESPQYvCMBSE74L/ITzBm6ZWUalG2V1WcI/WZc+P5tkU&#10;m5fSRK3+erMgeBxm5htmve1sLa7U+sqxgsk4AUFcOF1xqeD3uBstQfiArLF2TAru5GG76ffWmGl3&#10;4wNd81CKCGGfoQITQpNJ6QtDFv3YNcTRO7nWYoiyLaVu8RbhtpZpksylxYrjgsGGvgwV5/xiFRzS&#10;ydwsd2dvL59/397+5Ivp467UcNB9rEAE6sI7/GrvtYJZuoD/M/EIyM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3c2UwgAAANwAAAAPAAAAAAAAAAAAAAAAAJgCAABkcnMvZG93&#10;bnJldi54bWxQSwUGAAAAAAQABAD1AAAAhwMAAAAA&#10;" path="m,l,27770e" filled="f" strokeweight=".03897mm">
                  <v:path arrowok="t"/>
                </v:shape>
                <v:shape id="Image 534" o:spid="_x0000_s1057" type="#_x0000_t75" style="position:absolute;left:38391;top:16133;width:183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qBaKfGAAAA3AAAAA8AAABkcnMvZG93bnJldi54bWxEj0FrwkAUhO8F/8PyCr0U3bRKlegqUmmQ&#10;ejKK6O2Zfc0Gs29Ddqvpv+8KhR6HmfmGmS06W4srtb5yrOBlkIAgLpyuuFSw3330JyB8QNZYOyYF&#10;P+RhMe89zDDV7sZbuuahFBHCPkUFJoQmldIXhiz6gWuIo/flWoshyraUusVbhNtavibJm7RYcVww&#10;2NC7oeKSf1sFJ7PK6Jhv5PP4c1vblT1fDtlGqafHbjkFEagL/+G/9lorGA1HcD8Tj4Cc/w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oFop8YAAADcAAAADwAAAAAAAAAAAAAA&#10;AACfAgAAZHJzL2Rvd25yZXYueG1sUEsFBgAAAAAEAAQA9wAAAJIDAAAAAA==&#10;">
                  <v:imagedata r:id="rId159" o:title=""/>
                </v:shape>
                <v:shape id="Graphic 535" o:spid="_x0000_s1058" style="position:absolute;left:43544;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pgpcMA&#10;AADcAAAADwAAAGRycy9kb3ducmV2LnhtbESPT4vCMBTE7wt+h/AWvK2pf1alaxQVBfdolT0/mrdN&#10;sXkpTdTqpzeC4HGYmd8ws0VrK3GhxpeOFfR7CQji3OmSCwXHw/ZrCsIHZI2VY1JwIw+Leedjhql2&#10;V97TJQuFiBD2KSowIdSplD43ZNH3XE0cvX/XWAxRNoXUDV4j3FZykCRjabHkuGCwprWh/JSdrYL9&#10;oD820+3J2/Pqb+PtbzYZ3m9KdT/b5Q+IQG14h1/tnVYwGn7D80w8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5pgpcMAAADcAAAADwAAAAAAAAAAAAAAAACYAgAAZHJzL2Rv&#10;d25yZXYueG1sUEsFBgAAAAAEAAQA9QAAAIgDAAAAAA==&#10;" path="m,l,27770e" filled="f" strokeweight=".03897mm">
                  <v:path arrowok="t"/>
                </v:shape>
                <v:shape id="Image 536" o:spid="_x0000_s1059" type="#_x0000_t75" style="position:absolute;left:42632;top:16133;width:180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mMxkbFAAAA3AAAAA8AAABkcnMvZG93bnJldi54bWxEj0FPAjEUhO8m/ofmmXiTriIVVwoREwJX&#10;1w14fNk+dzduXzdthYVfT0lIPE5m5pvMbDHYTuzJh9axhsdRBoK4cqblWkP5tXqYgggR2WDnmDQc&#10;KcBifnszw9y4A3/Svoi1SBAOOWpoYuxzKUPVkMUwcj1x8n6ctxiT9LU0Hg8Jbjv5lGVKWmw5LTTY&#10;00dD1W/xZzXsptvyVK7VS7uadMvaZ+r1u1Ja398N728gIg3xP3xtb4yG57GCy5l0BOT8D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pjMZGxQAAANwAAAAPAAAAAAAAAAAAAAAA&#10;AJ8CAABkcnMvZG93bnJldi54bWxQSwUGAAAAAAQABAD3AAAAkQMAAAAA&#10;">
                  <v:imagedata r:id="rId160" o:title=""/>
                </v:shape>
                <v:shape id="Graphic 537" o:spid="_x0000_s1060" style="position:absolute;left:47680;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RbScMA&#10;AADcAAAADwAAAGRycy9kb3ducmV2LnhtbESPT4vCMBTE78J+h/CEvWnqH6x0jbLKCnq0yp4fzbMp&#10;Ni+liVr99EZY2OMwM79hFqvO1uJGra8cKxgNExDEhdMVlwpOx+1gDsIHZI21Y1LwIA+r5UdvgZl2&#10;dz7QLQ+liBD2GSowITSZlL4wZNEPXUMcvbNrLYYo21LqFu8Rbms5TpKZtFhxXDDY0MZQccmvVsFh&#10;PJqZ+fbi7XX9++PtPk8nz4dSn/3u+wtEoC78h//aO61gOknhfSYeAbl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ARbScMAAADcAAAADwAAAAAAAAAAAAAAAACYAgAAZHJzL2Rv&#10;d25yZXYueG1sUEsFBgAAAAAEAAQA9QAAAIgDAAAAAA==&#10;" path="m,l,27770e" filled="f" strokeweight=".03897mm">
                  <v:path arrowok="t"/>
                </v:shape>
                <v:shape id="Image 538" o:spid="_x0000_s1061" type="#_x0000_t75" style="position:absolute;left:46768;top:16133;width:180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TjEdjCAAAA3AAAAA8AAABkcnMvZG93bnJldi54bWxET8uKwjAU3Q/4D+EK7jQdFdGOUVRQZtSF&#10;L9DZXZo7bbG5KU3U+vdmIczycN7jaW0KcafK5ZYVfHYiEMSJ1TmnCk7HZXsIwnlkjYVlUvAkB9NJ&#10;42OMsbYP3tP94FMRQtjFqCDzvoyldElGBl3HlsSB+7OVQR9glUpd4SOEm0J2o2ggDeYcGjIsaZFR&#10;cj3cjIKf/DJar363zu1Gfk67zeXcZ6tUq1nPvkB4qv2/+O3+1gr6vbA2nAlHQE5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U4xHYwgAAANwAAAAPAAAAAAAAAAAAAAAAAJ8C&#10;AABkcnMvZG93bnJldi54bWxQSwUGAAAAAAQABAD3AAAAjgMAAAAA&#10;">
                  <v:imagedata r:id="rId161" o:title=""/>
                </v:shape>
                <v:shape id="Graphic 539" o:spid="_x0000_s1062" style="position:absolute;left:51891;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dqoMQA&#10;AADcAAAADwAAAGRycy9kb3ducmV2LnhtbESPW4vCMBSE34X9D+Es+KapF7xUo+yKwvpod/H50Byb&#10;YnNSmqjVX28WBB+HmfmGWa5bW4krNb50rGDQT0AQ506XXCj4+931ZiB8QNZYOSYFd/KwXn10lphq&#10;d+MDXbNQiAhhn6ICE0KdSulzQxZ939XE0Tu5xmKIsimkbvAW4baSwySZSIslxwWDNW0M5efsYhUc&#10;hoOJme3O3l6+j1tv99l09Lgr1f1svxYgArXhHX61f7SC8WgO/2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XaqDEAAAA3AAAAA8AAAAAAAAAAAAAAAAAmAIAAGRycy9k&#10;b3ducmV2LnhtbFBLBQYAAAAABAAEAPUAAACJAwAAAAA=&#10;" path="m,l,27770e" filled="f" strokeweight=".03897mm">
                  <v:path arrowok="t"/>
                </v:shape>
                <v:shape id="Image 540" o:spid="_x0000_s1063" type="#_x0000_t75" style="position:absolute;left:50983;top:16133;width:1800;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uqForCAAAA3AAAAA8AAABkcnMvZG93bnJldi54bWxET01rwkAQvRf6H5Yp9FY3FhFJXUWkglA8&#10;GIXS25CdJtHd2ZBdNebXO4dCj4/3PV/23qkrdbEJbGA8ykARl8E2XBk4HjZvM1AxIVt0gcnAnSIs&#10;F89Pc8xtuPGerkWqlIRwzNFAnVKbax3LmjzGUWiJhfsNnccksKu07fAm4d7p9yybao8NS0ONLa1r&#10;Ks/FxUuvPd2/w3HYboafvrh8frmdG8bGvL70qw9Qifr0L/5zb62ByUTmyxk5Anrx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LqhaKwgAAANwAAAAPAAAAAAAAAAAAAAAAAJ8C&#10;AABkcnMvZG93bnJldi54bWxQSwUGAAAAAAQABAD3AAAAjgMAAAAA&#10;">
                  <v:imagedata r:id="rId179" o:title=""/>
                </v:shape>
                <v:shape id="Image 541" o:spid="_x0000_s1064" type="#_x0000_t75" style="position:absolute;left:2358;top:594;width:22747;height:9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oHA53EAAAA3AAAAA8AAABkcnMvZG93bnJldi54bWxEj0+LwjAUxO/CfofwFrzImuqKSDWKK/jv&#10;IlhXvD6aZ1u2ealN1O63N4LgcZiZ3zCTWWNKcaPaFZYV9LoRCOLU6oIzBb+H5dcIhPPIGkvLpOCf&#10;HMymH60JxtreeU+3xGciQNjFqCD3voqldGlOBl3XVsTBO9vaoA+yzqSu8R7gppT9KBpKgwWHhRwr&#10;WuSU/iVXo+B7NHTHyw9utidcrFeyk+3MZa5U+7OZj0F4avw7/GpvtILBoAfPM+EIyOk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oHA53EAAAA3AAAAA8AAAAAAAAAAAAAAAAA&#10;nwIAAGRycy9kb3ducmV2LnhtbFBLBQYAAAAABAAEAPcAAACQAwAAAAA=&#10;">
                  <v:imagedata r:id="rId213" o:title=""/>
                </v:shape>
                <v:shape id="Graphic 542" o:spid="_x0000_s1065" style="position:absolute;left:2110;top:2048;width:50990;height:13475;visibility:visible;mso-wrap-style:square;v-text-anchor:top" coordsize="5099050,1347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k5lMYA&#10;AADcAAAADwAAAGRycy9kb3ducmV2LnhtbESPT2vCQBTE74V+h+UVvNVNg/gndRWxCKJQMOrB22v2&#10;maTNvo3ZVeO3dwuCx2FmfsOMp62pxIUaV1pW8NGNQBBnVpecK9htF+9DEM4ja6wsk4IbOZhOXl/G&#10;mGh75Q1dUp+LAGGXoILC+zqR0mUFGXRdWxMH72gbgz7IJpe6wWuAm0rGUdSXBksOCwXWNC8o+0vP&#10;RsGas/l3nM7s7/aoB6efA+5HXyulOm/t7BOEp9Y/w4/2Uivo9WL4PxOOgJ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6k5lMYAAADcAAAADwAAAAAAAAAAAAAAAACYAgAAZHJz&#10;L2Rvd25yZXYueG1sUEsFBgAAAAAEAAQA9QAAAIsDAAAAAA==&#10;" path="m368472,r,1346890em789583,r,1346890em1210694,r,1346891em1631806,r,1346891em2045397,r,1346891em2466508,r,1346891em2887620,r,1346891em3301211,r,1346891em3722322,r,1346891em4143433,r,1346891em4557025,r,1346891em4978136,r,1346891em,1346890r5098454,1em,1096952r5098454,em,847013r5098454,1em,604018r5098454,em,354079r5098454,em,104141r5098454,e" filled="f" strokecolor="#dcdcdc" strokeweight=".03747mm">
                  <v:path arrowok="t"/>
                </v:shape>
                <v:shape id="Image 543" o:spid="_x0000_s1066" type="#_x0000_t75" style="position:absolute;left:3317;top:13102;width:1856;height:24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a+nC7FAAAA3AAAAA8AAABkcnMvZG93bnJldi54bWxEj81uwjAQhO9IfQdrK3EDh/IjCBhUAVU5&#10;cGiBB1jFSxIRr63YgdCnr5GQOI5m5hvNYtWaSlyp9qVlBYN+AoI4s7rkXMHp+NWbgvABWWNlmRTc&#10;ycNq+dZZYKrtjX/pegi5iBD2KSooQnCplD4ryKDvW0ccvbOtDYYo61zqGm8Rbir5kSQTabDkuFCg&#10;o3VB2eXQGAVN5Zrk53smz9t8TJv9ZDz7M06p7nv7OQcRqA2v8LO90wpGoyE8zsQjIJ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GvpwuxQAAANwAAAAPAAAAAAAAAAAAAAAA&#10;AJ8CAABkcnMvZG93bnJldi54bWxQSwUGAAAAAAQABAD3AAAAkQMAAAAA&#10;">
                  <v:imagedata r:id="rId214" o:title=""/>
                </v:shape>
                <v:shape id="Graphic 544" o:spid="_x0000_s1067" style="position:absolute;left:5248;top:3910;width:10979;height:11608;visibility:visible;mso-wrap-style:square;v-text-anchor:top" coordsize="1097915,1160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i8tccA&#10;AADcAAAADwAAAGRycy9kb3ducmV2LnhtbESPW2vCQBSE3wv9D8sp+FY31aCSupG2ICj4UC+Ij6fZ&#10;kwvNnk2za4z99V2h4OMwM98w80VvatFR6yrLCl6GEQjizOqKCwWH/fJ5BsJ5ZI21ZVJwJQeL9PFh&#10;jom2F95St/OFCBB2CSoovW8SKV1WkkE3tA1x8HLbGvRBtoXULV4C3NRyFEUTabDisFBiQx8lZd+7&#10;s1Ew7vRx8rvZnq75Zzyy6+PX+89qqtTgqX97BeGp9/fwf3ulFcRxDLcz4QjI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74vLXHAAAA3AAAAA8AAAAAAAAAAAAAAAAAmAIAAGRy&#10;cy9kb3ducmV2LnhtbFBLBQYAAAAABAAEAPUAAACMAwAAAAA=&#10;" path="m,1160640l,em8131,1160640r,-583042em16583,1160640r,-189796em24795,1160640r,-26494em33257,1160640r,-19745em41128,1160640r,-5267em50092,1160640r,-8507em58384,1160640r,-52682em66756,1160640r,-56727em75298,1160640r,-30733em83590,1160640r,-107603em92133,1160640r,-82128em100344,1160640r,-336390em108807,1160640r,-162590em117179,1160640r,-188954em125561,1160640r,-159600em133853,1160640r,-67557em142225,1160640r,-113750em150517,1160640r,-290271em158889,1160640r,-38370em167181,1160640r,-40055em175643,1160640r,-20597em184186,1160640r,-123081em192558,1160640r,-176901em200940,1160640r,-70705em209232,1160640r,-82554em217694,1160640r,-92422em226237,1160640r,-58402em234438,1160640r,-137485em242730,1160640r,-39277em251112,1160640r,-77342em259434,1160640r,-41888em267756,1160640r,-42832em276279,1160640r,-11090em284500,1160640r,-56671em293123,1160640r,-24244em301445,1160640r,-78971em309867,1160640r,-23152em318289,1160640r,-51802em326611,1160640r,-57356em335034,1160640r,-53385em343456,1160640r,-79730em351577,1160640r,-54848em360000,1160640r,-17773em368221,1160640r,-36278em376543,1160640r,-17773em385066,1160640r,-30418em393588,1160640r,-9461em401910,1160640r,-47785em410433,1160640r,-14034em426976,1160640r,-383887em435499,1160640r,-62411em443821,1160640r,-32038em452343,1160640r,-31677em460565,1160640r,-49571em468987,1160640r,-19329em477409,1160640r,-10303em485431,1160640r,-44526em493853,1160640r,-75287em502175,1160640r,-26281em510797,1160640r,-7563em519119,1160640r,-19060em527842,1160640r,-8378em535964,1160640r,-35352em544386,1160640r,-42082em552808,1160640r,-28141em561030,1160640r,-40185em569853,1160640r,-17810em577774,1160640r,-61929em586397,1160640r,-9063em594318,1160640r,-282218em602840,1160640r,-31298em611263,1160640r,-22735em619685,1160640r,-32344em628007,1160640r,-11007em636429,1160640r,-12210em644851,1160640r,-8739em653273,1160640r,-10109em661696,1160640r,-6073em670218,1160640r,-7804em678540,1160640r,-8266em687063,1160640r,-6767em694983,1160640r,-17264em703606,1160640r,-6850em711728,1160640r,-21208em720250,1160640r,-13182em728572,1160640r,-6239em736894,1160640r,-11340em745517,1160640r,-3888em753538,1160640r,-14931em762161,1160640r,-5823em770583,1160640r,-9294em779105,1160640r,-3786em787528,1160640r,-4573em795950,1160640r,-3934em804272,1160640r,-2472em812995,1160640r,-2675em820916,1160640r,-4906em829238,1160640r,-2740em837660,1160640r,-4666em845982,1160640r,-3083em854304,1160640r,-4490em862826,1160640r,-2342em871048,1160640r,-6628em879571,1160640r,-2851em887993,1160640r,-4036em896515,1160640r,-2268em904637,1160640r,-3434em913159,1160640r,-3471em921381,1160640r,-2870em930004,1160640r,-2361em938125,1160640r,-3360em946447,1160640r,-2296em954970,1160640r,-3916em963492,1160640r,-1657em971613,1160640r,-2657em980236,1160640r,-1268em988458,1160640r,-2731em997081,1160640r,-1648em1005002,1160640r,-4138em1013825,1160640r,-1759em1021846,1160640r,-4203em1030469,1160640r,-2166em1038690,1160640r,-2360em1047414,1160640r,-1518em1055535,1160640r,-1935em1063957,1160640r,-1074em1072480,1160640r,-3083em1080802,1160640r,-1111em1089224,1160640r,-1435em1097646,1160640r,-1000e" filled="f" strokecolor="green" strokeweight=".03747mm">
                  <v:path arrowok="t"/>
                </v:shape>
                <v:shape id="Image 545" o:spid="_x0000_s1068" type="#_x0000_t75" style="position:absolute;left:16300;top:15338;width:35587;height:1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t5hiPFAAAA3AAAAA8AAABkcnMvZG93bnJldi54bWxEj81qwzAQhO+BvIPYQm6J3Py0qRslNIFC&#10;aU5xSs+LtZFNrJWRVNt5+6pQyHGYmW+YzW6wjejIh9qxgsdZBoK4dLpmo+Dr/D5dgwgRWWPjmBTc&#10;KMBuOx5tMNeu5xN1RTQiQTjkqKCKsc2lDGVFFsPMtcTJuzhvMSbpjdQe+wS3jZxn2ZO0WHNaqLCl&#10;Q0XltfixCvbmeX10+8/6fDXZorh8d75/6ZSaPAxvryAiDfEe/m9/aAXL5Qr+zqQjIL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7eYYjxQAAANwAAAAPAAAAAAAAAAAAAAAA&#10;AJ8CAABkcnMvZG93bnJldi54bWxQSwUGAAAAAAQABAD3AAAAkQMAAAAA&#10;">
                  <v:imagedata r:id="rId215" o:title=""/>
                </v:shape>
                <v:shape id="Image 546" o:spid="_x0000_s1069" type="#_x0000_t75" style="position:absolute;left:8446;top:10582;width:2122;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GiIRzGAAAA3AAAAA8AAABkcnMvZG93bnJldi54bWxEj1trAjEUhN8L/odwhL7VrOKlrEZpxUKh&#10;L/UCxbfD5rhZ3Jysm9SN/fVNoeDjMDPfMItVtLW4UusrxwqGgwwEceF0xaWCw/7t6RmED8gaa8ek&#10;4EYeVsvewwJz7Tre0nUXSpEg7HNUYEJocil9YciiH7iGOHkn11oMSbal1C12CW5rOcqyqbRYcVow&#10;2NDaUHHefVsF2ecxVPI0+4qmu+xxM3v9+ZhEpR778WUOIlAM9/B/+10rGI+n8HcmHQG5/A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EaIhHMYAAADcAAAADwAAAAAAAAAAAAAA&#10;AACfAgAAZHJzL2Rvd25yZXYueG1sUEsFBgAAAAAEAAQA9wAAAJIDAAAAAA==&#10;">
                  <v:imagedata r:id="rId216" o:title=""/>
                </v:shape>
                <v:shape id="Image 547" o:spid="_x0000_s1070" type="#_x0000_t75" style="position:absolute;left:4146;top:2814;width:2153;height: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68pW/FAAAA3AAAAA8AAABkcnMvZG93bnJldi54bWxEj0FrwkAUhO+C/2F5BW+6scRaUjdBhEoP&#10;HlLtxdtr9jUJZt8u2dWk/94VCj0OM/MNsylG04kb9b61rGC5SEAQV1a3XCv4Or3PX0H4gKyxs0wK&#10;fslDkU8nG8y0HfiTbsdQiwhhn6GCJgSXSemrhgz6hXXE0fuxvcEQZV9L3eMQ4aaTz0nyIg22HBca&#10;dLRrqLocr0bB2ZRn2x2G/bd35rJybrvnZanU7GncvoEINIb/8F/7QytI0zU8zsQjIPM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vKVvxQAAANwAAAAPAAAAAAAAAAAAAAAA&#10;AJ8CAABkcnMvZG93bnJldi54bWxQSwUGAAAAAAQABAD3AAAAkQMAAAAA&#10;">
                  <v:imagedata r:id="rId217" o:title=""/>
                </v:shape>
                <v:shape id="Graphic 548" o:spid="_x0000_s1071" style="position:absolute;left:2035;top:34;width:51136;height:15558;visibility:visible;mso-wrap-style:square;v-text-anchor:top" coordsize="5113655,1555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Wu7sEA&#10;AADcAAAADwAAAGRycy9kb3ducmV2LnhtbERPTYvCMBC9C/6HMII3m1qKK12jLKIgXkQreB2b2bZs&#10;MylNtHV//eYg7PHxvlebwTTiSZ2rLSuYRzEI4sLqmksF13w/W4JwHlljY5kUvMjBZj0erTDTtucz&#10;PS++FCGEXYYKKu/bTEpXVGTQRbYlDty37Qz6ALtS6g77EG4amcTxQhqsOTRU2NK2ouLn8jAKSs5f&#10;Ptn2ySl//N71bSfT44dUajoZvj5BeBr8v/jtPmgFaRrWhjPhCMj1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lru7BAAAA3AAAAA8AAAAAAAAAAAAAAAAAmAIAAGRycy9kb3du&#10;cmV2LnhtbFBLBQYAAAAABAAEAPUAAACGAwAAAAA=&#10;" path="m,1555173r5113493,l5113493,,,,,1555173xe" filled="f" strokeweight=".19419mm">
                  <v:path arrowok="t"/>
                </v:shape>
                <w10:wrap type="topAndBottom" anchorx="page"/>
              </v:group>
            </w:pict>
          </mc:Fallback>
        </mc:AlternateContent>
      </w:r>
      <w:r>
        <w:rPr>
          <w:rFonts w:eastAsiaTheme="minorEastAsia"/>
          <w:szCs w:val="24"/>
        </w:rPr>
        <w:br w:type="page"/>
      </w:r>
    </w:p>
    <w:p w:rsidR="00CA4D27" w:rsidRDefault="00CA4D27" w:rsidP="002D75D4">
      <w:pPr>
        <w:rPr>
          <w:rFonts w:eastAsiaTheme="minorEastAsia"/>
          <w:szCs w:val="24"/>
        </w:rPr>
      </w:pPr>
      <w:r>
        <w:rPr>
          <w:noProof/>
          <w:sz w:val="20"/>
        </w:rPr>
        <w:lastRenderedPageBreak/>
        <mc:AlternateContent>
          <mc:Choice Requires="wpg">
            <w:drawing>
              <wp:inline distT="0" distB="0" distL="0" distR="0" wp14:anchorId="748804A5" wp14:editId="21271EEF">
                <wp:extent cx="5040630" cy="1676676"/>
                <wp:effectExtent l="0" t="0" r="7620" b="0"/>
                <wp:docPr id="2270" name="Group 22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40630" cy="1676676"/>
                          <a:chOff x="0" y="0"/>
                          <a:chExt cx="5434965" cy="1807845"/>
                        </a:xfrm>
                      </wpg:grpSpPr>
                      <wps:wsp>
                        <wps:cNvPr id="2271" name="Graphic 550"/>
                        <wps:cNvSpPr/>
                        <wps:spPr>
                          <a:xfrm>
                            <a:off x="317638" y="204838"/>
                            <a:ext cx="1270" cy="1347470"/>
                          </a:xfrm>
                          <a:custGeom>
                            <a:avLst/>
                            <a:gdLst/>
                            <a:ahLst/>
                            <a:cxnLst/>
                            <a:rect l="l" t="t" r="r" b="b"/>
                            <a:pathLst>
                              <a:path h="1347470">
                                <a:moveTo>
                                  <a:pt x="0" y="1346890"/>
                                </a:moveTo>
                                <a:lnTo>
                                  <a:pt x="0" y="0"/>
                                </a:lnTo>
                              </a:path>
                            </a:pathLst>
                          </a:custGeom>
                          <a:ln w="1403">
                            <a:solidFill>
                              <a:srgbClr val="000000"/>
                            </a:solidFill>
                            <a:prstDash val="solid"/>
                          </a:ln>
                        </wps:spPr>
                        <wps:bodyPr wrap="square" lIns="0" tIns="0" rIns="0" bIns="0" rtlCol="0">
                          <a:prstTxWarp prst="textNoShape">
                            <a:avLst/>
                          </a:prstTxWarp>
                          <a:noAutofit/>
                        </wps:bodyPr>
                      </wps:wsp>
                      <wps:wsp>
                        <wps:cNvPr id="2272" name="Graphic 551"/>
                        <wps:cNvSpPr/>
                        <wps:spPr>
                          <a:xfrm>
                            <a:off x="220171" y="82924"/>
                            <a:ext cx="46355" cy="62865"/>
                          </a:xfrm>
                          <a:custGeom>
                            <a:avLst/>
                            <a:gdLst/>
                            <a:ahLst/>
                            <a:cxnLst/>
                            <a:rect l="l" t="t" r="r" b="b"/>
                            <a:pathLst>
                              <a:path w="46355" h="62865">
                                <a:moveTo>
                                  <a:pt x="37037" y="47580"/>
                                </a:moveTo>
                                <a:lnTo>
                                  <a:pt x="28445" y="47580"/>
                                </a:lnTo>
                                <a:lnTo>
                                  <a:pt x="28445" y="62299"/>
                                </a:lnTo>
                                <a:lnTo>
                                  <a:pt x="37037" y="62299"/>
                                </a:lnTo>
                                <a:lnTo>
                                  <a:pt x="37037" y="47580"/>
                                </a:lnTo>
                                <a:close/>
                              </a:path>
                              <a:path w="46355" h="62865">
                                <a:moveTo>
                                  <a:pt x="37037" y="0"/>
                                </a:moveTo>
                                <a:lnTo>
                                  <a:pt x="30309" y="0"/>
                                </a:lnTo>
                                <a:lnTo>
                                  <a:pt x="0" y="40638"/>
                                </a:lnTo>
                                <a:lnTo>
                                  <a:pt x="0" y="47580"/>
                                </a:lnTo>
                                <a:lnTo>
                                  <a:pt x="46031" y="47580"/>
                                </a:lnTo>
                                <a:lnTo>
                                  <a:pt x="46031" y="40638"/>
                                </a:lnTo>
                                <a:lnTo>
                                  <a:pt x="8001" y="40638"/>
                                </a:lnTo>
                                <a:lnTo>
                                  <a:pt x="28445" y="12404"/>
                                </a:lnTo>
                                <a:lnTo>
                                  <a:pt x="37037" y="12404"/>
                                </a:lnTo>
                                <a:lnTo>
                                  <a:pt x="37037" y="0"/>
                                </a:lnTo>
                                <a:close/>
                              </a:path>
                              <a:path w="46355" h="62865">
                                <a:moveTo>
                                  <a:pt x="37037" y="12404"/>
                                </a:moveTo>
                                <a:lnTo>
                                  <a:pt x="28445" y="12404"/>
                                </a:lnTo>
                                <a:lnTo>
                                  <a:pt x="28445" y="40638"/>
                                </a:lnTo>
                                <a:lnTo>
                                  <a:pt x="37037" y="40638"/>
                                </a:lnTo>
                                <a:lnTo>
                                  <a:pt x="37037" y="12404"/>
                                </a:lnTo>
                                <a:close/>
                              </a:path>
                            </a:pathLst>
                          </a:custGeom>
                          <a:solidFill>
                            <a:srgbClr val="000000"/>
                          </a:solidFill>
                        </wps:spPr>
                        <wps:bodyPr wrap="square" lIns="0" tIns="0" rIns="0" bIns="0" rtlCol="0">
                          <a:prstTxWarp prst="textNoShape">
                            <a:avLst/>
                          </a:prstTxWarp>
                          <a:noAutofit/>
                        </wps:bodyPr>
                      </wps:wsp>
                      <pic:pic xmlns:pic="http://schemas.openxmlformats.org/drawingml/2006/picture">
                        <pic:nvPicPr>
                          <pic:cNvPr id="2273" name="Image 552"/>
                          <pic:cNvPicPr/>
                        </pic:nvPicPr>
                        <pic:blipFill>
                          <a:blip r:embed="rId186" cstate="print"/>
                          <a:stretch>
                            <a:fillRect/>
                          </a:stretch>
                        </pic:blipFill>
                        <pic:spPr>
                          <a:xfrm>
                            <a:off x="0" y="99864"/>
                            <a:ext cx="177809" cy="76277"/>
                          </a:xfrm>
                          <a:prstGeom prst="rect">
                            <a:avLst/>
                          </a:prstGeom>
                        </pic:spPr>
                      </pic:pic>
                      <wps:wsp>
                        <wps:cNvPr id="2274" name="Graphic 553"/>
                        <wps:cNvSpPr/>
                        <wps:spPr>
                          <a:xfrm>
                            <a:off x="287558" y="1551729"/>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2275" name="Graphic 554"/>
                        <wps:cNvSpPr/>
                        <wps:spPr>
                          <a:xfrm>
                            <a:off x="210024" y="1506926"/>
                            <a:ext cx="52069" cy="76835"/>
                          </a:xfrm>
                          <a:custGeom>
                            <a:avLst/>
                            <a:gdLst/>
                            <a:ahLst/>
                            <a:cxnLst/>
                            <a:rect l="l" t="t" r="r" b="b"/>
                            <a:pathLst>
                              <a:path w="52069" h="76835">
                                <a:moveTo>
                                  <a:pt x="26008" y="0"/>
                                </a:moveTo>
                                <a:lnTo>
                                  <a:pt x="14631" y="2391"/>
                                </a:lnTo>
                                <a:lnTo>
                                  <a:pt x="6503" y="9565"/>
                                </a:lnTo>
                                <a:lnTo>
                                  <a:pt x="1626" y="21522"/>
                                </a:lnTo>
                                <a:lnTo>
                                  <a:pt x="0" y="38259"/>
                                </a:lnTo>
                                <a:lnTo>
                                  <a:pt x="1626" y="54909"/>
                                </a:lnTo>
                                <a:lnTo>
                                  <a:pt x="6503" y="66801"/>
                                </a:lnTo>
                                <a:lnTo>
                                  <a:pt x="14631" y="73936"/>
                                </a:lnTo>
                                <a:lnTo>
                                  <a:pt x="26008" y="76314"/>
                                </a:lnTo>
                                <a:lnTo>
                                  <a:pt x="37410" y="73936"/>
                                </a:lnTo>
                                <a:lnTo>
                                  <a:pt x="43201" y="68862"/>
                                </a:lnTo>
                                <a:lnTo>
                                  <a:pt x="20995" y="68862"/>
                                </a:lnTo>
                                <a:lnTo>
                                  <a:pt x="17175" y="66613"/>
                                </a:lnTo>
                                <a:lnTo>
                                  <a:pt x="11941" y="57624"/>
                                </a:lnTo>
                                <a:lnTo>
                                  <a:pt x="10628" y="49672"/>
                                </a:lnTo>
                                <a:lnTo>
                                  <a:pt x="10628" y="26817"/>
                                </a:lnTo>
                                <a:lnTo>
                                  <a:pt x="11941" y="18819"/>
                                </a:lnTo>
                                <a:lnTo>
                                  <a:pt x="17175" y="9719"/>
                                </a:lnTo>
                                <a:lnTo>
                                  <a:pt x="20995" y="7451"/>
                                </a:lnTo>
                                <a:lnTo>
                                  <a:pt x="43154" y="7451"/>
                                </a:lnTo>
                                <a:lnTo>
                                  <a:pt x="37410" y="2391"/>
                                </a:lnTo>
                                <a:lnTo>
                                  <a:pt x="26008" y="0"/>
                                </a:lnTo>
                                <a:close/>
                              </a:path>
                              <a:path w="52069" h="76835">
                                <a:moveTo>
                                  <a:pt x="43154" y="7451"/>
                                </a:moveTo>
                                <a:lnTo>
                                  <a:pt x="31061" y="7451"/>
                                </a:lnTo>
                                <a:lnTo>
                                  <a:pt x="34892" y="9719"/>
                                </a:lnTo>
                                <a:lnTo>
                                  <a:pt x="40125" y="18819"/>
                                </a:lnTo>
                                <a:lnTo>
                                  <a:pt x="41439" y="26817"/>
                                </a:lnTo>
                                <a:lnTo>
                                  <a:pt x="41439" y="49672"/>
                                </a:lnTo>
                                <a:lnTo>
                                  <a:pt x="40125" y="57624"/>
                                </a:lnTo>
                                <a:lnTo>
                                  <a:pt x="34892" y="66613"/>
                                </a:lnTo>
                                <a:lnTo>
                                  <a:pt x="31061" y="68862"/>
                                </a:lnTo>
                                <a:lnTo>
                                  <a:pt x="43201" y="68862"/>
                                </a:lnTo>
                                <a:lnTo>
                                  <a:pt x="45553" y="66801"/>
                                </a:lnTo>
                                <a:lnTo>
                                  <a:pt x="50439" y="54909"/>
                                </a:lnTo>
                                <a:lnTo>
                                  <a:pt x="52067" y="38259"/>
                                </a:lnTo>
                                <a:lnTo>
                                  <a:pt x="50439" y="21522"/>
                                </a:lnTo>
                                <a:lnTo>
                                  <a:pt x="45553" y="9565"/>
                                </a:lnTo>
                                <a:lnTo>
                                  <a:pt x="43154" y="7451"/>
                                </a:lnTo>
                                <a:close/>
                              </a:path>
                            </a:pathLst>
                          </a:custGeom>
                          <a:solidFill>
                            <a:srgbClr val="000000"/>
                          </a:solidFill>
                        </wps:spPr>
                        <wps:bodyPr wrap="square" lIns="0" tIns="0" rIns="0" bIns="0" rtlCol="0">
                          <a:prstTxWarp prst="textNoShape">
                            <a:avLst/>
                          </a:prstTxWarp>
                          <a:noAutofit/>
                        </wps:bodyPr>
                      </wps:wsp>
                      <wps:wsp>
                        <wps:cNvPr id="2276" name="Graphic 555"/>
                        <wps:cNvSpPr/>
                        <wps:spPr>
                          <a:xfrm>
                            <a:off x="287558" y="1253192"/>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2277" name="Graphic 556"/>
                        <wps:cNvSpPr/>
                        <wps:spPr>
                          <a:xfrm>
                            <a:off x="208440" y="1208388"/>
                            <a:ext cx="53340" cy="75565"/>
                          </a:xfrm>
                          <a:custGeom>
                            <a:avLst/>
                            <a:gdLst/>
                            <a:ahLst/>
                            <a:cxnLst/>
                            <a:rect l="l" t="t" r="r" b="b"/>
                            <a:pathLst>
                              <a:path w="53340" h="75565">
                                <a:moveTo>
                                  <a:pt x="35774" y="0"/>
                                </a:moveTo>
                                <a:lnTo>
                                  <a:pt x="1905" y="21346"/>
                                </a:lnTo>
                                <a:lnTo>
                                  <a:pt x="12543" y="21346"/>
                                </a:lnTo>
                                <a:lnTo>
                                  <a:pt x="12904" y="16782"/>
                                </a:lnTo>
                                <a:lnTo>
                                  <a:pt x="14508" y="13320"/>
                                </a:lnTo>
                                <a:lnTo>
                                  <a:pt x="20173" y="8627"/>
                                </a:lnTo>
                                <a:lnTo>
                                  <a:pt x="23592" y="7451"/>
                                </a:lnTo>
                                <a:lnTo>
                                  <a:pt x="32204" y="7451"/>
                                </a:lnTo>
                                <a:lnTo>
                                  <a:pt x="35784" y="8618"/>
                                </a:lnTo>
                                <a:lnTo>
                                  <a:pt x="40877" y="13283"/>
                                </a:lnTo>
                                <a:lnTo>
                                  <a:pt x="42151" y="16477"/>
                                </a:lnTo>
                                <a:lnTo>
                                  <a:pt x="42151" y="25067"/>
                                </a:lnTo>
                                <a:lnTo>
                                  <a:pt x="40657" y="29122"/>
                                </a:lnTo>
                                <a:lnTo>
                                  <a:pt x="34701" y="36268"/>
                                </a:lnTo>
                                <a:lnTo>
                                  <a:pt x="29176" y="41054"/>
                                </a:lnTo>
                                <a:lnTo>
                                  <a:pt x="13074" y="53033"/>
                                </a:lnTo>
                                <a:lnTo>
                                  <a:pt x="7539" y="58078"/>
                                </a:lnTo>
                                <a:lnTo>
                                  <a:pt x="1513" y="66261"/>
                                </a:lnTo>
                                <a:lnTo>
                                  <a:pt x="0" y="70556"/>
                                </a:lnTo>
                                <a:lnTo>
                                  <a:pt x="0" y="75055"/>
                                </a:lnTo>
                                <a:lnTo>
                                  <a:pt x="52949" y="75055"/>
                                </a:lnTo>
                                <a:lnTo>
                                  <a:pt x="52949" y="66298"/>
                                </a:lnTo>
                                <a:lnTo>
                                  <a:pt x="14337" y="66298"/>
                                </a:lnTo>
                                <a:lnTo>
                                  <a:pt x="14528" y="64150"/>
                                </a:lnTo>
                                <a:lnTo>
                                  <a:pt x="19371" y="59420"/>
                                </a:lnTo>
                                <a:lnTo>
                                  <a:pt x="35412" y="46913"/>
                                </a:lnTo>
                                <a:lnTo>
                                  <a:pt x="40766" y="42329"/>
                                </a:lnTo>
                                <a:lnTo>
                                  <a:pt x="44937" y="38346"/>
                                </a:lnTo>
                                <a:lnTo>
                                  <a:pt x="47926" y="34963"/>
                                </a:lnTo>
                                <a:lnTo>
                                  <a:pt x="51124" y="30853"/>
                                </a:lnTo>
                                <a:lnTo>
                                  <a:pt x="52729" y="26113"/>
                                </a:lnTo>
                                <a:lnTo>
                                  <a:pt x="52729" y="14801"/>
                                </a:lnTo>
                                <a:lnTo>
                                  <a:pt x="50563" y="9858"/>
                                </a:lnTo>
                                <a:lnTo>
                                  <a:pt x="41910" y="1971"/>
                                </a:lnTo>
                                <a:lnTo>
                                  <a:pt x="35774" y="0"/>
                                </a:lnTo>
                                <a:close/>
                              </a:path>
                            </a:pathLst>
                          </a:custGeom>
                          <a:solidFill>
                            <a:srgbClr val="000000"/>
                          </a:solidFill>
                        </wps:spPr>
                        <wps:bodyPr wrap="square" lIns="0" tIns="0" rIns="0" bIns="0" rtlCol="0">
                          <a:prstTxWarp prst="textNoShape">
                            <a:avLst/>
                          </a:prstTxWarp>
                          <a:noAutofit/>
                        </wps:bodyPr>
                      </wps:wsp>
                      <wps:wsp>
                        <wps:cNvPr id="2278" name="Graphic 557"/>
                        <wps:cNvSpPr/>
                        <wps:spPr>
                          <a:xfrm>
                            <a:off x="287558" y="954654"/>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2279" name="Graphic 558"/>
                        <wps:cNvSpPr/>
                        <wps:spPr>
                          <a:xfrm>
                            <a:off x="206695" y="910156"/>
                            <a:ext cx="55244" cy="74930"/>
                          </a:xfrm>
                          <a:custGeom>
                            <a:avLst/>
                            <a:gdLst/>
                            <a:ahLst/>
                            <a:cxnLst/>
                            <a:rect l="l" t="t" r="r" b="b"/>
                            <a:pathLst>
                              <a:path w="55244" h="74930">
                                <a:moveTo>
                                  <a:pt x="44437" y="57134"/>
                                </a:moveTo>
                                <a:lnTo>
                                  <a:pt x="34130" y="57134"/>
                                </a:lnTo>
                                <a:lnTo>
                                  <a:pt x="34130" y="74750"/>
                                </a:lnTo>
                                <a:lnTo>
                                  <a:pt x="44437" y="74750"/>
                                </a:lnTo>
                                <a:lnTo>
                                  <a:pt x="44437" y="57134"/>
                                </a:lnTo>
                                <a:close/>
                              </a:path>
                              <a:path w="55244" h="74930">
                                <a:moveTo>
                                  <a:pt x="44437" y="0"/>
                                </a:moveTo>
                                <a:lnTo>
                                  <a:pt x="36365" y="0"/>
                                </a:lnTo>
                                <a:lnTo>
                                  <a:pt x="0" y="48775"/>
                                </a:lnTo>
                                <a:lnTo>
                                  <a:pt x="0" y="57134"/>
                                </a:lnTo>
                                <a:lnTo>
                                  <a:pt x="55235" y="57134"/>
                                </a:lnTo>
                                <a:lnTo>
                                  <a:pt x="55235" y="48775"/>
                                </a:lnTo>
                                <a:lnTo>
                                  <a:pt x="9595" y="48775"/>
                                </a:lnTo>
                                <a:lnTo>
                                  <a:pt x="34130" y="14950"/>
                                </a:lnTo>
                                <a:lnTo>
                                  <a:pt x="44437" y="14950"/>
                                </a:lnTo>
                                <a:lnTo>
                                  <a:pt x="44437" y="0"/>
                                </a:lnTo>
                                <a:close/>
                              </a:path>
                              <a:path w="55244" h="74930">
                                <a:moveTo>
                                  <a:pt x="44437" y="14950"/>
                                </a:moveTo>
                                <a:lnTo>
                                  <a:pt x="34130" y="14950"/>
                                </a:lnTo>
                                <a:lnTo>
                                  <a:pt x="34130" y="48775"/>
                                </a:lnTo>
                                <a:lnTo>
                                  <a:pt x="44437" y="48775"/>
                                </a:lnTo>
                                <a:lnTo>
                                  <a:pt x="44437" y="14950"/>
                                </a:lnTo>
                                <a:close/>
                              </a:path>
                            </a:pathLst>
                          </a:custGeom>
                          <a:solidFill>
                            <a:srgbClr val="000000"/>
                          </a:solidFill>
                        </wps:spPr>
                        <wps:bodyPr wrap="square" lIns="0" tIns="0" rIns="0" bIns="0" rtlCol="0">
                          <a:prstTxWarp prst="textNoShape">
                            <a:avLst/>
                          </a:prstTxWarp>
                          <a:noAutofit/>
                        </wps:bodyPr>
                      </wps:wsp>
                      <wps:wsp>
                        <wps:cNvPr id="2280" name="Graphic 559"/>
                        <wps:cNvSpPr/>
                        <wps:spPr>
                          <a:xfrm>
                            <a:off x="287558" y="656116"/>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2281" name="Graphic 560"/>
                        <wps:cNvSpPr/>
                        <wps:spPr>
                          <a:xfrm>
                            <a:off x="210136" y="611313"/>
                            <a:ext cx="52705" cy="76835"/>
                          </a:xfrm>
                          <a:custGeom>
                            <a:avLst/>
                            <a:gdLst/>
                            <a:ahLst/>
                            <a:cxnLst/>
                            <a:rect l="l" t="t" r="r" b="b"/>
                            <a:pathLst>
                              <a:path w="52705" h="76835">
                                <a:moveTo>
                                  <a:pt x="34127" y="0"/>
                                </a:moveTo>
                                <a:lnTo>
                                  <a:pt x="1652" y="22806"/>
                                </a:lnTo>
                                <a:lnTo>
                                  <a:pt x="0" y="42582"/>
                                </a:lnTo>
                                <a:lnTo>
                                  <a:pt x="336" y="48667"/>
                                </a:lnTo>
                                <a:lnTo>
                                  <a:pt x="34819" y="76277"/>
                                </a:lnTo>
                                <a:lnTo>
                                  <a:pt x="40875" y="73870"/>
                                </a:lnTo>
                                <a:lnTo>
                                  <a:pt x="45523" y="68871"/>
                                </a:lnTo>
                                <a:lnTo>
                                  <a:pt x="21985" y="68871"/>
                                </a:lnTo>
                                <a:lnTo>
                                  <a:pt x="17954" y="66557"/>
                                </a:lnTo>
                                <a:lnTo>
                                  <a:pt x="14834" y="61959"/>
                                </a:lnTo>
                                <a:lnTo>
                                  <a:pt x="11919" y="57578"/>
                                </a:lnTo>
                                <a:lnTo>
                                  <a:pt x="10334" y="51005"/>
                                </a:lnTo>
                                <a:lnTo>
                                  <a:pt x="10194" y="42582"/>
                                </a:lnTo>
                                <a:lnTo>
                                  <a:pt x="15568" y="37305"/>
                                </a:lnTo>
                                <a:lnTo>
                                  <a:pt x="19744" y="35269"/>
                                </a:lnTo>
                                <a:lnTo>
                                  <a:pt x="10304" y="35269"/>
                                </a:lnTo>
                                <a:lnTo>
                                  <a:pt x="10846" y="26289"/>
                                </a:lnTo>
                                <a:lnTo>
                                  <a:pt x="12630" y="19439"/>
                                </a:lnTo>
                                <a:lnTo>
                                  <a:pt x="18706" y="9812"/>
                                </a:lnTo>
                                <a:lnTo>
                                  <a:pt x="22677" y="7405"/>
                                </a:lnTo>
                                <a:lnTo>
                                  <a:pt x="47106" y="7405"/>
                                </a:lnTo>
                                <a:lnTo>
                                  <a:pt x="39201" y="1573"/>
                                </a:lnTo>
                                <a:lnTo>
                                  <a:pt x="34127" y="0"/>
                                </a:lnTo>
                                <a:close/>
                              </a:path>
                              <a:path w="52705" h="76835">
                                <a:moveTo>
                                  <a:pt x="46058" y="34621"/>
                                </a:moveTo>
                                <a:lnTo>
                                  <a:pt x="31260" y="34621"/>
                                </a:lnTo>
                                <a:lnTo>
                                  <a:pt x="34879" y="36194"/>
                                </a:lnTo>
                                <a:lnTo>
                                  <a:pt x="37586" y="39434"/>
                                </a:lnTo>
                                <a:lnTo>
                                  <a:pt x="40293" y="42582"/>
                                </a:lnTo>
                                <a:lnTo>
                                  <a:pt x="41657" y="46655"/>
                                </a:lnTo>
                                <a:lnTo>
                                  <a:pt x="41657" y="56560"/>
                                </a:lnTo>
                                <a:lnTo>
                                  <a:pt x="40324" y="60633"/>
                                </a:lnTo>
                                <a:lnTo>
                                  <a:pt x="37601" y="64058"/>
                                </a:lnTo>
                                <a:lnTo>
                                  <a:pt x="35020" y="67205"/>
                                </a:lnTo>
                                <a:lnTo>
                                  <a:pt x="31470" y="68871"/>
                                </a:lnTo>
                                <a:lnTo>
                                  <a:pt x="45523" y="68871"/>
                                </a:lnTo>
                                <a:lnTo>
                                  <a:pt x="49999" y="64058"/>
                                </a:lnTo>
                                <a:lnTo>
                                  <a:pt x="52285" y="58041"/>
                                </a:lnTo>
                                <a:lnTo>
                                  <a:pt x="52285" y="44155"/>
                                </a:lnTo>
                                <a:lnTo>
                                  <a:pt x="49989" y="38416"/>
                                </a:lnTo>
                                <a:lnTo>
                                  <a:pt x="46058" y="34621"/>
                                </a:lnTo>
                                <a:close/>
                              </a:path>
                              <a:path w="52705" h="76835">
                                <a:moveTo>
                                  <a:pt x="35150" y="27215"/>
                                </a:moveTo>
                                <a:lnTo>
                                  <a:pt x="21624" y="27215"/>
                                </a:lnTo>
                                <a:lnTo>
                                  <a:pt x="15568" y="29900"/>
                                </a:lnTo>
                                <a:lnTo>
                                  <a:pt x="10304" y="35269"/>
                                </a:lnTo>
                                <a:lnTo>
                                  <a:pt x="19744" y="35269"/>
                                </a:lnTo>
                                <a:lnTo>
                                  <a:pt x="21073" y="34621"/>
                                </a:lnTo>
                                <a:lnTo>
                                  <a:pt x="46058" y="34621"/>
                                </a:lnTo>
                                <a:lnTo>
                                  <a:pt x="40785" y="29437"/>
                                </a:lnTo>
                                <a:lnTo>
                                  <a:pt x="35150" y="27215"/>
                                </a:lnTo>
                                <a:close/>
                              </a:path>
                              <a:path w="52705" h="76835">
                                <a:moveTo>
                                  <a:pt x="47106" y="7405"/>
                                </a:moveTo>
                                <a:lnTo>
                                  <a:pt x="35180" y="7405"/>
                                </a:lnTo>
                                <a:lnTo>
                                  <a:pt x="39431" y="11108"/>
                                </a:lnTo>
                                <a:lnTo>
                                  <a:pt x="40344" y="18328"/>
                                </a:lnTo>
                                <a:lnTo>
                                  <a:pt x="50921" y="18328"/>
                                </a:lnTo>
                                <a:lnTo>
                                  <a:pt x="50009" y="12311"/>
                                </a:lnTo>
                                <a:lnTo>
                                  <a:pt x="47482" y="7683"/>
                                </a:lnTo>
                                <a:lnTo>
                                  <a:pt x="47106" y="7405"/>
                                </a:lnTo>
                                <a:close/>
                              </a:path>
                            </a:pathLst>
                          </a:custGeom>
                          <a:solidFill>
                            <a:srgbClr val="000000"/>
                          </a:solidFill>
                        </wps:spPr>
                        <wps:bodyPr wrap="square" lIns="0" tIns="0" rIns="0" bIns="0" rtlCol="0">
                          <a:prstTxWarp prst="textNoShape">
                            <a:avLst/>
                          </a:prstTxWarp>
                          <a:noAutofit/>
                        </wps:bodyPr>
                      </wps:wsp>
                      <wps:wsp>
                        <wps:cNvPr id="2282" name="Graphic 561"/>
                        <wps:cNvSpPr/>
                        <wps:spPr>
                          <a:xfrm>
                            <a:off x="287558" y="350636"/>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2283" name="Graphic 562"/>
                        <wps:cNvSpPr/>
                        <wps:spPr>
                          <a:xfrm>
                            <a:off x="209693" y="305832"/>
                            <a:ext cx="53340" cy="76835"/>
                          </a:xfrm>
                          <a:custGeom>
                            <a:avLst/>
                            <a:gdLst/>
                            <a:ahLst/>
                            <a:cxnLst/>
                            <a:rect l="l" t="t" r="r" b="b"/>
                            <a:pathLst>
                              <a:path w="53340" h="76835">
                                <a:moveTo>
                                  <a:pt x="33317" y="0"/>
                                </a:moveTo>
                                <a:lnTo>
                                  <a:pt x="19391" y="0"/>
                                </a:lnTo>
                                <a:lnTo>
                                  <a:pt x="13786" y="1666"/>
                                </a:lnTo>
                                <a:lnTo>
                                  <a:pt x="5243" y="8516"/>
                                </a:lnTo>
                                <a:lnTo>
                                  <a:pt x="3108" y="12959"/>
                                </a:lnTo>
                                <a:lnTo>
                                  <a:pt x="3108" y="25456"/>
                                </a:lnTo>
                                <a:lnTo>
                                  <a:pt x="7620" y="31473"/>
                                </a:lnTo>
                                <a:lnTo>
                                  <a:pt x="16633" y="36287"/>
                                </a:lnTo>
                                <a:lnTo>
                                  <a:pt x="5544" y="41008"/>
                                </a:lnTo>
                                <a:lnTo>
                                  <a:pt x="0" y="47395"/>
                                </a:lnTo>
                                <a:lnTo>
                                  <a:pt x="0" y="61651"/>
                                </a:lnTo>
                                <a:lnTo>
                                  <a:pt x="2426" y="66742"/>
                                </a:lnTo>
                                <a:lnTo>
                                  <a:pt x="7279" y="70538"/>
                                </a:lnTo>
                                <a:lnTo>
                                  <a:pt x="12132" y="74426"/>
                                </a:lnTo>
                                <a:lnTo>
                                  <a:pt x="18488" y="76277"/>
                                </a:lnTo>
                                <a:lnTo>
                                  <a:pt x="34230" y="76277"/>
                                </a:lnTo>
                                <a:lnTo>
                                  <a:pt x="40597" y="74426"/>
                                </a:lnTo>
                                <a:lnTo>
                                  <a:pt x="45449" y="70538"/>
                                </a:lnTo>
                                <a:lnTo>
                                  <a:pt x="47580" y="68871"/>
                                </a:lnTo>
                                <a:lnTo>
                                  <a:pt x="21617" y="68871"/>
                                </a:lnTo>
                                <a:lnTo>
                                  <a:pt x="17817" y="67668"/>
                                </a:lnTo>
                                <a:lnTo>
                                  <a:pt x="14939" y="65261"/>
                                </a:lnTo>
                                <a:lnTo>
                                  <a:pt x="12071" y="62947"/>
                                </a:lnTo>
                                <a:lnTo>
                                  <a:pt x="10638" y="59614"/>
                                </a:lnTo>
                                <a:lnTo>
                                  <a:pt x="10638" y="52301"/>
                                </a:lnTo>
                                <a:lnTo>
                                  <a:pt x="11891" y="49524"/>
                                </a:lnTo>
                                <a:lnTo>
                                  <a:pt x="14397" y="47210"/>
                                </a:lnTo>
                                <a:lnTo>
                                  <a:pt x="16904" y="44988"/>
                                </a:lnTo>
                                <a:lnTo>
                                  <a:pt x="20885" y="42674"/>
                                </a:lnTo>
                                <a:lnTo>
                                  <a:pt x="26339" y="40453"/>
                                </a:lnTo>
                                <a:lnTo>
                                  <a:pt x="45879" y="40453"/>
                                </a:lnTo>
                                <a:lnTo>
                                  <a:pt x="36095" y="36287"/>
                                </a:lnTo>
                                <a:lnTo>
                                  <a:pt x="43351" y="32399"/>
                                </a:lnTo>
                                <a:lnTo>
                                  <a:pt x="26339" y="32399"/>
                                </a:lnTo>
                                <a:lnTo>
                                  <a:pt x="17937" y="28881"/>
                                </a:lnTo>
                                <a:lnTo>
                                  <a:pt x="13746" y="24160"/>
                                </a:lnTo>
                                <a:lnTo>
                                  <a:pt x="13746" y="14903"/>
                                </a:lnTo>
                                <a:lnTo>
                                  <a:pt x="14859" y="12219"/>
                                </a:lnTo>
                                <a:lnTo>
                                  <a:pt x="17095" y="10275"/>
                                </a:lnTo>
                                <a:lnTo>
                                  <a:pt x="19331" y="8423"/>
                                </a:lnTo>
                                <a:lnTo>
                                  <a:pt x="22409" y="7405"/>
                                </a:lnTo>
                                <a:lnTo>
                                  <a:pt x="46056" y="7405"/>
                                </a:lnTo>
                                <a:lnTo>
                                  <a:pt x="38932" y="1666"/>
                                </a:lnTo>
                                <a:lnTo>
                                  <a:pt x="33317" y="0"/>
                                </a:lnTo>
                                <a:close/>
                              </a:path>
                              <a:path w="53340" h="76835">
                                <a:moveTo>
                                  <a:pt x="45879" y="40453"/>
                                </a:moveTo>
                                <a:lnTo>
                                  <a:pt x="26339" y="40453"/>
                                </a:lnTo>
                                <a:lnTo>
                                  <a:pt x="31823" y="42674"/>
                                </a:lnTo>
                                <a:lnTo>
                                  <a:pt x="35824" y="44988"/>
                                </a:lnTo>
                                <a:lnTo>
                                  <a:pt x="38331" y="47210"/>
                                </a:lnTo>
                                <a:lnTo>
                                  <a:pt x="40837" y="49524"/>
                                </a:lnTo>
                                <a:lnTo>
                                  <a:pt x="42101" y="52301"/>
                                </a:lnTo>
                                <a:lnTo>
                                  <a:pt x="42101" y="59614"/>
                                </a:lnTo>
                                <a:lnTo>
                                  <a:pt x="40647" y="62947"/>
                                </a:lnTo>
                                <a:lnTo>
                                  <a:pt x="37759" y="65261"/>
                                </a:lnTo>
                                <a:lnTo>
                                  <a:pt x="34872" y="67668"/>
                                </a:lnTo>
                                <a:lnTo>
                                  <a:pt x="31061" y="68871"/>
                                </a:lnTo>
                                <a:lnTo>
                                  <a:pt x="47580" y="68871"/>
                                </a:lnTo>
                                <a:lnTo>
                                  <a:pt x="50302" y="66742"/>
                                </a:lnTo>
                                <a:lnTo>
                                  <a:pt x="52729" y="61651"/>
                                </a:lnTo>
                                <a:lnTo>
                                  <a:pt x="52729" y="47395"/>
                                </a:lnTo>
                                <a:lnTo>
                                  <a:pt x="47184" y="41008"/>
                                </a:lnTo>
                                <a:lnTo>
                                  <a:pt x="45879" y="40453"/>
                                </a:lnTo>
                                <a:close/>
                              </a:path>
                              <a:path w="53340" h="76835">
                                <a:moveTo>
                                  <a:pt x="46056" y="7405"/>
                                </a:moveTo>
                                <a:lnTo>
                                  <a:pt x="30299" y="7405"/>
                                </a:lnTo>
                                <a:lnTo>
                                  <a:pt x="33398" y="8423"/>
                                </a:lnTo>
                                <a:lnTo>
                                  <a:pt x="35634" y="10275"/>
                                </a:lnTo>
                                <a:lnTo>
                                  <a:pt x="37869" y="12219"/>
                                </a:lnTo>
                                <a:lnTo>
                                  <a:pt x="38992" y="14903"/>
                                </a:lnTo>
                                <a:lnTo>
                                  <a:pt x="38992" y="24160"/>
                                </a:lnTo>
                                <a:lnTo>
                                  <a:pt x="34771" y="28881"/>
                                </a:lnTo>
                                <a:lnTo>
                                  <a:pt x="26339" y="32399"/>
                                </a:lnTo>
                                <a:lnTo>
                                  <a:pt x="43351" y="32399"/>
                                </a:lnTo>
                                <a:lnTo>
                                  <a:pt x="45078" y="31473"/>
                                </a:lnTo>
                                <a:lnTo>
                                  <a:pt x="49570" y="25456"/>
                                </a:lnTo>
                                <a:lnTo>
                                  <a:pt x="49570" y="12959"/>
                                </a:lnTo>
                                <a:lnTo>
                                  <a:pt x="47435" y="8516"/>
                                </a:lnTo>
                                <a:lnTo>
                                  <a:pt x="46056" y="7405"/>
                                </a:lnTo>
                                <a:close/>
                              </a:path>
                            </a:pathLst>
                          </a:custGeom>
                          <a:solidFill>
                            <a:srgbClr val="000000"/>
                          </a:solidFill>
                        </wps:spPr>
                        <wps:bodyPr wrap="square" lIns="0" tIns="0" rIns="0" bIns="0" rtlCol="0">
                          <a:prstTxWarp prst="textNoShape">
                            <a:avLst/>
                          </a:prstTxWarp>
                          <a:noAutofit/>
                        </wps:bodyPr>
                      </wps:wsp>
                      <pic:pic xmlns:pic="http://schemas.openxmlformats.org/drawingml/2006/picture">
                        <pic:nvPicPr>
                          <pic:cNvPr id="2284" name="Image 563"/>
                          <pic:cNvPicPr/>
                        </pic:nvPicPr>
                        <pic:blipFill>
                          <a:blip r:embed="rId131" cstate="print"/>
                          <a:stretch>
                            <a:fillRect/>
                          </a:stretch>
                        </pic:blipFill>
                        <pic:spPr>
                          <a:xfrm>
                            <a:off x="2038679" y="1710570"/>
                            <a:ext cx="1676223" cy="96705"/>
                          </a:xfrm>
                          <a:prstGeom prst="rect">
                            <a:avLst/>
                          </a:prstGeom>
                        </pic:spPr>
                      </pic:pic>
                      <wps:wsp>
                        <wps:cNvPr id="2285" name="Graphic 564"/>
                        <wps:cNvSpPr/>
                        <wps:spPr>
                          <a:xfrm>
                            <a:off x="325158" y="1565615"/>
                            <a:ext cx="5099050" cy="27940"/>
                          </a:xfrm>
                          <a:custGeom>
                            <a:avLst/>
                            <a:gdLst/>
                            <a:ahLst/>
                            <a:cxnLst/>
                            <a:rect l="l" t="t" r="r" b="b"/>
                            <a:pathLst>
                              <a:path w="5099050" h="27940">
                                <a:moveTo>
                                  <a:pt x="0" y="0"/>
                                </a:moveTo>
                                <a:lnTo>
                                  <a:pt x="5098454" y="0"/>
                                </a:lnTo>
                              </a:path>
                              <a:path w="5099050" h="27940">
                                <a:moveTo>
                                  <a:pt x="368472" y="0"/>
                                </a:moveTo>
                                <a:lnTo>
                                  <a:pt x="368472" y="27770"/>
                                </a:lnTo>
                              </a:path>
                            </a:pathLst>
                          </a:custGeom>
                          <a:ln w="1349">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286" name="Image 565"/>
                          <pic:cNvPicPr/>
                        </pic:nvPicPr>
                        <pic:blipFill>
                          <a:blip r:embed="rId132" cstate="print"/>
                          <a:stretch>
                            <a:fillRect/>
                          </a:stretch>
                        </pic:blipFill>
                        <pic:spPr>
                          <a:xfrm>
                            <a:off x="634364" y="1613372"/>
                            <a:ext cx="116357" cy="76314"/>
                          </a:xfrm>
                          <a:prstGeom prst="rect">
                            <a:avLst/>
                          </a:prstGeom>
                        </pic:spPr>
                      </pic:pic>
                      <wps:wsp>
                        <wps:cNvPr id="2287" name="Graphic 566"/>
                        <wps:cNvSpPr/>
                        <wps:spPr>
                          <a:xfrm>
                            <a:off x="1114741"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288" name="Image 567"/>
                          <pic:cNvPicPr/>
                        </pic:nvPicPr>
                        <pic:blipFill>
                          <a:blip r:embed="rId133" cstate="print"/>
                          <a:stretch>
                            <a:fillRect/>
                          </a:stretch>
                        </pic:blipFill>
                        <pic:spPr>
                          <a:xfrm>
                            <a:off x="1031221" y="1613372"/>
                            <a:ext cx="172655" cy="76314"/>
                          </a:xfrm>
                          <a:prstGeom prst="rect">
                            <a:avLst/>
                          </a:prstGeom>
                        </pic:spPr>
                      </pic:pic>
                      <wps:wsp>
                        <wps:cNvPr id="2289" name="Graphic 568"/>
                        <wps:cNvSpPr/>
                        <wps:spPr>
                          <a:xfrm>
                            <a:off x="1535852"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290" name="Image 569"/>
                          <pic:cNvPicPr/>
                        </pic:nvPicPr>
                        <pic:blipFill>
                          <a:blip r:embed="rId134" cstate="print"/>
                          <a:stretch>
                            <a:fillRect/>
                          </a:stretch>
                        </pic:blipFill>
                        <pic:spPr>
                          <a:xfrm>
                            <a:off x="1452332" y="1613372"/>
                            <a:ext cx="172655" cy="76314"/>
                          </a:xfrm>
                          <a:prstGeom prst="rect">
                            <a:avLst/>
                          </a:prstGeom>
                        </pic:spPr>
                      </pic:pic>
                      <wps:wsp>
                        <wps:cNvPr id="2291" name="Graphic 570"/>
                        <wps:cNvSpPr/>
                        <wps:spPr>
                          <a:xfrm>
                            <a:off x="1956964"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292" name="Image 571"/>
                          <pic:cNvPicPr/>
                        </pic:nvPicPr>
                        <pic:blipFill>
                          <a:blip r:embed="rId135" cstate="print"/>
                          <a:stretch>
                            <a:fillRect/>
                          </a:stretch>
                        </pic:blipFill>
                        <pic:spPr>
                          <a:xfrm>
                            <a:off x="1864520" y="1613372"/>
                            <a:ext cx="181579" cy="76314"/>
                          </a:xfrm>
                          <a:prstGeom prst="rect">
                            <a:avLst/>
                          </a:prstGeom>
                        </pic:spPr>
                      </pic:pic>
                      <wps:wsp>
                        <wps:cNvPr id="2293" name="Graphic 572"/>
                        <wps:cNvSpPr/>
                        <wps:spPr>
                          <a:xfrm>
                            <a:off x="2370555"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294" name="Image 573"/>
                          <pic:cNvPicPr/>
                        </pic:nvPicPr>
                        <pic:blipFill>
                          <a:blip r:embed="rId141" cstate="print"/>
                          <a:stretch>
                            <a:fillRect/>
                          </a:stretch>
                        </pic:blipFill>
                        <pic:spPr>
                          <a:xfrm>
                            <a:off x="2278111" y="1613372"/>
                            <a:ext cx="181579" cy="76314"/>
                          </a:xfrm>
                          <a:prstGeom prst="rect">
                            <a:avLst/>
                          </a:prstGeom>
                        </pic:spPr>
                      </pic:pic>
                      <wps:wsp>
                        <wps:cNvPr id="2295" name="Graphic 574"/>
                        <wps:cNvSpPr/>
                        <wps:spPr>
                          <a:xfrm>
                            <a:off x="2791666"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296" name="Image 575"/>
                          <pic:cNvPicPr/>
                        </pic:nvPicPr>
                        <pic:blipFill>
                          <a:blip r:embed="rId142" cstate="print"/>
                          <a:stretch>
                            <a:fillRect/>
                          </a:stretch>
                        </pic:blipFill>
                        <pic:spPr>
                          <a:xfrm>
                            <a:off x="2700626" y="1613372"/>
                            <a:ext cx="180175" cy="76314"/>
                          </a:xfrm>
                          <a:prstGeom prst="rect">
                            <a:avLst/>
                          </a:prstGeom>
                        </pic:spPr>
                      </pic:pic>
                      <wps:wsp>
                        <wps:cNvPr id="2297" name="Graphic 576"/>
                        <wps:cNvSpPr/>
                        <wps:spPr>
                          <a:xfrm>
                            <a:off x="3212778"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298" name="Image 577"/>
                          <pic:cNvPicPr/>
                        </pic:nvPicPr>
                        <pic:blipFill>
                          <a:blip r:embed="rId143" cstate="print"/>
                          <a:stretch>
                            <a:fillRect/>
                          </a:stretch>
                        </pic:blipFill>
                        <pic:spPr>
                          <a:xfrm>
                            <a:off x="3121737" y="1613372"/>
                            <a:ext cx="180175" cy="76314"/>
                          </a:xfrm>
                          <a:prstGeom prst="rect">
                            <a:avLst/>
                          </a:prstGeom>
                        </pic:spPr>
                      </pic:pic>
                      <wps:wsp>
                        <wps:cNvPr id="2299" name="Graphic 578"/>
                        <wps:cNvSpPr/>
                        <wps:spPr>
                          <a:xfrm>
                            <a:off x="3626369"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300" name="Image 579"/>
                          <pic:cNvPicPr/>
                        </pic:nvPicPr>
                        <pic:blipFill>
                          <a:blip r:embed="rId139" cstate="print"/>
                          <a:stretch>
                            <a:fillRect/>
                          </a:stretch>
                        </pic:blipFill>
                        <pic:spPr>
                          <a:xfrm>
                            <a:off x="3532120" y="1613372"/>
                            <a:ext cx="183383" cy="76314"/>
                          </a:xfrm>
                          <a:prstGeom prst="rect">
                            <a:avLst/>
                          </a:prstGeom>
                        </pic:spPr>
                      </pic:pic>
                      <wps:wsp>
                        <wps:cNvPr id="2301" name="Graphic 580"/>
                        <wps:cNvSpPr/>
                        <wps:spPr>
                          <a:xfrm>
                            <a:off x="4047480"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302" name="Image 581"/>
                          <pic:cNvPicPr/>
                        </pic:nvPicPr>
                        <pic:blipFill>
                          <a:blip r:embed="rId145" cstate="print"/>
                          <a:stretch>
                            <a:fillRect/>
                          </a:stretch>
                        </pic:blipFill>
                        <pic:spPr>
                          <a:xfrm>
                            <a:off x="3953231" y="1613372"/>
                            <a:ext cx="183383" cy="76314"/>
                          </a:xfrm>
                          <a:prstGeom prst="rect">
                            <a:avLst/>
                          </a:prstGeom>
                        </pic:spPr>
                      </pic:pic>
                      <wps:wsp>
                        <wps:cNvPr id="2303" name="Graphic 582"/>
                        <wps:cNvSpPr/>
                        <wps:spPr>
                          <a:xfrm>
                            <a:off x="4468591"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304" name="Image 583"/>
                          <pic:cNvPicPr/>
                        </pic:nvPicPr>
                        <pic:blipFill>
                          <a:blip r:embed="rId146" cstate="print"/>
                          <a:stretch>
                            <a:fillRect/>
                          </a:stretch>
                        </pic:blipFill>
                        <pic:spPr>
                          <a:xfrm>
                            <a:off x="4377351" y="1613372"/>
                            <a:ext cx="180375" cy="76314"/>
                          </a:xfrm>
                          <a:prstGeom prst="rect">
                            <a:avLst/>
                          </a:prstGeom>
                        </pic:spPr>
                      </pic:pic>
                      <wps:wsp>
                        <wps:cNvPr id="2305" name="Graphic 584"/>
                        <wps:cNvSpPr/>
                        <wps:spPr>
                          <a:xfrm>
                            <a:off x="4882183"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306" name="Image 585"/>
                          <pic:cNvPicPr/>
                        </pic:nvPicPr>
                        <pic:blipFill>
                          <a:blip r:embed="rId147" cstate="print"/>
                          <a:stretch>
                            <a:fillRect/>
                          </a:stretch>
                        </pic:blipFill>
                        <pic:spPr>
                          <a:xfrm>
                            <a:off x="4790942" y="1613372"/>
                            <a:ext cx="180375" cy="76314"/>
                          </a:xfrm>
                          <a:prstGeom prst="rect">
                            <a:avLst/>
                          </a:prstGeom>
                        </pic:spPr>
                      </pic:pic>
                      <wps:wsp>
                        <wps:cNvPr id="2307" name="Graphic 586"/>
                        <wps:cNvSpPr/>
                        <wps:spPr>
                          <a:xfrm>
                            <a:off x="5303294" y="1565616"/>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308" name="Image 587"/>
                          <pic:cNvPicPr/>
                        </pic:nvPicPr>
                        <pic:blipFill>
                          <a:blip r:embed="rId133" cstate="print"/>
                          <a:stretch>
                            <a:fillRect/>
                          </a:stretch>
                        </pic:blipFill>
                        <pic:spPr>
                          <a:xfrm>
                            <a:off x="5212469" y="1613372"/>
                            <a:ext cx="179960" cy="76314"/>
                          </a:xfrm>
                          <a:prstGeom prst="rect">
                            <a:avLst/>
                          </a:prstGeom>
                        </pic:spPr>
                      </pic:pic>
                      <pic:pic xmlns:pic="http://schemas.openxmlformats.org/drawingml/2006/picture">
                        <pic:nvPicPr>
                          <pic:cNvPr id="2309" name="Image 588"/>
                          <pic:cNvPicPr/>
                        </pic:nvPicPr>
                        <pic:blipFill>
                          <a:blip r:embed="rId218" cstate="print"/>
                          <a:stretch>
                            <a:fillRect/>
                          </a:stretch>
                        </pic:blipFill>
                        <pic:spPr>
                          <a:xfrm>
                            <a:off x="349913" y="59411"/>
                            <a:ext cx="2274712" cy="96643"/>
                          </a:xfrm>
                          <a:prstGeom prst="rect">
                            <a:avLst/>
                          </a:prstGeom>
                        </pic:spPr>
                      </pic:pic>
                      <wps:wsp>
                        <wps:cNvPr id="2310" name="Graphic 589"/>
                        <wps:cNvSpPr/>
                        <wps:spPr>
                          <a:xfrm>
                            <a:off x="325158" y="204839"/>
                            <a:ext cx="5099050" cy="1347470"/>
                          </a:xfrm>
                          <a:custGeom>
                            <a:avLst/>
                            <a:gdLst/>
                            <a:ahLst/>
                            <a:cxnLst/>
                            <a:rect l="l" t="t" r="r" b="b"/>
                            <a:pathLst>
                              <a:path w="5099050" h="1347470">
                                <a:moveTo>
                                  <a:pt x="368472" y="0"/>
                                </a:moveTo>
                                <a:lnTo>
                                  <a:pt x="368472" y="1346890"/>
                                </a:lnTo>
                              </a:path>
                              <a:path w="5099050" h="1347470">
                                <a:moveTo>
                                  <a:pt x="789583" y="0"/>
                                </a:moveTo>
                                <a:lnTo>
                                  <a:pt x="789583" y="1346891"/>
                                </a:lnTo>
                              </a:path>
                              <a:path w="5099050" h="1347470">
                                <a:moveTo>
                                  <a:pt x="1210694" y="0"/>
                                </a:moveTo>
                                <a:lnTo>
                                  <a:pt x="1210694" y="1346891"/>
                                </a:lnTo>
                              </a:path>
                              <a:path w="5099050" h="1347470">
                                <a:moveTo>
                                  <a:pt x="1631806" y="0"/>
                                </a:moveTo>
                                <a:lnTo>
                                  <a:pt x="1631806" y="1346891"/>
                                </a:lnTo>
                              </a:path>
                              <a:path w="5099050" h="1347470">
                                <a:moveTo>
                                  <a:pt x="2045397" y="0"/>
                                </a:moveTo>
                                <a:lnTo>
                                  <a:pt x="2045397" y="1346891"/>
                                </a:lnTo>
                              </a:path>
                              <a:path w="5099050" h="1347470">
                                <a:moveTo>
                                  <a:pt x="2466508" y="0"/>
                                </a:moveTo>
                                <a:lnTo>
                                  <a:pt x="2466508" y="1346891"/>
                                </a:lnTo>
                              </a:path>
                              <a:path w="5099050" h="1347470">
                                <a:moveTo>
                                  <a:pt x="2887620" y="0"/>
                                </a:moveTo>
                                <a:lnTo>
                                  <a:pt x="2887620" y="1346891"/>
                                </a:lnTo>
                              </a:path>
                              <a:path w="5099050" h="1347470">
                                <a:moveTo>
                                  <a:pt x="3301211" y="0"/>
                                </a:moveTo>
                                <a:lnTo>
                                  <a:pt x="3301211" y="1346891"/>
                                </a:lnTo>
                              </a:path>
                              <a:path w="5099050" h="1347470">
                                <a:moveTo>
                                  <a:pt x="3722322" y="0"/>
                                </a:moveTo>
                                <a:lnTo>
                                  <a:pt x="3722322" y="1346891"/>
                                </a:lnTo>
                              </a:path>
                              <a:path w="5099050" h="1347470">
                                <a:moveTo>
                                  <a:pt x="4143433" y="0"/>
                                </a:moveTo>
                                <a:lnTo>
                                  <a:pt x="4143433" y="1346891"/>
                                </a:lnTo>
                              </a:path>
                              <a:path w="5099050" h="1347470">
                                <a:moveTo>
                                  <a:pt x="4557025" y="0"/>
                                </a:moveTo>
                                <a:lnTo>
                                  <a:pt x="4557025" y="1346891"/>
                                </a:lnTo>
                              </a:path>
                              <a:path w="5099050" h="1347470">
                                <a:moveTo>
                                  <a:pt x="4978136" y="0"/>
                                </a:moveTo>
                                <a:lnTo>
                                  <a:pt x="4978136" y="1346891"/>
                                </a:lnTo>
                              </a:path>
                              <a:path w="5099050" h="1347470">
                                <a:moveTo>
                                  <a:pt x="0" y="1346890"/>
                                </a:moveTo>
                                <a:lnTo>
                                  <a:pt x="5098454" y="1346891"/>
                                </a:lnTo>
                              </a:path>
                              <a:path w="5099050" h="1347470">
                                <a:moveTo>
                                  <a:pt x="0" y="1048353"/>
                                </a:moveTo>
                                <a:lnTo>
                                  <a:pt x="5098454" y="1048353"/>
                                </a:lnTo>
                              </a:path>
                              <a:path w="5099050" h="1347470">
                                <a:moveTo>
                                  <a:pt x="0" y="749815"/>
                                </a:moveTo>
                                <a:lnTo>
                                  <a:pt x="5098454" y="749816"/>
                                </a:lnTo>
                              </a:path>
                              <a:path w="5099050" h="1347470">
                                <a:moveTo>
                                  <a:pt x="0" y="451277"/>
                                </a:moveTo>
                                <a:lnTo>
                                  <a:pt x="5098454" y="451278"/>
                                </a:lnTo>
                              </a:path>
                              <a:path w="5099050" h="1347470">
                                <a:moveTo>
                                  <a:pt x="0" y="145797"/>
                                </a:moveTo>
                                <a:lnTo>
                                  <a:pt x="5098454" y="145798"/>
                                </a:lnTo>
                              </a:path>
                            </a:pathLst>
                          </a:custGeom>
                          <a:ln w="1349">
                            <a:solidFill>
                              <a:srgbClr val="DCDCDC"/>
                            </a:solidFill>
                            <a:prstDash val="solid"/>
                          </a:ln>
                        </wps:spPr>
                        <wps:bodyPr wrap="square" lIns="0" tIns="0" rIns="0" bIns="0" rtlCol="0">
                          <a:prstTxWarp prst="textNoShape">
                            <a:avLst/>
                          </a:prstTxWarp>
                          <a:noAutofit/>
                        </wps:bodyPr>
                      </wps:wsp>
                      <pic:pic xmlns:pic="http://schemas.openxmlformats.org/drawingml/2006/picture">
                        <pic:nvPicPr>
                          <pic:cNvPr id="2311" name="Image 590"/>
                          <pic:cNvPicPr/>
                        </pic:nvPicPr>
                        <pic:blipFill>
                          <a:blip r:embed="rId219" cstate="print"/>
                          <a:stretch>
                            <a:fillRect/>
                          </a:stretch>
                        </pic:blipFill>
                        <pic:spPr>
                          <a:xfrm>
                            <a:off x="445846" y="1320759"/>
                            <a:ext cx="68410" cy="231618"/>
                          </a:xfrm>
                          <a:prstGeom prst="rect">
                            <a:avLst/>
                          </a:prstGeom>
                        </pic:spPr>
                      </pic:pic>
                      <wps:wsp>
                        <wps:cNvPr id="2312" name="Graphic 591"/>
                        <wps:cNvSpPr/>
                        <wps:spPr>
                          <a:xfrm>
                            <a:off x="521847" y="1183755"/>
                            <a:ext cx="17145" cy="368300"/>
                          </a:xfrm>
                          <a:custGeom>
                            <a:avLst/>
                            <a:gdLst/>
                            <a:ahLst/>
                            <a:cxnLst/>
                            <a:rect l="l" t="t" r="r" b="b"/>
                            <a:pathLst>
                              <a:path w="17145" h="368300">
                                <a:moveTo>
                                  <a:pt x="0" y="367974"/>
                                </a:moveTo>
                                <a:lnTo>
                                  <a:pt x="0" y="0"/>
                                </a:lnTo>
                              </a:path>
                              <a:path w="17145" h="368300">
                                <a:moveTo>
                                  <a:pt x="8622" y="367974"/>
                                </a:moveTo>
                                <a:lnTo>
                                  <a:pt x="8622" y="310488"/>
                                </a:lnTo>
                              </a:path>
                              <a:path w="17145" h="368300">
                                <a:moveTo>
                                  <a:pt x="16744" y="367974"/>
                                </a:moveTo>
                                <a:lnTo>
                                  <a:pt x="16744" y="93773"/>
                                </a:lnTo>
                              </a:path>
                            </a:pathLst>
                          </a:custGeom>
                          <a:ln w="1349">
                            <a:solidFill>
                              <a:srgbClr val="0000CD"/>
                            </a:solidFill>
                            <a:prstDash val="solid"/>
                          </a:ln>
                        </wps:spPr>
                        <wps:bodyPr wrap="square" lIns="0" tIns="0" rIns="0" bIns="0" rtlCol="0">
                          <a:prstTxWarp prst="textNoShape">
                            <a:avLst/>
                          </a:prstTxWarp>
                          <a:noAutofit/>
                        </wps:bodyPr>
                      </wps:wsp>
                      <pic:pic xmlns:pic="http://schemas.openxmlformats.org/drawingml/2006/picture">
                        <pic:nvPicPr>
                          <pic:cNvPr id="2313" name="Image 592"/>
                          <pic:cNvPicPr/>
                        </pic:nvPicPr>
                        <pic:blipFill>
                          <a:blip r:embed="rId220" cstate="print"/>
                          <a:stretch>
                            <a:fillRect/>
                          </a:stretch>
                        </pic:blipFill>
                        <pic:spPr>
                          <a:xfrm>
                            <a:off x="546271" y="1311418"/>
                            <a:ext cx="85244" cy="240311"/>
                          </a:xfrm>
                          <a:prstGeom prst="rect">
                            <a:avLst/>
                          </a:prstGeom>
                        </pic:spPr>
                      </pic:pic>
                      <wps:wsp>
                        <wps:cNvPr id="2314" name="Graphic 593"/>
                        <wps:cNvSpPr/>
                        <wps:spPr>
                          <a:xfrm>
                            <a:off x="638936" y="391089"/>
                            <a:ext cx="1114425" cy="1160780"/>
                          </a:xfrm>
                          <a:custGeom>
                            <a:avLst/>
                            <a:gdLst/>
                            <a:ahLst/>
                            <a:cxnLst/>
                            <a:rect l="l" t="t" r="r" b="b"/>
                            <a:pathLst>
                              <a:path w="1114425" h="1160780">
                                <a:moveTo>
                                  <a:pt x="0" y="1160640"/>
                                </a:moveTo>
                                <a:lnTo>
                                  <a:pt x="0" y="0"/>
                                </a:lnTo>
                              </a:path>
                              <a:path w="1114425" h="1160780">
                                <a:moveTo>
                                  <a:pt x="8201" y="1160640"/>
                                </a:moveTo>
                                <a:lnTo>
                                  <a:pt x="8201" y="505060"/>
                                </a:lnTo>
                              </a:path>
                              <a:path w="1114425" h="1160780">
                                <a:moveTo>
                                  <a:pt x="16664" y="1160640"/>
                                </a:moveTo>
                                <a:lnTo>
                                  <a:pt x="16663" y="942508"/>
                                </a:lnTo>
                              </a:path>
                              <a:path w="1114425" h="1160780">
                                <a:moveTo>
                                  <a:pt x="24875" y="1160640"/>
                                </a:moveTo>
                                <a:lnTo>
                                  <a:pt x="24875" y="1130101"/>
                                </a:lnTo>
                              </a:path>
                              <a:path w="1114425" h="1160780">
                                <a:moveTo>
                                  <a:pt x="33247" y="1160640"/>
                                </a:moveTo>
                                <a:lnTo>
                                  <a:pt x="33247" y="1140358"/>
                                </a:lnTo>
                              </a:path>
                              <a:path w="1114425" h="1160780">
                                <a:moveTo>
                                  <a:pt x="41208" y="1160640"/>
                                </a:moveTo>
                                <a:lnTo>
                                  <a:pt x="41208" y="1154484"/>
                                </a:lnTo>
                              </a:path>
                              <a:path w="1114425" h="1160780">
                                <a:moveTo>
                                  <a:pt x="50162" y="1160640"/>
                                </a:moveTo>
                                <a:lnTo>
                                  <a:pt x="50162" y="1152161"/>
                                </a:lnTo>
                              </a:path>
                              <a:path w="1114425" h="1160780">
                                <a:moveTo>
                                  <a:pt x="58374" y="1160640"/>
                                </a:moveTo>
                                <a:lnTo>
                                  <a:pt x="58374" y="1108569"/>
                                </a:lnTo>
                              </a:path>
                              <a:path w="1114425" h="1160780">
                                <a:moveTo>
                                  <a:pt x="66836" y="1160640"/>
                                </a:moveTo>
                                <a:lnTo>
                                  <a:pt x="66836" y="1108995"/>
                                </a:lnTo>
                              </a:path>
                              <a:path w="1114425" h="1160780">
                                <a:moveTo>
                                  <a:pt x="75288" y="1160640"/>
                                </a:moveTo>
                                <a:lnTo>
                                  <a:pt x="75288" y="1130305"/>
                                </a:lnTo>
                              </a:path>
                              <a:path w="1114425" h="1160780">
                                <a:moveTo>
                                  <a:pt x="83670" y="1160640"/>
                                </a:moveTo>
                                <a:lnTo>
                                  <a:pt x="83670" y="1056453"/>
                                </a:lnTo>
                              </a:path>
                              <a:path w="1114425" h="1160780">
                                <a:moveTo>
                                  <a:pt x="92213" y="1160640"/>
                                </a:moveTo>
                                <a:lnTo>
                                  <a:pt x="92213" y="1078531"/>
                                </a:lnTo>
                              </a:path>
                              <a:path w="1114425" h="1160780">
                                <a:moveTo>
                                  <a:pt x="100415" y="1160640"/>
                                </a:moveTo>
                                <a:lnTo>
                                  <a:pt x="100414" y="782372"/>
                                </a:lnTo>
                              </a:path>
                              <a:path w="1114425" h="1160780">
                                <a:moveTo>
                                  <a:pt x="108967" y="1160640"/>
                                </a:moveTo>
                                <a:lnTo>
                                  <a:pt x="108967" y="969178"/>
                                </a:lnTo>
                              </a:path>
                              <a:path w="1114425" h="1160780">
                                <a:moveTo>
                                  <a:pt x="117249" y="1160640"/>
                                </a:moveTo>
                                <a:lnTo>
                                  <a:pt x="117249" y="676287"/>
                                </a:lnTo>
                              </a:path>
                              <a:path w="1114425" h="1160780">
                                <a:moveTo>
                                  <a:pt x="125631" y="1160640"/>
                                </a:moveTo>
                                <a:lnTo>
                                  <a:pt x="125631" y="960199"/>
                                </a:lnTo>
                              </a:path>
                              <a:path w="1114425" h="1160780">
                                <a:moveTo>
                                  <a:pt x="133923" y="1160640"/>
                                </a:moveTo>
                                <a:lnTo>
                                  <a:pt x="133923" y="1091648"/>
                                </a:lnTo>
                              </a:path>
                              <a:path w="1114425" h="1160780">
                                <a:moveTo>
                                  <a:pt x="142215" y="1160640"/>
                                </a:moveTo>
                                <a:lnTo>
                                  <a:pt x="142215" y="1039262"/>
                                </a:lnTo>
                              </a:path>
                              <a:path w="1114425" h="1160780">
                                <a:moveTo>
                                  <a:pt x="150587" y="1160640"/>
                                </a:moveTo>
                                <a:lnTo>
                                  <a:pt x="150587" y="896992"/>
                                </a:lnTo>
                              </a:path>
                              <a:path w="1114425" h="1160780">
                                <a:moveTo>
                                  <a:pt x="158879" y="1160640"/>
                                </a:moveTo>
                                <a:lnTo>
                                  <a:pt x="158879" y="1125352"/>
                                </a:lnTo>
                              </a:path>
                              <a:path w="1114425" h="1160780">
                                <a:moveTo>
                                  <a:pt x="167251" y="1160640"/>
                                </a:moveTo>
                                <a:lnTo>
                                  <a:pt x="167251" y="1123279"/>
                                </a:lnTo>
                              </a:path>
                              <a:path w="1114425" h="1160780">
                                <a:moveTo>
                                  <a:pt x="175633" y="1160640"/>
                                </a:moveTo>
                                <a:lnTo>
                                  <a:pt x="175633" y="1139127"/>
                                </a:lnTo>
                              </a:path>
                              <a:path w="1114425" h="1160780">
                                <a:moveTo>
                                  <a:pt x="184256" y="1160640"/>
                                </a:moveTo>
                                <a:lnTo>
                                  <a:pt x="184256" y="1043622"/>
                                </a:lnTo>
                              </a:path>
                              <a:path w="1114425" h="1160780">
                                <a:moveTo>
                                  <a:pt x="192638" y="1160640"/>
                                </a:moveTo>
                                <a:lnTo>
                                  <a:pt x="192638" y="988571"/>
                                </a:lnTo>
                              </a:path>
                              <a:path w="1114425" h="1160780">
                                <a:moveTo>
                                  <a:pt x="201010" y="1160640"/>
                                </a:moveTo>
                                <a:lnTo>
                                  <a:pt x="201010" y="1079984"/>
                                </a:lnTo>
                              </a:path>
                              <a:path w="1114425" h="1160780">
                                <a:moveTo>
                                  <a:pt x="209302" y="1160640"/>
                                </a:moveTo>
                                <a:lnTo>
                                  <a:pt x="209302" y="1091379"/>
                                </a:lnTo>
                              </a:path>
                              <a:path w="1114425" h="1160780">
                                <a:moveTo>
                                  <a:pt x="217764" y="1160640"/>
                                </a:moveTo>
                                <a:lnTo>
                                  <a:pt x="217764" y="1058110"/>
                                </a:lnTo>
                              </a:path>
                              <a:path w="1114425" h="1160780">
                                <a:moveTo>
                                  <a:pt x="226216" y="1160640"/>
                                </a:moveTo>
                                <a:lnTo>
                                  <a:pt x="226216" y="1093184"/>
                                </a:lnTo>
                              </a:path>
                              <a:path w="1114425" h="1160780">
                                <a:moveTo>
                                  <a:pt x="234508" y="1160640"/>
                                </a:moveTo>
                                <a:lnTo>
                                  <a:pt x="234508" y="1070801"/>
                                </a:lnTo>
                              </a:path>
                              <a:path w="1114425" h="1160780">
                                <a:moveTo>
                                  <a:pt x="242890" y="1160640"/>
                                </a:moveTo>
                                <a:lnTo>
                                  <a:pt x="242890" y="1089324"/>
                                </a:lnTo>
                              </a:path>
                              <a:path w="1114425" h="1160780">
                                <a:moveTo>
                                  <a:pt x="251212" y="1160640"/>
                                </a:moveTo>
                                <a:lnTo>
                                  <a:pt x="251212" y="1081993"/>
                                </a:lnTo>
                              </a:path>
                              <a:path w="1114425" h="1160780">
                                <a:moveTo>
                                  <a:pt x="259434" y="1160640"/>
                                </a:moveTo>
                                <a:lnTo>
                                  <a:pt x="259434" y="1114855"/>
                                </a:lnTo>
                              </a:path>
                              <a:path w="1114425" h="1160780">
                                <a:moveTo>
                                  <a:pt x="267856" y="1160640"/>
                                </a:moveTo>
                                <a:lnTo>
                                  <a:pt x="267856" y="1128379"/>
                                </a:lnTo>
                              </a:path>
                              <a:path w="1114425" h="1160780">
                                <a:moveTo>
                                  <a:pt x="276379" y="1160640"/>
                                </a:moveTo>
                                <a:lnTo>
                                  <a:pt x="276379" y="1150939"/>
                                </a:lnTo>
                              </a:path>
                              <a:path w="1114425" h="1160780">
                                <a:moveTo>
                                  <a:pt x="284601" y="1160640"/>
                                </a:moveTo>
                                <a:lnTo>
                                  <a:pt x="284601" y="1112513"/>
                                </a:lnTo>
                              </a:path>
                              <a:path w="1114425" h="1160780">
                                <a:moveTo>
                                  <a:pt x="293123" y="1160640"/>
                                </a:moveTo>
                                <a:lnTo>
                                  <a:pt x="293123" y="1137368"/>
                                </a:lnTo>
                              </a:path>
                              <a:path w="1114425" h="1160780">
                                <a:moveTo>
                                  <a:pt x="301545" y="1160640"/>
                                </a:moveTo>
                                <a:lnTo>
                                  <a:pt x="301545" y="1097850"/>
                                </a:lnTo>
                              </a:path>
                              <a:path w="1114425" h="1160780">
                                <a:moveTo>
                                  <a:pt x="309967" y="1160640"/>
                                </a:moveTo>
                                <a:lnTo>
                                  <a:pt x="309967" y="1135193"/>
                                </a:lnTo>
                              </a:path>
                              <a:path w="1114425" h="1160780">
                                <a:moveTo>
                                  <a:pt x="318390" y="1160640"/>
                                </a:moveTo>
                                <a:lnTo>
                                  <a:pt x="318390" y="1095795"/>
                                </a:lnTo>
                              </a:path>
                              <a:path w="1114425" h="1160780">
                                <a:moveTo>
                                  <a:pt x="326611" y="1160640"/>
                                </a:moveTo>
                                <a:lnTo>
                                  <a:pt x="326611" y="1102765"/>
                                </a:lnTo>
                              </a:path>
                              <a:path w="1114425" h="1160780">
                                <a:moveTo>
                                  <a:pt x="335134" y="1160640"/>
                                </a:moveTo>
                                <a:lnTo>
                                  <a:pt x="335134" y="1101793"/>
                                </a:lnTo>
                              </a:path>
                              <a:path w="1114425" h="1160780">
                                <a:moveTo>
                                  <a:pt x="343857" y="1160640"/>
                                </a:moveTo>
                                <a:lnTo>
                                  <a:pt x="343857" y="1105080"/>
                                </a:lnTo>
                              </a:path>
                              <a:path w="1114425" h="1160780">
                                <a:moveTo>
                                  <a:pt x="351577" y="1160640"/>
                                </a:moveTo>
                                <a:lnTo>
                                  <a:pt x="351577" y="802608"/>
                                </a:lnTo>
                              </a:path>
                              <a:path w="1114425" h="1160780">
                                <a:moveTo>
                                  <a:pt x="360000" y="1160640"/>
                                </a:moveTo>
                                <a:lnTo>
                                  <a:pt x="360000" y="1117854"/>
                                </a:lnTo>
                              </a:path>
                              <a:path w="1114425" h="1160780">
                                <a:moveTo>
                                  <a:pt x="368221" y="1160640"/>
                                </a:moveTo>
                                <a:lnTo>
                                  <a:pt x="368221" y="1119289"/>
                                </a:lnTo>
                              </a:path>
                              <a:path w="1114425" h="1160780">
                                <a:moveTo>
                                  <a:pt x="376643" y="1160640"/>
                                </a:moveTo>
                                <a:lnTo>
                                  <a:pt x="376643" y="1141404"/>
                                </a:lnTo>
                              </a:path>
                              <a:path w="1114425" h="1160780">
                                <a:moveTo>
                                  <a:pt x="385066" y="1160640"/>
                                </a:moveTo>
                                <a:lnTo>
                                  <a:pt x="385066" y="1127546"/>
                                </a:lnTo>
                              </a:path>
                              <a:path w="1114425" h="1160780">
                                <a:moveTo>
                                  <a:pt x="393488" y="1160640"/>
                                </a:moveTo>
                                <a:lnTo>
                                  <a:pt x="393488" y="1151337"/>
                                </a:lnTo>
                              </a:path>
                              <a:path w="1114425" h="1160780">
                                <a:moveTo>
                                  <a:pt x="401910" y="1160640"/>
                                </a:moveTo>
                                <a:lnTo>
                                  <a:pt x="401910" y="1121603"/>
                                </a:lnTo>
                              </a:path>
                              <a:path w="1114425" h="1160780">
                                <a:moveTo>
                                  <a:pt x="410433" y="1160640"/>
                                </a:moveTo>
                                <a:lnTo>
                                  <a:pt x="410433" y="1148245"/>
                                </a:lnTo>
                              </a:path>
                              <a:path w="1114425" h="1160780">
                                <a:moveTo>
                                  <a:pt x="427077" y="1160640"/>
                                </a:moveTo>
                                <a:lnTo>
                                  <a:pt x="427077" y="792045"/>
                                </a:lnTo>
                              </a:path>
                              <a:path w="1114425" h="1160780">
                                <a:moveTo>
                                  <a:pt x="435398" y="1160640"/>
                                </a:moveTo>
                                <a:lnTo>
                                  <a:pt x="435398" y="1087001"/>
                                </a:lnTo>
                              </a:path>
                              <a:path w="1114425" h="1160780">
                                <a:moveTo>
                                  <a:pt x="443921" y="1160640"/>
                                </a:moveTo>
                                <a:lnTo>
                                  <a:pt x="443921" y="1122825"/>
                                </a:lnTo>
                              </a:path>
                              <a:path w="1114425" h="1160780">
                                <a:moveTo>
                                  <a:pt x="452343" y="1160640"/>
                                </a:moveTo>
                                <a:lnTo>
                                  <a:pt x="452343" y="1121020"/>
                                </a:lnTo>
                              </a:path>
                              <a:path w="1114425" h="1160780">
                                <a:moveTo>
                                  <a:pt x="460565" y="1160640"/>
                                </a:moveTo>
                                <a:lnTo>
                                  <a:pt x="460565" y="1110884"/>
                                </a:lnTo>
                              </a:path>
                              <a:path w="1114425" h="1160780">
                                <a:moveTo>
                                  <a:pt x="468987" y="1160640"/>
                                </a:moveTo>
                                <a:lnTo>
                                  <a:pt x="468987" y="1143894"/>
                                </a:lnTo>
                              </a:path>
                              <a:path w="1114425" h="1160780">
                                <a:moveTo>
                                  <a:pt x="477309" y="1160640"/>
                                </a:moveTo>
                                <a:lnTo>
                                  <a:pt x="477309" y="1145625"/>
                                </a:lnTo>
                              </a:path>
                              <a:path w="1114425" h="1160780">
                                <a:moveTo>
                                  <a:pt x="485631" y="1160640"/>
                                </a:moveTo>
                                <a:lnTo>
                                  <a:pt x="485631" y="1133017"/>
                                </a:lnTo>
                              </a:path>
                              <a:path w="1114425" h="1160780">
                                <a:moveTo>
                                  <a:pt x="493953" y="1160640"/>
                                </a:moveTo>
                                <a:lnTo>
                                  <a:pt x="493953" y="1092944"/>
                                </a:lnTo>
                              </a:path>
                              <a:path w="1114425" h="1160780">
                                <a:moveTo>
                                  <a:pt x="502275" y="1160640"/>
                                </a:moveTo>
                                <a:lnTo>
                                  <a:pt x="502275" y="1130953"/>
                                </a:lnTo>
                              </a:path>
                              <a:path w="1114425" h="1160780">
                                <a:moveTo>
                                  <a:pt x="510697" y="1160640"/>
                                </a:moveTo>
                                <a:lnTo>
                                  <a:pt x="510697" y="1152661"/>
                                </a:lnTo>
                              </a:path>
                              <a:path w="1114425" h="1160780">
                                <a:moveTo>
                                  <a:pt x="519220" y="1160640"/>
                                </a:moveTo>
                                <a:lnTo>
                                  <a:pt x="519220" y="1140802"/>
                                </a:lnTo>
                              </a:path>
                              <a:path w="1114425" h="1160780">
                                <a:moveTo>
                                  <a:pt x="527842" y="1160640"/>
                                </a:moveTo>
                                <a:lnTo>
                                  <a:pt x="527842" y="1152355"/>
                                </a:lnTo>
                              </a:path>
                              <a:path w="1114425" h="1160780">
                                <a:moveTo>
                                  <a:pt x="536064" y="1160640"/>
                                </a:moveTo>
                                <a:lnTo>
                                  <a:pt x="536064" y="1130425"/>
                                </a:lnTo>
                              </a:path>
                              <a:path w="1114425" h="1160780">
                                <a:moveTo>
                                  <a:pt x="544486" y="1160640"/>
                                </a:moveTo>
                                <a:lnTo>
                                  <a:pt x="544486" y="1128333"/>
                                </a:lnTo>
                              </a:path>
                              <a:path w="1114425" h="1160780">
                                <a:moveTo>
                                  <a:pt x="552808" y="1160640"/>
                                </a:moveTo>
                                <a:lnTo>
                                  <a:pt x="552808" y="1128972"/>
                                </a:lnTo>
                              </a:path>
                              <a:path w="1114425" h="1160780">
                                <a:moveTo>
                                  <a:pt x="561030" y="1160640"/>
                                </a:moveTo>
                                <a:lnTo>
                                  <a:pt x="561030" y="1122131"/>
                                </a:lnTo>
                              </a:path>
                              <a:path w="1114425" h="1160780">
                                <a:moveTo>
                                  <a:pt x="569653" y="1160640"/>
                                </a:moveTo>
                                <a:lnTo>
                                  <a:pt x="569653" y="1142135"/>
                                </a:lnTo>
                              </a:path>
                              <a:path w="1114425" h="1160780">
                                <a:moveTo>
                                  <a:pt x="577774" y="1160640"/>
                                </a:moveTo>
                                <a:lnTo>
                                  <a:pt x="577774" y="1116623"/>
                                </a:lnTo>
                              </a:path>
                              <a:path w="1114425" h="1160780">
                                <a:moveTo>
                                  <a:pt x="586698" y="1160640"/>
                                </a:moveTo>
                                <a:lnTo>
                                  <a:pt x="586698" y="1149754"/>
                                </a:lnTo>
                              </a:path>
                              <a:path w="1114425" h="1160780">
                                <a:moveTo>
                                  <a:pt x="594418" y="1160640"/>
                                </a:moveTo>
                                <a:lnTo>
                                  <a:pt x="594418" y="1041318"/>
                                </a:lnTo>
                              </a:path>
                              <a:path w="1114425" h="1160780">
                                <a:moveTo>
                                  <a:pt x="602941" y="1160640"/>
                                </a:moveTo>
                                <a:lnTo>
                                  <a:pt x="602941" y="1135767"/>
                                </a:lnTo>
                              </a:path>
                              <a:path w="1114425" h="1160780">
                                <a:moveTo>
                                  <a:pt x="611363" y="1160640"/>
                                </a:moveTo>
                                <a:lnTo>
                                  <a:pt x="611363" y="1140515"/>
                                </a:lnTo>
                              </a:path>
                              <a:path w="1114425" h="1160780">
                                <a:moveTo>
                                  <a:pt x="619585" y="1160640"/>
                                </a:moveTo>
                                <a:lnTo>
                                  <a:pt x="619585" y="1133045"/>
                                </a:lnTo>
                              </a:path>
                              <a:path w="1114425" h="1160780">
                                <a:moveTo>
                                  <a:pt x="628107" y="1160640"/>
                                </a:moveTo>
                                <a:lnTo>
                                  <a:pt x="628107" y="1152642"/>
                                </a:lnTo>
                              </a:path>
                              <a:path w="1114425" h="1160780">
                                <a:moveTo>
                                  <a:pt x="636429" y="1160640"/>
                                </a:moveTo>
                                <a:lnTo>
                                  <a:pt x="636429" y="1148986"/>
                                </a:lnTo>
                              </a:path>
                              <a:path w="1114425" h="1160780">
                                <a:moveTo>
                                  <a:pt x="644951" y="1160640"/>
                                </a:moveTo>
                                <a:lnTo>
                                  <a:pt x="644951" y="1153207"/>
                                </a:lnTo>
                              </a:path>
                              <a:path w="1114425" h="1160780">
                                <a:moveTo>
                                  <a:pt x="653374" y="1160640"/>
                                </a:moveTo>
                                <a:lnTo>
                                  <a:pt x="653374" y="1146838"/>
                                </a:lnTo>
                              </a:path>
                              <a:path w="1114425" h="1160780">
                                <a:moveTo>
                                  <a:pt x="661696" y="1160640"/>
                                </a:moveTo>
                                <a:lnTo>
                                  <a:pt x="661696" y="1150235"/>
                                </a:lnTo>
                              </a:path>
                              <a:path w="1114425" h="1160780">
                                <a:moveTo>
                                  <a:pt x="670318" y="1160640"/>
                                </a:moveTo>
                                <a:lnTo>
                                  <a:pt x="670318" y="1151929"/>
                                </a:lnTo>
                              </a:path>
                              <a:path w="1114425" h="1160780">
                                <a:moveTo>
                                  <a:pt x="678540" y="1160640"/>
                                </a:moveTo>
                                <a:lnTo>
                                  <a:pt x="678540" y="1150892"/>
                                </a:lnTo>
                              </a:path>
                              <a:path w="1114425" h="1160780">
                                <a:moveTo>
                                  <a:pt x="687163" y="1160640"/>
                                </a:moveTo>
                                <a:lnTo>
                                  <a:pt x="687163" y="1153346"/>
                                </a:lnTo>
                              </a:path>
                              <a:path w="1114425" h="1160780">
                                <a:moveTo>
                                  <a:pt x="695084" y="1160640"/>
                                </a:moveTo>
                                <a:lnTo>
                                  <a:pt x="695084" y="1141811"/>
                                </a:lnTo>
                              </a:path>
                              <a:path w="1114425" h="1160780">
                                <a:moveTo>
                                  <a:pt x="703606" y="1160640"/>
                                </a:moveTo>
                                <a:lnTo>
                                  <a:pt x="703606" y="1159103"/>
                                </a:lnTo>
                              </a:path>
                              <a:path w="1114425" h="1160780">
                                <a:moveTo>
                                  <a:pt x="711828" y="1160640"/>
                                </a:moveTo>
                                <a:lnTo>
                                  <a:pt x="711828" y="827926"/>
                                </a:lnTo>
                              </a:path>
                              <a:path w="1114425" h="1160780">
                                <a:moveTo>
                                  <a:pt x="720250" y="1160640"/>
                                </a:moveTo>
                                <a:lnTo>
                                  <a:pt x="720250" y="1124158"/>
                                </a:lnTo>
                              </a:path>
                              <a:path w="1114425" h="1160780">
                                <a:moveTo>
                                  <a:pt x="728572" y="1160640"/>
                                </a:moveTo>
                                <a:lnTo>
                                  <a:pt x="728572" y="1150763"/>
                                </a:lnTo>
                              </a:path>
                              <a:path w="1114425" h="1160780">
                                <a:moveTo>
                                  <a:pt x="736994" y="1160640"/>
                                </a:moveTo>
                                <a:lnTo>
                                  <a:pt x="736994" y="1150328"/>
                                </a:lnTo>
                              </a:path>
                              <a:path w="1114425" h="1160780">
                                <a:moveTo>
                                  <a:pt x="745517" y="1160640"/>
                                </a:moveTo>
                                <a:lnTo>
                                  <a:pt x="745517" y="1153401"/>
                                </a:lnTo>
                              </a:path>
                              <a:path w="1114425" h="1160780">
                                <a:moveTo>
                                  <a:pt x="753638" y="1160640"/>
                                </a:moveTo>
                                <a:lnTo>
                                  <a:pt x="753638" y="1147615"/>
                                </a:lnTo>
                              </a:path>
                              <a:path w="1114425" h="1160780">
                                <a:moveTo>
                                  <a:pt x="762161" y="1160640"/>
                                </a:moveTo>
                                <a:lnTo>
                                  <a:pt x="762161" y="1155012"/>
                                </a:lnTo>
                              </a:path>
                              <a:path w="1114425" h="1160780">
                                <a:moveTo>
                                  <a:pt x="770683" y="1160640"/>
                                </a:moveTo>
                                <a:lnTo>
                                  <a:pt x="770683" y="1151207"/>
                                </a:lnTo>
                              </a:path>
                              <a:path w="1114425" h="1160780">
                                <a:moveTo>
                                  <a:pt x="779206" y="1160640"/>
                                </a:moveTo>
                                <a:lnTo>
                                  <a:pt x="779206" y="1155651"/>
                                </a:lnTo>
                              </a:path>
                              <a:path w="1114425" h="1160780">
                                <a:moveTo>
                                  <a:pt x="787728" y="1160640"/>
                                </a:moveTo>
                                <a:lnTo>
                                  <a:pt x="787728" y="1153022"/>
                                </a:lnTo>
                              </a:path>
                              <a:path w="1114425" h="1160780">
                                <a:moveTo>
                                  <a:pt x="795850" y="1160640"/>
                                </a:moveTo>
                                <a:lnTo>
                                  <a:pt x="795850" y="1154095"/>
                                </a:lnTo>
                              </a:path>
                              <a:path w="1114425" h="1160780">
                                <a:moveTo>
                                  <a:pt x="804172" y="1160640"/>
                                </a:moveTo>
                                <a:lnTo>
                                  <a:pt x="804172" y="1157585"/>
                                </a:lnTo>
                              </a:path>
                              <a:path w="1114425" h="1160780">
                                <a:moveTo>
                                  <a:pt x="812895" y="1160640"/>
                                </a:moveTo>
                                <a:lnTo>
                                  <a:pt x="812895" y="1158270"/>
                                </a:lnTo>
                              </a:path>
                              <a:path w="1114425" h="1160780">
                                <a:moveTo>
                                  <a:pt x="820916" y="1160640"/>
                                </a:moveTo>
                                <a:lnTo>
                                  <a:pt x="820916" y="1154947"/>
                                </a:lnTo>
                              </a:path>
                              <a:path w="1114425" h="1160780">
                                <a:moveTo>
                                  <a:pt x="829238" y="1160640"/>
                                </a:moveTo>
                                <a:lnTo>
                                  <a:pt x="829238" y="1157067"/>
                                </a:lnTo>
                              </a:path>
                              <a:path w="1114425" h="1160780">
                                <a:moveTo>
                                  <a:pt x="837760" y="1160640"/>
                                </a:moveTo>
                                <a:lnTo>
                                  <a:pt x="837760" y="1154938"/>
                                </a:lnTo>
                              </a:path>
                              <a:path w="1114425" h="1160780">
                                <a:moveTo>
                                  <a:pt x="845982" y="1160640"/>
                                </a:moveTo>
                                <a:lnTo>
                                  <a:pt x="845982" y="1157234"/>
                                </a:lnTo>
                              </a:path>
                              <a:path w="1114425" h="1160780">
                                <a:moveTo>
                                  <a:pt x="854404" y="1160640"/>
                                </a:moveTo>
                                <a:lnTo>
                                  <a:pt x="854404" y="1155141"/>
                                </a:lnTo>
                              </a:path>
                              <a:path w="1114425" h="1160780">
                                <a:moveTo>
                                  <a:pt x="862826" y="1160640"/>
                                </a:moveTo>
                                <a:lnTo>
                                  <a:pt x="862826" y="1157854"/>
                                </a:lnTo>
                              </a:path>
                              <a:path w="1114425" h="1160780">
                                <a:moveTo>
                                  <a:pt x="871148" y="1160640"/>
                                </a:moveTo>
                                <a:lnTo>
                                  <a:pt x="871148" y="1153688"/>
                                </a:lnTo>
                              </a:path>
                              <a:path w="1114425" h="1160780">
                                <a:moveTo>
                                  <a:pt x="879671" y="1160640"/>
                                </a:moveTo>
                                <a:lnTo>
                                  <a:pt x="879671" y="1157409"/>
                                </a:lnTo>
                              </a:path>
                              <a:path w="1114425" h="1160780">
                                <a:moveTo>
                                  <a:pt x="888093" y="1160640"/>
                                </a:moveTo>
                                <a:lnTo>
                                  <a:pt x="888093" y="1156113"/>
                                </a:lnTo>
                              </a:path>
                              <a:path w="1114425" h="1160780">
                                <a:moveTo>
                                  <a:pt x="896415" y="1160640"/>
                                </a:moveTo>
                                <a:lnTo>
                                  <a:pt x="896415" y="1157956"/>
                                </a:lnTo>
                              </a:path>
                              <a:path w="1114425" h="1160780">
                                <a:moveTo>
                                  <a:pt x="904737" y="1160640"/>
                                </a:moveTo>
                                <a:lnTo>
                                  <a:pt x="904737" y="1156669"/>
                                </a:lnTo>
                              </a:path>
                              <a:path w="1114425" h="1160780">
                                <a:moveTo>
                                  <a:pt x="913159" y="1160640"/>
                                </a:moveTo>
                                <a:lnTo>
                                  <a:pt x="913159" y="1156373"/>
                                </a:lnTo>
                              </a:path>
                              <a:path w="1114425" h="1160780">
                                <a:moveTo>
                                  <a:pt x="921481" y="1160640"/>
                                </a:moveTo>
                                <a:lnTo>
                                  <a:pt x="921481" y="1157234"/>
                                </a:lnTo>
                              </a:path>
                              <a:path w="1114425" h="1160780">
                                <a:moveTo>
                                  <a:pt x="929903" y="1160640"/>
                                </a:moveTo>
                                <a:lnTo>
                                  <a:pt x="929903" y="1157835"/>
                                </a:lnTo>
                              </a:path>
                              <a:path w="1114425" h="1160780">
                                <a:moveTo>
                                  <a:pt x="938125" y="1160640"/>
                                </a:moveTo>
                                <a:lnTo>
                                  <a:pt x="938125" y="1156586"/>
                                </a:lnTo>
                              </a:path>
                              <a:path w="1114425" h="1160780">
                                <a:moveTo>
                                  <a:pt x="946547" y="1160640"/>
                                </a:moveTo>
                                <a:lnTo>
                                  <a:pt x="946547" y="1157835"/>
                                </a:lnTo>
                              </a:path>
                              <a:path w="1114425" h="1160780">
                                <a:moveTo>
                                  <a:pt x="955070" y="1160640"/>
                                </a:moveTo>
                                <a:lnTo>
                                  <a:pt x="955070" y="1155873"/>
                                </a:lnTo>
                              </a:path>
                              <a:path w="1114425" h="1160780">
                                <a:moveTo>
                                  <a:pt x="963392" y="1160640"/>
                                </a:moveTo>
                                <a:lnTo>
                                  <a:pt x="963392" y="1158548"/>
                                </a:lnTo>
                              </a:path>
                              <a:path w="1114425" h="1160780">
                                <a:moveTo>
                                  <a:pt x="971513" y="1160640"/>
                                </a:moveTo>
                                <a:lnTo>
                                  <a:pt x="971513" y="1157206"/>
                                </a:lnTo>
                              </a:path>
                              <a:path w="1114425" h="1160780">
                                <a:moveTo>
                                  <a:pt x="980337" y="1160640"/>
                                </a:moveTo>
                                <a:lnTo>
                                  <a:pt x="980337" y="1159048"/>
                                </a:lnTo>
                              </a:path>
                              <a:path w="1114425" h="1160780">
                                <a:moveTo>
                                  <a:pt x="988358" y="1160640"/>
                                </a:moveTo>
                                <a:lnTo>
                                  <a:pt x="988358" y="1157058"/>
                                </a:lnTo>
                              </a:path>
                              <a:path w="1114425" h="1160780">
                                <a:moveTo>
                                  <a:pt x="997081" y="1160640"/>
                                </a:moveTo>
                                <a:lnTo>
                                  <a:pt x="997081" y="1158678"/>
                                </a:lnTo>
                              </a:path>
                              <a:path w="1114425" h="1160780">
                                <a:moveTo>
                                  <a:pt x="1005002" y="1160640"/>
                                </a:moveTo>
                                <a:lnTo>
                                  <a:pt x="1005002" y="1156465"/>
                                </a:lnTo>
                              </a:path>
                              <a:path w="1114425" h="1160780">
                                <a:moveTo>
                                  <a:pt x="1013725" y="1160640"/>
                                </a:moveTo>
                                <a:lnTo>
                                  <a:pt x="1013725" y="1158483"/>
                                </a:lnTo>
                              </a:path>
                              <a:path w="1114425" h="1160780">
                                <a:moveTo>
                                  <a:pt x="1021846" y="1160640"/>
                                </a:moveTo>
                                <a:lnTo>
                                  <a:pt x="1021846" y="1155771"/>
                                </a:lnTo>
                              </a:path>
                              <a:path w="1114425" h="1160780">
                                <a:moveTo>
                                  <a:pt x="1030469" y="1160640"/>
                                </a:moveTo>
                                <a:lnTo>
                                  <a:pt x="1030469" y="1158076"/>
                                </a:lnTo>
                              </a:path>
                              <a:path w="1114425" h="1160780">
                                <a:moveTo>
                                  <a:pt x="1038791" y="1160640"/>
                                </a:moveTo>
                                <a:lnTo>
                                  <a:pt x="1038791" y="1157993"/>
                                </a:lnTo>
                              </a:path>
                              <a:path w="1114425" h="1160780">
                                <a:moveTo>
                                  <a:pt x="1047313" y="1160640"/>
                                </a:moveTo>
                                <a:lnTo>
                                  <a:pt x="1047313" y="1158881"/>
                                </a:lnTo>
                              </a:path>
                              <a:path w="1114425" h="1160780">
                                <a:moveTo>
                                  <a:pt x="1055535" y="1160640"/>
                                </a:moveTo>
                                <a:lnTo>
                                  <a:pt x="1055535" y="1158381"/>
                                </a:lnTo>
                              </a:path>
                              <a:path w="1114425" h="1160780">
                                <a:moveTo>
                                  <a:pt x="1064057" y="1160640"/>
                                </a:moveTo>
                                <a:lnTo>
                                  <a:pt x="1064057" y="1159335"/>
                                </a:lnTo>
                              </a:path>
                              <a:path w="1114425" h="1160780">
                                <a:moveTo>
                                  <a:pt x="1072580" y="1160640"/>
                                </a:moveTo>
                                <a:lnTo>
                                  <a:pt x="1072580" y="1156910"/>
                                </a:lnTo>
                              </a:path>
                              <a:path w="1114425" h="1160780">
                                <a:moveTo>
                                  <a:pt x="1080802" y="1160640"/>
                                </a:moveTo>
                                <a:lnTo>
                                  <a:pt x="1080802" y="1159261"/>
                                </a:lnTo>
                              </a:path>
                              <a:path w="1114425" h="1160780">
                                <a:moveTo>
                                  <a:pt x="1089124" y="1160640"/>
                                </a:moveTo>
                                <a:lnTo>
                                  <a:pt x="1089124" y="1158928"/>
                                </a:lnTo>
                              </a:path>
                              <a:path w="1114425" h="1160780">
                                <a:moveTo>
                                  <a:pt x="1097646" y="1160640"/>
                                </a:moveTo>
                                <a:lnTo>
                                  <a:pt x="1097646" y="1159464"/>
                                </a:lnTo>
                              </a:path>
                              <a:path w="1114425" h="1160780">
                                <a:moveTo>
                                  <a:pt x="1105968" y="1160640"/>
                                </a:moveTo>
                                <a:lnTo>
                                  <a:pt x="1105968" y="1158687"/>
                                </a:lnTo>
                              </a:path>
                              <a:path w="1114425" h="1160780">
                                <a:moveTo>
                                  <a:pt x="1114390" y="1160640"/>
                                </a:moveTo>
                                <a:lnTo>
                                  <a:pt x="1114390" y="1159048"/>
                                </a:lnTo>
                              </a:path>
                            </a:pathLst>
                          </a:custGeom>
                          <a:ln w="1349">
                            <a:solidFill>
                              <a:srgbClr val="0000CD"/>
                            </a:solidFill>
                            <a:prstDash val="solid"/>
                          </a:ln>
                        </wps:spPr>
                        <wps:bodyPr wrap="square" lIns="0" tIns="0" rIns="0" bIns="0" rtlCol="0">
                          <a:prstTxWarp prst="textNoShape">
                            <a:avLst/>
                          </a:prstTxWarp>
                          <a:noAutofit/>
                        </wps:bodyPr>
                      </wps:wsp>
                      <pic:pic xmlns:pic="http://schemas.openxmlformats.org/drawingml/2006/picture">
                        <pic:nvPicPr>
                          <pic:cNvPr id="2315" name="Image 594"/>
                          <pic:cNvPicPr/>
                        </pic:nvPicPr>
                        <pic:blipFill>
                          <a:blip r:embed="rId221" cstate="print"/>
                          <a:stretch>
                            <a:fillRect/>
                          </a:stretch>
                        </pic:blipFill>
                        <pic:spPr>
                          <a:xfrm>
                            <a:off x="1760545" y="1536021"/>
                            <a:ext cx="3540689" cy="16411"/>
                          </a:xfrm>
                          <a:prstGeom prst="rect">
                            <a:avLst/>
                          </a:prstGeom>
                        </pic:spPr>
                      </pic:pic>
                      <pic:pic xmlns:pic="http://schemas.openxmlformats.org/drawingml/2006/picture">
                        <pic:nvPicPr>
                          <pic:cNvPr id="2316" name="Image 595"/>
                          <pic:cNvPicPr/>
                        </pic:nvPicPr>
                        <pic:blipFill>
                          <a:blip r:embed="rId222" cstate="print"/>
                          <a:stretch>
                            <a:fillRect/>
                          </a:stretch>
                        </pic:blipFill>
                        <pic:spPr>
                          <a:xfrm>
                            <a:off x="528735" y="281486"/>
                            <a:ext cx="215268" cy="76370"/>
                          </a:xfrm>
                          <a:prstGeom prst="rect">
                            <a:avLst/>
                          </a:prstGeom>
                        </pic:spPr>
                      </pic:pic>
                      <pic:pic xmlns:pic="http://schemas.openxmlformats.org/drawingml/2006/picture">
                        <pic:nvPicPr>
                          <pic:cNvPr id="2317" name="Image 596"/>
                          <pic:cNvPicPr/>
                        </pic:nvPicPr>
                        <pic:blipFill>
                          <a:blip r:embed="rId223" cstate="print"/>
                          <a:stretch>
                            <a:fillRect/>
                          </a:stretch>
                        </pic:blipFill>
                        <pic:spPr>
                          <a:xfrm>
                            <a:off x="958830" y="1073542"/>
                            <a:ext cx="212260" cy="76314"/>
                          </a:xfrm>
                          <a:prstGeom prst="rect">
                            <a:avLst/>
                          </a:prstGeom>
                        </pic:spPr>
                      </pic:pic>
                      <wps:wsp>
                        <wps:cNvPr id="2318" name="Graphic 597"/>
                        <wps:cNvSpPr/>
                        <wps:spPr>
                          <a:xfrm>
                            <a:off x="317638" y="3499"/>
                            <a:ext cx="5113655" cy="1555750"/>
                          </a:xfrm>
                          <a:custGeom>
                            <a:avLst/>
                            <a:gdLst/>
                            <a:ahLst/>
                            <a:cxnLst/>
                            <a:rect l="l" t="t" r="r" b="b"/>
                            <a:pathLst>
                              <a:path w="5113655" h="1555750">
                                <a:moveTo>
                                  <a:pt x="0" y="1555173"/>
                                </a:moveTo>
                                <a:lnTo>
                                  <a:pt x="5113493" y="1555173"/>
                                </a:lnTo>
                                <a:lnTo>
                                  <a:pt x="5113493" y="0"/>
                                </a:lnTo>
                                <a:lnTo>
                                  <a:pt x="0" y="0"/>
                                </a:lnTo>
                                <a:lnTo>
                                  <a:pt x="0" y="1555173"/>
                                </a:lnTo>
                                <a:close/>
                              </a:path>
                            </a:pathLst>
                          </a:custGeom>
                          <a:ln w="6991">
                            <a:solidFill>
                              <a:srgbClr val="000000"/>
                            </a:solidFill>
                            <a:prstDash val="solid"/>
                          </a:ln>
                        </wps:spPr>
                        <wps:bodyPr wrap="square" lIns="0" tIns="0" rIns="0" bIns="0" rtlCol="0">
                          <a:prstTxWarp prst="textNoShape">
                            <a:avLst/>
                          </a:prstTxWarp>
                          <a:noAutofit/>
                        </wps:bodyPr>
                      </wps:wsp>
                    </wpg:wgp>
                  </a:graphicData>
                </a:graphic>
              </wp:inline>
            </w:drawing>
          </mc:Choice>
          <mc:Fallback>
            <w:pict>
              <v:group id="Group 2270" o:spid="_x0000_s1026" style="width:396.9pt;height:132pt;mso-position-horizontal-relative:char;mso-position-vertical-relative:line" coordsize="54349,180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">
                <v:shape id="Graphic 550" o:spid="_x0000_s1027" style="position:absolute;left:3176;top:2048;width:13;height:13475;visibility:visible;mso-wrap-style:square;v-text-anchor:top" coordsize="1270,1347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rQwcUA&#10;AADdAAAADwAAAGRycy9kb3ducmV2LnhtbESPQWvCQBSE7wX/w/KE3urGCCrRVUSqLcVLo3h+ZJ9J&#10;MPs27m5N/PfdgtDjMDPfMMt1bxpxJ+drywrGowQEcWF1zaWC03H3NgfhA7LGxjIpeJCH9WrwssRM&#10;246/6Z6HUkQI+wwVVCG0mZS+qMigH9mWOHoX6wyGKF0ptcMuwk0j0ySZSoM1x4UKW9pWVFzzH6Pg&#10;/L7rZD2hg33Mv2aun6a308deqddhv1mACNSH//Cz/akVpOlsDH9v4hO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itDBxQAAAN0AAAAPAAAAAAAAAAAAAAAAAJgCAABkcnMv&#10;ZG93bnJldi54bWxQSwUGAAAAAAQABAD1AAAAigMAAAAA&#10;" path="m,1346890l,e" filled="f" strokeweight=".03897mm">
                  <v:path arrowok="t"/>
                </v:shape>
                <v:shape id="Graphic 551" o:spid="_x0000_s1028" style="position:absolute;left:2201;top:829;width:464;height:628;visibility:visible;mso-wrap-style:square;v-text-anchor:top" coordsize="46355,628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gMcQA&#10;AADdAAAADwAAAGRycy9kb3ducmV2LnhtbESPQYvCMBSE74L/ITzBi2hqwV2pRhFBFMHDqgePz+bZ&#10;VpuX0kSt/94Iwh6HmfmGmc4bU4oH1a6wrGA4iEAQp1YXnCk4Hlb9MQjnkTWWlknBixzMZ+3WFBNt&#10;n/xHj73PRICwS1BB7n2VSOnSnAy6ga2Ig3extUEfZJ1JXeMzwE0p4yj6kQYLDgs5VrTMKb3t70ZB&#10;b7m4XXdneSpdYw/3dTRaDbeVUt1Os5iA8NT4//C3vdEK4vg3hs+b8ATk7A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7IDHEAAAA3QAAAA8AAAAAAAAAAAAAAAAAmAIAAGRycy9k&#10;b3ducmV2LnhtbFBLBQYAAAAABAAEAPUAAACJAwAAAAA=&#10;" path="m37037,47580r-8592,l28445,62299r8592,l37037,47580xem37037,l30309,,,40638r,6942l46031,47580r,-6942l8001,40638,28445,12404r8592,l37037,xem37037,12404r-8592,l28445,40638r8592,l37037,12404xe" fillcolor="black" stroked="f">
                  <v:path arrowok="t"/>
                </v:shape>
                <v:shape id="Image 552" o:spid="_x0000_s1029" type="#_x0000_t75" style="position:absolute;top:998;width:1778;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8ZZpfGAAAA3QAAAA8AAABkcnMvZG93bnJldi54bWxEj0FrwkAUhO8F/8PyCr0U3TQFldRVpCL1&#10;IBRjen9kX5Ng9m3cXTX217sFweMwM98ws0VvWnEm5xvLCt5GCQji0uqGKwXFfj2cgvABWWNrmRRc&#10;ycNiPniaYabthXd0zkMlIoR9hgrqELpMSl/WZNCPbEccvV/rDIYoXSW1w0uEm1amSTKWBhuOCzV2&#10;9FlTechPRgF/bYvTajl9bb+L6+b400/+8oNT6uW5X36ACNSHR/je3mgFaTp5h/838QnI+Q0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xlml8YAAADdAAAADwAAAAAAAAAAAAAA&#10;AACfAgAAZHJzL2Rvd25yZXYueG1sUEsFBgAAAAAEAAQA9wAAAJIDAAAAAA==&#10;">
                  <v:imagedata r:id="rId193" o:title=""/>
                </v:shape>
                <v:shape id="Graphic 553" o:spid="_x0000_s1030" style="position:absolute;left:2875;top:15517;width:305;height:12;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sJmcYA&#10;AADdAAAADwAAAGRycy9kb3ducmV2LnhtbESPS2vDMBCE74X+B7GFXEojxwlt41gJIVBIc8ur5621&#10;fhBrZSzVdvrro0Chx2FmvmHS1WBq0VHrKssKJuMIBHFmdcWFgtPx4+UdhPPIGmvLpOBKDlbLx4cU&#10;E2173lN38IUIEHYJKii9bxIpXVaSQTe2DXHwctsa9EG2hdQt9gFuahlH0as0WHFYKLGhTUnZ5fBj&#10;FHxNf7f77nt3mTen/Pn4Sece+azU6GlYL0B4Gvx/+K+91Qri+G0G9zfhCcjl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1sJmcYAAADdAAAADwAAAAAAAAAAAAAAAACYAgAAZHJz&#10;L2Rvd25yZXYueG1sUEsFBgAAAAAEAAQA9QAAAIsDAAAAAA==&#10;" path="m30079,l,e" filled="f" strokeweight=".03597mm">
                  <v:path arrowok="t"/>
                </v:shape>
                <v:shape id="Graphic 554" o:spid="_x0000_s1031" style="position:absolute;left:2100;top:15069;width:520;height:768;visibility:visible;mso-wrap-style:square;v-text-anchor:top" coordsize="52069,76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rbMYA&#10;AADdAAAADwAAAGRycy9kb3ducmV2LnhtbESPQWvCQBSE7wX/w/IEL6IbQxsluooULB56iRbx+Mw+&#10;k2D2bchuY/z3XUHocZiZb5jVpje16Kh1lWUFs2kEgji3uuJCwc9xN1mAcB5ZY22ZFDzIwWY9eFth&#10;qu2dM+oOvhABwi5FBaX3TSqly0sy6Ka2IQ7e1bYGfZBtIXWL9wA3tYyjKJEGKw4LJTb0WVJ+O/wa&#10;BVmRfO278eJoT8nte7y9vGfZ46zUaNhvlyA89f4//GrvtYI4nn/A8014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W/rbMYAAADdAAAADwAAAAAAAAAAAAAAAACYAgAAZHJz&#10;L2Rvd25yZXYueG1sUEsFBgAAAAAEAAQA9QAAAIsDAAAAAA==&#10;" path="m26008,l14631,2391,6503,9565,1626,21522,,38259,1626,54909,6503,66801r8128,7135l26008,76314,37410,73936r5791,-5074l20995,68862,17175,66613,11941,57624,10628,49672r,-22855l11941,18819,17175,9719,20995,7451r22159,l37410,2391,26008,xem43154,7451r-12093,l34892,9719r5233,9100l41439,26817r,22855l40125,57624r-5233,8989l31061,68862r12140,l45553,66801,50439,54909,52067,38259,50439,21522,45553,9565,43154,7451xe" fillcolor="black" stroked="f">
                  <v:path arrowok="t"/>
                </v:shape>
                <v:shape id="Graphic 555" o:spid="_x0000_s1032" style="position:absolute;left:2875;top:12531;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UydcYA&#10;AADdAAAADwAAAGRycy9kb3ducmV2LnhtbESPQWvCQBSE7wX/w/KEXopuTEFtmlWkULC9abTn1+wz&#10;Ccm+DdltkvbXdwXB4zAz3zDpdjSN6KlzlWUFi3kEgji3uuJCwSl7n61BOI+ssbFMCn7JwXYzeUgx&#10;0XbgA/VHX4gAYZeggtL7NpHS5SUZdHPbEgfvYjuDPsiukLrDIcBNI+MoWkqDFYeFElt6Kymvjz9G&#10;wdfz3/7Qf3/WL+3p8pR90HlAPiv1OB13ryA8jf4evrX3WkEcr5ZwfROegNz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UydcYAAADdAAAADwAAAAAAAAAAAAAAAACYAgAAZHJz&#10;L2Rvd25yZXYueG1sUEsFBgAAAAAEAAQA9QAAAIsDAAAAAA==&#10;" path="m30079,l,e" filled="f" strokeweight=".03597mm">
                  <v:path arrowok="t"/>
                </v:shape>
                <v:shape id="Graphic 556" o:spid="_x0000_s1033" style="position:absolute;left:2084;top:12083;width:533;height:756;visibility:visible;mso-wrap-style:square;v-text-anchor:top" coordsize="53340,75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X1q8QA&#10;AADdAAAADwAAAGRycy9kb3ducmV2LnhtbESPwW7CMBBE75X4B2uReitOghRQwCBEBfRa4MBxiZck&#10;Il6ntiHp39eVKvU4mp03O8v1YFrxJOcbywrSSQKCuLS64UrB+bR7m4PwAVlja5kUfJOH9Wr0ssRC&#10;254/6XkMlYgQ9gUqqEPoCil9WZNBP7EdcfRu1hkMUbpKaod9hJtWZkmSS4MNx4YaO9rWVN6PDxPf&#10;OF/p69J07j3lfdbn7fSQ5gelXsfDZgEi0BD+j//SH1pBls1m8LsmIkC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F9avEAAAA3QAAAA8AAAAAAAAAAAAAAAAAmAIAAGRycy9k&#10;b3ducmV2LnhtbFBLBQYAAAAABAAEAPUAAACJAwAAAAA=&#10;" path="m35774,l1905,21346r10638,l12904,16782r1604,-3462l20173,8627,23592,7451r8612,l35784,8618r5093,4665l42151,16477r,8590l40657,29122r-5956,7146l29176,41054,13074,53033,7539,58078,1513,66261,,70556r,4499l52949,75055r,-8757l14337,66298r191,-2148l19371,59420,35412,46913r5354,-4584l44937,38346r2989,-3383l51124,30853r1605,-4740l52729,14801,50563,9858,41910,1971,35774,xe" fillcolor="black" stroked="f">
                  <v:path arrowok="t"/>
                </v:shape>
                <v:shape id="Graphic 557" o:spid="_x0000_s1034" style="position:absolute;left:2875;top:9546;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YDnMIA&#10;AADdAAAADwAAAGRycy9kb3ducmV2LnhtbERPy4rCMBTdD/gP4QpuBk3twKjVKCIIjjuf62tzbYvN&#10;TWli25mvN4sBl4fzXqw6U4qGaldYVjAeRSCIU6sLzhScT9vhFITzyBpLy6Tglxyslr2PBSbatnyg&#10;5ugzEULYJagg975KpHRpTgbdyFbEgbvb2qAPsM6krrEN4aaUcRR9S4MFh4YcK9rklD6OT6Pg+vW3&#10;OzS3/WNWne+fpx+6tMgXpQb9bj0H4anzb/G/e6cVxPEkzA1vwhOQy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FgOcwgAAAN0AAAAPAAAAAAAAAAAAAAAAAJgCAABkcnMvZG93&#10;bnJldi54bWxQSwUGAAAAAAQABAD1AAAAhwMAAAAA&#10;" path="m30079,l,e" filled="f" strokeweight=".03597mm">
                  <v:path arrowok="t"/>
                </v:shape>
                <v:shape id="Graphic 558" o:spid="_x0000_s1035" style="position:absolute;left:2066;top:9101;width:553;height:749;visibility:visible;mso-wrap-style:square;v-text-anchor:top" coordsize="55244,74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b0jMYA&#10;AADdAAAADwAAAGRycy9kb3ducmV2LnhtbESPQWvCQBSE7wX/w/IEb83GHLRGN6G0FIq2UqPQ6yP7&#10;TILZtzG7avz33UKhx2FmvmFW+WBacaXeNZYVTKMYBHFpdcOVgsP+7fEJhPPIGlvLpOBODvJs9LDC&#10;VNsb7+ha+EoECLsUFdTed6mUrqzJoItsRxy8o+0N+iD7SuoebwFuWpnE8UwabDgs1NjRS03lqbgY&#10;Befj6av43sSf0/Xi9WObyDM6u1ZqMh6elyA8Df4//Nd+1wqSZL6A3zfhCcjs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Hb0jMYAAADdAAAADwAAAAAAAAAAAAAAAACYAgAAZHJz&#10;L2Rvd25yZXYueG1sUEsFBgAAAAAEAAQA9QAAAIsDAAAAAA==&#10;" path="m44437,57134r-10307,l34130,74750r10307,l44437,57134xem44437,l36365,,,48775r,8359l55235,57134r,-8359l9595,48775,34130,14950r10307,l44437,xem44437,14950r-10307,l34130,48775r10307,l44437,14950xe" fillcolor="black" stroked="f">
                  <v:path arrowok="t"/>
                </v:shape>
                <v:shape id="Graphic 559" o:spid="_x0000_s1036" style="position:absolute;left:2875;top:6561;width:305;height:12;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V/vcEA&#10;AADdAAAADwAAAGRycy9kb3ducmV2LnhtbERPy4rCMBTdC/5DuIIb0XQqDE41igwI6s7XrK/NtS02&#10;N6WJbfXrzUKY5eG8F6vOlKKh2hWWFXxNIhDEqdUFZwrOp814BsJ5ZI2lZVLwJAerZb+3wETblg/U&#10;HH0mQgi7BBXk3leJlC7NyaCb2Io4cDdbG/QB1pnUNbYh3JQyjqJvabDg0JBjRb85pffjwyj4m762&#10;h+a6v/9U59votKNLi3xRajjo1nMQnjr/L/64t1pBHM/C/vAmPAG5f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1f73BAAAA3QAAAA8AAAAAAAAAAAAAAAAAmAIAAGRycy9kb3du&#10;cmV2LnhtbFBLBQYAAAAABAAEAPUAAACGAwAAAAA=&#10;" path="m30079,l,e" filled="f" strokeweight=".03597mm">
                  <v:path arrowok="t"/>
                </v:shape>
                <v:shape id="Graphic 560" o:spid="_x0000_s1037" style="position:absolute;left:2101;top:6113;width:527;height:768;visibility:visible;mso-wrap-style:square;v-text-anchor:top" coordsize="52705,76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xtvMIA&#10;AADdAAAADwAAAGRycy9kb3ducmV2LnhtbESPzarCMBSE94LvEI7gzqYtIrXXKBdB1IULf3B9aM5t&#10;y21OShO1vr0RBJfDzHzDLFa9acSdOldbVpBEMQjiwuqaSwWX82aSgXAeWWNjmRQ8ycFqORwsMNf2&#10;wUe6n3wpAoRdjgoq79tcSldUZNBFtiUO3p/tDPogu1LqDh8BbhqZxvFMGqw5LFTY0rqi4v90Mwpw&#10;k5hpzbt2e03mU33N/H5mD0qNR/3vDwhPvf+GP+2dVpCmWQLvN+EJ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HG28wgAAAN0AAAAPAAAAAAAAAAAAAAAAAJgCAABkcnMvZG93&#10;bnJldi54bWxQSwUGAAAAAAQABAD1AAAAhwMAAAAA&#10;" path="m34127,l1652,22806,,42582r336,6085l34819,76277r6056,-2407l45523,68871r-23538,l17954,66557,14834,61959,11919,57578,10334,51005r-140,-8423l15568,37305r4176,-2036l10304,35269r542,-8980l12630,19439,18706,9812,22677,7405r24429,l39201,1573,34127,xem46058,34621r-14798,l34879,36194r2707,3240l40293,42582r1364,4073l41657,56560r-1333,4073l37601,64058r-2581,3147l31470,68871r14053,l49999,64058r2286,-6017l52285,44155,49989,38416,46058,34621xem35150,27215r-13526,l15568,29900r-5264,5369l19744,35269r1329,-648l46058,34621,40785,29437,35150,27215xem47106,7405r-11926,l39431,11108r913,7220l50921,18328r-912,-6017l47482,7683r-376,-278xe" fillcolor="black" stroked="f">
                  <v:path arrowok="t"/>
                </v:shape>
                <v:shape id="Graphic 561" o:spid="_x0000_s1038" style="position:absolute;left:2875;top:3506;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tEUcQA&#10;AADdAAAADwAAAGRycy9kb3ducmV2LnhtbESPT4vCMBTE7wt+h/AEL4umW2HRahRZENSbf8/P5tkW&#10;m5fSxLa7n94ICx6HmfkNM192phQN1a6wrOBrFIEgTq0uOFNwOq6HExDOI2ssLZOCX3KwXPQ+5pho&#10;2/KemoPPRICwS1BB7n2VSOnSnAy6ka2Ig3eztUEfZJ1JXWMb4KaUcRR9S4MFh4UcK/rJKb0fHkbB&#10;Zfy32TfX3X1anW6fxy2dW+SzUoN+t5qB8NT5d/i/vdEK4ngSw+tNeA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rRFHEAAAA3QAAAA8AAAAAAAAAAAAAAAAAmAIAAGRycy9k&#10;b3ducmV2LnhtbFBLBQYAAAAABAAEAPUAAACJAwAAAAA=&#10;" path="m30079,l,e" filled="f" strokeweight=".03597mm">
                  <v:path arrowok="t"/>
                </v:shape>
                <v:shape id="Graphic 562" o:spid="_x0000_s1039" style="position:absolute;left:2096;top:3058;width:534;height:768;visibility:visible;mso-wrap-style:square;v-text-anchor:top" coordsize="53340,76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qg0MgA&#10;AADdAAAADwAAAGRycy9kb3ducmV2LnhtbESPT2vCQBTE7wW/w/IEL6IbEyiaukopKKXFg9Y/19fs&#10;M0mbfRuy2xi/vSsIPQ4z8xtmvuxMJVpqXGlZwWQcgSDOrC45V7D/Wo2mIJxH1lhZJgVXcrBc9J7m&#10;mGp74S21O5+LAGGXooLC+zqV0mUFGXRjWxMH72wbgz7IJpe6wUuAm0rGUfQsDZYcFgqs6a2g7Hf3&#10;ZxT468f253CWSflZrb/bzfB0nA0TpQb97vUFhKfO/4cf7XetII6nCdzfhCcgF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KqDQyAAAAN0AAAAPAAAAAAAAAAAAAAAAAJgCAABk&#10;cnMvZG93bnJldi54bWxQSwUGAAAAAAQABAD1AAAAjQMAAAAA&#10;" path="m33317,l19391,,13786,1666,5243,8516,3108,12959r,12497l7620,31473r9013,4814l5544,41008,,47395,,61651r2426,5091l7279,70538r4853,3888l18488,76277r15742,l40597,74426r4852,-3888l47580,68871r-25963,l17817,67668,14939,65261,12071,62947,10638,59614r,-7313l11891,49524r2506,-2314l16904,44988r3981,-2314l26339,40453r19540,l36095,36287r7256,-3888l26339,32399,17937,28881,13746,24160r,-9257l14859,12219r2236,-1944l19331,8423,22409,7405r23647,l38932,1666,33317,xem45879,40453r-19540,l31823,42674r4001,2314l38331,47210r2506,2314l42101,52301r,7313l40647,62947r-2888,2314l34872,67668r-3811,1203l47580,68871r2722,-2129l52729,61651r,-14256l47184,41008r-1305,-555xem46056,7405r-15757,l33398,8423r2236,1852l37869,12219r1123,2684l38992,24160r-4221,4721l26339,32399r17012,l45078,31473r4492,-6017l49570,12959,47435,8516,46056,7405xe" fillcolor="black" stroked="f">
                  <v:path arrowok="t"/>
                </v:shape>
                <v:shape id="Image 563" o:spid="_x0000_s1040" type="#_x0000_t75" style="position:absolute;left:20386;top:17105;width:16763;height:9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kELKrDAAAA3QAAAA8AAABkcnMvZG93bnJldi54bWxEj0trAjEUhfeC/yFcoTvNOBXR0ShSqO3W&#10;16K728l1Mu3kJkyijv++KQguD+fxcZbrzjbiSm2oHSsYjzIQxKXTNVcKjof34QxEiMgaG8ek4E4B&#10;1qt+b4mFdjfe0XUfK5FGOBSowMToCylDachiGDlPnLyzay3GJNtK6hZvadw2Ms+yqbRYcyIY9PRm&#10;qPzdX2yCbI+T+Wn3dff+o/rG+SuZn5KUehl0mwWISF18hh/tT60gz2cT+H+TnoBc/Q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QQsqsMAAADdAAAADwAAAAAAAAAAAAAAAACf&#10;AgAAZHJzL2Rvd25yZXYueG1sUEsFBgAAAAAEAAQA9wAAAI8DAAAAAA==&#10;">
                  <v:imagedata r:id="rId150" o:title=""/>
                </v:shape>
                <v:shape id="Graphic 564" o:spid="_x0000_s1041" style="position:absolute;left:3251;top:15656;width:50991;height:279;visibility:visible;mso-wrap-style:square;v-text-anchor:top" coordsize="509905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v3jMYA&#10;AADdAAAADwAAAGRycy9kb3ducmV2LnhtbESPzWrDMBCE74W+g9hCLyWRY3BJHSuhBAyFBkp+Lr0t&#10;1tYytlbGUhz77atAocdhZr5hit1kOzHS4BvHClbLBARx5XTDtYLLuVysQfiArLFzTApm8rDbPj4U&#10;mGt34yONp1CLCGGfowITQp9L6StDFv3S9cTR+3GDxRDlUEs94C3CbSfTJHmVFhuOCwZ72huq2tPV&#10;Kvj6nks3OXMcz+Nb+1Iess95nyn1/DS9b0AEmsJ/+K/9oRWk6TqD+5v4BOT2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4v3jMYAAADdAAAADwAAAAAAAAAAAAAAAACYAgAAZHJz&#10;L2Rvd25yZXYueG1sUEsFBgAAAAAEAAQA9QAAAIsDAAAAAA==&#10;" path="m,l5098454,em368472,r,27770e" filled="f" strokeweight=".03747mm">
                  <v:path arrowok="t"/>
                </v:shape>
                <v:shape id="Image 565" o:spid="_x0000_s1042" type="#_x0000_t75" style="position:absolute;left:6343;top:16133;width:116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PNvo/BAAAA3QAAAA8AAABkcnMvZG93bnJldi54bWxEj8/KwjAQxO+C7xBW8KapPYhUo4gg9PZh&#10;9QGWZvsHm01tou3XpzeC4HGYnd/s7A6DacSLOldbVrBaRiCIc6trLhXcrufFBoTzyBoby6Tgnxwc&#10;9tPJDhNte77QK/OlCBB2CSqovG8TKV1ekUG3tC1x8ArbGfRBdqXUHfYBbhoZR9FaGqw5NFTY0qmi&#10;/J49TXjjgas/SiP/yPriPBZmTO/ZqNR8Nhy3IDwN/nf8TadaQRxv1vBZExAg92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PNvo/BAAAA3QAAAA8AAAAAAAAAAAAAAAAAnwIA&#10;AGRycy9kb3ducmV2LnhtbFBLBQYAAAAABAAEAPcAAACNAwAAAAA=&#10;">
                  <v:imagedata r:id="rId151" o:title=""/>
                </v:shape>
                <v:shape id="Graphic 566" o:spid="_x0000_s1043" style="position:absolute;left:11147;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K0YMMA&#10;AADdAAAADwAAAGRycy9kb3ducmV2LnhtbESPQYvCMBSE78L+h/AW9qapFbRUo6gorEereH40z6bY&#10;vJQmat1fvxEW9jjMzDfMYtXbRjyo87VjBeNRAoK4dLrmSsH5tB9mIHxA1tg4JgUv8rBafgwWmGv3&#10;5CM9ilCJCGGfowITQptL6UtDFv3ItcTRu7rOYoiyq6Tu8BnhtpFpkkylxZrjgsGWtobKW3G3Co7p&#10;eGqy/c3b++ay8/ZQzCY/L6W+Pvv1HESgPvyH/9rfWkGaZjN4v4lP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0K0YMMAAADdAAAADwAAAAAAAAAAAAAAAACYAgAAZHJzL2Rv&#10;d25yZXYueG1sUEsFBgAAAAAEAAQA9QAAAIgDAAAAAA==&#10;" path="m,l,27770e" filled="f" strokeweight=".03897mm">
                  <v:path arrowok="t"/>
                </v:shape>
                <v:shape id="Image 567" o:spid="_x0000_s1044" type="#_x0000_t75" style="position:absolute;left:10312;top:16133;width:172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">
                  <v:imagedata r:id="rId152" o:title=""/>
                </v:shape>
                <v:shape id="Graphic 568" o:spid="_x0000_s1045" style="position:absolute;left:15358;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GFicQA&#10;AADdAAAADwAAAGRycy9kb3ducmV2LnhtbESPQWvCQBSE7wX/w/IEb3VjBBujq6gotEfT4vmRfWaD&#10;2bchu2r017uFQo/DzHzDLNe9bcSNOl87VjAZJyCIS6drrhT8fB/eMxA+IGtsHJOCB3lYrwZvS8y1&#10;u/ORbkWoRISwz1GBCaHNpfSlIYt+7Fri6J1dZzFE2VVSd3iPcNvINElm0mLNccFgSztD5aW4WgXH&#10;dDIz2eHi7XV72nv7VXxMnw+lRsN+swARqA//4b/2p1aQptkcft/EJyB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RhYnEAAAA3QAAAA8AAAAAAAAAAAAAAAAAmAIAAGRycy9k&#10;b3ducmV2LnhtbFBLBQYAAAAABAAEAPUAAACJAwAAAAA=&#10;" path="m,l,27770e" filled="f" strokeweight=".03897mm">
                  <v:path arrowok="t"/>
                </v:shape>
                <v:shape id="Image 569" o:spid="_x0000_s1046" type="#_x0000_t75" style="position:absolute;left:14523;top:16133;width:172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x/uwjFAAAA3QAAAA8AAABkcnMvZG93bnJldi54bWxET8tqwkAU3Qv+w3CFbkQnzUI0dZS2UimI&#10;i/iguLvMXJO0mTshM9X4985CcHk47/mys7W4UOsrxwpexwkIYu1MxYWCw/5rNAXhA7LB2jEpuJGH&#10;5aLfm2Nm3JVzuuxCIWII+wwVlCE0mZRel2TRj11DHLmzay2GCNtCmhavMdzWMk2SibRYcWwosaHP&#10;kvTf7t8qWG2PQ/2Rb2/Tdb4ZztY/p9WvbpR6GXTvbyACdeEpfri/jYI0ncX98U18AnJx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8f7sIxQAAAN0AAAAPAAAAAAAAAAAAAAAA&#10;AJ8CAABkcnMvZG93bnJldi54bWxQSwUGAAAAAAQABAD3AAAAkQMAAAAA&#10;">
                  <v:imagedata r:id="rId153" o:title=""/>
                </v:shape>
                <v:shape id="Graphic 570" o:spid="_x0000_s1047" style="position:absolute;left:19569;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4fUsQA&#10;AADdAAAADwAAAGRycy9kb3ducmV2LnhtbESPQWvCQBSE70L/w/IK3nSTCJpGV2lFwR5NS8+P7DMb&#10;zL4N2VVjf31XKHgcZuYbZrUZbCuu1PvGsYJ0moAgrpxuuFbw/bWf5CB8QNbYOiYFd/KwWb+MVlho&#10;d+MjXctQiwhhX6ACE0JXSOkrQxb91HXE0Tu53mKIsq+l7vEW4baVWZLMpcWG44LBjraGqnN5sQqO&#10;WTo3+f7s7eXjZ+ftZ7mY/d6VGr8O70sQgYbwDP+3D1pBlr2l8HgTn4B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H1LEAAAA3QAAAA8AAAAAAAAAAAAAAAAAmAIAAGRycy9k&#10;b3ducmV2LnhtbFBLBQYAAAAABAAEAPUAAACJAwAAAAA=&#10;" path="m,l,27770e" filled="f" strokeweight=".03897mm">
                  <v:path arrowok="t"/>
                </v:shape>
                <v:shape id="Image 571" o:spid="_x0000_s1048" type="#_x0000_t75" style="position:absolute;left:18645;top:16133;width:1815;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LrTvGAAAA3QAAAA8AAABkcnMvZG93bnJldi54bWxEj0FrwkAUhO+C/2F5gre6aaBFo6sUtWgp&#10;Ik0VPD6yzySYfRuya4z/visUPA4z8w0zW3SmEi01rrSs4HUUgSDOrC45V3D4/XwZg3AeWWNlmRTc&#10;ycFi3u/NMNH2xj/Upj4XAcIuQQWF93UipcsKMuhGtiYO3tk2Bn2QTS51g7cAN5WMo+hdGiw5LBRY&#10;07Kg7JJejYLNfbP/qu1ptS3TXUvrt/ORv1ulhoPuYwrCU+ef4f/2ViuI40kMjzfhCcj5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HAutO8YAAADdAAAADwAAAAAAAAAAAAAA&#10;AACfAgAAZHJzL2Rvd25yZXYueG1sUEsFBgAAAAAEAAQA9wAAAJIDAAAAAA==&#10;">
                  <v:imagedata r:id="rId154" o:title=""/>
                </v:shape>
                <v:shape id="Graphic 572" o:spid="_x0000_s1049" style="position:absolute;left:23705;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AkvsMA&#10;AADdAAAADwAAAGRycy9kb3ducmV2LnhtbESPQYvCMBSE74L/IbyFvWlqBXW7RnGXFfRoFc+P5m1T&#10;bF5KE7X6640geBxm5htmvuxsLS7U+sqxgtEwAUFcOF1xqeCwXw9mIHxA1lg7JgU38rBc9HtzzLS7&#10;8o4ueShFhLDPUIEJocmk9IUhi37oGuLo/bvWYoiyLaVu8RrhtpZpkkykxYrjgsGGfg0Vp/xsFezS&#10;0cTM1idvzz/HP2+3+XR8vyn1+dGtvkEE6sI7/GpvtII0/RrD8018An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aAkvsMAAADdAAAADwAAAAAAAAAAAAAAAACYAgAAZHJzL2Rv&#10;d25yZXYueG1sUEsFBgAAAAAEAAQA9QAAAIgDAAAAAA==&#10;" path="m,l,27770e" filled="f" strokeweight=".03897mm">
                  <v:path arrowok="t"/>
                </v:shape>
                <v:shape id="Image 573" o:spid="_x0000_s1050" type="#_x0000_t75" style="position:absolute;left:22781;top:16133;width:1815;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QMygTGAAAA3QAAAA8AAABkcnMvZG93bnJldi54bWxEj0FrwkAUhO8F/8PyhN5001Stpq4SFEEU&#10;BFMv3h7ZZxLMvg3ZVeO/7xaEHoeZ+YaZLztTizu1rrKs4GMYgSDOra64UHD62QymIJxH1lhbJgVP&#10;crBc9N7mmGj74CPdM1+IAGGXoILS+yaR0uUlGXRD2xAH72Jbgz7ItpC6xUeAm1rGUTSRBisOCyU2&#10;tCopv2Y3o+AaZ/lzvU+/Vn72uT3Y3TiN7Fmp936XfoPw1Pn/8Ku91QrieDaCvzfhCcjFL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AzKBMYAAADdAAAADwAAAAAAAAAAAAAA&#10;AACfAgAAZHJzL2Rvd25yZXYueG1sUEsFBgAAAAAEAAQA9wAAAJIDAAAAAA==&#10;">
                  <v:imagedata r:id="rId155" o:title=""/>
                </v:shape>
                <v:shape id="Graphic 574" o:spid="_x0000_s1051" style="position:absolute;left:27916;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UZUcQA&#10;AADdAAAADwAAAGRycy9kb3ducmV2LnhtbESPT4vCMBTE7wt+h/AEb2tqZf1TjeIuK7hHq3h+NM+m&#10;2LyUJmrdT78RFjwOM/MbZrnubC1u1PrKsYLRMAFBXDhdcangeNi+z0D4gKyxdkwKHuRhveq9LTHT&#10;7s57uuWhFBHCPkMFJoQmk9IXhiz6oWuIo3d2rcUQZVtK3eI9wm0t0ySZSIsVxwWDDX0ZKi751SrY&#10;p6OJmW0v3l4/T9/e/uTT8e9DqUG/2yxABOrCK/zf3mkFaTr/gOeb+AT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FGVHEAAAA3QAAAA8AAAAAAAAAAAAAAAAAmAIAAGRycy9k&#10;b3ducmV2LnhtbFBLBQYAAAAABAAEAPUAAACJAwAAAAA=&#10;" path="m,l,27770e" filled="f" strokeweight=".03897mm">
                  <v:path arrowok="t"/>
                </v:shape>
                <v:shape id="Image 575" o:spid="_x0000_s1052" type="#_x0000_t75" style="position:absolute;left:27006;top:16133;width:1802;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Vps9/GAAAA3QAAAA8AAABkcnMvZG93bnJldi54bWxEj0FrAjEUhO+F/ofwCt5q1rRo3RplsQgV&#10;enGVnh+b183SzcuySXX11xtB6HGYmW+YxWpwrThSHxrPGibjDARx5U3DtYbDfvP8BiJEZIOtZ9Jw&#10;pgCr5ePDAnPjT7yjYxlrkSAcctRgY+xyKUNlyWEY+444eT++dxiT7GtpejwluGulyrKpdNhwWrDY&#10;0dpS9Vv+OQ1f6rKxH+vLNiteihm/ztVhUn5rPXoaincQkYb4H763P40GpeZTuL1JT0Aur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pWmz38YAAADdAAAADwAAAAAAAAAAAAAA&#10;AACfAgAAZHJzL2Rvd25yZXYueG1sUEsFBgAAAAAEAAQA9wAAAJIDAAAAAA==&#10;">
                  <v:imagedata r:id="rId156" o:title=""/>
                </v:shape>
                <v:shape id="Graphic 576" o:spid="_x0000_s1053" style="position:absolute;left:32127;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sivcQA&#10;AADdAAAADwAAAGRycy9kb3ducmV2LnhtbESPT4vCMBTE78J+h/AWvGlqBf9Uo6yisB6t4vnRvG2K&#10;zUtpolY//UZY2OMwM79hluvO1uJOra8cKxgNExDEhdMVlwrOp/1gBsIHZI21Y1LwJA/r1UdviZl2&#10;Dz7SPQ+liBD2GSowITSZlL4wZNEPXUMcvR/XWgxRtqXULT4i3NYyTZKJtFhxXDDY0NZQcc1vVsEx&#10;HU3MbH/19ra57Lw95NPx66lU/7P7WoAI1IX/8F/7WytI0/kU3m/iE5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bIr3EAAAA3QAAAA8AAAAAAAAAAAAAAAAAmAIAAGRycy9k&#10;b3ducmV2LnhtbFBLBQYAAAAABAAEAPUAAACJAwAAAAA=&#10;" path="m,l,27770e" filled="f" strokeweight=".03897mm">
                  <v:path arrowok="t"/>
                </v:shape>
                <v:shape id="Image 577" o:spid="_x0000_s1054" type="#_x0000_t75" style="position:absolute;left:31217;top:16133;width:1802;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XU9t/BAAAA3QAAAA8AAABkcnMvZG93bnJldi54bWxET82KwjAQvgu+QxjBm6YGVrRrLFIo7EVY&#10;qw8w24xtsZmUJqtdn94cFjx+fP+7bLSduNPgW8caVssEBHHlTMu1hsu5WGxA+IBssHNMGv7IQ7af&#10;TnaYGvfgE93LUIsYwj5FDU0IfSqlrxqy6JeuJ47c1Q0WQ4RDLc2AjxhuO6mSZC0tthwbGuwpb6i6&#10;lb9WQxXyn49vfyqO6rk1z7IuzFEVWs9n4+ETRKAxvMX/7i+jQaltnBvfxCcg9y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XU9t/BAAAA3QAAAA8AAAAAAAAAAAAAAAAAnwIA&#10;AGRycy9kb3ducmV2LnhtbFBLBQYAAAAABAAEAPcAAACNAwAAAAA=&#10;">
                  <v:imagedata r:id="rId157" o:title=""/>
                </v:shape>
                <v:shape id="Graphic 578" o:spid="_x0000_s1055" style="position:absolute;left:36263;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gTVMQA&#10;AADdAAAADwAAAGRycy9kb3ducmV2LnhtbESPT4vCMBTE7wt+h/CEva2pXfBPNYouK7hHq3h+NM+m&#10;2LyUJmr10xthweMwM79h5svO1uJKra8cKxgOEhDEhdMVlwoO+83XBIQPyBprx6TgTh6Wi97HHDPt&#10;bryjax5KESHsM1RgQmgyKX1hyKIfuIY4eifXWgxRtqXULd4i3NYyTZKRtFhxXDDY0I+h4pxfrIJd&#10;OhyZyebs7WV9/PX2Lx9/P+5Kffa71QxEoC68w//trVaQptMpvN7EJy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IE1TEAAAA3QAAAA8AAAAAAAAAAAAAAAAAmAIAAGRycy9k&#10;b3ducmV2LnhtbFBLBQYAAAAABAAEAPUAAACJAwAAAAA=&#10;" path="m,l,27770e" filled="f" strokeweight=".03897mm">
                  <v:path arrowok="t"/>
                </v:shape>
                <v:shape id="Image 579" o:spid="_x0000_s1056" type="#_x0000_t75" style="position:absolute;left:35321;top:16133;width:183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hZBKfCAAAA3QAAAA8AAABkcnMvZG93bnJldi54bWxET81qwkAQvgt9h2UKvYhuaiFIzCq2IJT2&#10;UBp9gCE7+TM7k2ZXjW/fPRR6/Pj+893kenWl0bfCBp6XCSjiUmzLtYHT8bBYg/IB2WIvTAbu5GG3&#10;fZjlmFm58Tddi1CrGMI+QwNNCEOmtS8bcuiXMhBHrpLRYYhwrLUd8RbDXa9XSZJqhy3HhgYHemuo&#10;PBcXZ6D7lH03v6fyOukq/flad0E+OmOeHqf9BlSgKfyL/9zv1sDqJYn745v4BPT2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oWQSnwgAAAN0AAAAPAAAAAAAAAAAAAAAAAJ8C&#10;AABkcnMvZG93bnJldi54bWxQSwUGAAAAAAQABAD3AAAAjgMAAAAA&#10;">
                  <v:imagedata r:id="rId158" o:title=""/>
                </v:shape>
                <v:shape id="Graphic 580" o:spid="_x0000_s1057" style="position:absolute;left:40474;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WFSMMA&#10;AADdAAAADwAAAGRycy9kb3ducmV2LnhtbESPQYvCMBSE78L+h/AWvGnaCq50jaKioEe7y54fzbMp&#10;Ni+liVr99UYQ9jjMzDfMfNnbRlyp87VjBek4AUFcOl1zpeD3ZzeagfABWWPjmBTcycNy8TGYY67d&#10;jY90LUIlIoR9jgpMCG0upS8NWfRj1xJH7+Q6iyHKrpK6w1uE20ZmSTKVFmuOCwZb2hgqz8XFKjhm&#10;6dTMdmdvL+u/rbeH4mvyuCs1/OxX3yAC9eE//G7vtYJskqTwehOfgF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WFSMMAAADdAAAADwAAAAAAAAAAAAAAAACYAgAAZHJzL2Rv&#10;d25yZXYueG1sUEsFBgAAAAAEAAQA9QAAAIgDAAAAAA==&#10;" path="m,l,27770e" filled="f" strokeweight=".03897mm">
                  <v:path arrowok="t"/>
                </v:shape>
                <v:shape id="Image 581" o:spid="_x0000_s1058" type="#_x0000_t75" style="position:absolute;left:39532;top:16133;width:183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e6iYHHAAAA3QAAAA8AAABkcnMvZG93bnJldi54bWxEj0FrwkAUhO8F/8PyCr0UszGFKtFVRKkU&#10;PRlF2tsz+5oNZt+G7FbTf98VCj0OM/MNM1v0thFX6nztWMEoSUEQl07XXCk4Ht6GExA+IGtsHJOC&#10;H/KwmA8eZphrd+M9XYtQiQhhn6MCE0KbS+lLQxZ94lri6H25zmKIsquk7vAW4baRWZq+Sos1xwWD&#10;La0MlZfi2yr4NOsNfRQ7+Tze7hu7tufLabNT6umxX05BBOrDf/iv/a4VZC9pBvc38QnI+S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Pe6iYHHAAAA3QAAAA8AAAAAAAAAAAAA&#10;AAAAnwIAAGRycy9kb3ducmV2LnhtbFBLBQYAAAAABAAEAPcAAACTAwAAAAA=&#10;">
                  <v:imagedata r:id="rId159" o:title=""/>
                </v:shape>
                <v:shape id="Graphic 582" o:spid="_x0000_s1059" style="position:absolute;left:44685;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u+pMMA&#10;AADdAAAADwAAAGRycy9kb3ducmV2LnhtbESPQYvCMBSE78L+h/AWvGlqC650jaKioEe7y54fzbMp&#10;Ni+liVr99UYQ9jjMzDfMfNnbRlyp87VjBZNxAoK4dLrmSsHvz240A+EDssbGMSm4k4fl4mMwx1y7&#10;Gx/pWoRKRAj7HBWYENpcSl8asujHriWO3sl1FkOUXSV1h7cIt41Mk2QqLdYcFwy2tDFUnouLVXBM&#10;J1Mz2529vaz/tt4eiq/scVdq+NmvvkEE6sN/+N3eawVplmTwehOfgF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0u+pMMAAADdAAAADwAAAAAAAAAAAAAAAACYAgAAZHJzL2Rv&#10;d25yZXYueG1sUEsFBgAAAAAEAAQA9QAAAIgDAAAAAA==&#10;" path="m,l,27770e" filled="f" strokeweight=".03897mm">
                  <v:path arrowok="t"/>
                </v:shape>
                <v:shape id="Image 583" o:spid="_x0000_s1060" type="#_x0000_t75" style="position:absolute;left:43773;top:16133;width:180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M0strGAAAA3QAAAA8AAABkcnMvZG93bnJldi54bWxEj09rAjEUxO8Fv0N4grea+G9rt0ZRQdqr&#10;dml7fGxed5duXpYk6rafvikIPQ4z8xtmteltKy7kQ+NYw2SsQBCXzjRcaSheD/dLECEiG2wdk4Zv&#10;CrBZD+5WmBt35SNdTrESCcIhRw11jF0uZShrshjGriNO3qfzFmOSvpLG4zXBbSunSmXSYsNpocaO&#10;9jWVX6ez1fC+fCt+iufsoTks2l3lVfb4UWZaj4b99glEpD7+h2/tF6NhOlNz+HuTnoBc/w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szSy2sYAAADdAAAADwAAAAAAAAAAAAAA&#10;AACfAgAAZHJzL2Rvd25yZXYueG1sUEsFBgAAAAAEAAQA9wAAAJIDAAAAAA==&#10;">
                  <v:imagedata r:id="rId160" o:title=""/>
                </v:shape>
                <v:shape id="Graphic 584" o:spid="_x0000_s1061" style="position:absolute;left:48821;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DS8QA&#10;AADdAAAADwAAAGRycy9kb3ducmV2LnhtbESPT4vCMBTE78J+h/CEvWlqxT90jbLKCnq0yp4fzbMp&#10;Ni+liVr3028EweMwM79hFqvO1uJGra8cKxgNExDEhdMVlwpOx+1gDsIHZI21Y1LwIA+r5UdvgZl2&#10;dz7QLQ+liBD2GSowITSZlL4wZNEPXUMcvbNrLYYo21LqFu8RbmuZJslUWqw4LhhsaGOouORXq+CQ&#10;jqZmvr14e13//ni7z2fjv4dSn/3u+wtEoC68w6/2TitIx8kEnm/iE5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g0vEAAAA3QAAAA8AAAAAAAAAAAAAAAAAmAIAAGRycy9k&#10;b3ducmV2LnhtbFBLBQYAAAAABAAEAPUAAACJAwAAAAA=&#10;" path="m,l,27770e" filled="f" strokeweight=".03897mm">
                  <v:path arrowok="t"/>
                </v:shape>
                <v:shape id="Image 585" o:spid="_x0000_s1062" type="#_x0000_t75" style="position:absolute;left:47909;top:16133;width:180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K+IXnGAAAA3QAAAA8AAABkcnMvZG93bnJldi54bWxEj0FrwkAUhO+C/2F5Qm9moxWpqatooVK1&#10;B6tC9fbIPpNg9m3Irhr/fVcQehxm5htmPG1MKa5Uu8Kygl4UgyBOrS44U7DffXbfQDiPrLG0TAru&#10;5GA6abfGmGh74x+6bn0mAoRdggpy76tESpfmZNBFtiIO3snWBn2QdSZ1jbcAN6Xsx/FQGiw4LORY&#10;0UdO6Xl7MQqWxWG0Why/nduM/Jw268PvgK1SL51m9g7CU+P/w8/2l1bQf42H8HgTnoCc/A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wr4hecYAAADdAAAADwAAAAAAAAAAAAAA&#10;AACfAgAAZHJzL2Rvd25yZXYueG1sUEsFBgAAAAAEAAQA9wAAAJIDAAAAAA==&#10;">
                  <v:imagedata r:id="rId161" o:title=""/>
                </v:shape>
                <v:shape id="Graphic 586" o:spid="_x0000_s1063" style="position:absolute;left:53032;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C4p8MA&#10;AADdAAAADwAAAGRycy9kb3ducmV2LnhtbESPQYvCMBSE74L/ITxhb5paQUvXKCoK69Eqnh/N26bY&#10;vJQmat1fvxEW9jjMzDfMct3bRjyo87VjBdNJAoK4dLrmSsHlfBhnIHxA1tg4JgUv8rBeDQdLzLV7&#10;8okeRahEhLDPUYEJoc2l9KUhi37iWuLofbvOYoiyq6Tu8BnhtpFpksylxZrjgsGWdobKW3G3Ck7p&#10;dG6yw83b+/a69/ZYLGY/L6U+Rv3mE0SgPvyH/9pfWkE6SxbwfhOfgF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HC4p8MAAADdAAAADwAAAAAAAAAAAAAAAACYAgAAZHJzL2Rv&#10;d25yZXYueG1sUEsFBgAAAAAEAAQA9QAAAIgDAAAAAA==&#10;" path="m,l,27770e" filled="f" strokeweight=".03897mm">
                  <v:path arrowok="t"/>
                </v:shape>
                <v:shape id="Image 587" o:spid="_x0000_s1064" type="#_x0000_t75" style="position:absolute;left:52124;top:16133;width:1800;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iaNdTBAAAA3QAAAA8AAABkcnMvZG93bnJldi54bWxET01LAzEQvQv+hzBCbzZpC7quTUsVhOLN&#10;VtDjkIy7y24mSxLb7b/vHASPj/e93k5hUCdKuYtsYTE3oIhd9B03Fj6Pb/cVqFyQPQ6RycKFMmw3&#10;tzdrrH088wedDqVREsK5RgttKWOtdXYtBczzOBIL9xNTwCIwNdonPEt4GPTSmAcdsGNpaHGk15Zc&#10;f/gNFpYvq8X7rkp9Do9fVf/0nZ05Omtnd9PuGVShqfyL/9x7L76VkbnyRp6A3l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iaNdTBAAAA3QAAAA8AAAAAAAAAAAAAAAAAnwIA&#10;AGRycy9kb3ducmV2LnhtbFBLBQYAAAAABAAEAPcAAACNAwAAAAA=&#10;">
                  <v:imagedata r:id="rId162" o:title=""/>
                </v:shape>
                <v:shape id="Image 588" o:spid="_x0000_s1065" type="#_x0000_t75" style="position:absolute;left:3499;top:594;width:22747;height:9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HDjLvGAAAA3QAAAA8AAABkcnMvZG93bnJldi54bWxEj0FrAjEUhO+F/ofwCl6KJlqQujVKKQiC&#10;LbrqocfH5rm7uHlZN9FN/31TEHocZuYbZr6MthE36nztWMN4pEAQF87UXGo4HlbDVxA+IBtsHJOG&#10;H/KwXDw+zDEzruecbvtQigRhn6GGKoQ2k9IXFVn0I9cSJ+/kOoshya6UpsM+wW0jJ0pNpcWa00KF&#10;LX1UVJz3V6vh+2K3m137rPp8vf3c8Vescx+1HjzF9zcQgWL4D9/ba6Nh8qJm8PcmPQG5+A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gcOMu8YAAADdAAAADwAAAAAAAAAAAAAA&#10;AACfAgAAZHJzL2Rvd25yZXYueG1sUEsFBgAAAAAEAAQA9wAAAJIDAAAAAA==&#10;">
                  <v:imagedata r:id="rId224" o:title=""/>
                </v:shape>
                <v:shape id="Graphic 589" o:spid="_x0000_s1066" style="position:absolute;left:3251;top:2048;width:50991;height:13475;visibility:visible;mso-wrap-style:square;v-text-anchor:top" coordsize="5099050,1347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lWOcQA&#10;AADdAAAADwAAAGRycy9kb3ducmV2LnhtbERPy2rCQBTdC/2H4Rbc6cQIto1ORJRCUSiYtIvubjM3&#10;D83cSTNTjX/fWRRcHs57tR5MKy7Uu8aygtk0AkFcWN1wpeAjf508g3AeWWNrmRTcyME6fRitMNH2&#10;yke6ZL4SIYRdggpq77tESlfUZNBNbUccuNL2Bn2AfSV1j9cQbloZR9FCGmw4NNTY0bam4pz9GgUH&#10;Lrbvcbaxp7zUTz/fX/j5stsrNX4cNksQngZ/F/+737SCeD4L+8Ob8AR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JVjnEAAAA3QAAAA8AAAAAAAAAAAAAAAAAmAIAAGRycy9k&#10;b3ducmV2LnhtbFBLBQYAAAAABAAEAPUAAACJAwAAAAA=&#10;" path="m368472,r,1346890em789583,r,1346891em1210694,r,1346891em1631806,r,1346891em2045397,r,1346891em2466508,r,1346891em2887620,r,1346891em3301211,r,1346891em3722322,r,1346891em4143433,r,1346891em4557025,r,1346891em4978136,r,1346891em,1346890r5098454,1em,1048353r5098454,em,749815r5098454,1em,451277r5098454,1em,145797r5098454,1e" filled="f" strokecolor="#dcdcdc" strokeweight=".03747mm">
                  <v:path arrowok="t"/>
                </v:shape>
                <v:shape id="Image 590" o:spid="_x0000_s1067" type="#_x0000_t75" style="position:absolute;left:4458;top:13207;width:684;height:23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qh9zTGAAAA3QAAAA8AAABkcnMvZG93bnJldi54bWxEj1FLwzAUhd8F/0O4gm8u7cQptdmYg6Ig&#10;Y6wrPl+Su7bY3JQk26q/3giCj4dzznc45WqygziTD71jBfksA0Gsnem5VdAcqrsnECEiGxwck4Iv&#10;CrBaXl+VWBh34T2d69iKBOFQoIIuxrGQMuiOLIaZG4mTd3TeYkzSt9J4vCS4HeQ8yxbSYs9pocOR&#10;Nh3pz/pkFVQv768fj63/1sdqu28O63qnH3qlbm+m9TOISFP8D/+134yC+X2ew++b9ATk8g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OqH3NMYAAADdAAAADwAAAAAAAAAAAAAA&#10;AACfAgAAZHJzL2Rvd25yZXYueG1sUEsFBgAAAAAEAAQA9wAAAJIDAAAAAA==&#10;">
                  <v:imagedata r:id="rId225" o:title=""/>
                </v:shape>
                <v:shape id="Graphic 591" o:spid="_x0000_s1068" style="position:absolute;left:5218;top:11837;width:171;height:3683;visibility:visible;mso-wrap-style:square;v-text-anchor:top" coordsize="17145,368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g5u8cA&#10;AADdAAAADwAAAGRycy9kb3ducmV2LnhtbESPQWvCQBSE70L/w/IKvenGFERS1xBFxYutxlLo7ZF9&#10;TUKzb0N2NfHfu4WCx2FmvmEW6WAacaXO1ZYVTCcRCOLC6ppLBZ/n7XgOwnlkjY1lUnAjB+nyabTA&#10;RNueT3TNfSkChF2CCirv20RKV1Rk0E1sSxy8H9sZ9EF2pdQd9gFuGhlH0UwarDksVNjSuqLiN78Y&#10;Bd+HXb1Z9ftifiujr1XO2fH946jUy/OQvYHwNPhH+L+91wri12kMf2/CE5D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oObvHAAAA3QAAAA8AAAAAAAAAAAAAAAAAmAIAAGRy&#10;cy9kb3ducmV2LnhtbFBLBQYAAAAABAAEAPUAAACMAwAAAAA=&#10;" path="m,367974l,em8622,367974r,-57486em16744,367974r,-274201e" filled="f" strokecolor="#0000cd" strokeweight=".03747mm">
                  <v:path arrowok="t"/>
                </v:shape>
                <v:shape id="Image 592" o:spid="_x0000_s1069" type="#_x0000_t75" style="position:absolute;left:5462;top:13114;width:853;height:24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bEcB3FAAAA3QAAAA8AAABkcnMvZG93bnJldi54bWxEj0GLwjAUhO8L/ofwBG9ramVFq1FEsQh7&#10;WhXPj+bZljYvtYla/fWbhQWPw8x8wyxWnanFnVpXWlYwGkYgiDOrS84VnI67zykI55E11pZJwZMc&#10;rJa9jwUm2j74h+4Hn4sAYZeggsL7JpHSZQUZdEPbEAfvYluDPsg2l7rFR4CbWsZRNJEGSw4LBTa0&#10;KSirDjej4Nqd03hbndbf29nmi6omnbyuqVKDfreeg/DU+Xf4v73XCuLxaAx/b8ITkMt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mxHAdxQAAAN0AAAAPAAAAAAAAAAAAAAAA&#10;AJ8CAABkcnMvZG93bnJldi54bWxQSwUGAAAAAAQABAD3AAAAkQMAAAAA&#10;">
                  <v:imagedata r:id="rId226" o:title=""/>
                </v:shape>
                <v:shape id="Graphic 593" o:spid="_x0000_s1070" style="position:absolute;left:6389;top:3910;width:11144;height:11608;visibility:visible;mso-wrap-style:square;v-text-anchor:top" coordsize="1114425,1160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5uQcYA&#10;AADdAAAADwAAAGRycy9kb3ducmV2LnhtbESPQWvCQBSE7wX/w/IKXkqzidUSoqsEoaC91eagt0f2&#10;mYRm38bsNon/vlso9DjMzDfMZjeZVgzUu8aygiSKQRCXVjdcKSg+355TEM4ja2wtk4I7OdhtZw8b&#10;zLQd+YOGk69EgLDLUEHtfZdJ6cqaDLrIdsTBu9reoA+yr6TucQxw08pFHL9Kgw2HhRo72tdUfp2+&#10;jYKn2+Sr5W28nmVepPi+ksf0Mig1f5zyNQhPk/8P/7UPWsHiJVnC75vwBOT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w5uQcYAAADdAAAADwAAAAAAAAAAAAAAAACYAgAAZHJz&#10;L2Rvd25yZXYueG1sUEsFBgAAAAAEAAQA9QAAAIsDAAAAAA==&#10;" path="m,1160640l,em8201,1160640r,-655580em16664,1160640r-1,-218132em24875,1160640r,-30539em33247,1160640r,-20282em41208,1160640r,-6156em50162,1160640r,-8479em58374,1160640r,-52071em66836,1160640r,-51645em75288,1160640r,-30335em83670,1160640r,-104187em92213,1160640r,-82109em100415,1160640r-1,-378268em108967,1160640r,-191462em117249,1160640r,-484353em125631,1160640r,-200441em133923,1160640r,-68992em142215,1160640r,-121378em150587,1160640r,-263648em158879,1160640r,-35288em167251,1160640r,-37361em175633,1160640r,-21513em184256,1160640r,-117018em192638,1160640r,-172069em201010,1160640r,-80656em209302,1160640r,-69261em217764,1160640r,-102530em226216,1160640r,-67456em234508,1160640r,-89839em242890,1160640r,-71316em251212,1160640r,-78647em259434,1160640r,-45785em267856,1160640r,-32261em276379,1160640r,-9701em284601,1160640r,-48127em293123,1160640r,-23272em301545,1160640r,-62790em309967,1160640r,-25447em318390,1160640r,-64845em326611,1160640r,-57875em335134,1160640r,-58847em343857,1160640r,-55560em351577,1160640r,-358032em360000,1160640r,-42786em368221,1160640r,-41351em376643,1160640r,-19236em385066,1160640r,-33094em393488,1160640r,-9303em401910,1160640r,-39037em410433,1160640r,-12395em427077,1160640r,-368595em435398,1160640r,-73639em443921,1160640r,-37815em452343,1160640r,-39620em460565,1160640r,-49756em468987,1160640r,-16746em477309,1160640r,-15015em485631,1160640r,-27623em493953,1160640r,-67696em502275,1160640r,-29687em510697,1160640r,-7979em519220,1160640r,-19838em527842,1160640r,-8285em536064,1160640r,-30215em544486,1160640r,-32307em552808,1160640r,-31668em561030,1160640r,-38509em569653,1160640r,-18505em577774,1160640r,-44017em586698,1160640r,-10886em594418,1160640r,-119322em602941,1160640r,-24873em611363,1160640r,-20125em619585,1160640r,-27595em628107,1160640r,-7998em636429,1160640r,-11654em644951,1160640r,-7433em653374,1160640r,-13802em661696,1160640r,-10405em670318,1160640r,-8711em678540,1160640r,-9748em687163,1160640r,-7294em695084,1160640r,-18829em703606,1160640r,-1537em711828,1160640r,-332714em720250,1160640r,-36482em728572,1160640r,-9877em736994,1160640r,-10312em745517,1160640r,-7239em753638,1160640r,-13025em762161,1160640r,-5628em770683,1160640r,-9433em779206,1160640r,-4989em787728,1160640r,-7618em795850,1160640r,-6545em804172,1160640r,-3055em812895,1160640r,-2370em820916,1160640r,-5693em829238,1160640r,-3573em837760,1160640r,-5702em845982,1160640r,-3406em854404,1160640r,-5499em862826,1160640r,-2786em871148,1160640r,-6952em879671,1160640r,-3231em888093,1160640r,-4527em896415,1160640r,-2684em904737,1160640r,-3971em913159,1160640r,-4267em921481,1160640r,-3406em929903,1160640r,-2805em938125,1160640r,-4054em946547,1160640r,-2805em955070,1160640r,-4767em963392,1160640r,-2092em971513,1160640r,-3434em980337,1160640r,-1592em988358,1160640r,-3582em997081,1160640r,-1962em1005002,1160640r,-4175em1013725,1160640r,-2157em1021846,1160640r,-4869em1030469,1160640r,-2564em1038791,1160640r,-2647em1047313,1160640r,-1759em1055535,1160640r,-2259em1064057,1160640r,-1305em1072580,1160640r,-3730em1080802,1160640r,-1379em1089124,1160640r,-1712em1097646,1160640r,-1176em1105968,1160640r,-1953em1114390,1160640r,-1592e" filled="f" strokecolor="#0000cd" strokeweight=".03747mm">
                  <v:path arrowok="t"/>
                </v:shape>
                <v:shape id="Image 594" o:spid="_x0000_s1071" type="#_x0000_t75" style="position:absolute;left:17605;top:15360;width:35407;height:1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LZBynGAAAA3QAAAA8AAABkcnMvZG93bnJldi54bWxEj0FrwkAUhO8F/8PyhN7qJlqlRDdBCikt&#10;HrRp9fzIPpNg9m2aXTX9912h4HGYmW+YVTaYVlyod41lBfEkAkFcWt1wpeD7K396AeE8ssbWMin4&#10;JQdZOnpYYaLtlT/pUvhKBAi7BBXU3neJlK6syaCb2I44eEfbG/RB9pXUPV4D3LRyGkULabDhsFBj&#10;R681lafibBTM3847nn0s9j9bOuQbyrftcyyVehwP6yUIT4O/h//b71rBdBbP4fYmPAGZ/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4tkHKcYAAADdAAAADwAAAAAAAAAAAAAA&#10;AACfAgAAZHJzL2Rvd25yZXYueG1sUEsFBgAAAAAEAAQA9wAAAJIDAAAAAA==&#10;">
                  <v:imagedata r:id="rId227" o:title=""/>
                </v:shape>
                <v:shape id="Image 595" o:spid="_x0000_s1072" type="#_x0000_t75" style="position:absolute;left:5287;top:2814;width:2153;height: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isQ7nFAAAA3QAAAA8AAABkcnMvZG93bnJldi54bWxEj0FLw0AUhO+C/2F5Qm92k1arxm5KEQre&#10;SmMUj4/scxPMvg3Z1zb+e7cgeBxm5htmvZl8r040xi6wgXyegSJugu3YGajfdrePoKIgW+wDk4Ef&#10;irApr6/WWNhw5gOdKnEqQTgWaKAVGQqtY9OSxzgPA3HyvsLoUZIcnbYjnhPc93qRZSvtseO00OJA&#10;Ly0139XRG6B+v6zc+/Fz+3F/eBC5q+OTq42Z3UzbZ1BCk/yH/9qv1sBima/g8iY9AV3+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orEO5xQAAAN0AAAAPAAAAAAAAAAAAAAAA&#10;AJ8CAABkcnMvZG93bnJldi54bWxQSwUGAAAAAAQABAD3AAAAkQMAAAAA&#10;">
                  <v:imagedata r:id="rId228" o:title=""/>
                </v:shape>
                <v:shape id="Image 596" o:spid="_x0000_s1073" type="#_x0000_t75" style="position:absolute;left:9588;top:10735;width:2122;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Hu0TfGAAAA3QAAAA8AAABkcnMvZG93bnJldi54bWxEj0FrwkAUhO8F/8PyBC9SN6ZiJXWVIGpF&#10;T7WFXh/ZZzY0+zZk1xj/fbcg9DjMzDfMct3bWnTU+sqxgukkAUFcOF1xqeDrc/e8AOEDssbaMSm4&#10;k4f1avC0xEy7G39Qdw6liBD2GSowITSZlL4wZNFPXEMcvYtrLYYo21LqFm8RbmuZJslcWqw4Lhhs&#10;aGOo+DlfrYLL6ZinZmbG3/mie9/ODuGu91qp0bDP30AE6sN/+NE+aAXpy/QV/t7EJyBX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ke7RN8YAAADdAAAADwAAAAAAAAAAAAAA&#10;AACfAgAAZHJzL2Rvd25yZXYueG1sUEsFBgAAAAAEAAQA9wAAAJIDAAAAAA==&#10;">
                  <v:imagedata r:id="rId229" o:title=""/>
                </v:shape>
                <v:shape id="Graphic 597" o:spid="_x0000_s1074" style="position:absolute;left:3176;top:34;width:51136;height:15558;visibility:visible;mso-wrap-style:square;v-text-anchor:top" coordsize="5113655,1555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Z2k8MA&#10;AADdAAAADwAAAGRycy9kb3ducmV2LnhtbERPy2rCQBTdF/yH4Qru6sQotaSOQUILxU2pEdzeZm6T&#10;YOZOyEwe9us7C8Hl4bx36WQaMVDnassKVssIBHFhdc2lgnP+8fwKwnlkjY1lUnAjB+l+9rTDRNuR&#10;v2k4+VKEEHYJKqi8bxMpXVGRQbe0LXHgfm1n0AfYlVJ3OIZw08g4il6kwZpDQ4UtZRUV11NvFJSc&#10;33ycjfFX3v/96Mu73By3UqnFfDq8gfA0+Yf47v7UCuL1KswNb8ITkP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OZ2k8MAAADdAAAADwAAAAAAAAAAAAAAAACYAgAAZHJzL2Rv&#10;d25yZXYueG1sUEsFBgAAAAAEAAQA9QAAAIgDAAAAAA==&#10;" path="m,1555173r5113493,l5113493,,,,,1555173xe" filled="f" strokeweight=".19419mm">
                  <v:path arrowok="t"/>
                </v:shape>
                <w10:anchorlock/>
              </v:group>
            </w:pict>
          </mc:Fallback>
        </mc:AlternateContent>
      </w:r>
    </w:p>
    <w:p w:rsidR="00CA4D27" w:rsidRDefault="00CA4D27" w:rsidP="00CA4D27">
      <w:pPr>
        <w:rPr>
          <w:rFonts w:eastAsiaTheme="minorEastAsia"/>
          <w:szCs w:val="24"/>
        </w:rPr>
      </w:pPr>
      <w:r>
        <w:rPr>
          <w:noProof/>
          <w:sz w:val="20"/>
        </w:rPr>
        <mc:AlternateContent>
          <mc:Choice Requires="wpg">
            <w:drawing>
              <wp:inline distT="0" distB="0" distL="0" distR="0" wp14:anchorId="29A95880" wp14:editId="60B4E92F">
                <wp:extent cx="5040630" cy="1676676"/>
                <wp:effectExtent l="0" t="0" r="7620" b="0"/>
                <wp:docPr id="651" name="Group 6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40630" cy="1676676"/>
                          <a:chOff x="0" y="0"/>
                          <a:chExt cx="5434965" cy="1807845"/>
                        </a:xfrm>
                      </wpg:grpSpPr>
                      <wps:wsp>
                        <wps:cNvPr id="652" name="Graphic 652"/>
                        <wps:cNvSpPr/>
                        <wps:spPr>
                          <a:xfrm>
                            <a:off x="317638" y="204838"/>
                            <a:ext cx="1270" cy="1347470"/>
                          </a:xfrm>
                          <a:custGeom>
                            <a:avLst/>
                            <a:gdLst/>
                            <a:ahLst/>
                            <a:cxnLst/>
                            <a:rect l="l" t="t" r="r" b="b"/>
                            <a:pathLst>
                              <a:path h="1347470">
                                <a:moveTo>
                                  <a:pt x="0" y="1346890"/>
                                </a:moveTo>
                                <a:lnTo>
                                  <a:pt x="0" y="0"/>
                                </a:lnTo>
                              </a:path>
                            </a:pathLst>
                          </a:custGeom>
                          <a:ln w="1403">
                            <a:solidFill>
                              <a:srgbClr val="000000"/>
                            </a:solidFill>
                            <a:prstDash val="solid"/>
                          </a:ln>
                        </wps:spPr>
                        <wps:bodyPr wrap="square" lIns="0" tIns="0" rIns="0" bIns="0" rtlCol="0">
                          <a:prstTxWarp prst="textNoShape">
                            <a:avLst/>
                          </a:prstTxWarp>
                          <a:noAutofit/>
                        </wps:bodyPr>
                      </wps:wsp>
                      <wps:wsp>
                        <wps:cNvPr id="653" name="Graphic 653"/>
                        <wps:cNvSpPr/>
                        <wps:spPr>
                          <a:xfrm>
                            <a:off x="220171" y="82924"/>
                            <a:ext cx="46355" cy="62865"/>
                          </a:xfrm>
                          <a:custGeom>
                            <a:avLst/>
                            <a:gdLst/>
                            <a:ahLst/>
                            <a:cxnLst/>
                            <a:rect l="l" t="t" r="r" b="b"/>
                            <a:pathLst>
                              <a:path w="46355" h="62865">
                                <a:moveTo>
                                  <a:pt x="37037" y="47580"/>
                                </a:moveTo>
                                <a:lnTo>
                                  <a:pt x="28445" y="47580"/>
                                </a:lnTo>
                                <a:lnTo>
                                  <a:pt x="28445" y="62299"/>
                                </a:lnTo>
                                <a:lnTo>
                                  <a:pt x="37037" y="62299"/>
                                </a:lnTo>
                                <a:lnTo>
                                  <a:pt x="37037" y="47580"/>
                                </a:lnTo>
                                <a:close/>
                              </a:path>
                              <a:path w="46355" h="62865">
                                <a:moveTo>
                                  <a:pt x="37037" y="0"/>
                                </a:moveTo>
                                <a:lnTo>
                                  <a:pt x="30309" y="0"/>
                                </a:lnTo>
                                <a:lnTo>
                                  <a:pt x="0" y="40638"/>
                                </a:lnTo>
                                <a:lnTo>
                                  <a:pt x="0" y="47580"/>
                                </a:lnTo>
                                <a:lnTo>
                                  <a:pt x="46031" y="47580"/>
                                </a:lnTo>
                                <a:lnTo>
                                  <a:pt x="46031" y="40638"/>
                                </a:lnTo>
                                <a:lnTo>
                                  <a:pt x="8001" y="40638"/>
                                </a:lnTo>
                                <a:lnTo>
                                  <a:pt x="28445" y="12404"/>
                                </a:lnTo>
                                <a:lnTo>
                                  <a:pt x="37037" y="12404"/>
                                </a:lnTo>
                                <a:lnTo>
                                  <a:pt x="37037" y="0"/>
                                </a:lnTo>
                                <a:close/>
                              </a:path>
                              <a:path w="46355" h="62865">
                                <a:moveTo>
                                  <a:pt x="37037" y="12404"/>
                                </a:moveTo>
                                <a:lnTo>
                                  <a:pt x="28445" y="12404"/>
                                </a:lnTo>
                                <a:lnTo>
                                  <a:pt x="28445" y="40638"/>
                                </a:lnTo>
                                <a:lnTo>
                                  <a:pt x="37037" y="40638"/>
                                </a:lnTo>
                                <a:lnTo>
                                  <a:pt x="37037" y="12404"/>
                                </a:lnTo>
                                <a:close/>
                              </a:path>
                            </a:pathLst>
                          </a:custGeom>
                          <a:solidFill>
                            <a:srgbClr val="000000"/>
                          </a:solidFill>
                        </wps:spPr>
                        <wps:bodyPr wrap="square" lIns="0" tIns="0" rIns="0" bIns="0" rtlCol="0">
                          <a:prstTxWarp prst="textNoShape">
                            <a:avLst/>
                          </a:prstTxWarp>
                          <a:noAutofit/>
                        </wps:bodyPr>
                      </wps:wsp>
                      <pic:pic xmlns:pic="http://schemas.openxmlformats.org/drawingml/2006/picture">
                        <pic:nvPicPr>
                          <pic:cNvPr id="654" name="Image 654"/>
                          <pic:cNvPicPr/>
                        </pic:nvPicPr>
                        <pic:blipFill>
                          <a:blip r:embed="rId186" cstate="print"/>
                          <a:stretch>
                            <a:fillRect/>
                          </a:stretch>
                        </pic:blipFill>
                        <pic:spPr>
                          <a:xfrm>
                            <a:off x="0" y="99864"/>
                            <a:ext cx="177809" cy="76277"/>
                          </a:xfrm>
                          <a:prstGeom prst="rect">
                            <a:avLst/>
                          </a:prstGeom>
                        </pic:spPr>
                      </pic:pic>
                      <wps:wsp>
                        <wps:cNvPr id="655" name="Graphic 655"/>
                        <wps:cNvSpPr/>
                        <wps:spPr>
                          <a:xfrm>
                            <a:off x="287558" y="1551729"/>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656" name="Graphic 656"/>
                        <wps:cNvSpPr/>
                        <wps:spPr>
                          <a:xfrm>
                            <a:off x="210024" y="1506926"/>
                            <a:ext cx="52069" cy="76835"/>
                          </a:xfrm>
                          <a:custGeom>
                            <a:avLst/>
                            <a:gdLst/>
                            <a:ahLst/>
                            <a:cxnLst/>
                            <a:rect l="l" t="t" r="r" b="b"/>
                            <a:pathLst>
                              <a:path w="52069" h="76835">
                                <a:moveTo>
                                  <a:pt x="26008" y="0"/>
                                </a:moveTo>
                                <a:lnTo>
                                  <a:pt x="14631" y="2391"/>
                                </a:lnTo>
                                <a:lnTo>
                                  <a:pt x="6503" y="9565"/>
                                </a:lnTo>
                                <a:lnTo>
                                  <a:pt x="1626" y="21522"/>
                                </a:lnTo>
                                <a:lnTo>
                                  <a:pt x="0" y="38259"/>
                                </a:lnTo>
                                <a:lnTo>
                                  <a:pt x="1626" y="54909"/>
                                </a:lnTo>
                                <a:lnTo>
                                  <a:pt x="6503" y="66801"/>
                                </a:lnTo>
                                <a:lnTo>
                                  <a:pt x="14631" y="73936"/>
                                </a:lnTo>
                                <a:lnTo>
                                  <a:pt x="26008" y="76314"/>
                                </a:lnTo>
                                <a:lnTo>
                                  <a:pt x="37410" y="73936"/>
                                </a:lnTo>
                                <a:lnTo>
                                  <a:pt x="43201" y="68862"/>
                                </a:lnTo>
                                <a:lnTo>
                                  <a:pt x="20995" y="68862"/>
                                </a:lnTo>
                                <a:lnTo>
                                  <a:pt x="17175" y="66613"/>
                                </a:lnTo>
                                <a:lnTo>
                                  <a:pt x="11941" y="57624"/>
                                </a:lnTo>
                                <a:lnTo>
                                  <a:pt x="10628" y="49672"/>
                                </a:lnTo>
                                <a:lnTo>
                                  <a:pt x="10628" y="26817"/>
                                </a:lnTo>
                                <a:lnTo>
                                  <a:pt x="11941" y="18819"/>
                                </a:lnTo>
                                <a:lnTo>
                                  <a:pt x="17175" y="9719"/>
                                </a:lnTo>
                                <a:lnTo>
                                  <a:pt x="20995" y="7451"/>
                                </a:lnTo>
                                <a:lnTo>
                                  <a:pt x="43154" y="7451"/>
                                </a:lnTo>
                                <a:lnTo>
                                  <a:pt x="37410" y="2391"/>
                                </a:lnTo>
                                <a:lnTo>
                                  <a:pt x="26008" y="0"/>
                                </a:lnTo>
                                <a:close/>
                              </a:path>
                              <a:path w="52069" h="76835">
                                <a:moveTo>
                                  <a:pt x="43154" y="7451"/>
                                </a:moveTo>
                                <a:lnTo>
                                  <a:pt x="31061" y="7451"/>
                                </a:lnTo>
                                <a:lnTo>
                                  <a:pt x="34892" y="9719"/>
                                </a:lnTo>
                                <a:lnTo>
                                  <a:pt x="40125" y="18819"/>
                                </a:lnTo>
                                <a:lnTo>
                                  <a:pt x="41439" y="26817"/>
                                </a:lnTo>
                                <a:lnTo>
                                  <a:pt x="41439" y="49672"/>
                                </a:lnTo>
                                <a:lnTo>
                                  <a:pt x="40125" y="57624"/>
                                </a:lnTo>
                                <a:lnTo>
                                  <a:pt x="34892" y="66613"/>
                                </a:lnTo>
                                <a:lnTo>
                                  <a:pt x="31061" y="68862"/>
                                </a:lnTo>
                                <a:lnTo>
                                  <a:pt x="43201" y="68862"/>
                                </a:lnTo>
                                <a:lnTo>
                                  <a:pt x="45553" y="66801"/>
                                </a:lnTo>
                                <a:lnTo>
                                  <a:pt x="50439" y="54909"/>
                                </a:lnTo>
                                <a:lnTo>
                                  <a:pt x="52067" y="38259"/>
                                </a:lnTo>
                                <a:lnTo>
                                  <a:pt x="50439" y="21522"/>
                                </a:lnTo>
                                <a:lnTo>
                                  <a:pt x="45553" y="9565"/>
                                </a:lnTo>
                                <a:lnTo>
                                  <a:pt x="43154" y="7451"/>
                                </a:lnTo>
                                <a:close/>
                              </a:path>
                            </a:pathLst>
                          </a:custGeom>
                          <a:solidFill>
                            <a:srgbClr val="000000"/>
                          </a:solidFill>
                        </wps:spPr>
                        <wps:bodyPr wrap="square" lIns="0" tIns="0" rIns="0" bIns="0" rtlCol="0">
                          <a:prstTxWarp prst="textNoShape">
                            <a:avLst/>
                          </a:prstTxWarp>
                          <a:noAutofit/>
                        </wps:bodyPr>
                      </wps:wsp>
                      <wps:wsp>
                        <wps:cNvPr id="657" name="Graphic 657"/>
                        <wps:cNvSpPr/>
                        <wps:spPr>
                          <a:xfrm>
                            <a:off x="287558" y="1371218"/>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658" name="Graphic 658"/>
                        <wps:cNvSpPr/>
                        <wps:spPr>
                          <a:xfrm>
                            <a:off x="217383" y="1326414"/>
                            <a:ext cx="29845" cy="75565"/>
                          </a:xfrm>
                          <a:custGeom>
                            <a:avLst/>
                            <a:gdLst/>
                            <a:ahLst/>
                            <a:cxnLst/>
                            <a:rect l="l" t="t" r="r" b="b"/>
                            <a:pathLst>
                              <a:path w="29845" h="75565">
                                <a:moveTo>
                                  <a:pt x="29497" y="0"/>
                                </a:moveTo>
                                <a:lnTo>
                                  <a:pt x="21596" y="0"/>
                                </a:lnTo>
                                <a:lnTo>
                                  <a:pt x="19203" y="5856"/>
                                </a:lnTo>
                                <a:lnTo>
                                  <a:pt x="14806" y="10039"/>
                                </a:lnTo>
                                <a:lnTo>
                                  <a:pt x="8405" y="12548"/>
                                </a:lnTo>
                                <a:lnTo>
                                  <a:pt x="0" y="13385"/>
                                </a:lnTo>
                                <a:lnTo>
                                  <a:pt x="0" y="20837"/>
                                </a:lnTo>
                                <a:lnTo>
                                  <a:pt x="8682" y="20837"/>
                                </a:lnTo>
                                <a:lnTo>
                                  <a:pt x="15099" y="19569"/>
                                </a:lnTo>
                                <a:lnTo>
                                  <a:pt x="19250" y="17014"/>
                                </a:lnTo>
                                <a:lnTo>
                                  <a:pt x="19250" y="75055"/>
                                </a:lnTo>
                                <a:lnTo>
                                  <a:pt x="29497" y="75055"/>
                                </a:lnTo>
                                <a:lnTo>
                                  <a:pt x="29497" y="0"/>
                                </a:lnTo>
                                <a:close/>
                              </a:path>
                            </a:pathLst>
                          </a:custGeom>
                          <a:solidFill>
                            <a:srgbClr val="000000"/>
                          </a:solidFill>
                        </wps:spPr>
                        <wps:bodyPr wrap="square" lIns="0" tIns="0" rIns="0" bIns="0" rtlCol="0">
                          <a:prstTxWarp prst="textNoShape">
                            <a:avLst/>
                          </a:prstTxWarp>
                          <a:noAutofit/>
                        </wps:bodyPr>
                      </wps:wsp>
                      <wps:wsp>
                        <wps:cNvPr id="659" name="Graphic 659"/>
                        <wps:cNvSpPr/>
                        <wps:spPr>
                          <a:xfrm>
                            <a:off x="287558" y="1190707"/>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660" name="Graphic 660"/>
                        <wps:cNvSpPr/>
                        <wps:spPr>
                          <a:xfrm>
                            <a:off x="208440" y="1145903"/>
                            <a:ext cx="53340" cy="75565"/>
                          </a:xfrm>
                          <a:custGeom>
                            <a:avLst/>
                            <a:gdLst/>
                            <a:ahLst/>
                            <a:cxnLst/>
                            <a:rect l="l" t="t" r="r" b="b"/>
                            <a:pathLst>
                              <a:path w="53340" h="75565">
                                <a:moveTo>
                                  <a:pt x="35774" y="0"/>
                                </a:moveTo>
                                <a:lnTo>
                                  <a:pt x="1905" y="21346"/>
                                </a:lnTo>
                                <a:lnTo>
                                  <a:pt x="12543" y="21346"/>
                                </a:lnTo>
                                <a:lnTo>
                                  <a:pt x="12904" y="16782"/>
                                </a:lnTo>
                                <a:lnTo>
                                  <a:pt x="14508" y="13320"/>
                                </a:lnTo>
                                <a:lnTo>
                                  <a:pt x="20173" y="8627"/>
                                </a:lnTo>
                                <a:lnTo>
                                  <a:pt x="23592" y="7451"/>
                                </a:lnTo>
                                <a:lnTo>
                                  <a:pt x="32204" y="7451"/>
                                </a:lnTo>
                                <a:lnTo>
                                  <a:pt x="35784" y="8618"/>
                                </a:lnTo>
                                <a:lnTo>
                                  <a:pt x="40877" y="13283"/>
                                </a:lnTo>
                                <a:lnTo>
                                  <a:pt x="42151" y="16477"/>
                                </a:lnTo>
                                <a:lnTo>
                                  <a:pt x="42151" y="25067"/>
                                </a:lnTo>
                                <a:lnTo>
                                  <a:pt x="40657" y="29122"/>
                                </a:lnTo>
                                <a:lnTo>
                                  <a:pt x="34701" y="36268"/>
                                </a:lnTo>
                                <a:lnTo>
                                  <a:pt x="29176" y="41054"/>
                                </a:lnTo>
                                <a:lnTo>
                                  <a:pt x="13074" y="53033"/>
                                </a:lnTo>
                                <a:lnTo>
                                  <a:pt x="7539" y="58078"/>
                                </a:lnTo>
                                <a:lnTo>
                                  <a:pt x="1513" y="66261"/>
                                </a:lnTo>
                                <a:lnTo>
                                  <a:pt x="0" y="70556"/>
                                </a:lnTo>
                                <a:lnTo>
                                  <a:pt x="0" y="75055"/>
                                </a:lnTo>
                                <a:lnTo>
                                  <a:pt x="52949" y="75055"/>
                                </a:lnTo>
                                <a:lnTo>
                                  <a:pt x="52949" y="66298"/>
                                </a:lnTo>
                                <a:lnTo>
                                  <a:pt x="14337" y="66298"/>
                                </a:lnTo>
                                <a:lnTo>
                                  <a:pt x="14528" y="64150"/>
                                </a:lnTo>
                                <a:lnTo>
                                  <a:pt x="19371" y="59420"/>
                                </a:lnTo>
                                <a:lnTo>
                                  <a:pt x="35412" y="46913"/>
                                </a:lnTo>
                                <a:lnTo>
                                  <a:pt x="40766" y="42329"/>
                                </a:lnTo>
                                <a:lnTo>
                                  <a:pt x="44937" y="38346"/>
                                </a:lnTo>
                                <a:lnTo>
                                  <a:pt x="47926" y="34963"/>
                                </a:lnTo>
                                <a:lnTo>
                                  <a:pt x="51124" y="30853"/>
                                </a:lnTo>
                                <a:lnTo>
                                  <a:pt x="52729" y="26113"/>
                                </a:lnTo>
                                <a:lnTo>
                                  <a:pt x="52729" y="14801"/>
                                </a:lnTo>
                                <a:lnTo>
                                  <a:pt x="50563" y="9858"/>
                                </a:lnTo>
                                <a:lnTo>
                                  <a:pt x="41910" y="1971"/>
                                </a:lnTo>
                                <a:lnTo>
                                  <a:pt x="35774" y="0"/>
                                </a:lnTo>
                                <a:close/>
                              </a:path>
                            </a:pathLst>
                          </a:custGeom>
                          <a:solidFill>
                            <a:srgbClr val="000000"/>
                          </a:solidFill>
                        </wps:spPr>
                        <wps:bodyPr wrap="square" lIns="0" tIns="0" rIns="0" bIns="0" rtlCol="0">
                          <a:prstTxWarp prst="textNoShape">
                            <a:avLst/>
                          </a:prstTxWarp>
                          <a:noAutofit/>
                        </wps:bodyPr>
                      </wps:wsp>
                      <wps:wsp>
                        <wps:cNvPr id="661" name="Graphic 661"/>
                        <wps:cNvSpPr/>
                        <wps:spPr>
                          <a:xfrm>
                            <a:off x="287558" y="1010196"/>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662" name="Graphic 662"/>
                        <wps:cNvSpPr/>
                        <wps:spPr>
                          <a:xfrm>
                            <a:off x="209913" y="965392"/>
                            <a:ext cx="52705" cy="76835"/>
                          </a:xfrm>
                          <a:custGeom>
                            <a:avLst/>
                            <a:gdLst/>
                            <a:ahLst/>
                            <a:cxnLst/>
                            <a:rect l="l" t="t" r="r" b="b"/>
                            <a:pathLst>
                              <a:path w="52705" h="76835">
                                <a:moveTo>
                                  <a:pt x="32154" y="0"/>
                                </a:moveTo>
                                <a:lnTo>
                                  <a:pt x="1032" y="19180"/>
                                </a:lnTo>
                                <a:lnTo>
                                  <a:pt x="11610" y="19180"/>
                                </a:lnTo>
                                <a:lnTo>
                                  <a:pt x="12563" y="11358"/>
                                </a:lnTo>
                                <a:lnTo>
                                  <a:pt x="17105" y="7451"/>
                                </a:lnTo>
                                <a:lnTo>
                                  <a:pt x="37729" y="27437"/>
                                </a:lnTo>
                                <a:lnTo>
                                  <a:pt x="32756" y="31668"/>
                                </a:lnTo>
                                <a:lnTo>
                                  <a:pt x="20443" y="31668"/>
                                </a:lnTo>
                                <a:lnTo>
                                  <a:pt x="20443" y="39064"/>
                                </a:lnTo>
                                <a:lnTo>
                                  <a:pt x="41770" y="58041"/>
                                </a:lnTo>
                                <a:lnTo>
                                  <a:pt x="40336" y="61734"/>
                                </a:lnTo>
                                <a:lnTo>
                                  <a:pt x="34631" y="67437"/>
                                </a:lnTo>
                                <a:lnTo>
                                  <a:pt x="30811" y="68862"/>
                                </a:lnTo>
                                <a:lnTo>
                                  <a:pt x="21065" y="68862"/>
                                </a:lnTo>
                                <a:lnTo>
                                  <a:pt x="17265" y="67557"/>
                                </a:lnTo>
                                <a:lnTo>
                                  <a:pt x="11961" y="62318"/>
                                </a:lnTo>
                                <a:lnTo>
                                  <a:pt x="10628" y="59198"/>
                                </a:lnTo>
                                <a:lnTo>
                                  <a:pt x="10628" y="55578"/>
                                </a:lnTo>
                                <a:lnTo>
                                  <a:pt x="0" y="55578"/>
                                </a:lnTo>
                                <a:lnTo>
                                  <a:pt x="33498" y="76314"/>
                                </a:lnTo>
                                <a:lnTo>
                                  <a:pt x="39764" y="74185"/>
                                </a:lnTo>
                                <a:lnTo>
                                  <a:pt x="49871" y="65659"/>
                                </a:lnTo>
                                <a:lnTo>
                                  <a:pt x="52398" y="60124"/>
                                </a:lnTo>
                                <a:lnTo>
                                  <a:pt x="52398" y="48747"/>
                                </a:lnTo>
                                <a:lnTo>
                                  <a:pt x="51084" y="44766"/>
                                </a:lnTo>
                                <a:lnTo>
                                  <a:pt x="45810" y="37990"/>
                                </a:lnTo>
                                <a:lnTo>
                                  <a:pt x="42060" y="35704"/>
                                </a:lnTo>
                                <a:lnTo>
                                  <a:pt x="37188" y="34537"/>
                                </a:lnTo>
                                <a:lnTo>
                                  <a:pt x="40968" y="33056"/>
                                </a:lnTo>
                                <a:lnTo>
                                  <a:pt x="43775" y="30918"/>
                                </a:lnTo>
                                <a:lnTo>
                                  <a:pt x="47445" y="25308"/>
                                </a:lnTo>
                                <a:lnTo>
                                  <a:pt x="48367" y="22337"/>
                                </a:lnTo>
                                <a:lnTo>
                                  <a:pt x="48367" y="13542"/>
                                </a:lnTo>
                                <a:lnTo>
                                  <a:pt x="46252" y="8932"/>
                                </a:lnTo>
                                <a:lnTo>
                                  <a:pt x="37819" y="1786"/>
                                </a:lnTo>
                                <a:lnTo>
                                  <a:pt x="32154" y="0"/>
                                </a:lnTo>
                                <a:close/>
                              </a:path>
                            </a:pathLst>
                          </a:custGeom>
                          <a:solidFill>
                            <a:srgbClr val="000000"/>
                          </a:solidFill>
                        </wps:spPr>
                        <wps:bodyPr wrap="square" lIns="0" tIns="0" rIns="0" bIns="0" rtlCol="0">
                          <a:prstTxWarp prst="textNoShape">
                            <a:avLst/>
                          </a:prstTxWarp>
                          <a:noAutofit/>
                        </wps:bodyPr>
                      </wps:wsp>
                      <wps:wsp>
                        <wps:cNvPr id="663" name="Graphic 663"/>
                        <wps:cNvSpPr/>
                        <wps:spPr>
                          <a:xfrm>
                            <a:off x="287558" y="829685"/>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664" name="Graphic 664"/>
                        <wps:cNvSpPr/>
                        <wps:spPr>
                          <a:xfrm>
                            <a:off x="206695" y="785159"/>
                            <a:ext cx="55244" cy="74930"/>
                          </a:xfrm>
                          <a:custGeom>
                            <a:avLst/>
                            <a:gdLst/>
                            <a:ahLst/>
                            <a:cxnLst/>
                            <a:rect l="l" t="t" r="r" b="b"/>
                            <a:pathLst>
                              <a:path w="55244" h="74930">
                                <a:moveTo>
                                  <a:pt x="44437" y="57115"/>
                                </a:moveTo>
                                <a:lnTo>
                                  <a:pt x="34130" y="57115"/>
                                </a:lnTo>
                                <a:lnTo>
                                  <a:pt x="34130" y="74796"/>
                                </a:lnTo>
                                <a:lnTo>
                                  <a:pt x="44437" y="74796"/>
                                </a:lnTo>
                                <a:lnTo>
                                  <a:pt x="44437" y="57115"/>
                                </a:lnTo>
                                <a:close/>
                              </a:path>
                              <a:path w="55244" h="74930">
                                <a:moveTo>
                                  <a:pt x="44437" y="0"/>
                                </a:moveTo>
                                <a:lnTo>
                                  <a:pt x="36365" y="0"/>
                                </a:lnTo>
                                <a:lnTo>
                                  <a:pt x="0" y="48784"/>
                                </a:lnTo>
                                <a:lnTo>
                                  <a:pt x="0" y="57115"/>
                                </a:lnTo>
                                <a:lnTo>
                                  <a:pt x="55235" y="57115"/>
                                </a:lnTo>
                                <a:lnTo>
                                  <a:pt x="55235" y="48784"/>
                                </a:lnTo>
                                <a:lnTo>
                                  <a:pt x="9595" y="48784"/>
                                </a:lnTo>
                                <a:lnTo>
                                  <a:pt x="34130" y="14996"/>
                                </a:lnTo>
                                <a:lnTo>
                                  <a:pt x="44437" y="14996"/>
                                </a:lnTo>
                                <a:lnTo>
                                  <a:pt x="44437" y="0"/>
                                </a:lnTo>
                                <a:close/>
                              </a:path>
                              <a:path w="55244" h="74930">
                                <a:moveTo>
                                  <a:pt x="44437" y="14996"/>
                                </a:moveTo>
                                <a:lnTo>
                                  <a:pt x="34130" y="14996"/>
                                </a:lnTo>
                                <a:lnTo>
                                  <a:pt x="34130" y="48784"/>
                                </a:lnTo>
                                <a:lnTo>
                                  <a:pt x="44437" y="48784"/>
                                </a:lnTo>
                                <a:lnTo>
                                  <a:pt x="44437" y="14996"/>
                                </a:lnTo>
                                <a:close/>
                              </a:path>
                            </a:pathLst>
                          </a:custGeom>
                          <a:solidFill>
                            <a:srgbClr val="000000"/>
                          </a:solidFill>
                        </wps:spPr>
                        <wps:bodyPr wrap="square" lIns="0" tIns="0" rIns="0" bIns="0" rtlCol="0">
                          <a:prstTxWarp prst="textNoShape">
                            <a:avLst/>
                          </a:prstTxWarp>
                          <a:noAutofit/>
                        </wps:bodyPr>
                      </wps:wsp>
                      <wps:wsp>
                        <wps:cNvPr id="665" name="Graphic 665"/>
                        <wps:cNvSpPr/>
                        <wps:spPr>
                          <a:xfrm>
                            <a:off x="287558" y="649174"/>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666" name="Graphic 666"/>
                        <wps:cNvSpPr/>
                        <wps:spPr>
                          <a:xfrm>
                            <a:off x="209693" y="605666"/>
                            <a:ext cx="53340" cy="75565"/>
                          </a:xfrm>
                          <a:custGeom>
                            <a:avLst/>
                            <a:gdLst/>
                            <a:ahLst/>
                            <a:cxnLst/>
                            <a:rect l="l" t="t" r="r" b="b"/>
                            <a:pathLst>
                              <a:path w="53340" h="75565">
                                <a:moveTo>
                                  <a:pt x="49129" y="0"/>
                                </a:moveTo>
                                <a:lnTo>
                                  <a:pt x="6276" y="0"/>
                                </a:lnTo>
                                <a:lnTo>
                                  <a:pt x="2887" y="38971"/>
                                </a:lnTo>
                                <a:lnTo>
                                  <a:pt x="10958" y="38971"/>
                                </a:lnTo>
                                <a:lnTo>
                                  <a:pt x="14919" y="34898"/>
                                </a:lnTo>
                                <a:lnTo>
                                  <a:pt x="19762" y="32862"/>
                                </a:lnTo>
                                <a:lnTo>
                                  <a:pt x="42311" y="54616"/>
                                </a:lnTo>
                                <a:lnTo>
                                  <a:pt x="40777" y="58966"/>
                                </a:lnTo>
                                <a:lnTo>
                                  <a:pt x="34631" y="65817"/>
                                </a:lnTo>
                                <a:lnTo>
                                  <a:pt x="30630" y="67575"/>
                                </a:lnTo>
                                <a:lnTo>
                                  <a:pt x="21797" y="67575"/>
                                </a:lnTo>
                                <a:lnTo>
                                  <a:pt x="18458" y="66465"/>
                                </a:lnTo>
                                <a:lnTo>
                                  <a:pt x="12894" y="62114"/>
                                </a:lnTo>
                                <a:lnTo>
                                  <a:pt x="11219" y="58874"/>
                                </a:lnTo>
                                <a:lnTo>
                                  <a:pt x="10638" y="54338"/>
                                </a:lnTo>
                                <a:lnTo>
                                  <a:pt x="0" y="54338"/>
                                </a:lnTo>
                                <a:lnTo>
                                  <a:pt x="33939" y="74981"/>
                                </a:lnTo>
                                <a:lnTo>
                                  <a:pt x="40546" y="72574"/>
                                </a:lnTo>
                                <a:lnTo>
                                  <a:pt x="50463" y="62577"/>
                                </a:lnTo>
                                <a:lnTo>
                                  <a:pt x="52949" y="56282"/>
                                </a:lnTo>
                                <a:lnTo>
                                  <a:pt x="52949" y="41471"/>
                                </a:lnTo>
                                <a:lnTo>
                                  <a:pt x="50473" y="35639"/>
                                </a:lnTo>
                                <a:lnTo>
                                  <a:pt x="40587" y="26937"/>
                                </a:lnTo>
                                <a:lnTo>
                                  <a:pt x="34791" y="24808"/>
                                </a:lnTo>
                                <a:lnTo>
                                  <a:pt x="22208" y="24808"/>
                                </a:lnTo>
                                <a:lnTo>
                                  <a:pt x="17265" y="26289"/>
                                </a:lnTo>
                                <a:lnTo>
                                  <a:pt x="13305" y="29252"/>
                                </a:lnTo>
                                <a:lnTo>
                                  <a:pt x="15049" y="8701"/>
                                </a:lnTo>
                                <a:lnTo>
                                  <a:pt x="49129" y="8701"/>
                                </a:lnTo>
                                <a:lnTo>
                                  <a:pt x="49129" y="0"/>
                                </a:lnTo>
                                <a:close/>
                              </a:path>
                            </a:pathLst>
                          </a:custGeom>
                          <a:solidFill>
                            <a:srgbClr val="000000"/>
                          </a:solidFill>
                        </wps:spPr>
                        <wps:bodyPr wrap="square" lIns="0" tIns="0" rIns="0" bIns="0" rtlCol="0">
                          <a:prstTxWarp prst="textNoShape">
                            <a:avLst/>
                          </a:prstTxWarp>
                          <a:noAutofit/>
                        </wps:bodyPr>
                      </wps:wsp>
                      <wps:wsp>
                        <wps:cNvPr id="667" name="Graphic 667"/>
                        <wps:cNvSpPr/>
                        <wps:spPr>
                          <a:xfrm>
                            <a:off x="287558" y="468662"/>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668" name="Graphic 668"/>
                        <wps:cNvSpPr/>
                        <wps:spPr>
                          <a:xfrm>
                            <a:off x="210136" y="423859"/>
                            <a:ext cx="52705" cy="76835"/>
                          </a:xfrm>
                          <a:custGeom>
                            <a:avLst/>
                            <a:gdLst/>
                            <a:ahLst/>
                            <a:cxnLst/>
                            <a:rect l="l" t="t" r="r" b="b"/>
                            <a:pathLst>
                              <a:path w="52705" h="76835">
                                <a:moveTo>
                                  <a:pt x="34127" y="0"/>
                                </a:moveTo>
                                <a:lnTo>
                                  <a:pt x="1652" y="22806"/>
                                </a:lnTo>
                                <a:lnTo>
                                  <a:pt x="0" y="42582"/>
                                </a:lnTo>
                                <a:lnTo>
                                  <a:pt x="336" y="48667"/>
                                </a:lnTo>
                                <a:lnTo>
                                  <a:pt x="34819" y="76277"/>
                                </a:lnTo>
                                <a:lnTo>
                                  <a:pt x="40875" y="73870"/>
                                </a:lnTo>
                                <a:lnTo>
                                  <a:pt x="45523" y="68871"/>
                                </a:lnTo>
                                <a:lnTo>
                                  <a:pt x="21985" y="68871"/>
                                </a:lnTo>
                                <a:lnTo>
                                  <a:pt x="17954" y="66557"/>
                                </a:lnTo>
                                <a:lnTo>
                                  <a:pt x="14834" y="61959"/>
                                </a:lnTo>
                                <a:lnTo>
                                  <a:pt x="11919" y="57578"/>
                                </a:lnTo>
                                <a:lnTo>
                                  <a:pt x="10334" y="51005"/>
                                </a:lnTo>
                                <a:lnTo>
                                  <a:pt x="10194" y="42582"/>
                                </a:lnTo>
                                <a:lnTo>
                                  <a:pt x="15568" y="37305"/>
                                </a:lnTo>
                                <a:lnTo>
                                  <a:pt x="19744" y="35269"/>
                                </a:lnTo>
                                <a:lnTo>
                                  <a:pt x="10304" y="35269"/>
                                </a:lnTo>
                                <a:lnTo>
                                  <a:pt x="10846" y="26289"/>
                                </a:lnTo>
                                <a:lnTo>
                                  <a:pt x="12630" y="19439"/>
                                </a:lnTo>
                                <a:lnTo>
                                  <a:pt x="18706" y="9812"/>
                                </a:lnTo>
                                <a:lnTo>
                                  <a:pt x="22677" y="7405"/>
                                </a:lnTo>
                                <a:lnTo>
                                  <a:pt x="47106" y="7405"/>
                                </a:lnTo>
                                <a:lnTo>
                                  <a:pt x="39201" y="1573"/>
                                </a:lnTo>
                                <a:lnTo>
                                  <a:pt x="34127" y="0"/>
                                </a:lnTo>
                                <a:close/>
                              </a:path>
                              <a:path w="52705" h="76835">
                                <a:moveTo>
                                  <a:pt x="46058" y="34621"/>
                                </a:moveTo>
                                <a:lnTo>
                                  <a:pt x="31260" y="34621"/>
                                </a:lnTo>
                                <a:lnTo>
                                  <a:pt x="34879" y="36194"/>
                                </a:lnTo>
                                <a:lnTo>
                                  <a:pt x="37586" y="39434"/>
                                </a:lnTo>
                                <a:lnTo>
                                  <a:pt x="40293" y="42582"/>
                                </a:lnTo>
                                <a:lnTo>
                                  <a:pt x="41657" y="46655"/>
                                </a:lnTo>
                                <a:lnTo>
                                  <a:pt x="41657" y="56560"/>
                                </a:lnTo>
                                <a:lnTo>
                                  <a:pt x="40324" y="60633"/>
                                </a:lnTo>
                                <a:lnTo>
                                  <a:pt x="37601" y="64058"/>
                                </a:lnTo>
                                <a:lnTo>
                                  <a:pt x="35020" y="67205"/>
                                </a:lnTo>
                                <a:lnTo>
                                  <a:pt x="31470" y="68871"/>
                                </a:lnTo>
                                <a:lnTo>
                                  <a:pt x="45523" y="68871"/>
                                </a:lnTo>
                                <a:lnTo>
                                  <a:pt x="49999" y="64058"/>
                                </a:lnTo>
                                <a:lnTo>
                                  <a:pt x="52285" y="58041"/>
                                </a:lnTo>
                                <a:lnTo>
                                  <a:pt x="52285" y="44155"/>
                                </a:lnTo>
                                <a:lnTo>
                                  <a:pt x="49989" y="38416"/>
                                </a:lnTo>
                                <a:lnTo>
                                  <a:pt x="46058" y="34621"/>
                                </a:lnTo>
                                <a:close/>
                              </a:path>
                              <a:path w="52705" h="76835">
                                <a:moveTo>
                                  <a:pt x="35150" y="27215"/>
                                </a:moveTo>
                                <a:lnTo>
                                  <a:pt x="21624" y="27215"/>
                                </a:lnTo>
                                <a:lnTo>
                                  <a:pt x="15568" y="29900"/>
                                </a:lnTo>
                                <a:lnTo>
                                  <a:pt x="10304" y="35269"/>
                                </a:lnTo>
                                <a:lnTo>
                                  <a:pt x="19744" y="35269"/>
                                </a:lnTo>
                                <a:lnTo>
                                  <a:pt x="21073" y="34621"/>
                                </a:lnTo>
                                <a:lnTo>
                                  <a:pt x="46058" y="34621"/>
                                </a:lnTo>
                                <a:lnTo>
                                  <a:pt x="40785" y="29437"/>
                                </a:lnTo>
                                <a:lnTo>
                                  <a:pt x="35150" y="27215"/>
                                </a:lnTo>
                                <a:close/>
                              </a:path>
                              <a:path w="52705" h="76835">
                                <a:moveTo>
                                  <a:pt x="47106" y="7405"/>
                                </a:moveTo>
                                <a:lnTo>
                                  <a:pt x="35180" y="7405"/>
                                </a:lnTo>
                                <a:lnTo>
                                  <a:pt x="39431" y="11108"/>
                                </a:lnTo>
                                <a:lnTo>
                                  <a:pt x="40344" y="18328"/>
                                </a:lnTo>
                                <a:lnTo>
                                  <a:pt x="50921" y="18328"/>
                                </a:lnTo>
                                <a:lnTo>
                                  <a:pt x="50009" y="12311"/>
                                </a:lnTo>
                                <a:lnTo>
                                  <a:pt x="47482" y="7683"/>
                                </a:lnTo>
                                <a:lnTo>
                                  <a:pt x="47106" y="7405"/>
                                </a:lnTo>
                                <a:close/>
                              </a:path>
                            </a:pathLst>
                          </a:custGeom>
                          <a:solidFill>
                            <a:srgbClr val="000000"/>
                          </a:solidFill>
                        </wps:spPr>
                        <wps:bodyPr wrap="square" lIns="0" tIns="0" rIns="0" bIns="0" rtlCol="0">
                          <a:prstTxWarp prst="textNoShape">
                            <a:avLst/>
                          </a:prstTxWarp>
                          <a:noAutofit/>
                        </wps:bodyPr>
                      </wps:wsp>
                      <wps:wsp>
                        <wps:cNvPr id="669" name="Graphic 669"/>
                        <wps:cNvSpPr/>
                        <wps:spPr>
                          <a:xfrm>
                            <a:off x="287558" y="288151"/>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670" name="Graphic 670"/>
                        <wps:cNvSpPr/>
                        <wps:spPr>
                          <a:xfrm>
                            <a:off x="210345" y="244644"/>
                            <a:ext cx="52069" cy="74295"/>
                          </a:xfrm>
                          <a:custGeom>
                            <a:avLst/>
                            <a:gdLst/>
                            <a:ahLst/>
                            <a:cxnLst/>
                            <a:rect l="l" t="t" r="r" b="b"/>
                            <a:pathLst>
                              <a:path w="52069" h="74295">
                                <a:moveTo>
                                  <a:pt x="51746" y="0"/>
                                </a:moveTo>
                                <a:lnTo>
                                  <a:pt x="0" y="0"/>
                                </a:lnTo>
                                <a:lnTo>
                                  <a:pt x="0" y="8701"/>
                                </a:lnTo>
                                <a:lnTo>
                                  <a:pt x="41008" y="8701"/>
                                </a:lnTo>
                                <a:lnTo>
                                  <a:pt x="11179" y="73778"/>
                                </a:lnTo>
                                <a:lnTo>
                                  <a:pt x="22689" y="73778"/>
                                </a:lnTo>
                                <a:lnTo>
                                  <a:pt x="51746" y="6665"/>
                                </a:lnTo>
                                <a:lnTo>
                                  <a:pt x="51746" y="0"/>
                                </a:lnTo>
                                <a:close/>
                              </a:path>
                            </a:pathLst>
                          </a:custGeom>
                          <a:solidFill>
                            <a:srgbClr val="000000"/>
                          </a:solidFill>
                        </wps:spPr>
                        <wps:bodyPr wrap="square" lIns="0" tIns="0" rIns="0" bIns="0" rtlCol="0">
                          <a:prstTxWarp prst="textNoShape">
                            <a:avLst/>
                          </a:prstTxWarp>
                          <a:noAutofit/>
                        </wps:bodyPr>
                      </wps:wsp>
                      <pic:pic xmlns:pic="http://schemas.openxmlformats.org/drawingml/2006/picture">
                        <pic:nvPicPr>
                          <pic:cNvPr id="671" name="Image 671"/>
                          <pic:cNvPicPr/>
                        </pic:nvPicPr>
                        <pic:blipFill>
                          <a:blip r:embed="rId131" cstate="print"/>
                          <a:stretch>
                            <a:fillRect/>
                          </a:stretch>
                        </pic:blipFill>
                        <pic:spPr>
                          <a:xfrm>
                            <a:off x="2038679" y="1710570"/>
                            <a:ext cx="1676223" cy="96705"/>
                          </a:xfrm>
                          <a:prstGeom prst="rect">
                            <a:avLst/>
                          </a:prstGeom>
                        </pic:spPr>
                      </pic:pic>
                      <wps:wsp>
                        <wps:cNvPr id="672" name="Graphic 672"/>
                        <wps:cNvSpPr/>
                        <wps:spPr>
                          <a:xfrm>
                            <a:off x="325158" y="1565615"/>
                            <a:ext cx="5099050" cy="27940"/>
                          </a:xfrm>
                          <a:custGeom>
                            <a:avLst/>
                            <a:gdLst/>
                            <a:ahLst/>
                            <a:cxnLst/>
                            <a:rect l="l" t="t" r="r" b="b"/>
                            <a:pathLst>
                              <a:path w="5099050" h="27940">
                                <a:moveTo>
                                  <a:pt x="0" y="0"/>
                                </a:moveTo>
                                <a:lnTo>
                                  <a:pt x="5098454" y="0"/>
                                </a:lnTo>
                              </a:path>
                              <a:path w="5099050" h="27940">
                                <a:moveTo>
                                  <a:pt x="368472" y="0"/>
                                </a:moveTo>
                                <a:lnTo>
                                  <a:pt x="368472" y="27770"/>
                                </a:lnTo>
                              </a:path>
                            </a:pathLst>
                          </a:custGeom>
                          <a:ln w="1349">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673" name="Image 673"/>
                          <pic:cNvPicPr/>
                        </pic:nvPicPr>
                        <pic:blipFill>
                          <a:blip r:embed="rId132" cstate="print"/>
                          <a:stretch>
                            <a:fillRect/>
                          </a:stretch>
                        </pic:blipFill>
                        <pic:spPr>
                          <a:xfrm>
                            <a:off x="634364" y="1613372"/>
                            <a:ext cx="116357" cy="76314"/>
                          </a:xfrm>
                          <a:prstGeom prst="rect">
                            <a:avLst/>
                          </a:prstGeom>
                        </pic:spPr>
                      </pic:pic>
                      <wps:wsp>
                        <wps:cNvPr id="674" name="Graphic 674"/>
                        <wps:cNvSpPr/>
                        <wps:spPr>
                          <a:xfrm>
                            <a:off x="1114741"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675" name="Image 675"/>
                          <pic:cNvPicPr/>
                        </pic:nvPicPr>
                        <pic:blipFill>
                          <a:blip r:embed="rId133" cstate="print"/>
                          <a:stretch>
                            <a:fillRect/>
                          </a:stretch>
                        </pic:blipFill>
                        <pic:spPr>
                          <a:xfrm>
                            <a:off x="1031221" y="1613372"/>
                            <a:ext cx="172655" cy="76314"/>
                          </a:xfrm>
                          <a:prstGeom prst="rect">
                            <a:avLst/>
                          </a:prstGeom>
                        </pic:spPr>
                      </pic:pic>
                      <wps:wsp>
                        <wps:cNvPr id="676" name="Graphic 676"/>
                        <wps:cNvSpPr/>
                        <wps:spPr>
                          <a:xfrm>
                            <a:off x="1535852"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677" name="Image 677"/>
                          <pic:cNvPicPr/>
                        </pic:nvPicPr>
                        <pic:blipFill>
                          <a:blip r:embed="rId134" cstate="print"/>
                          <a:stretch>
                            <a:fillRect/>
                          </a:stretch>
                        </pic:blipFill>
                        <pic:spPr>
                          <a:xfrm>
                            <a:off x="1452332" y="1613372"/>
                            <a:ext cx="172655" cy="76314"/>
                          </a:xfrm>
                          <a:prstGeom prst="rect">
                            <a:avLst/>
                          </a:prstGeom>
                        </pic:spPr>
                      </pic:pic>
                      <wps:wsp>
                        <wps:cNvPr id="678" name="Graphic 678"/>
                        <wps:cNvSpPr/>
                        <wps:spPr>
                          <a:xfrm>
                            <a:off x="1956964"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679" name="Image 679"/>
                          <pic:cNvPicPr/>
                        </pic:nvPicPr>
                        <pic:blipFill>
                          <a:blip r:embed="rId135" cstate="print"/>
                          <a:stretch>
                            <a:fillRect/>
                          </a:stretch>
                        </pic:blipFill>
                        <pic:spPr>
                          <a:xfrm>
                            <a:off x="1864520" y="1613372"/>
                            <a:ext cx="181579" cy="76314"/>
                          </a:xfrm>
                          <a:prstGeom prst="rect">
                            <a:avLst/>
                          </a:prstGeom>
                        </pic:spPr>
                      </pic:pic>
                      <wps:wsp>
                        <wps:cNvPr id="680" name="Graphic 680"/>
                        <wps:cNvSpPr/>
                        <wps:spPr>
                          <a:xfrm>
                            <a:off x="2370555"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681" name="Image 681"/>
                          <pic:cNvPicPr/>
                        </pic:nvPicPr>
                        <pic:blipFill>
                          <a:blip r:embed="rId141" cstate="print"/>
                          <a:stretch>
                            <a:fillRect/>
                          </a:stretch>
                        </pic:blipFill>
                        <pic:spPr>
                          <a:xfrm>
                            <a:off x="2278111" y="1613372"/>
                            <a:ext cx="181579" cy="76314"/>
                          </a:xfrm>
                          <a:prstGeom prst="rect">
                            <a:avLst/>
                          </a:prstGeom>
                        </pic:spPr>
                      </pic:pic>
                      <wps:wsp>
                        <wps:cNvPr id="682" name="Graphic 682"/>
                        <wps:cNvSpPr/>
                        <wps:spPr>
                          <a:xfrm>
                            <a:off x="2791666"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683" name="Image 683"/>
                          <pic:cNvPicPr/>
                        </pic:nvPicPr>
                        <pic:blipFill>
                          <a:blip r:embed="rId142" cstate="print"/>
                          <a:stretch>
                            <a:fillRect/>
                          </a:stretch>
                        </pic:blipFill>
                        <pic:spPr>
                          <a:xfrm>
                            <a:off x="2700626" y="1613372"/>
                            <a:ext cx="180175" cy="76314"/>
                          </a:xfrm>
                          <a:prstGeom prst="rect">
                            <a:avLst/>
                          </a:prstGeom>
                        </pic:spPr>
                      </pic:pic>
                      <wps:wsp>
                        <wps:cNvPr id="684" name="Graphic 684"/>
                        <wps:cNvSpPr/>
                        <wps:spPr>
                          <a:xfrm>
                            <a:off x="3212778"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685" name="Image 685"/>
                          <pic:cNvPicPr/>
                        </pic:nvPicPr>
                        <pic:blipFill>
                          <a:blip r:embed="rId143" cstate="print"/>
                          <a:stretch>
                            <a:fillRect/>
                          </a:stretch>
                        </pic:blipFill>
                        <pic:spPr>
                          <a:xfrm>
                            <a:off x="3121737" y="1613372"/>
                            <a:ext cx="180175" cy="76314"/>
                          </a:xfrm>
                          <a:prstGeom prst="rect">
                            <a:avLst/>
                          </a:prstGeom>
                        </pic:spPr>
                      </pic:pic>
                      <wps:wsp>
                        <wps:cNvPr id="686" name="Graphic 686"/>
                        <wps:cNvSpPr/>
                        <wps:spPr>
                          <a:xfrm>
                            <a:off x="3626369"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687" name="Image 687"/>
                          <pic:cNvPicPr/>
                        </pic:nvPicPr>
                        <pic:blipFill>
                          <a:blip r:embed="rId139" cstate="print"/>
                          <a:stretch>
                            <a:fillRect/>
                          </a:stretch>
                        </pic:blipFill>
                        <pic:spPr>
                          <a:xfrm>
                            <a:off x="3532120" y="1613372"/>
                            <a:ext cx="183383" cy="76314"/>
                          </a:xfrm>
                          <a:prstGeom prst="rect">
                            <a:avLst/>
                          </a:prstGeom>
                        </pic:spPr>
                      </pic:pic>
                      <wps:wsp>
                        <wps:cNvPr id="688" name="Graphic 688"/>
                        <wps:cNvSpPr/>
                        <wps:spPr>
                          <a:xfrm>
                            <a:off x="4047480"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689" name="Image 689"/>
                          <pic:cNvPicPr/>
                        </pic:nvPicPr>
                        <pic:blipFill>
                          <a:blip r:embed="rId145" cstate="print"/>
                          <a:stretch>
                            <a:fillRect/>
                          </a:stretch>
                        </pic:blipFill>
                        <pic:spPr>
                          <a:xfrm>
                            <a:off x="3953231" y="1613372"/>
                            <a:ext cx="183383" cy="76314"/>
                          </a:xfrm>
                          <a:prstGeom prst="rect">
                            <a:avLst/>
                          </a:prstGeom>
                        </pic:spPr>
                      </pic:pic>
                      <wps:wsp>
                        <wps:cNvPr id="690" name="Graphic 690"/>
                        <wps:cNvSpPr/>
                        <wps:spPr>
                          <a:xfrm>
                            <a:off x="4468591"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691" name="Image 691"/>
                          <pic:cNvPicPr/>
                        </pic:nvPicPr>
                        <pic:blipFill>
                          <a:blip r:embed="rId146" cstate="print"/>
                          <a:stretch>
                            <a:fillRect/>
                          </a:stretch>
                        </pic:blipFill>
                        <pic:spPr>
                          <a:xfrm>
                            <a:off x="4377351" y="1613372"/>
                            <a:ext cx="180375" cy="76314"/>
                          </a:xfrm>
                          <a:prstGeom prst="rect">
                            <a:avLst/>
                          </a:prstGeom>
                        </pic:spPr>
                      </pic:pic>
                      <wps:wsp>
                        <wps:cNvPr id="692" name="Graphic 692"/>
                        <wps:cNvSpPr/>
                        <wps:spPr>
                          <a:xfrm>
                            <a:off x="4882183"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693" name="Image 693"/>
                          <pic:cNvPicPr/>
                        </pic:nvPicPr>
                        <pic:blipFill>
                          <a:blip r:embed="rId147" cstate="print"/>
                          <a:stretch>
                            <a:fillRect/>
                          </a:stretch>
                        </pic:blipFill>
                        <pic:spPr>
                          <a:xfrm>
                            <a:off x="4790942" y="1613372"/>
                            <a:ext cx="180375" cy="76314"/>
                          </a:xfrm>
                          <a:prstGeom prst="rect">
                            <a:avLst/>
                          </a:prstGeom>
                        </pic:spPr>
                      </pic:pic>
                      <wps:wsp>
                        <wps:cNvPr id="694" name="Graphic 694"/>
                        <wps:cNvSpPr/>
                        <wps:spPr>
                          <a:xfrm>
                            <a:off x="5303294" y="1565616"/>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695" name="Image 695"/>
                          <pic:cNvPicPr/>
                        </pic:nvPicPr>
                        <pic:blipFill>
                          <a:blip r:embed="rId133" cstate="print"/>
                          <a:stretch>
                            <a:fillRect/>
                          </a:stretch>
                        </pic:blipFill>
                        <pic:spPr>
                          <a:xfrm>
                            <a:off x="5212469" y="1613372"/>
                            <a:ext cx="179960" cy="76314"/>
                          </a:xfrm>
                          <a:prstGeom prst="rect">
                            <a:avLst/>
                          </a:prstGeom>
                        </pic:spPr>
                      </pic:pic>
                      <pic:pic xmlns:pic="http://schemas.openxmlformats.org/drawingml/2006/picture">
                        <pic:nvPicPr>
                          <pic:cNvPr id="696" name="Image 696"/>
                          <pic:cNvPicPr/>
                        </pic:nvPicPr>
                        <pic:blipFill>
                          <a:blip r:embed="rId230" cstate="print"/>
                          <a:stretch>
                            <a:fillRect/>
                          </a:stretch>
                        </pic:blipFill>
                        <pic:spPr>
                          <a:xfrm>
                            <a:off x="349913" y="59411"/>
                            <a:ext cx="2274712" cy="96643"/>
                          </a:xfrm>
                          <a:prstGeom prst="rect">
                            <a:avLst/>
                          </a:prstGeom>
                        </pic:spPr>
                      </pic:pic>
                      <wps:wsp>
                        <wps:cNvPr id="697" name="Graphic 697"/>
                        <wps:cNvSpPr/>
                        <wps:spPr>
                          <a:xfrm>
                            <a:off x="325158" y="204839"/>
                            <a:ext cx="5099050" cy="1347470"/>
                          </a:xfrm>
                          <a:custGeom>
                            <a:avLst/>
                            <a:gdLst/>
                            <a:ahLst/>
                            <a:cxnLst/>
                            <a:rect l="l" t="t" r="r" b="b"/>
                            <a:pathLst>
                              <a:path w="5099050" h="1347470">
                                <a:moveTo>
                                  <a:pt x="368472" y="0"/>
                                </a:moveTo>
                                <a:lnTo>
                                  <a:pt x="368472" y="1346890"/>
                                </a:lnTo>
                              </a:path>
                              <a:path w="5099050" h="1347470">
                                <a:moveTo>
                                  <a:pt x="789583" y="0"/>
                                </a:moveTo>
                                <a:lnTo>
                                  <a:pt x="789583" y="1346891"/>
                                </a:lnTo>
                              </a:path>
                              <a:path w="5099050" h="1347470">
                                <a:moveTo>
                                  <a:pt x="1210694" y="0"/>
                                </a:moveTo>
                                <a:lnTo>
                                  <a:pt x="1210694" y="1346891"/>
                                </a:lnTo>
                              </a:path>
                              <a:path w="5099050" h="1347470">
                                <a:moveTo>
                                  <a:pt x="1631806" y="0"/>
                                </a:moveTo>
                                <a:lnTo>
                                  <a:pt x="1631806" y="1346891"/>
                                </a:lnTo>
                              </a:path>
                              <a:path w="5099050" h="1347470">
                                <a:moveTo>
                                  <a:pt x="2045397" y="0"/>
                                </a:moveTo>
                                <a:lnTo>
                                  <a:pt x="2045397" y="1346891"/>
                                </a:lnTo>
                              </a:path>
                              <a:path w="5099050" h="1347470">
                                <a:moveTo>
                                  <a:pt x="2466508" y="0"/>
                                </a:moveTo>
                                <a:lnTo>
                                  <a:pt x="2466508" y="1346891"/>
                                </a:lnTo>
                              </a:path>
                              <a:path w="5099050" h="1347470">
                                <a:moveTo>
                                  <a:pt x="2887620" y="0"/>
                                </a:moveTo>
                                <a:lnTo>
                                  <a:pt x="2887620" y="1346891"/>
                                </a:lnTo>
                              </a:path>
                              <a:path w="5099050" h="1347470">
                                <a:moveTo>
                                  <a:pt x="3301211" y="0"/>
                                </a:moveTo>
                                <a:lnTo>
                                  <a:pt x="3301211" y="1346891"/>
                                </a:lnTo>
                              </a:path>
                              <a:path w="5099050" h="1347470">
                                <a:moveTo>
                                  <a:pt x="3722322" y="0"/>
                                </a:moveTo>
                                <a:lnTo>
                                  <a:pt x="3722322" y="1346891"/>
                                </a:lnTo>
                              </a:path>
                              <a:path w="5099050" h="1347470">
                                <a:moveTo>
                                  <a:pt x="4143433" y="0"/>
                                </a:moveTo>
                                <a:lnTo>
                                  <a:pt x="4143433" y="1346891"/>
                                </a:lnTo>
                              </a:path>
                              <a:path w="5099050" h="1347470">
                                <a:moveTo>
                                  <a:pt x="4557025" y="0"/>
                                </a:moveTo>
                                <a:lnTo>
                                  <a:pt x="4557025" y="1346891"/>
                                </a:lnTo>
                              </a:path>
                              <a:path w="5099050" h="1347470">
                                <a:moveTo>
                                  <a:pt x="4978136" y="0"/>
                                </a:moveTo>
                                <a:lnTo>
                                  <a:pt x="4978136" y="1346891"/>
                                </a:lnTo>
                              </a:path>
                              <a:path w="5099050" h="1347470">
                                <a:moveTo>
                                  <a:pt x="0" y="1346890"/>
                                </a:moveTo>
                                <a:lnTo>
                                  <a:pt x="5098454" y="1346891"/>
                                </a:lnTo>
                              </a:path>
                              <a:path w="5099050" h="1347470">
                                <a:moveTo>
                                  <a:pt x="0" y="1166379"/>
                                </a:moveTo>
                                <a:lnTo>
                                  <a:pt x="5098454" y="1166380"/>
                                </a:lnTo>
                              </a:path>
                              <a:path w="5099050" h="1347470">
                                <a:moveTo>
                                  <a:pt x="0" y="985868"/>
                                </a:moveTo>
                                <a:lnTo>
                                  <a:pt x="5098454" y="985869"/>
                                </a:lnTo>
                              </a:path>
                              <a:path w="5099050" h="1347470">
                                <a:moveTo>
                                  <a:pt x="0" y="805357"/>
                                </a:moveTo>
                                <a:lnTo>
                                  <a:pt x="5098454" y="805358"/>
                                </a:lnTo>
                              </a:path>
                              <a:path w="5099050" h="1347470">
                                <a:moveTo>
                                  <a:pt x="0" y="624846"/>
                                </a:moveTo>
                                <a:lnTo>
                                  <a:pt x="5098454" y="624846"/>
                                </a:lnTo>
                              </a:path>
                              <a:path w="5099050" h="1347470">
                                <a:moveTo>
                                  <a:pt x="0" y="444335"/>
                                </a:moveTo>
                                <a:lnTo>
                                  <a:pt x="5098454" y="444335"/>
                                </a:lnTo>
                              </a:path>
                              <a:path w="5099050" h="1347470">
                                <a:moveTo>
                                  <a:pt x="0" y="263823"/>
                                </a:moveTo>
                                <a:lnTo>
                                  <a:pt x="5098454" y="263824"/>
                                </a:lnTo>
                              </a:path>
                              <a:path w="5099050" h="1347470">
                                <a:moveTo>
                                  <a:pt x="0" y="83312"/>
                                </a:moveTo>
                                <a:lnTo>
                                  <a:pt x="5098454" y="83313"/>
                                </a:lnTo>
                              </a:path>
                            </a:pathLst>
                          </a:custGeom>
                          <a:ln w="1349">
                            <a:solidFill>
                              <a:srgbClr val="DCDCDC"/>
                            </a:solidFill>
                            <a:prstDash val="solid"/>
                          </a:ln>
                        </wps:spPr>
                        <wps:bodyPr wrap="square" lIns="0" tIns="0" rIns="0" bIns="0" rtlCol="0">
                          <a:prstTxWarp prst="textNoShape">
                            <a:avLst/>
                          </a:prstTxWarp>
                          <a:noAutofit/>
                        </wps:bodyPr>
                      </wps:wsp>
                      <pic:pic xmlns:pic="http://schemas.openxmlformats.org/drawingml/2006/picture">
                        <pic:nvPicPr>
                          <pic:cNvPr id="698" name="Image 698"/>
                          <pic:cNvPicPr/>
                        </pic:nvPicPr>
                        <pic:blipFill>
                          <a:blip r:embed="rId231" cstate="print"/>
                          <a:stretch>
                            <a:fillRect/>
                          </a:stretch>
                        </pic:blipFill>
                        <pic:spPr>
                          <a:xfrm>
                            <a:off x="445846" y="1302032"/>
                            <a:ext cx="68320" cy="250345"/>
                          </a:xfrm>
                          <a:prstGeom prst="rect">
                            <a:avLst/>
                          </a:prstGeom>
                        </pic:spPr>
                      </pic:pic>
                      <wps:wsp>
                        <wps:cNvPr id="699" name="Graphic 699"/>
                        <wps:cNvSpPr/>
                        <wps:spPr>
                          <a:xfrm>
                            <a:off x="521756" y="1249276"/>
                            <a:ext cx="1270" cy="302895"/>
                          </a:xfrm>
                          <a:custGeom>
                            <a:avLst/>
                            <a:gdLst/>
                            <a:ahLst/>
                            <a:cxnLst/>
                            <a:rect l="l" t="t" r="r" b="b"/>
                            <a:pathLst>
                              <a:path h="302895">
                                <a:moveTo>
                                  <a:pt x="0" y="302453"/>
                                </a:moveTo>
                                <a:lnTo>
                                  <a:pt x="0" y="0"/>
                                </a:lnTo>
                              </a:path>
                            </a:pathLst>
                          </a:custGeom>
                          <a:ln w="1403">
                            <a:solidFill>
                              <a:srgbClr val="A42A2A"/>
                            </a:solidFill>
                            <a:prstDash val="solid"/>
                          </a:ln>
                        </wps:spPr>
                        <wps:bodyPr wrap="square" lIns="0" tIns="0" rIns="0" bIns="0" rtlCol="0">
                          <a:prstTxWarp prst="textNoShape">
                            <a:avLst/>
                          </a:prstTxWarp>
                          <a:noAutofit/>
                        </wps:bodyPr>
                      </wps:wsp>
                      <pic:pic xmlns:pic="http://schemas.openxmlformats.org/drawingml/2006/picture">
                        <pic:nvPicPr>
                          <pic:cNvPr id="700" name="Image 700"/>
                          <pic:cNvPicPr/>
                        </pic:nvPicPr>
                        <pic:blipFill>
                          <a:blip r:embed="rId232" cstate="print"/>
                          <a:stretch>
                            <a:fillRect/>
                          </a:stretch>
                        </pic:blipFill>
                        <pic:spPr>
                          <a:xfrm>
                            <a:off x="529597" y="1316639"/>
                            <a:ext cx="68320" cy="235738"/>
                          </a:xfrm>
                          <a:prstGeom prst="rect">
                            <a:avLst/>
                          </a:prstGeom>
                        </pic:spPr>
                      </pic:pic>
                      <wps:wsp>
                        <wps:cNvPr id="701" name="Graphic 701"/>
                        <wps:cNvSpPr/>
                        <wps:spPr>
                          <a:xfrm>
                            <a:off x="605417" y="391089"/>
                            <a:ext cx="1383030" cy="1160780"/>
                          </a:xfrm>
                          <a:custGeom>
                            <a:avLst/>
                            <a:gdLst/>
                            <a:ahLst/>
                            <a:cxnLst/>
                            <a:rect l="l" t="t" r="r" b="b"/>
                            <a:pathLst>
                              <a:path w="1383030" h="1160780">
                                <a:moveTo>
                                  <a:pt x="0" y="1160640"/>
                                </a:moveTo>
                                <a:lnTo>
                                  <a:pt x="0" y="885624"/>
                                </a:lnTo>
                              </a:path>
                              <a:path w="1383030" h="1160780">
                                <a:moveTo>
                                  <a:pt x="8462" y="1160640"/>
                                </a:moveTo>
                                <a:lnTo>
                                  <a:pt x="8462" y="1075161"/>
                                </a:lnTo>
                              </a:path>
                              <a:path w="1383030" h="1160780">
                                <a:moveTo>
                                  <a:pt x="16914" y="1160640"/>
                                </a:moveTo>
                                <a:lnTo>
                                  <a:pt x="16914" y="919116"/>
                                </a:lnTo>
                              </a:path>
                              <a:path w="1383030" h="1160780">
                                <a:moveTo>
                                  <a:pt x="25296" y="1160640"/>
                                </a:moveTo>
                                <a:lnTo>
                                  <a:pt x="25296" y="831304"/>
                                </a:lnTo>
                              </a:path>
                              <a:path w="1383030" h="1160780">
                                <a:moveTo>
                                  <a:pt x="33498" y="1160640"/>
                                </a:moveTo>
                                <a:lnTo>
                                  <a:pt x="33498" y="0"/>
                                </a:lnTo>
                              </a:path>
                              <a:path w="1383030" h="1160780">
                                <a:moveTo>
                                  <a:pt x="41710" y="1160640"/>
                                </a:moveTo>
                                <a:lnTo>
                                  <a:pt x="41710" y="118952"/>
                                </a:lnTo>
                              </a:path>
                              <a:path w="1383030" h="1160780">
                                <a:moveTo>
                                  <a:pt x="50082" y="1160640"/>
                                </a:moveTo>
                                <a:lnTo>
                                  <a:pt x="50082" y="945424"/>
                                </a:lnTo>
                              </a:path>
                              <a:path w="1383030" h="1160780">
                                <a:moveTo>
                                  <a:pt x="58293" y="1160640"/>
                                </a:moveTo>
                                <a:lnTo>
                                  <a:pt x="58293" y="1124843"/>
                                </a:lnTo>
                              </a:path>
                              <a:path w="1383030" h="1160780">
                                <a:moveTo>
                                  <a:pt x="66665" y="1160640"/>
                                </a:moveTo>
                                <a:lnTo>
                                  <a:pt x="66665" y="1137618"/>
                                </a:lnTo>
                              </a:path>
                              <a:path w="1383030" h="1160780">
                                <a:moveTo>
                                  <a:pt x="74707" y="1160640"/>
                                </a:moveTo>
                                <a:lnTo>
                                  <a:pt x="74707" y="1153012"/>
                                </a:lnTo>
                              </a:path>
                              <a:path w="1383030" h="1160780">
                                <a:moveTo>
                                  <a:pt x="83580" y="1160640"/>
                                </a:moveTo>
                                <a:lnTo>
                                  <a:pt x="83580" y="1145653"/>
                                </a:lnTo>
                              </a:path>
                              <a:path w="1383030" h="1160780">
                                <a:moveTo>
                                  <a:pt x="91872" y="1160640"/>
                                </a:moveTo>
                                <a:lnTo>
                                  <a:pt x="91872" y="1079530"/>
                                </a:lnTo>
                              </a:path>
                              <a:path w="1383030" h="1160780">
                                <a:moveTo>
                                  <a:pt x="100334" y="1160640"/>
                                </a:moveTo>
                                <a:lnTo>
                                  <a:pt x="100334" y="1058637"/>
                                </a:lnTo>
                              </a:path>
                              <a:path w="1383030" h="1160780">
                                <a:moveTo>
                                  <a:pt x="108787" y="1160640"/>
                                </a:moveTo>
                                <a:lnTo>
                                  <a:pt x="108787" y="1077429"/>
                                </a:lnTo>
                              </a:path>
                              <a:path w="1383030" h="1160780">
                                <a:moveTo>
                                  <a:pt x="117078" y="1160640"/>
                                </a:moveTo>
                                <a:lnTo>
                                  <a:pt x="117078" y="930974"/>
                                </a:lnTo>
                              </a:path>
                              <a:path w="1383030" h="1160780">
                                <a:moveTo>
                                  <a:pt x="125621" y="1160640"/>
                                </a:moveTo>
                                <a:lnTo>
                                  <a:pt x="125621" y="1023822"/>
                                </a:lnTo>
                              </a:path>
                              <a:path w="1383030" h="1160780">
                                <a:moveTo>
                                  <a:pt x="133833" y="1160640"/>
                                </a:moveTo>
                                <a:lnTo>
                                  <a:pt x="133833" y="610840"/>
                                </a:lnTo>
                              </a:path>
                              <a:path w="1383030" h="1160780">
                                <a:moveTo>
                                  <a:pt x="142375" y="1160640"/>
                                </a:moveTo>
                                <a:lnTo>
                                  <a:pt x="142375" y="992894"/>
                                </a:lnTo>
                              </a:path>
                              <a:path w="1383030" h="1160780">
                                <a:moveTo>
                                  <a:pt x="150657" y="1160640"/>
                                </a:moveTo>
                                <a:lnTo>
                                  <a:pt x="150657" y="690237"/>
                                </a:lnTo>
                              </a:path>
                              <a:path w="1383030" h="1160780">
                                <a:moveTo>
                                  <a:pt x="159119" y="1160640"/>
                                </a:moveTo>
                                <a:lnTo>
                                  <a:pt x="159119" y="881292"/>
                                </a:lnTo>
                              </a:path>
                              <a:path w="1383030" h="1160780">
                                <a:moveTo>
                                  <a:pt x="167331" y="1160640"/>
                                </a:moveTo>
                                <a:lnTo>
                                  <a:pt x="167331" y="1072671"/>
                                </a:lnTo>
                              </a:path>
                              <a:path w="1383030" h="1160780">
                                <a:moveTo>
                                  <a:pt x="175623" y="1160640"/>
                                </a:moveTo>
                                <a:lnTo>
                                  <a:pt x="175623" y="1036309"/>
                                </a:lnTo>
                              </a:path>
                              <a:path w="1383030" h="1160780">
                                <a:moveTo>
                                  <a:pt x="183995" y="1160640"/>
                                </a:moveTo>
                                <a:lnTo>
                                  <a:pt x="183995" y="1007622"/>
                                </a:lnTo>
                              </a:path>
                              <a:path w="1383030" h="1160780">
                                <a:moveTo>
                                  <a:pt x="192287" y="1160640"/>
                                </a:moveTo>
                                <a:lnTo>
                                  <a:pt x="192287" y="1123501"/>
                                </a:lnTo>
                              </a:path>
                              <a:path w="1383030" h="1160780">
                                <a:moveTo>
                                  <a:pt x="200659" y="1160640"/>
                                </a:moveTo>
                                <a:lnTo>
                                  <a:pt x="200659" y="1101432"/>
                                </a:lnTo>
                              </a:path>
                              <a:path w="1383030" h="1160780">
                                <a:moveTo>
                                  <a:pt x="209031" y="1160640"/>
                                </a:moveTo>
                                <a:lnTo>
                                  <a:pt x="209031" y="1128990"/>
                                </a:lnTo>
                              </a:path>
                              <a:path w="1383030" h="1160780">
                                <a:moveTo>
                                  <a:pt x="217664" y="1160640"/>
                                </a:moveTo>
                                <a:lnTo>
                                  <a:pt x="217664" y="1032699"/>
                                </a:lnTo>
                              </a:path>
                              <a:path w="1383030" h="1160780">
                                <a:moveTo>
                                  <a:pt x="225946" y="1160640"/>
                                </a:moveTo>
                                <a:lnTo>
                                  <a:pt x="225946" y="996236"/>
                                </a:lnTo>
                              </a:path>
                              <a:path w="1383030" h="1160780">
                                <a:moveTo>
                                  <a:pt x="234408" y="1160640"/>
                                </a:moveTo>
                                <a:lnTo>
                                  <a:pt x="234408" y="1044335"/>
                                </a:lnTo>
                              </a:path>
                              <a:path w="1383030" h="1160780">
                                <a:moveTo>
                                  <a:pt x="242780" y="1160640"/>
                                </a:moveTo>
                                <a:lnTo>
                                  <a:pt x="242780" y="1077790"/>
                                </a:lnTo>
                              </a:path>
                              <a:path w="1383030" h="1160780">
                                <a:moveTo>
                                  <a:pt x="251162" y="1160640"/>
                                </a:moveTo>
                                <a:lnTo>
                                  <a:pt x="251162" y="1036957"/>
                                </a:lnTo>
                              </a:path>
                              <a:path w="1383030" h="1160780">
                                <a:moveTo>
                                  <a:pt x="259615" y="1160640"/>
                                </a:moveTo>
                                <a:lnTo>
                                  <a:pt x="259615" y="1052630"/>
                                </a:lnTo>
                              </a:path>
                              <a:path w="1383030" h="1160780">
                                <a:moveTo>
                                  <a:pt x="267906" y="1160640"/>
                                </a:moveTo>
                                <a:lnTo>
                                  <a:pt x="267906" y="1079438"/>
                                </a:lnTo>
                              </a:path>
                              <a:path w="1383030" h="1160780">
                                <a:moveTo>
                                  <a:pt x="276198" y="1160640"/>
                                </a:moveTo>
                                <a:lnTo>
                                  <a:pt x="276198" y="1097841"/>
                                </a:lnTo>
                              </a:path>
                              <a:path w="1383030" h="1160780">
                                <a:moveTo>
                                  <a:pt x="284530" y="1160640"/>
                                </a:moveTo>
                                <a:lnTo>
                                  <a:pt x="284530" y="1059211"/>
                                </a:lnTo>
                              </a:path>
                              <a:path w="1383030" h="1160780">
                                <a:moveTo>
                                  <a:pt x="292953" y="1160640"/>
                                </a:moveTo>
                                <a:lnTo>
                                  <a:pt x="292953" y="1092546"/>
                                </a:lnTo>
                              </a:path>
                              <a:path w="1383030" h="1160780">
                                <a:moveTo>
                                  <a:pt x="301275" y="1160640"/>
                                </a:moveTo>
                                <a:lnTo>
                                  <a:pt x="301275" y="1102664"/>
                                </a:lnTo>
                              </a:path>
                              <a:path w="1383030" h="1160780">
                                <a:moveTo>
                                  <a:pt x="309998" y="1160640"/>
                                </a:moveTo>
                                <a:lnTo>
                                  <a:pt x="309998" y="1146088"/>
                                </a:lnTo>
                              </a:path>
                              <a:path w="1383030" h="1160780">
                                <a:moveTo>
                                  <a:pt x="318019" y="1160640"/>
                                </a:moveTo>
                                <a:lnTo>
                                  <a:pt x="318019" y="1058980"/>
                                </a:lnTo>
                              </a:path>
                              <a:path w="1383030" h="1160780">
                                <a:moveTo>
                                  <a:pt x="326541" y="1160640"/>
                                </a:moveTo>
                                <a:lnTo>
                                  <a:pt x="326541" y="1125362"/>
                                </a:lnTo>
                              </a:path>
                              <a:path w="1383030" h="1160780">
                                <a:moveTo>
                                  <a:pt x="334863" y="1160640"/>
                                </a:moveTo>
                                <a:lnTo>
                                  <a:pt x="334863" y="1071227"/>
                                </a:lnTo>
                              </a:path>
                              <a:path w="1383030" h="1160780">
                                <a:moveTo>
                                  <a:pt x="343686" y="1160640"/>
                                </a:moveTo>
                                <a:lnTo>
                                  <a:pt x="343686" y="1125389"/>
                                </a:lnTo>
                              </a:path>
                              <a:path w="1383030" h="1160780">
                                <a:moveTo>
                                  <a:pt x="351607" y="1160640"/>
                                </a:moveTo>
                                <a:lnTo>
                                  <a:pt x="351607" y="837127"/>
                                </a:lnTo>
                              </a:path>
                              <a:path w="1383030" h="1160780">
                                <a:moveTo>
                                  <a:pt x="360030" y="1160640"/>
                                </a:moveTo>
                                <a:lnTo>
                                  <a:pt x="360030" y="1077105"/>
                                </a:lnTo>
                              </a:path>
                              <a:path w="1383030" h="1160780">
                                <a:moveTo>
                                  <a:pt x="368352" y="1160640"/>
                                </a:moveTo>
                                <a:lnTo>
                                  <a:pt x="368352" y="1063979"/>
                                </a:lnTo>
                              </a:path>
                              <a:path w="1383030" h="1160780">
                                <a:moveTo>
                                  <a:pt x="376874" y="1160640"/>
                                </a:moveTo>
                                <a:lnTo>
                                  <a:pt x="376874" y="1077605"/>
                                </a:lnTo>
                              </a:path>
                              <a:path w="1383030" h="1160780">
                                <a:moveTo>
                                  <a:pt x="385196" y="1160640"/>
                                </a:moveTo>
                                <a:lnTo>
                                  <a:pt x="385196" y="1071329"/>
                                </a:lnTo>
                              </a:path>
                              <a:path w="1383030" h="1160780">
                                <a:moveTo>
                                  <a:pt x="393418" y="1160640"/>
                                </a:moveTo>
                                <a:lnTo>
                                  <a:pt x="393418" y="1126047"/>
                                </a:lnTo>
                              </a:path>
                              <a:path w="1383030" h="1160780">
                                <a:moveTo>
                                  <a:pt x="401639" y="1160640"/>
                                </a:moveTo>
                                <a:lnTo>
                                  <a:pt x="401639" y="1105950"/>
                                </a:lnTo>
                              </a:path>
                              <a:path w="1383030" h="1160780">
                                <a:moveTo>
                                  <a:pt x="410062" y="1160640"/>
                                </a:moveTo>
                                <a:lnTo>
                                  <a:pt x="410062" y="1137535"/>
                                </a:lnTo>
                              </a:path>
                              <a:path w="1383030" h="1160780">
                                <a:moveTo>
                                  <a:pt x="418584" y="1160640"/>
                                </a:moveTo>
                                <a:lnTo>
                                  <a:pt x="418584" y="1122075"/>
                                </a:lnTo>
                              </a:path>
                              <a:path w="1383030" h="1160780">
                                <a:moveTo>
                                  <a:pt x="426906" y="1160640"/>
                                </a:moveTo>
                                <a:lnTo>
                                  <a:pt x="426906" y="1142052"/>
                                </a:lnTo>
                              </a:path>
                              <a:path w="1383030" h="1160780">
                                <a:moveTo>
                                  <a:pt x="435429" y="1160640"/>
                                </a:moveTo>
                                <a:lnTo>
                                  <a:pt x="435429" y="1108477"/>
                                </a:lnTo>
                              </a:path>
                              <a:path w="1383030" h="1160780">
                                <a:moveTo>
                                  <a:pt x="443751" y="1160640"/>
                                </a:moveTo>
                                <a:lnTo>
                                  <a:pt x="443751" y="1142737"/>
                                </a:lnTo>
                              </a:path>
                              <a:path w="1383030" h="1160780">
                                <a:moveTo>
                                  <a:pt x="452975" y="1160640"/>
                                </a:moveTo>
                                <a:lnTo>
                                  <a:pt x="452975" y="1129555"/>
                                </a:lnTo>
                              </a:path>
                              <a:path w="1383030" h="1160780">
                                <a:moveTo>
                                  <a:pt x="460394" y="1160640"/>
                                </a:moveTo>
                                <a:lnTo>
                                  <a:pt x="460394" y="855252"/>
                                </a:lnTo>
                              </a:path>
                              <a:path w="1383030" h="1160780">
                                <a:moveTo>
                                  <a:pt x="468716" y="1160640"/>
                                </a:moveTo>
                                <a:lnTo>
                                  <a:pt x="468716" y="981878"/>
                                </a:lnTo>
                              </a:path>
                              <a:path w="1383030" h="1160780">
                                <a:moveTo>
                                  <a:pt x="477239" y="1160640"/>
                                </a:moveTo>
                                <a:lnTo>
                                  <a:pt x="477239" y="1104496"/>
                                </a:lnTo>
                              </a:path>
                              <a:path w="1383030" h="1160780">
                                <a:moveTo>
                                  <a:pt x="485661" y="1160640"/>
                                </a:moveTo>
                                <a:lnTo>
                                  <a:pt x="485661" y="1108301"/>
                                </a:lnTo>
                              </a:path>
                              <a:path w="1383030" h="1160780">
                                <a:moveTo>
                                  <a:pt x="493983" y="1160640"/>
                                </a:moveTo>
                                <a:lnTo>
                                  <a:pt x="493983" y="1106366"/>
                                </a:lnTo>
                              </a:path>
                              <a:path w="1383030" h="1160780">
                                <a:moveTo>
                                  <a:pt x="502405" y="1160640"/>
                                </a:moveTo>
                                <a:lnTo>
                                  <a:pt x="502405" y="1140626"/>
                                </a:lnTo>
                              </a:path>
                              <a:path w="1383030" h="1160780">
                                <a:moveTo>
                                  <a:pt x="510627" y="1160640"/>
                                </a:moveTo>
                                <a:lnTo>
                                  <a:pt x="510627" y="1143644"/>
                                </a:lnTo>
                              </a:path>
                              <a:path w="1383030" h="1160780">
                                <a:moveTo>
                                  <a:pt x="518949" y="1160640"/>
                                </a:moveTo>
                                <a:lnTo>
                                  <a:pt x="518949" y="1132739"/>
                                </a:lnTo>
                              </a:path>
                              <a:path w="1383030" h="1160780">
                                <a:moveTo>
                                  <a:pt x="527271" y="1160640"/>
                                </a:moveTo>
                                <a:lnTo>
                                  <a:pt x="527271" y="1107653"/>
                                </a:lnTo>
                              </a:path>
                              <a:path w="1383030" h="1160780">
                                <a:moveTo>
                                  <a:pt x="535693" y="1160640"/>
                                </a:moveTo>
                                <a:lnTo>
                                  <a:pt x="535693" y="1123251"/>
                                </a:lnTo>
                              </a:path>
                              <a:path w="1383030" h="1160780">
                                <a:moveTo>
                                  <a:pt x="544216" y="1160640"/>
                                </a:moveTo>
                                <a:lnTo>
                                  <a:pt x="544216" y="1147810"/>
                                </a:lnTo>
                              </a:path>
                              <a:path w="1383030" h="1160780">
                                <a:moveTo>
                                  <a:pt x="552538" y="1160640"/>
                                </a:moveTo>
                                <a:lnTo>
                                  <a:pt x="552538" y="1127444"/>
                                </a:lnTo>
                              </a:path>
                              <a:path w="1383030" h="1160780">
                                <a:moveTo>
                                  <a:pt x="561762" y="1160640"/>
                                </a:moveTo>
                                <a:lnTo>
                                  <a:pt x="561762" y="1152438"/>
                                </a:lnTo>
                              </a:path>
                              <a:path w="1383030" h="1160780">
                                <a:moveTo>
                                  <a:pt x="569382" y="1160640"/>
                                </a:moveTo>
                                <a:lnTo>
                                  <a:pt x="569382" y="1045150"/>
                                </a:lnTo>
                              </a:path>
                              <a:path w="1383030" h="1160780">
                                <a:moveTo>
                                  <a:pt x="578005" y="1160640"/>
                                </a:moveTo>
                                <a:lnTo>
                                  <a:pt x="578005" y="1047649"/>
                                </a:lnTo>
                              </a:path>
                              <a:path w="1383030" h="1160780">
                                <a:moveTo>
                                  <a:pt x="586026" y="1160640"/>
                                </a:moveTo>
                                <a:lnTo>
                                  <a:pt x="586026" y="790018"/>
                                </a:lnTo>
                              </a:path>
                              <a:path w="1383030" h="1160780">
                                <a:moveTo>
                                  <a:pt x="594448" y="1160640"/>
                                </a:moveTo>
                                <a:lnTo>
                                  <a:pt x="594448" y="1099174"/>
                                </a:lnTo>
                              </a:path>
                              <a:path w="1383030" h="1160780">
                                <a:moveTo>
                                  <a:pt x="603071" y="1160640"/>
                                </a:moveTo>
                                <a:lnTo>
                                  <a:pt x="603071" y="1133147"/>
                                </a:lnTo>
                              </a:path>
                              <a:path w="1383030" h="1160780">
                                <a:moveTo>
                                  <a:pt x="611092" y="1160640"/>
                                </a:moveTo>
                                <a:lnTo>
                                  <a:pt x="611092" y="1101877"/>
                                </a:lnTo>
                              </a:path>
                              <a:path w="1383030" h="1160780">
                                <a:moveTo>
                                  <a:pt x="619615" y="1160640"/>
                                </a:moveTo>
                                <a:lnTo>
                                  <a:pt x="619615" y="1146662"/>
                                </a:lnTo>
                              </a:path>
                              <a:path w="1383030" h="1160780">
                                <a:moveTo>
                                  <a:pt x="627836" y="1160640"/>
                                </a:moveTo>
                                <a:lnTo>
                                  <a:pt x="627836" y="1128092"/>
                                </a:lnTo>
                              </a:path>
                              <a:path w="1383030" h="1160780">
                                <a:moveTo>
                                  <a:pt x="636359" y="1160640"/>
                                </a:moveTo>
                                <a:lnTo>
                                  <a:pt x="636359" y="1137683"/>
                                </a:lnTo>
                              </a:path>
                              <a:path w="1383030" h="1160780">
                                <a:moveTo>
                                  <a:pt x="644681" y="1160640"/>
                                </a:moveTo>
                                <a:lnTo>
                                  <a:pt x="644681" y="1142533"/>
                                </a:lnTo>
                              </a:path>
                              <a:path w="1383030" h="1160780">
                                <a:moveTo>
                                  <a:pt x="653103" y="1160640"/>
                                </a:moveTo>
                                <a:lnTo>
                                  <a:pt x="653103" y="1121233"/>
                                </a:lnTo>
                              </a:path>
                              <a:path w="1383030" h="1160780">
                                <a:moveTo>
                                  <a:pt x="661425" y="1160640"/>
                                </a:moveTo>
                                <a:lnTo>
                                  <a:pt x="661425" y="1148597"/>
                                </a:lnTo>
                              </a:path>
                              <a:path w="1383030" h="1160780">
                                <a:moveTo>
                                  <a:pt x="669847" y="1160640"/>
                                </a:moveTo>
                                <a:lnTo>
                                  <a:pt x="669847" y="1139479"/>
                                </a:lnTo>
                              </a:path>
                              <a:path w="1383030" h="1160780">
                                <a:moveTo>
                                  <a:pt x="678269" y="1160640"/>
                                </a:moveTo>
                                <a:lnTo>
                                  <a:pt x="678269" y="1149217"/>
                                </a:lnTo>
                              </a:path>
                              <a:path w="1383030" h="1160780">
                                <a:moveTo>
                                  <a:pt x="686692" y="1160640"/>
                                </a:moveTo>
                                <a:lnTo>
                                  <a:pt x="686692" y="1145024"/>
                                </a:lnTo>
                              </a:path>
                              <a:path w="1383030" h="1160780">
                                <a:moveTo>
                                  <a:pt x="695615" y="1160640"/>
                                </a:moveTo>
                                <a:lnTo>
                                  <a:pt x="695615" y="1155095"/>
                                </a:lnTo>
                              </a:path>
                              <a:path w="1383030" h="1160780">
                                <a:moveTo>
                                  <a:pt x="703436" y="1160640"/>
                                </a:moveTo>
                                <a:lnTo>
                                  <a:pt x="703436" y="1088639"/>
                                </a:lnTo>
                              </a:path>
                              <a:path w="1383030" h="1160780">
                                <a:moveTo>
                                  <a:pt x="711657" y="1160640"/>
                                </a:moveTo>
                                <a:lnTo>
                                  <a:pt x="711657" y="771477"/>
                                </a:lnTo>
                              </a:path>
                              <a:path w="1383030" h="1160780">
                                <a:moveTo>
                                  <a:pt x="721082" y="1160640"/>
                                </a:moveTo>
                                <a:lnTo>
                                  <a:pt x="721082" y="1155151"/>
                                </a:lnTo>
                              </a:path>
                              <a:path w="1383030" h="1160780">
                                <a:moveTo>
                                  <a:pt x="728301" y="1160640"/>
                                </a:moveTo>
                                <a:lnTo>
                                  <a:pt x="728301" y="659606"/>
                                </a:lnTo>
                              </a:path>
                              <a:path w="1383030" h="1160780">
                                <a:moveTo>
                                  <a:pt x="736724" y="1160640"/>
                                </a:moveTo>
                                <a:lnTo>
                                  <a:pt x="736724" y="1118345"/>
                                </a:lnTo>
                              </a:path>
                              <a:path w="1383030" h="1160780">
                                <a:moveTo>
                                  <a:pt x="745146" y="1160640"/>
                                </a:moveTo>
                                <a:lnTo>
                                  <a:pt x="745146" y="1091870"/>
                                </a:lnTo>
                              </a:path>
                              <a:path w="1383030" h="1160780">
                                <a:moveTo>
                                  <a:pt x="753668" y="1160640"/>
                                </a:moveTo>
                                <a:lnTo>
                                  <a:pt x="753668" y="1136516"/>
                                </a:lnTo>
                              </a:path>
                              <a:path w="1383030" h="1160780">
                                <a:moveTo>
                                  <a:pt x="761990" y="1160640"/>
                                </a:moveTo>
                                <a:lnTo>
                                  <a:pt x="761990" y="1151115"/>
                                </a:lnTo>
                              </a:path>
                              <a:path w="1383030" h="1160780">
                                <a:moveTo>
                                  <a:pt x="770312" y="1160640"/>
                                </a:moveTo>
                                <a:lnTo>
                                  <a:pt x="770312" y="1140358"/>
                                </a:lnTo>
                              </a:path>
                              <a:path w="1383030" h="1160780">
                                <a:moveTo>
                                  <a:pt x="778835" y="1160640"/>
                                </a:moveTo>
                                <a:lnTo>
                                  <a:pt x="778835" y="1147653"/>
                                </a:lnTo>
                              </a:path>
                              <a:path w="1383030" h="1160780">
                                <a:moveTo>
                                  <a:pt x="786956" y="1160640"/>
                                </a:moveTo>
                                <a:lnTo>
                                  <a:pt x="786956" y="1139118"/>
                                </a:lnTo>
                              </a:path>
                              <a:path w="1383030" h="1160780">
                                <a:moveTo>
                                  <a:pt x="795579" y="1160640"/>
                                </a:moveTo>
                                <a:lnTo>
                                  <a:pt x="795579" y="1153114"/>
                                </a:lnTo>
                              </a:path>
                              <a:path w="1383030" h="1160780">
                                <a:moveTo>
                                  <a:pt x="804001" y="1160640"/>
                                </a:moveTo>
                                <a:lnTo>
                                  <a:pt x="804001" y="1147810"/>
                                </a:lnTo>
                              </a:path>
                              <a:path w="1383030" h="1160780">
                                <a:moveTo>
                                  <a:pt x="812323" y="1160640"/>
                                </a:moveTo>
                                <a:lnTo>
                                  <a:pt x="812323" y="1152068"/>
                                </a:lnTo>
                              </a:path>
                              <a:path w="1383030" h="1160780">
                                <a:moveTo>
                                  <a:pt x="820846" y="1160640"/>
                                </a:moveTo>
                                <a:lnTo>
                                  <a:pt x="820846" y="1153938"/>
                                </a:lnTo>
                              </a:path>
                              <a:path w="1383030" h="1160780">
                                <a:moveTo>
                                  <a:pt x="829368" y="1160640"/>
                                </a:moveTo>
                                <a:lnTo>
                                  <a:pt x="829368" y="1153855"/>
                                </a:lnTo>
                              </a:path>
                              <a:path w="1383030" h="1160780">
                                <a:moveTo>
                                  <a:pt x="837690" y="1160640"/>
                                </a:moveTo>
                                <a:lnTo>
                                  <a:pt x="837690" y="1155808"/>
                                </a:lnTo>
                              </a:path>
                              <a:path w="1383030" h="1160780">
                                <a:moveTo>
                                  <a:pt x="845811" y="1160640"/>
                                </a:moveTo>
                                <a:lnTo>
                                  <a:pt x="845811" y="1150624"/>
                                </a:lnTo>
                              </a:path>
                              <a:path w="1383030" h="1160780">
                                <a:moveTo>
                                  <a:pt x="854234" y="1160640"/>
                                </a:moveTo>
                                <a:lnTo>
                                  <a:pt x="854234" y="1153262"/>
                                </a:lnTo>
                              </a:path>
                              <a:path w="1383030" h="1160780">
                                <a:moveTo>
                                  <a:pt x="862556" y="1160640"/>
                                </a:moveTo>
                                <a:lnTo>
                                  <a:pt x="862556" y="1156456"/>
                                </a:lnTo>
                              </a:path>
                              <a:path w="1383030" h="1160780">
                                <a:moveTo>
                                  <a:pt x="871078" y="1160640"/>
                                </a:moveTo>
                                <a:lnTo>
                                  <a:pt x="871078" y="1153077"/>
                                </a:lnTo>
                              </a:path>
                              <a:path w="1383030" h="1160780">
                                <a:moveTo>
                                  <a:pt x="879400" y="1160640"/>
                                </a:moveTo>
                                <a:lnTo>
                                  <a:pt x="879400" y="1155743"/>
                                </a:lnTo>
                              </a:path>
                              <a:path w="1383030" h="1160780">
                                <a:moveTo>
                                  <a:pt x="887622" y="1160640"/>
                                </a:moveTo>
                                <a:lnTo>
                                  <a:pt x="887622" y="1143709"/>
                                </a:lnTo>
                              </a:path>
                              <a:path w="1383030" h="1160780">
                                <a:moveTo>
                                  <a:pt x="895944" y="1160640"/>
                                </a:moveTo>
                                <a:lnTo>
                                  <a:pt x="895944" y="1144200"/>
                                </a:lnTo>
                              </a:path>
                              <a:path w="1383030" h="1160780">
                                <a:moveTo>
                                  <a:pt x="904366" y="1160640"/>
                                </a:moveTo>
                                <a:lnTo>
                                  <a:pt x="904366" y="1149819"/>
                                </a:lnTo>
                              </a:path>
                              <a:path w="1383030" h="1160780">
                                <a:moveTo>
                                  <a:pt x="912888" y="1160640"/>
                                </a:moveTo>
                                <a:lnTo>
                                  <a:pt x="912888" y="1155725"/>
                                </a:lnTo>
                              </a:path>
                              <a:path w="1383030" h="1160780">
                                <a:moveTo>
                                  <a:pt x="921411" y="1160640"/>
                                </a:moveTo>
                                <a:lnTo>
                                  <a:pt x="921411" y="1155012"/>
                                </a:lnTo>
                              </a:path>
                              <a:path w="1383030" h="1160780">
                                <a:moveTo>
                                  <a:pt x="929833" y="1160640"/>
                                </a:moveTo>
                                <a:lnTo>
                                  <a:pt x="929833" y="1157206"/>
                                </a:lnTo>
                              </a:path>
                              <a:path w="1383030" h="1160780">
                                <a:moveTo>
                                  <a:pt x="938055" y="1160640"/>
                                </a:moveTo>
                                <a:lnTo>
                                  <a:pt x="938055" y="1155651"/>
                                </a:lnTo>
                              </a:path>
                              <a:path w="1383030" h="1160780">
                                <a:moveTo>
                                  <a:pt x="946477" y="1160640"/>
                                </a:moveTo>
                                <a:lnTo>
                                  <a:pt x="946477" y="1155419"/>
                                </a:lnTo>
                              </a:path>
                              <a:path w="1383030" h="1160780">
                                <a:moveTo>
                                  <a:pt x="954799" y="1160640"/>
                                </a:moveTo>
                                <a:lnTo>
                                  <a:pt x="954799" y="1156206"/>
                                </a:lnTo>
                              </a:path>
                              <a:path w="1383030" h="1160780">
                                <a:moveTo>
                                  <a:pt x="963221" y="1160640"/>
                                </a:moveTo>
                                <a:lnTo>
                                  <a:pt x="963221" y="1156530"/>
                                </a:lnTo>
                              </a:path>
                              <a:path w="1383030" h="1160780">
                                <a:moveTo>
                                  <a:pt x="971443" y="1160640"/>
                                </a:moveTo>
                                <a:lnTo>
                                  <a:pt x="971443" y="1155114"/>
                                </a:lnTo>
                              </a:path>
                              <a:path w="1383030" h="1160780">
                                <a:moveTo>
                                  <a:pt x="979865" y="1160640"/>
                                </a:moveTo>
                                <a:lnTo>
                                  <a:pt x="979865" y="1156845"/>
                                </a:lnTo>
                              </a:path>
                              <a:path w="1383030" h="1160780">
                                <a:moveTo>
                                  <a:pt x="988388" y="1160640"/>
                                </a:moveTo>
                                <a:lnTo>
                                  <a:pt x="988388" y="1154910"/>
                                </a:lnTo>
                              </a:path>
                              <a:path w="1383030" h="1160780">
                                <a:moveTo>
                                  <a:pt x="996810" y="1160640"/>
                                </a:moveTo>
                                <a:lnTo>
                                  <a:pt x="996810" y="1157983"/>
                                </a:lnTo>
                              </a:path>
                              <a:path w="1383030" h="1160780">
                                <a:moveTo>
                                  <a:pt x="1004931" y="1160640"/>
                                </a:moveTo>
                                <a:lnTo>
                                  <a:pt x="1004931" y="1156234"/>
                                </a:lnTo>
                              </a:path>
                              <a:path w="1383030" h="1160780">
                                <a:moveTo>
                                  <a:pt x="1013654" y="1160640"/>
                                </a:moveTo>
                                <a:lnTo>
                                  <a:pt x="1013654" y="1158678"/>
                                </a:lnTo>
                              </a:path>
                              <a:path w="1383030" h="1160780">
                                <a:moveTo>
                                  <a:pt x="1021676" y="1160640"/>
                                </a:moveTo>
                                <a:lnTo>
                                  <a:pt x="1021676" y="1155965"/>
                                </a:lnTo>
                              </a:path>
                              <a:path w="1383030" h="1160780">
                                <a:moveTo>
                                  <a:pt x="1030399" y="1160640"/>
                                </a:moveTo>
                                <a:lnTo>
                                  <a:pt x="1030399" y="1158168"/>
                                </a:lnTo>
                              </a:path>
                              <a:path w="1383030" h="1160780">
                                <a:moveTo>
                                  <a:pt x="1038219" y="1160640"/>
                                </a:moveTo>
                                <a:lnTo>
                                  <a:pt x="1038219" y="1155067"/>
                                </a:lnTo>
                              </a:path>
                              <a:path w="1383030" h="1160780">
                                <a:moveTo>
                                  <a:pt x="1047043" y="1160640"/>
                                </a:moveTo>
                                <a:lnTo>
                                  <a:pt x="1047043" y="1157993"/>
                                </a:lnTo>
                              </a:path>
                              <a:path w="1383030" h="1160780">
                                <a:moveTo>
                                  <a:pt x="1055164" y="1160640"/>
                                </a:moveTo>
                                <a:lnTo>
                                  <a:pt x="1055164" y="1154410"/>
                                </a:lnTo>
                              </a:path>
                              <a:path w="1383030" h="1160780">
                                <a:moveTo>
                                  <a:pt x="1063887" y="1160640"/>
                                </a:moveTo>
                                <a:lnTo>
                                  <a:pt x="1063887" y="1157511"/>
                                </a:lnTo>
                              </a:path>
                              <a:path w="1383030" h="1160780">
                                <a:moveTo>
                                  <a:pt x="1072008" y="1160640"/>
                                </a:moveTo>
                                <a:lnTo>
                                  <a:pt x="1072008" y="1157391"/>
                                </a:lnTo>
                              </a:path>
                              <a:path w="1383030" h="1160780">
                                <a:moveTo>
                                  <a:pt x="1080631" y="1160640"/>
                                </a:moveTo>
                                <a:lnTo>
                                  <a:pt x="1080631" y="1158492"/>
                                </a:lnTo>
                              </a:path>
                              <a:path w="1383030" h="1160780">
                                <a:moveTo>
                                  <a:pt x="1088953" y="1160640"/>
                                </a:moveTo>
                                <a:lnTo>
                                  <a:pt x="1088953" y="1157789"/>
                                </a:lnTo>
                              </a:path>
                              <a:path w="1383030" h="1160780">
                                <a:moveTo>
                                  <a:pt x="1097476" y="1160640"/>
                                </a:moveTo>
                                <a:lnTo>
                                  <a:pt x="1097476" y="1159039"/>
                                </a:lnTo>
                              </a:path>
                              <a:path w="1383030" h="1160780">
                                <a:moveTo>
                                  <a:pt x="1105798" y="1160640"/>
                                </a:moveTo>
                                <a:lnTo>
                                  <a:pt x="1105798" y="1156317"/>
                                </a:lnTo>
                              </a:path>
                              <a:path w="1383030" h="1160780">
                                <a:moveTo>
                                  <a:pt x="1114220" y="1160640"/>
                                </a:moveTo>
                                <a:lnTo>
                                  <a:pt x="1114220" y="1158881"/>
                                </a:lnTo>
                              </a:path>
                              <a:path w="1383030" h="1160780">
                                <a:moveTo>
                                  <a:pt x="1122441" y="1160640"/>
                                </a:moveTo>
                                <a:lnTo>
                                  <a:pt x="1122441" y="1158474"/>
                                </a:lnTo>
                              </a:path>
                              <a:path w="1383030" h="1160780">
                                <a:moveTo>
                                  <a:pt x="1130964" y="1160640"/>
                                </a:moveTo>
                                <a:lnTo>
                                  <a:pt x="1130964" y="1159224"/>
                                </a:lnTo>
                              </a:path>
                              <a:path w="1383030" h="1160780">
                                <a:moveTo>
                                  <a:pt x="1139085" y="1160640"/>
                                </a:moveTo>
                                <a:lnTo>
                                  <a:pt x="1139085" y="1157354"/>
                                </a:lnTo>
                              </a:path>
                              <a:path w="1383030" h="1160780">
                                <a:moveTo>
                                  <a:pt x="1147608" y="1160640"/>
                                </a:moveTo>
                                <a:lnTo>
                                  <a:pt x="1147608" y="1158502"/>
                                </a:lnTo>
                              </a:path>
                              <a:path w="1383030" h="1160780">
                                <a:moveTo>
                                  <a:pt x="1155629" y="1160640"/>
                                </a:moveTo>
                                <a:lnTo>
                                  <a:pt x="1155629" y="1157271"/>
                                </a:lnTo>
                              </a:path>
                              <a:path w="1383030" h="1160780">
                                <a:moveTo>
                                  <a:pt x="1164152" y="1160640"/>
                                </a:moveTo>
                                <a:lnTo>
                                  <a:pt x="1164152" y="1157326"/>
                                </a:lnTo>
                              </a:path>
                              <a:path w="1383030" h="1160780">
                                <a:moveTo>
                                  <a:pt x="1172173" y="1160640"/>
                                </a:moveTo>
                                <a:lnTo>
                                  <a:pt x="1172173" y="1155382"/>
                                </a:lnTo>
                              </a:path>
                              <a:path w="1383030" h="1160780">
                                <a:moveTo>
                                  <a:pt x="1180795" y="1160640"/>
                                </a:moveTo>
                                <a:lnTo>
                                  <a:pt x="1180795" y="1157437"/>
                                </a:lnTo>
                              </a:path>
                              <a:path w="1383030" h="1160780">
                                <a:moveTo>
                                  <a:pt x="1189318" y="1160640"/>
                                </a:moveTo>
                                <a:lnTo>
                                  <a:pt x="1189318" y="1157937"/>
                                </a:lnTo>
                              </a:path>
                              <a:path w="1383030" h="1160780">
                                <a:moveTo>
                                  <a:pt x="1197840" y="1160640"/>
                                </a:moveTo>
                                <a:lnTo>
                                  <a:pt x="1197840" y="1159029"/>
                                </a:lnTo>
                              </a:path>
                              <a:path w="1383030" h="1160780">
                                <a:moveTo>
                                  <a:pt x="1206263" y="1160640"/>
                                </a:moveTo>
                                <a:lnTo>
                                  <a:pt x="1206263" y="1158715"/>
                                </a:lnTo>
                              </a:path>
                              <a:path w="1383030" h="1160780">
                                <a:moveTo>
                                  <a:pt x="1214785" y="1160640"/>
                                </a:moveTo>
                                <a:lnTo>
                                  <a:pt x="1214785" y="1159520"/>
                                </a:lnTo>
                              </a:path>
                              <a:path w="1383030" h="1160780">
                                <a:moveTo>
                                  <a:pt x="1223207" y="1160640"/>
                                </a:moveTo>
                                <a:lnTo>
                                  <a:pt x="1223207" y="1156789"/>
                                </a:lnTo>
                              </a:path>
                              <a:path w="1383030" h="1160780">
                                <a:moveTo>
                                  <a:pt x="1231529" y="1160640"/>
                                </a:moveTo>
                                <a:lnTo>
                                  <a:pt x="1231529" y="1159261"/>
                                </a:lnTo>
                              </a:path>
                              <a:path w="1383030" h="1160780">
                                <a:moveTo>
                                  <a:pt x="1239751" y="1160640"/>
                                </a:moveTo>
                                <a:lnTo>
                                  <a:pt x="1239751" y="1158983"/>
                                </a:lnTo>
                              </a:path>
                              <a:path w="1383030" h="1160780">
                                <a:moveTo>
                                  <a:pt x="1247772" y="1160640"/>
                                </a:moveTo>
                                <a:lnTo>
                                  <a:pt x="1247772" y="1160483"/>
                                </a:lnTo>
                              </a:path>
                              <a:path w="1383030" h="1160780">
                                <a:moveTo>
                                  <a:pt x="1248474" y="1160640"/>
                                </a:moveTo>
                                <a:lnTo>
                                  <a:pt x="1248474" y="1159705"/>
                                </a:lnTo>
                              </a:path>
                              <a:path w="1383030" h="1160780">
                                <a:moveTo>
                                  <a:pt x="1256495" y="1160640"/>
                                </a:moveTo>
                                <a:lnTo>
                                  <a:pt x="1256495" y="1158141"/>
                                </a:lnTo>
                              </a:path>
                              <a:path w="1383030" h="1160780">
                                <a:moveTo>
                                  <a:pt x="1265218" y="1160640"/>
                                </a:moveTo>
                                <a:lnTo>
                                  <a:pt x="1265218" y="1158863"/>
                                </a:lnTo>
                              </a:path>
                              <a:path w="1383030" h="1160780">
                                <a:moveTo>
                                  <a:pt x="1272738" y="1160640"/>
                                </a:moveTo>
                                <a:lnTo>
                                  <a:pt x="1272738" y="1154466"/>
                                </a:lnTo>
                              </a:path>
                              <a:path w="1383030" h="1160780">
                                <a:moveTo>
                                  <a:pt x="1281762" y="1160640"/>
                                </a:moveTo>
                                <a:lnTo>
                                  <a:pt x="1281762" y="1157613"/>
                                </a:lnTo>
                              </a:path>
                              <a:path w="1383030" h="1160780">
                                <a:moveTo>
                                  <a:pt x="1289181" y="1160640"/>
                                </a:moveTo>
                                <a:lnTo>
                                  <a:pt x="1289181" y="1149550"/>
                                </a:lnTo>
                              </a:path>
                              <a:path w="1383030" h="1160780">
                                <a:moveTo>
                                  <a:pt x="1297905" y="1160640"/>
                                </a:moveTo>
                                <a:lnTo>
                                  <a:pt x="1297905" y="1157141"/>
                                </a:lnTo>
                              </a:path>
                              <a:path w="1383030" h="1160780">
                                <a:moveTo>
                                  <a:pt x="1306226" y="1160640"/>
                                </a:moveTo>
                                <a:lnTo>
                                  <a:pt x="1306226" y="1157382"/>
                                </a:lnTo>
                              </a:path>
                              <a:path w="1383030" h="1160780">
                                <a:moveTo>
                                  <a:pt x="1315050" y="1160640"/>
                                </a:moveTo>
                                <a:lnTo>
                                  <a:pt x="1315050" y="1159252"/>
                                </a:lnTo>
                              </a:path>
                              <a:path w="1383030" h="1160780">
                                <a:moveTo>
                                  <a:pt x="1323372" y="1160640"/>
                                </a:moveTo>
                                <a:lnTo>
                                  <a:pt x="1323372" y="1158900"/>
                                </a:lnTo>
                              </a:path>
                              <a:path w="1383030" h="1160780">
                                <a:moveTo>
                                  <a:pt x="1331994" y="1160640"/>
                                </a:moveTo>
                                <a:lnTo>
                                  <a:pt x="1331994" y="1159761"/>
                                </a:lnTo>
                              </a:path>
                              <a:path w="1383030" h="1160780">
                                <a:moveTo>
                                  <a:pt x="1340517" y="1160640"/>
                                </a:moveTo>
                                <a:lnTo>
                                  <a:pt x="1340517" y="1158520"/>
                                </a:lnTo>
                              </a:path>
                              <a:path w="1383030" h="1160780">
                                <a:moveTo>
                                  <a:pt x="1348739" y="1160640"/>
                                </a:moveTo>
                                <a:lnTo>
                                  <a:pt x="1348739" y="1159585"/>
                                </a:lnTo>
                              </a:path>
                              <a:path w="1383030" h="1160780">
                                <a:moveTo>
                                  <a:pt x="1357161" y="1160640"/>
                                </a:moveTo>
                                <a:lnTo>
                                  <a:pt x="1357161" y="1159455"/>
                                </a:lnTo>
                              </a:path>
                              <a:path w="1383030" h="1160780">
                                <a:moveTo>
                                  <a:pt x="1364681" y="1160640"/>
                                </a:moveTo>
                                <a:lnTo>
                                  <a:pt x="1364681" y="1160529"/>
                                </a:lnTo>
                              </a:path>
                              <a:path w="1383030" h="1160780">
                                <a:moveTo>
                                  <a:pt x="1365383" y="1160640"/>
                                </a:moveTo>
                                <a:lnTo>
                                  <a:pt x="1365383" y="1159122"/>
                                </a:lnTo>
                              </a:path>
                              <a:path w="1383030" h="1160780">
                                <a:moveTo>
                                  <a:pt x="1373705" y="1160640"/>
                                </a:moveTo>
                                <a:lnTo>
                                  <a:pt x="1373705" y="1158668"/>
                                </a:lnTo>
                              </a:path>
                              <a:path w="1383030" h="1160780">
                                <a:moveTo>
                                  <a:pt x="1382428" y="1160640"/>
                                </a:moveTo>
                                <a:lnTo>
                                  <a:pt x="1382428" y="1159335"/>
                                </a:lnTo>
                              </a:path>
                            </a:pathLst>
                          </a:custGeom>
                          <a:ln w="1349">
                            <a:solidFill>
                              <a:srgbClr val="A42A2A"/>
                            </a:solidFill>
                            <a:prstDash val="solid"/>
                          </a:ln>
                        </wps:spPr>
                        <wps:bodyPr wrap="square" lIns="0" tIns="0" rIns="0" bIns="0" rtlCol="0">
                          <a:prstTxWarp prst="textNoShape">
                            <a:avLst/>
                          </a:prstTxWarp>
                          <a:noAutofit/>
                        </wps:bodyPr>
                      </wps:wsp>
                      <pic:pic xmlns:pic="http://schemas.openxmlformats.org/drawingml/2006/picture">
                        <pic:nvPicPr>
                          <pic:cNvPr id="702" name="Image 702"/>
                          <pic:cNvPicPr/>
                        </pic:nvPicPr>
                        <pic:blipFill>
                          <a:blip r:embed="rId233" cstate="print"/>
                          <a:stretch>
                            <a:fillRect/>
                          </a:stretch>
                        </pic:blipFill>
                        <pic:spPr>
                          <a:xfrm>
                            <a:off x="528715" y="281486"/>
                            <a:ext cx="215278" cy="76370"/>
                          </a:xfrm>
                          <a:prstGeom prst="rect">
                            <a:avLst/>
                          </a:prstGeom>
                        </pic:spPr>
                      </pic:pic>
                      <wps:wsp>
                        <wps:cNvPr id="703" name="Graphic 703"/>
                        <wps:cNvSpPr/>
                        <wps:spPr>
                          <a:xfrm>
                            <a:off x="1202172" y="941102"/>
                            <a:ext cx="268605" cy="76835"/>
                          </a:xfrm>
                          <a:custGeom>
                            <a:avLst/>
                            <a:gdLst/>
                            <a:ahLst/>
                            <a:cxnLst/>
                            <a:rect l="l" t="t" r="r" b="b"/>
                            <a:pathLst>
                              <a:path w="268605" h="76835">
                                <a:moveTo>
                                  <a:pt x="29477" y="17014"/>
                                </a:moveTo>
                                <a:lnTo>
                                  <a:pt x="19250" y="17014"/>
                                </a:lnTo>
                                <a:lnTo>
                                  <a:pt x="19250" y="75064"/>
                                </a:lnTo>
                                <a:lnTo>
                                  <a:pt x="29477" y="75064"/>
                                </a:lnTo>
                                <a:lnTo>
                                  <a:pt x="29477" y="17014"/>
                                </a:lnTo>
                                <a:close/>
                              </a:path>
                              <a:path w="268605" h="76835">
                                <a:moveTo>
                                  <a:pt x="29477" y="0"/>
                                </a:moveTo>
                                <a:lnTo>
                                  <a:pt x="21556" y="0"/>
                                </a:lnTo>
                                <a:lnTo>
                                  <a:pt x="19752" y="8932"/>
                                </a:lnTo>
                                <a:lnTo>
                                  <a:pt x="12533" y="13394"/>
                                </a:lnTo>
                                <a:lnTo>
                                  <a:pt x="0" y="13394"/>
                                </a:lnTo>
                                <a:lnTo>
                                  <a:pt x="0" y="20846"/>
                                </a:lnTo>
                                <a:lnTo>
                                  <a:pt x="8723" y="20846"/>
                                </a:lnTo>
                                <a:lnTo>
                                  <a:pt x="15139" y="19569"/>
                                </a:lnTo>
                                <a:lnTo>
                                  <a:pt x="19250" y="17014"/>
                                </a:lnTo>
                                <a:lnTo>
                                  <a:pt x="29477" y="17014"/>
                                </a:lnTo>
                                <a:lnTo>
                                  <a:pt x="29477" y="0"/>
                                </a:lnTo>
                                <a:close/>
                              </a:path>
                              <a:path w="268605" h="76835">
                                <a:moveTo>
                                  <a:pt x="102947" y="7451"/>
                                </a:moveTo>
                                <a:lnTo>
                                  <a:pt x="87230" y="7451"/>
                                </a:lnTo>
                                <a:lnTo>
                                  <a:pt x="90849" y="8627"/>
                                </a:lnTo>
                                <a:lnTo>
                                  <a:pt x="95852" y="13283"/>
                                </a:lnTo>
                                <a:lnTo>
                                  <a:pt x="97156" y="16477"/>
                                </a:lnTo>
                                <a:lnTo>
                                  <a:pt x="97156" y="25067"/>
                                </a:lnTo>
                                <a:lnTo>
                                  <a:pt x="95652" y="29122"/>
                                </a:lnTo>
                                <a:lnTo>
                                  <a:pt x="92644" y="32695"/>
                                </a:lnTo>
                                <a:lnTo>
                                  <a:pt x="89736" y="36268"/>
                                </a:lnTo>
                                <a:lnTo>
                                  <a:pt x="84222" y="41054"/>
                                </a:lnTo>
                                <a:lnTo>
                                  <a:pt x="68079" y="53033"/>
                                </a:lnTo>
                                <a:lnTo>
                                  <a:pt x="62565" y="58078"/>
                                </a:lnTo>
                                <a:lnTo>
                                  <a:pt x="56539" y="66298"/>
                                </a:lnTo>
                                <a:lnTo>
                                  <a:pt x="55045" y="70565"/>
                                </a:lnTo>
                                <a:lnTo>
                                  <a:pt x="55045" y="75064"/>
                                </a:lnTo>
                                <a:lnTo>
                                  <a:pt x="107984" y="75064"/>
                                </a:lnTo>
                                <a:lnTo>
                                  <a:pt x="107984" y="66298"/>
                                </a:lnTo>
                                <a:lnTo>
                                  <a:pt x="69383" y="66298"/>
                                </a:lnTo>
                                <a:lnTo>
                                  <a:pt x="69583" y="64150"/>
                                </a:lnTo>
                                <a:lnTo>
                                  <a:pt x="74396" y="59420"/>
                                </a:lnTo>
                                <a:lnTo>
                                  <a:pt x="83921" y="52107"/>
                                </a:lnTo>
                                <a:lnTo>
                                  <a:pt x="90422" y="46917"/>
                                </a:lnTo>
                                <a:lnTo>
                                  <a:pt x="107784" y="26113"/>
                                </a:lnTo>
                                <a:lnTo>
                                  <a:pt x="107784" y="14801"/>
                                </a:lnTo>
                                <a:lnTo>
                                  <a:pt x="105578" y="9858"/>
                                </a:lnTo>
                                <a:lnTo>
                                  <a:pt x="102947" y="7451"/>
                                </a:lnTo>
                                <a:close/>
                              </a:path>
                              <a:path w="268605" h="76835">
                                <a:moveTo>
                                  <a:pt x="90739" y="0"/>
                                </a:moveTo>
                                <a:lnTo>
                                  <a:pt x="56950" y="21346"/>
                                </a:lnTo>
                                <a:lnTo>
                                  <a:pt x="67578" y="21346"/>
                                </a:lnTo>
                                <a:lnTo>
                                  <a:pt x="67879" y="16782"/>
                                </a:lnTo>
                                <a:lnTo>
                                  <a:pt x="69483" y="13330"/>
                                </a:lnTo>
                                <a:lnTo>
                                  <a:pt x="72391" y="10978"/>
                                </a:lnTo>
                                <a:lnTo>
                                  <a:pt x="75225" y="8618"/>
                                </a:lnTo>
                                <a:lnTo>
                                  <a:pt x="78607" y="7451"/>
                                </a:lnTo>
                                <a:lnTo>
                                  <a:pt x="102947" y="7451"/>
                                </a:lnTo>
                                <a:lnTo>
                                  <a:pt x="96955" y="1971"/>
                                </a:lnTo>
                                <a:lnTo>
                                  <a:pt x="90739" y="0"/>
                                </a:lnTo>
                                <a:close/>
                              </a:path>
                              <a:path w="268605" h="76835">
                                <a:moveTo>
                                  <a:pt x="154808" y="0"/>
                                </a:moveTo>
                                <a:lnTo>
                                  <a:pt x="122285" y="22795"/>
                                </a:lnTo>
                                <a:lnTo>
                                  <a:pt x="120632" y="42591"/>
                                </a:lnTo>
                                <a:lnTo>
                                  <a:pt x="120969" y="48679"/>
                                </a:lnTo>
                                <a:lnTo>
                                  <a:pt x="155510" y="76323"/>
                                </a:lnTo>
                                <a:lnTo>
                                  <a:pt x="161526" y="73861"/>
                                </a:lnTo>
                                <a:lnTo>
                                  <a:pt x="166206" y="68871"/>
                                </a:lnTo>
                                <a:lnTo>
                                  <a:pt x="142676" y="68871"/>
                                </a:lnTo>
                                <a:lnTo>
                                  <a:pt x="138665" y="66604"/>
                                </a:lnTo>
                                <a:lnTo>
                                  <a:pt x="135478" y="61958"/>
                                </a:lnTo>
                                <a:lnTo>
                                  <a:pt x="132549" y="57541"/>
                                </a:lnTo>
                                <a:lnTo>
                                  <a:pt x="131045" y="51052"/>
                                </a:lnTo>
                                <a:lnTo>
                                  <a:pt x="130845" y="42591"/>
                                </a:lnTo>
                                <a:lnTo>
                                  <a:pt x="136259" y="37287"/>
                                </a:lnTo>
                                <a:lnTo>
                                  <a:pt x="140520" y="35241"/>
                                </a:lnTo>
                                <a:lnTo>
                                  <a:pt x="130945" y="35241"/>
                                </a:lnTo>
                                <a:lnTo>
                                  <a:pt x="131547" y="26280"/>
                                </a:lnTo>
                                <a:lnTo>
                                  <a:pt x="133351" y="19411"/>
                                </a:lnTo>
                                <a:lnTo>
                                  <a:pt x="139367" y="9840"/>
                                </a:lnTo>
                                <a:lnTo>
                                  <a:pt x="143378" y="7451"/>
                                </a:lnTo>
                                <a:lnTo>
                                  <a:pt x="167785" y="7451"/>
                                </a:lnTo>
                                <a:lnTo>
                                  <a:pt x="164032" y="4637"/>
                                </a:lnTo>
                                <a:lnTo>
                                  <a:pt x="159821" y="1545"/>
                                </a:lnTo>
                                <a:lnTo>
                                  <a:pt x="154808" y="0"/>
                                </a:lnTo>
                                <a:close/>
                              </a:path>
                              <a:path w="268605" h="76835">
                                <a:moveTo>
                                  <a:pt x="166743" y="34639"/>
                                </a:moveTo>
                                <a:lnTo>
                                  <a:pt x="151900" y="34639"/>
                                </a:lnTo>
                                <a:lnTo>
                                  <a:pt x="155510" y="36231"/>
                                </a:lnTo>
                                <a:lnTo>
                                  <a:pt x="160924" y="42609"/>
                                </a:lnTo>
                                <a:lnTo>
                                  <a:pt x="162328" y="46682"/>
                                </a:lnTo>
                                <a:lnTo>
                                  <a:pt x="162328" y="56550"/>
                                </a:lnTo>
                                <a:lnTo>
                                  <a:pt x="161024" y="60642"/>
                                </a:lnTo>
                                <a:lnTo>
                                  <a:pt x="158244" y="64030"/>
                                </a:lnTo>
                                <a:lnTo>
                                  <a:pt x="155710" y="67224"/>
                                </a:lnTo>
                                <a:lnTo>
                                  <a:pt x="152101" y="68871"/>
                                </a:lnTo>
                                <a:lnTo>
                                  <a:pt x="166206" y="68871"/>
                                </a:lnTo>
                                <a:lnTo>
                                  <a:pt x="170650" y="64030"/>
                                </a:lnTo>
                                <a:lnTo>
                                  <a:pt x="172956" y="58059"/>
                                </a:lnTo>
                                <a:lnTo>
                                  <a:pt x="172956" y="44137"/>
                                </a:lnTo>
                                <a:lnTo>
                                  <a:pt x="170650" y="38435"/>
                                </a:lnTo>
                                <a:lnTo>
                                  <a:pt x="166743" y="34639"/>
                                </a:lnTo>
                                <a:close/>
                              </a:path>
                              <a:path w="268605" h="76835">
                                <a:moveTo>
                                  <a:pt x="155811" y="27234"/>
                                </a:moveTo>
                                <a:lnTo>
                                  <a:pt x="142275" y="27234"/>
                                </a:lnTo>
                                <a:lnTo>
                                  <a:pt x="136259" y="29900"/>
                                </a:lnTo>
                                <a:lnTo>
                                  <a:pt x="130945" y="35241"/>
                                </a:lnTo>
                                <a:lnTo>
                                  <a:pt x="140520" y="35241"/>
                                </a:lnTo>
                                <a:lnTo>
                                  <a:pt x="141774" y="34639"/>
                                </a:lnTo>
                                <a:lnTo>
                                  <a:pt x="166743" y="34639"/>
                                </a:lnTo>
                                <a:lnTo>
                                  <a:pt x="161425" y="29474"/>
                                </a:lnTo>
                                <a:lnTo>
                                  <a:pt x="155811" y="27234"/>
                                </a:lnTo>
                                <a:close/>
                              </a:path>
                              <a:path w="268605" h="76835">
                                <a:moveTo>
                                  <a:pt x="167785" y="7451"/>
                                </a:moveTo>
                                <a:lnTo>
                                  <a:pt x="155811" y="7451"/>
                                </a:lnTo>
                                <a:lnTo>
                                  <a:pt x="160122" y="11089"/>
                                </a:lnTo>
                                <a:lnTo>
                                  <a:pt x="161024" y="18375"/>
                                </a:lnTo>
                                <a:lnTo>
                                  <a:pt x="171552" y="18375"/>
                                </a:lnTo>
                                <a:lnTo>
                                  <a:pt x="170650" y="12302"/>
                                </a:lnTo>
                                <a:lnTo>
                                  <a:pt x="168143" y="7720"/>
                                </a:lnTo>
                                <a:lnTo>
                                  <a:pt x="167785" y="7451"/>
                                </a:lnTo>
                                <a:close/>
                              </a:path>
                              <a:path w="268605" h="76835">
                                <a:moveTo>
                                  <a:pt x="200629" y="64743"/>
                                </a:moveTo>
                                <a:lnTo>
                                  <a:pt x="189399" y="64743"/>
                                </a:lnTo>
                                <a:lnTo>
                                  <a:pt x="189399" y="75064"/>
                                </a:lnTo>
                                <a:lnTo>
                                  <a:pt x="200629" y="75064"/>
                                </a:lnTo>
                                <a:lnTo>
                                  <a:pt x="200629" y="64743"/>
                                </a:lnTo>
                                <a:close/>
                              </a:path>
                              <a:path w="268605" h="76835">
                                <a:moveTo>
                                  <a:pt x="242439" y="0"/>
                                </a:moveTo>
                                <a:lnTo>
                                  <a:pt x="231064" y="2391"/>
                                </a:lnTo>
                                <a:lnTo>
                                  <a:pt x="222950" y="9565"/>
                                </a:lnTo>
                                <a:lnTo>
                                  <a:pt x="218089" y="21522"/>
                                </a:lnTo>
                                <a:lnTo>
                                  <a:pt x="216471" y="38259"/>
                                </a:lnTo>
                                <a:lnTo>
                                  <a:pt x="218089" y="54911"/>
                                </a:lnTo>
                                <a:lnTo>
                                  <a:pt x="222950" y="66806"/>
                                </a:lnTo>
                                <a:lnTo>
                                  <a:pt x="231064" y="73944"/>
                                </a:lnTo>
                                <a:lnTo>
                                  <a:pt x="242439" y="76323"/>
                                </a:lnTo>
                                <a:lnTo>
                                  <a:pt x="253873" y="73944"/>
                                </a:lnTo>
                                <a:lnTo>
                                  <a:pt x="259660" y="68871"/>
                                </a:lnTo>
                                <a:lnTo>
                                  <a:pt x="237426" y="68871"/>
                                </a:lnTo>
                                <a:lnTo>
                                  <a:pt x="233616" y="66622"/>
                                </a:lnTo>
                                <a:lnTo>
                                  <a:pt x="228402" y="57624"/>
                                </a:lnTo>
                                <a:lnTo>
                                  <a:pt x="227099" y="49672"/>
                                </a:lnTo>
                                <a:lnTo>
                                  <a:pt x="227099" y="26817"/>
                                </a:lnTo>
                                <a:lnTo>
                                  <a:pt x="228402" y="18819"/>
                                </a:lnTo>
                                <a:lnTo>
                                  <a:pt x="233616" y="9729"/>
                                </a:lnTo>
                                <a:lnTo>
                                  <a:pt x="237426" y="7451"/>
                                </a:lnTo>
                                <a:lnTo>
                                  <a:pt x="259616" y="7451"/>
                                </a:lnTo>
                                <a:lnTo>
                                  <a:pt x="253873" y="2391"/>
                                </a:lnTo>
                                <a:lnTo>
                                  <a:pt x="242439" y="0"/>
                                </a:lnTo>
                                <a:close/>
                              </a:path>
                              <a:path w="268605" h="76835">
                                <a:moveTo>
                                  <a:pt x="259616" y="7451"/>
                                </a:moveTo>
                                <a:lnTo>
                                  <a:pt x="247553" y="7451"/>
                                </a:lnTo>
                                <a:lnTo>
                                  <a:pt x="251363" y="9729"/>
                                </a:lnTo>
                                <a:lnTo>
                                  <a:pt x="256577" y="18819"/>
                                </a:lnTo>
                                <a:lnTo>
                                  <a:pt x="257880" y="26817"/>
                                </a:lnTo>
                                <a:lnTo>
                                  <a:pt x="257880" y="49672"/>
                                </a:lnTo>
                                <a:lnTo>
                                  <a:pt x="256577" y="57624"/>
                                </a:lnTo>
                                <a:lnTo>
                                  <a:pt x="251363" y="66622"/>
                                </a:lnTo>
                                <a:lnTo>
                                  <a:pt x="247553" y="68871"/>
                                </a:lnTo>
                                <a:lnTo>
                                  <a:pt x="259660" y="68871"/>
                                </a:lnTo>
                                <a:lnTo>
                                  <a:pt x="262016" y="66806"/>
                                </a:lnTo>
                                <a:lnTo>
                                  <a:pt x="266888" y="54911"/>
                                </a:lnTo>
                                <a:lnTo>
                                  <a:pt x="268508" y="38259"/>
                                </a:lnTo>
                                <a:lnTo>
                                  <a:pt x="266888" y="21522"/>
                                </a:lnTo>
                                <a:lnTo>
                                  <a:pt x="262016" y="9565"/>
                                </a:lnTo>
                                <a:lnTo>
                                  <a:pt x="259616" y="7451"/>
                                </a:lnTo>
                                <a:close/>
                              </a:path>
                            </a:pathLst>
                          </a:custGeom>
                          <a:solidFill>
                            <a:srgbClr val="A42A2A"/>
                          </a:solidFill>
                        </wps:spPr>
                        <wps:bodyPr wrap="square" lIns="0" tIns="0" rIns="0" bIns="0" rtlCol="0">
                          <a:prstTxWarp prst="textNoShape">
                            <a:avLst/>
                          </a:prstTxWarp>
                          <a:noAutofit/>
                        </wps:bodyPr>
                      </wps:wsp>
                      <pic:pic xmlns:pic="http://schemas.openxmlformats.org/drawingml/2006/picture">
                        <pic:nvPicPr>
                          <pic:cNvPr id="704" name="Image 704"/>
                          <pic:cNvPicPr/>
                        </pic:nvPicPr>
                        <pic:blipFill>
                          <a:blip r:embed="rId234" cstate="print"/>
                          <a:stretch>
                            <a:fillRect/>
                          </a:stretch>
                        </pic:blipFill>
                        <pic:spPr>
                          <a:xfrm>
                            <a:off x="849792" y="1118623"/>
                            <a:ext cx="212310" cy="76323"/>
                          </a:xfrm>
                          <a:prstGeom prst="rect">
                            <a:avLst/>
                          </a:prstGeom>
                        </pic:spPr>
                      </pic:pic>
                      <pic:pic xmlns:pic="http://schemas.openxmlformats.org/drawingml/2006/picture">
                        <pic:nvPicPr>
                          <pic:cNvPr id="705" name="Image 705"/>
                          <pic:cNvPicPr/>
                        </pic:nvPicPr>
                        <pic:blipFill>
                          <a:blip r:embed="rId235" cstate="print"/>
                          <a:stretch>
                            <a:fillRect/>
                          </a:stretch>
                        </pic:blipFill>
                        <pic:spPr>
                          <a:xfrm>
                            <a:off x="1995064" y="1416365"/>
                            <a:ext cx="3307775" cy="136066"/>
                          </a:xfrm>
                          <a:prstGeom prst="rect">
                            <a:avLst/>
                          </a:prstGeom>
                        </pic:spPr>
                      </pic:pic>
                      <wps:wsp>
                        <wps:cNvPr id="706" name="Graphic 706"/>
                        <wps:cNvSpPr/>
                        <wps:spPr>
                          <a:xfrm>
                            <a:off x="317638" y="3499"/>
                            <a:ext cx="5113655" cy="1555750"/>
                          </a:xfrm>
                          <a:custGeom>
                            <a:avLst/>
                            <a:gdLst/>
                            <a:ahLst/>
                            <a:cxnLst/>
                            <a:rect l="l" t="t" r="r" b="b"/>
                            <a:pathLst>
                              <a:path w="5113655" h="1555750">
                                <a:moveTo>
                                  <a:pt x="0" y="1555173"/>
                                </a:moveTo>
                                <a:lnTo>
                                  <a:pt x="5113493" y="1555173"/>
                                </a:lnTo>
                                <a:lnTo>
                                  <a:pt x="5113493" y="0"/>
                                </a:lnTo>
                                <a:lnTo>
                                  <a:pt x="0" y="0"/>
                                </a:lnTo>
                                <a:lnTo>
                                  <a:pt x="0" y="1555173"/>
                                </a:lnTo>
                                <a:close/>
                              </a:path>
                            </a:pathLst>
                          </a:custGeom>
                          <a:ln w="6991">
                            <a:solidFill>
                              <a:srgbClr val="000000"/>
                            </a:solidFill>
                            <a:prstDash val="solid"/>
                          </a:ln>
                        </wps:spPr>
                        <wps:bodyPr wrap="square" lIns="0" tIns="0" rIns="0" bIns="0" rtlCol="0">
                          <a:prstTxWarp prst="textNoShape">
                            <a:avLst/>
                          </a:prstTxWarp>
                          <a:noAutofit/>
                        </wps:bodyPr>
                      </wps:wsp>
                    </wpg:wgp>
                  </a:graphicData>
                </a:graphic>
              </wp:inline>
            </w:drawing>
          </mc:Choice>
          <mc:Fallback>
            <w:pict>
              <v:group id="Group 651" o:spid="_x0000_s1026" style="width:396.9pt;height:132pt;mso-position-horizontal-relative:char;mso-position-vertical-relative:line" coordsize="54349,180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">
                <v:shape id="Graphic 652" o:spid="_x0000_s1027" style="position:absolute;left:3176;top:2048;width:13;height:13475;visibility:visible;mso-wrap-style:square;v-text-anchor:top" coordsize="1270,1347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Jv8QA&#10;AADcAAAADwAAAGRycy9kb3ducmV2LnhtbESPQWvCQBSE7wX/w/IEb7pppKlEVylFrRQvtdLzI/tM&#10;QrNv4+5q4r93C0KPw8x8wyxWvWnElZyvLSt4niQgiAuray4VHL834xkIH5A1NpZJwY08rJaDpwXm&#10;2nb8RddDKEWEsM9RQRVCm0vpi4oM+oltiaN3ss5giNKVUjvsItw0Mk2STBqsOS5U2NJ7RcXv4WIU&#10;/Kw3nayntLe32eer67P0fPzYKjUa9m9zEIH68B9+tHdaQfaSwt+ZeATk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kCb/EAAAA3AAAAA8AAAAAAAAAAAAAAAAAmAIAAGRycy9k&#10;b3ducmV2LnhtbFBLBQYAAAAABAAEAPUAAACJAwAAAAA=&#10;" path="m,1346890l,e" filled="f" strokeweight=".03897mm">
                  <v:path arrowok="t"/>
                </v:shape>
                <v:shape id="Graphic 653" o:spid="_x0000_s1028" style="position:absolute;left:2201;top:829;width:464;height:628;visibility:visible;mso-wrap-style:square;v-text-anchor:top" coordsize="46355,628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GsQsQA&#10;AADcAAAADwAAAGRycy9kb3ducmV2LnhtbESPzarCMBSE98J9h3AuuBFNvWKRahQR5Irgwp+Fy2Nz&#10;bKvNSWmi1rc3guBymJlvmMmsMaW4U+0Kywr6vQgEcWp1wZmCw37ZHYFwHlljaZkUPMnBbPrTmmCi&#10;7YO3dN/5TAQIuwQV5N5XiZQuzcmg69mKOHhnWxv0QdaZ1DU+AtyU8i+KYmmw4LCQY0WLnNLr7mYU&#10;dBbz62VzksfSNXZ/+4+Gy/66Uqr928zHIDw1/hv+tFdaQTwcwPtMOAJy+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xrELEAAAA3AAAAA8AAAAAAAAAAAAAAAAAmAIAAGRycy9k&#10;b3ducmV2LnhtbFBLBQYAAAAABAAEAPUAAACJAwAAAAA=&#10;" path="m37037,47580r-8592,l28445,62299r8592,l37037,47580xem37037,l30309,,,40638r,6942l46031,47580r,-6942l8001,40638,28445,12404r8592,l37037,xem37037,12404r-8592,l28445,40638r8592,l37037,12404xe" fillcolor="black" stroked="f">
                  <v:path arrowok="t"/>
                </v:shape>
                <v:shape id="Image 654" o:spid="_x0000_s1029" type="#_x0000_t75" style="position:absolute;top:998;width:1778;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9YDw3GAAAA3AAAAA8AAABkcnMvZG93bnJldi54bWxEj0FrwkAUhO+C/2F5hV6kbpTWSnQVqZR6&#10;KEjTeH9kX5Ng9m26u9Hor3cLBY/DzHzDLNe9acSJnK8tK5iMExDEhdU1lwry7/enOQgfkDU2lknB&#10;hTysV8PBElNtz/xFpyyUIkLYp6igCqFNpfRFRQb92LbE0fuxzmCI0pVSOzxHuGnkNElm0mDNcaHC&#10;lt4qKo5ZZxTwx2febTfzUbPPL7vfQ/96zY5OqceHfrMAEagP9/B/e6cVzF6e4e9MPAJydQ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71gPDcYAAADcAAAADwAAAAAAAAAAAAAA&#10;AACfAgAAZHJzL2Rvd25yZXYueG1sUEsFBgAAAAAEAAQA9wAAAJIDAAAAAA==&#10;">
                  <v:imagedata r:id="rId193" o:title=""/>
                </v:shape>
                <v:shape id="Graphic 655" o:spid="_x0000_s1030" style="position:absolute;left:2875;top:15517;width:305;height:12;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NbC8YA&#10;AADcAAAADwAAAGRycy9kb3ducmV2LnhtbESPzWrDMBCE74W8g9hALyWR05KQOJFDKBTS3uz8nDfW&#10;xja2VsZSbbdPXxUKPQ4z8w2z24+mET11rrKsYDGPQBDnVldcKDif3mZrEM4ja2wsk4IvcrBPJg87&#10;jLUdOKU+84UIEHYxKii9b2MpXV6SQTe3LXHw7rYz6IPsCqk7HALcNPI5ilbSYMVhocSWXkvK6+zT&#10;KLi+fB/T/vZRb9rz/en0TpcB+aLU43Q8bEF4Gv1/+K991ApWyyX8nglHQC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NbC8YAAADcAAAADwAAAAAAAAAAAAAAAACYAgAAZHJz&#10;L2Rvd25yZXYueG1sUEsFBgAAAAAEAAQA9QAAAIsDAAAAAA==&#10;" path="m30079,l,e" filled="f" strokeweight=".03597mm">
                  <v:path arrowok="t"/>
                </v:shape>
                <v:shape id="Graphic 656" o:spid="_x0000_s1031" style="position:absolute;left:2100;top:15069;width:520;height:768;visibility:visible;mso-wrap-style:square;v-text-anchor:top" coordsize="52069,76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u7UMUA&#10;AADcAAAADwAAAGRycy9kb3ducmV2LnhtbESPQWvCQBSE7wX/w/IEL6KbSrtIdBURKh56iYp4fGaf&#10;STD7NmTXGP99t1DocZiZb5jlure16Kj1lWMN79MEBHHuTMWFhtPxazIH4QOywdoxaXiRh/Vq8LbE&#10;1LgnZ9QdQiEihH2KGsoQmlRKn5dk0U9dQxy9m2sthijbQpoWnxFuazlLEiUtVhwXSmxoW1J+Pzys&#10;hqxQu303nh/dWd2/x5vrR5a9LlqPhv1mASJQH/7Df+290aA+FfyeiUdAr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i7tQxQAAANwAAAAPAAAAAAAAAAAAAAAAAJgCAABkcnMv&#10;ZG93bnJldi54bWxQSwUGAAAAAAQABAD1AAAAigMAAAAA&#10;" path="m26008,l14631,2391,6503,9565,1626,21522,,38259,1626,54909,6503,66801r8128,7135l26008,76314,37410,73936r5791,-5074l20995,68862,17175,66613,11941,57624,10628,49672r,-22855l11941,18819,17175,9719,20995,7451r22159,l37410,2391,26008,xem43154,7451r-12093,l34892,9719r5233,9100l41439,26817r,22855l40125,57624r-5233,8989l31061,68862r12140,l45553,66801,50439,54909,52067,38259,50439,21522,45553,9565,43154,7451xe" fillcolor="black" stroked="f">
                  <v:path arrowok="t"/>
                </v:shape>
                <v:shape id="Graphic 657" o:spid="_x0000_s1032" style="position:absolute;left:2875;top:13712;width:305;height:12;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1g58UA&#10;AADcAAAADwAAAGRycy9kb3ducmV2LnhtbESPT2vCQBTE70K/w/KEXqRu2mKq0VVEKKg3/56f2WcS&#10;zL4N2W2S+um7BcHjMDO/YWaLzpSiodoVlhW8DyMQxKnVBWcKjofvtzEI55E1lpZJwS85WMxfejNM&#10;tG15R83eZyJA2CWoIPe+SqR0aU4G3dBWxMG72tqgD7LOpK6xDXBTyo8oiqXBgsNCjhWtckpv+x+j&#10;4Px5X++ay/Y2qY7XwWFDpxb5pNRrv1tOQXjq/DP8aK+1gnj0Bf9nwhG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7WDnxQAAANwAAAAPAAAAAAAAAAAAAAAAAJgCAABkcnMv&#10;ZG93bnJldi54bWxQSwUGAAAAAAQABAD1AAAAigMAAAAA&#10;" path="m30079,l,e" filled="f" strokeweight=".03597mm">
                  <v:path arrowok="t"/>
                </v:shape>
                <v:shape id="Graphic 658" o:spid="_x0000_s1033" style="position:absolute;left:2173;top:13264;width:299;height:755;visibility:visible;mso-wrap-style:square;v-text-anchor:top" coordsize="29845,75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XUQcIA&#10;AADcAAAADwAAAGRycy9kb3ducmV2LnhtbERPy4rCMBTdD/gP4QruxlRlRKtRxAcIAwM+QJeX5tqW&#10;NjeliW316yeLgVkeznu57kwpGqpdblnBaBiBIE6szjlVcL0cPmcgnEfWWFomBS9ysF71PpYYa9vy&#10;iZqzT0UIYRejgsz7KpbSJRkZdENbEQfuYWuDPsA6lbrGNoSbUo6jaCoN5hwaMqxom1FSnJ9GAZfy&#10;UTSTd3f/md+K1/cuNe99q9Sg320WIDx1/l/85z5qBdOvsDacCUd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1dRBwgAAANwAAAAPAAAAAAAAAAAAAAAAAJgCAABkcnMvZG93&#10;bnJldi54bWxQSwUGAAAAAAQABAD1AAAAhwMAAAAA&#10;" path="m29497,l21596,,19203,5856r-4397,4183l8405,12548,,13385r,7452l8682,20837r6417,-1268l19250,17014r,58041l29497,75055,29497,xe" fillcolor="black" stroked="f">
                  <v:path arrowok="t"/>
                </v:shape>
                <v:shape id="Graphic 659" o:spid="_x0000_s1034" style="position:absolute;left:2875;top:11907;width:305;height:12;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5RDsQA&#10;AADcAAAADwAAAGRycy9kb3ducmV2LnhtbESPT4vCMBTE78J+h/AWvMiaqihr1yiLIKg3/+35bfNs&#10;i81LaWJb/fRGEDwOM/MbZrZoTSFqqlxuWcGgH4EgTqzOOVVwPKy+vkE4j6yxsEwKbuRgMf/ozDDW&#10;tuEd1XufigBhF6OCzPsyltIlGRl0fVsSB+9sK4M+yCqVusImwE0hh1E0kQZzDgsZlrTMKLnsr0bB&#10;3+i+3tX/28u0PJ57hw2dGuSTUt3P9vcHhKfWv8Ov9lormIyn8DwTjo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UQ7EAAAA3AAAAA8AAAAAAAAAAAAAAAAAmAIAAGRycy9k&#10;b3ducmV2LnhtbFBLBQYAAAAABAAEAPUAAACJAwAAAAA=&#10;" path="m30079,l,e" filled="f" strokeweight=".03597mm">
                  <v:path arrowok="t"/>
                </v:shape>
                <v:shape id="Graphic 660" o:spid="_x0000_s1035" style="position:absolute;left:2084;top:11459;width:533;height:755;visibility:visible;mso-wrap-style:square;v-text-anchor:top" coordsize="53340,75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ik8MA&#10;AADcAAAADwAAAGRycy9kb3ducmV2LnhtbESPwU7DMAyG70i8Q2QkbiztkCJUlk2IaWxXRg87eo1p&#10;KxqnJGHt3h4fkDhav//Pn1eb2Q/qQjH1gS2UiwIUcRNcz62F+mP38AQqZWSHQ2CycKUEm/XtzQor&#10;FyZ+p8sxt0ognCq00OU8VlqnpiOPaRFGYsk+Q/SYZYytdhEngftBL4vCaI89y4UOR3rtqPk6/njR&#10;qM/0ferHuC35bTmZ4XFfmr2193fzyzOoTHP+X/5rH5wFY0RfnhEC6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Jik8MAAADcAAAADwAAAAAAAAAAAAAAAACYAgAAZHJzL2Rv&#10;d25yZXYueG1sUEsFBgAAAAAEAAQA9QAAAIgDAAAAAA==&#10;" path="m35774,l1905,21346r10638,l12904,16782r1604,-3462l20173,8627,23592,7451r8612,l35784,8618r5093,4665l42151,16477r,8590l40657,29122r-5956,7146l29176,41054,13074,53033,7539,58078,1513,66261,,70556r,4499l52949,75055r,-8757l14337,66298r191,-2148l19371,59420,35412,46913r5354,-4584l44937,38346r2989,-3383l51124,30853r1605,-4740l52729,14801,50563,9858,41910,1971,35774,xe" fillcolor="black" stroked="f">
                  <v:path arrowok="t"/>
                </v:shape>
                <v:shape id="Graphic 661" o:spid="_x0000_s1036" style="position:absolute;left:2875;top:10101;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SXtcMA&#10;AADcAAAADwAAAGRycy9kb3ducmV2LnhtbESPT4vCMBTE78J+h/AWvIimKhTtGkUEwd2bf89vm2db&#10;bF5KE9vufnojCB6HmfkNs1h1phQN1a6wrGA8ikAQp1YXnCk4HbfDGQjnkTWWlknBHzlYLT96C0y0&#10;bXlPzcFnIkDYJagg975KpHRpTgbdyFbEwbva2qAPss6krrENcFPKSRTF0mDBYSHHijY5pbfD3Si4&#10;TP93++b35zavTtfB8ZvOLfJZqf5nt/4C4anz7/CrvdMK4ngMzzPhC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iSXtcMAAADcAAAADwAAAAAAAAAAAAAAAACYAgAAZHJzL2Rv&#10;d25yZXYueG1sUEsFBgAAAAAEAAQA9QAAAIgDAAAAAA==&#10;" path="m30079,l,e" filled="f" strokeweight=".03597mm">
                  <v:path arrowok="t"/>
                </v:shape>
                <v:shape id="Graphic 662" o:spid="_x0000_s1037" style="position:absolute;left:2099;top:9653;width:527;height:769;visibility:visible;mso-wrap-style:square;v-text-anchor:top" coordsize="52705,76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8VVMYA&#10;AADcAAAADwAAAGRycy9kb3ducmV2LnhtbESPQWvCQBSE7wX/w/KEXkqzMZQ0ja4iQsFKL41eentk&#10;X5No9m3YXTX+e7dQ6HGYmW+YxWo0vbiQ851lBbMkBUFcW91xo+Cwf38uQPiArLG3TApu5GG1nDws&#10;sNT2yl90qUIjIoR9iQraEIZSSl+3ZNAndiCO3o91BkOUrpHa4TXCTS+zNM2lwY7jQosDbVqqT9XZ&#10;KOg/8toXm88Xmr1Wpjl+n7Pd25NSj9NxPQcRaAz/4b/2VivI8wx+z8QjIJ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68VVMYAAADcAAAADwAAAAAAAAAAAAAAAACYAgAAZHJz&#10;L2Rvd25yZXYueG1sUEsFBgAAAAAEAAQA9QAAAIsDAAAAAA==&#10;" path="m32154,l1032,19180r10578,l12563,11358,17105,7451,37729,27437r-4973,4231l20443,31668r,7396l41770,58041r-1434,3693l34631,67437r-3820,1425l21065,68862,17265,67557,11961,62318,10628,59198r,-3620l,55578,33498,76314r6266,-2129l49871,65659r2527,-5535l52398,48747,51084,44766,45810,37990,42060,35704,37188,34537r3780,-1481l43775,30918r3670,-5610l48367,22337r,-8795l46252,8932,37819,1786,32154,xe" fillcolor="black" stroked="f">
                  <v:path arrowok="t"/>
                </v:shape>
                <v:shape id="Graphic 663" o:spid="_x0000_s1038" style="position:absolute;left:2875;top:8296;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qsWcUA&#10;AADcAAAADwAAAGRycy9kb3ducmV2LnhtbESPQWvCQBSE7wX/w/KEXopu2kDQ1FVEKKS9xajn1+wz&#10;CWbfhuw2Sfvru4WCx2FmvmE2u8m0YqDeNZYVPC8jEMSl1Q1XCk7F22IFwnlkja1lUvBNDnbb2cMG&#10;U21Hzmk4+koECLsUFdTed6mUrqzJoFvajjh4V9sb9EH2ldQ9jgFuWvkSRYk02HBYqLGjQ03l7fhl&#10;FFzinywfPj9u6+50fSre6Twin5V6nE/7VxCeJn8P/7czrSBJYvg7E46A3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uqxZxQAAANwAAAAPAAAAAAAAAAAAAAAAAJgCAABkcnMv&#10;ZG93bnJldi54bWxQSwUGAAAAAAQABAD1AAAAigMAAAAA&#10;" path="m30079,l,e" filled="f" strokeweight=".03597mm">
                  <v:path arrowok="t"/>
                </v:shape>
                <v:shape id="Graphic 664" o:spid="_x0000_s1039" style="position:absolute;left:2066;top:7851;width:553;height:749;visibility:visible;mso-wrap-style:square;v-text-anchor:top" coordsize="55244,74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ygwcUA&#10;AADcAAAADwAAAGRycy9kb3ducmV2LnhtbESPQWvCQBSE74X+h+UVvOlGkVCjmyBKoWgrNhW8PrLP&#10;JJh9G7Orpv++WxB6HGbmG2aR9aYRN+pcbVnBeBSBIC6srrlUcPh+G76CcB5ZY2OZFPyQgyx9flpg&#10;ou2dv+iW+1IECLsEFVTet4mUrqjIoBvZljh4J9sZ9EF2pdQd3gPcNHISRbE0WHNYqLClVUXFOb8a&#10;BZfTeZ8ft9HneDNbf+wm8oLObpQavPTLOQhPvf8PP9rvWkEcT+HvTDgCMv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LKDBxQAAANwAAAAPAAAAAAAAAAAAAAAAAJgCAABkcnMv&#10;ZG93bnJldi54bWxQSwUGAAAAAAQABAD1AAAAigMAAAAA&#10;" path="m44437,57115r-10307,l34130,74796r10307,l44437,57115xem44437,l36365,,,48784r,8331l55235,57115r,-8331l9595,48784,34130,14996r10307,l44437,xem44437,14996r-10307,l34130,48784r10307,l44437,14996xe" fillcolor="black" stroked="f">
                  <v:path arrowok="t"/>
                </v:shape>
                <v:shape id="Graphic 665" o:spid="_x0000_s1040" style="position:absolute;left:2875;top:6491;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RtsUA&#10;AADcAAAADwAAAGRycy9kb3ducmV2LnhtbESPT2vCQBTE70K/w/IKXqRuqhjaNKuUQkG9+a/n1+wz&#10;Ccm+DdltEv30riD0OMzMb5h0NZhadNS60rKC12kEgjizuuRcwfHw/fIGwnlkjbVlUnAhB6vl0yjF&#10;RNued9TtfS4ChF2CCgrvm0RKlxVk0E1tQxy8s20N+iDbXOoW+wA3tZxFUSwNlhwWCmzoq6Cs2v8Z&#10;BT/z63rX/W6r9+Z4nhw2dOqRT0qNn4fPDxCeBv8ffrTXWkEcL+B+Jhw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H5G2xQAAANwAAAAPAAAAAAAAAAAAAAAAAJgCAABkcnMv&#10;ZG93bnJldi54bWxQSwUGAAAAAAQABAD1AAAAigMAAAAA&#10;" path="m30079,l,e" filled="f" strokeweight=".03597mm">
                  <v:path arrowok="t"/>
                </v:shape>
                <v:shape id="Graphic 666" o:spid="_x0000_s1041" style="position:absolute;left:2096;top:6056;width:534;height:756;visibility:visible;mso-wrap-style:square;v-text-anchor:top" coordsize="53340,75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dffMIA&#10;AADcAAAADwAAAGRycy9kb3ducmV2LnhtbESPwW7CMBBE75X4B2uReitOQLKqgEEIVOBayoHjEi9J&#10;RLwOtkvSv8eVKvU4mp03O4vVYFvxIB8axxrySQaCuHSm4UrD6evj7R1EiMgGW8ek4YcCrJajlwUW&#10;xvX8SY9jrESCcChQQx1jV0gZyposhonriJN3dd5iTNJX0njsE9y2cpplSlpsODXU2NGmpvJ2/Lbp&#10;jdOF7uem89ucd9NetbN9rvZav46H9RxEpCH+H/+lD0aDUgp+xyQC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t198wgAAANwAAAAPAAAAAAAAAAAAAAAAAJgCAABkcnMvZG93&#10;bnJldi54bWxQSwUGAAAAAAQABAD1AAAAhwMAAAAA&#10;" path="m49129,l6276,,2887,38971r8071,l14919,34898r4843,-2036l42311,54616r-1534,4350l34631,65817r-4001,1758l21797,67575,18458,66465,12894,62114,11219,58874r-581,-4536l,54338,33939,74981r6607,-2407l50463,62577r2486,-6295l52949,41471,50473,35639,40587,26937,34791,24808r-12583,l17265,26289r-3960,2963l15049,8701r34080,l49129,xe" fillcolor="black" stroked="f">
                  <v:path arrowok="t"/>
                </v:shape>
                <v:shape id="Graphic 667" o:spid="_x0000_s1042" style="position:absolute;left:2875;top:4686;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GqWsUA&#10;AADcAAAADwAAAGRycy9kb3ducmV2LnhtbESPQWvCQBSE70L/w/IKvUjdWCFt06xShIL2ptGeX7PP&#10;JCT7NmS3SfTXdwXB4zAz3zDpajSN6KlzlWUF81kEgji3uuJCwSH7en4D4TyyxsYyKTiTg9XyYZJi&#10;ou3AO+r3vhABwi5BBaX3bSKly0sy6Ga2JQ7eyXYGfZBdIXWHQ4CbRr5EUSwNVhwWSmxpXVJe7/+M&#10;gp/FZbPrf7/r9/ZwmmZbOg7IR6WeHsfPDxCeRn8P39obrSCOX+F6Jhw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gapaxQAAANwAAAAPAAAAAAAAAAAAAAAAAJgCAABkcnMv&#10;ZG93bnJldi54bWxQSwUGAAAAAAQABAD1AAAAigMAAAAA&#10;" path="m30079,l,e" filled="f" strokeweight=".03597mm">
                  <v:path arrowok="t"/>
                </v:shape>
                <v:shape id="Graphic 668" o:spid="_x0000_s1043" style="position:absolute;left:2101;top:4238;width:527;height:768;visibility:visible;mso-wrap-style:square;v-text-anchor:top" coordsize="52705,76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JoIL0A&#10;AADcAAAADwAAAGRycy9kb3ducmV2LnhtbERPuwrCMBTdBf8hXMHNphUpWo0igqiDgw+cL821LTY3&#10;pYla/94MguPhvBerztTiRa2rLCtIohgEcW51xYWC62U7moJwHlljbZkUfMjBatnvLTDT9s0nep19&#10;IUIIuwwVlN43mZQuL8mgi2xDHLi7bQ36ANtC6hbfIdzUchzHqTRYcWgosaFNSfnj/DQKcJuYScX7&#10;ZndLZhN9m/pDao9KDQfdeg7CU+f/4p97rxWkaVgbzoQjIJd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quJoIL0AAADcAAAADwAAAAAAAAAAAAAAAACYAgAAZHJzL2Rvd25yZXYu&#10;eG1sUEsFBgAAAAAEAAQA9QAAAIIDAAAAAA==&#10;" path="m34127,l1652,22806,,42582r336,6085l34819,76277r6056,-2407l45523,68871r-23538,l17954,66557,14834,61959,11919,57578,10334,51005r-140,-8423l15568,37305r4176,-2036l10304,35269r542,-8980l12630,19439,18706,9812,22677,7405r24429,l39201,1573,34127,xem46058,34621r-14798,l34879,36194r2707,3240l40293,42582r1364,4073l41657,56560r-1333,4073l37601,64058r-2581,3147l31470,68871r14053,l49999,64058r2286,-6017l52285,44155,49989,38416,46058,34621xem35150,27215r-13526,l15568,29900r-5264,5369l19744,35269r1329,-648l46058,34621,40785,29437,35150,27215xem47106,7405r-11926,l39431,11108r913,7220l50921,18328r-912,-6017l47482,7683r-376,-278xe" fillcolor="black" stroked="f">
                  <v:path arrowok="t"/>
                </v:shape>
                <v:shape id="Graphic 669" o:spid="_x0000_s1044" style="position:absolute;left:2875;top:2881;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Kbs8QA&#10;AADcAAAADwAAAGRycy9kb3ducmV2LnhtbESPT4vCMBTE78J+h/CEvYimrlDWapRFWFBv/tvzs3m2&#10;xealNNm2+umNIHgcZuY3zHzZmVI0VLvCsoLxKAJBnFpdcKbgePgdfoNwHlljaZkU3MjBcvHRm2Oi&#10;bcs7avY+EwHCLkEFufdVIqVLczLoRrYiDt7F1gZ9kHUmdY1tgJtSfkVRLA0WHBZyrGiVU3rd/xsF&#10;f5P7etect9dpdbwMDhs6tcgnpT773c8MhKfOv8Ov9loriOMpPM+EI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Sm7PEAAAA3AAAAA8AAAAAAAAAAAAAAAAAmAIAAGRycy9k&#10;b3ducmV2LnhtbFBLBQYAAAAABAAEAPUAAACJAwAAAAA=&#10;" path="m30079,l,e" filled="f" strokeweight=".03597mm">
                  <v:path arrowok="t"/>
                </v:shape>
                <v:shape id="Graphic 670" o:spid="_x0000_s1045" style="position:absolute;left:2103;top:2446;width:521;height:743;visibility:visible;mso-wrap-style:square;v-text-anchor:top" coordsize="52069,74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17BMAA&#10;AADcAAAADwAAAGRycy9kb3ducmV2LnhtbERPS27CMBDdI3EHa5C6A4cuSBVwEFBRwZLAAYZ48oF4&#10;HGI3pLfHC6Qun95/tR5MI3rqXG1ZwXwWgSDOra65VHA576dfIJxH1thYJgV/5GCdjkcrTLR98on6&#10;zJcihLBLUEHlfZtI6fKKDLqZbYkDV9jOoA+wK6Xu8BnCTSM/o2ghDdYcGipsaVdRfs9+jYLsdtzG&#10;/fV7ty8ftzzOfqzbFgelPibDZgnC0+D/xW/3QStYxGF+OBOOgEx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S17BMAAAADcAAAADwAAAAAAAAAAAAAAAACYAgAAZHJzL2Rvd25y&#10;ZXYueG1sUEsFBgAAAAAEAAQA9QAAAIUDAAAAAA==&#10;" path="m51746,l,,,8701r41008,l11179,73778r11510,l51746,6665,51746,xe" fillcolor="black" stroked="f">
                  <v:path arrowok="t"/>
                </v:shape>
                <v:shape id="Image 671" o:spid="_x0000_s1046" type="#_x0000_t75" style="position:absolute;left:20386;top:17105;width:16763;height:9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MR1zzCAAAA3AAAAA8AAABkcnMvZG93bnJldi54bWxEj81qAjEUhfeC7xCu0J1mbMXqaJRSaHWr&#10;1YW76+Q6mXZyEyapjm9vBMHl4fx8nPmytbU4UxMqxwqGgwwEceF0xaWC3c9XfwIiRGSNtWNScKUA&#10;y0W3M8dcuwtv6LyNpUgjHHJUYGL0uZShMGQxDJwnTt7JNRZjkk0pdYOXNG5r+ZplY2mx4kQw6OnT&#10;UPG3/bcJ8r0bTfebw9X7VXnE6RuZ34KUeum1HzMQkdr4DD/aa61g/D6E+5l0BOTiB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jEdc8wgAAANwAAAAPAAAAAAAAAAAAAAAAAJ8C&#10;AABkcnMvZG93bnJldi54bWxQSwUGAAAAAAQABAD3AAAAjgMAAAAA&#10;">
                  <v:imagedata r:id="rId150" o:title=""/>
                </v:shape>
                <v:shape id="Graphic 672" o:spid="_x0000_s1047" style="position:absolute;left:3251;top:15656;width:50991;height:279;visibility:visible;mso-wrap-style:square;v-text-anchor:top" coordsize="509905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p4iMUA&#10;AADcAAAADwAAAGRycy9kb3ducmV2LnhtbESPQWvCQBSE7wX/w/IEL0U3ClqNriJCQGihqL14e2Sf&#10;2WD2bciuMfn3bqHQ4zAz3zCbXWcr0VLjS8cKppMEBHHudMmFgp9LNl6C8AFZY+WYFPTkYbcdvG0w&#10;1e7JJ2rPoRARwj5FBSaEOpXS54Ys+omriaN3c43FEGVTSN3gM8JtJWdJspAWS44LBms6GMrv54dV&#10;8H3tM9c5c2ov7er+nn3NP/vDXKnRsNuvQQTqwn/4r33UChYfM/g9E4+A3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aniIxQAAANwAAAAPAAAAAAAAAAAAAAAAAJgCAABkcnMv&#10;ZG93bnJldi54bWxQSwUGAAAAAAQABAD1AAAAigMAAAAA&#10;" path="m,l5098454,em368472,r,27770e" filled="f" strokeweight=".03747mm">
                  <v:path arrowok="t"/>
                </v:shape>
                <v:shape id="Image 673" o:spid="_x0000_s1048" type="#_x0000_t75" style="position:absolute;left:6343;top:16133;width:116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8cm3XDAAAA3AAAAA8AAABkcnMvZG93bnJldi54bWxEj81qwzAQhO+FvIPYQG61nAbc4FgJIRDw&#10;LdTtAyzW+odYK8dSbcdPXxUKPQ6z881OdppNJ0YaXGtZwTaKQRCXVrdcK/j6vL7uQTiPrLGzTAqe&#10;5OB0XL1kmGo78QeNha9FgLBLUUHjfZ9K6cqGDLrI9sTBq+xg0Ac51FIPOAW46eRbHCfSYMuhocGe&#10;Lg2V9+LbhDceuL1RHvtHMVXXpTJLfi8WpTbr+XwA4Wn2/8d/6VwrSN538DsmEEAe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xybdcMAAADcAAAADwAAAAAAAAAAAAAAAACf&#10;AgAAZHJzL2Rvd25yZXYueG1sUEsFBgAAAAAEAAQA9wAAAI8DAAAAAA==&#10;">
                  <v:imagedata r:id="rId151" o:title=""/>
                </v:shape>
                <v:shape id="Graphic 674" o:spid="_x0000_s1049" style="position:absolute;left:11147;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gSH8MA&#10;AADcAAAADwAAAGRycy9kb3ducmV2LnhtbESPT4vCMBTE74LfITzBm6b+oUo1yu6ygnu0Lnt+NM+m&#10;2LyUJmr105sFweMwM79h1tvO1uJKra8cK5iMExDEhdMVlwp+j7vREoQPyBprx6TgTh62m35vjZl2&#10;Nz7QNQ+liBD2GSowITSZlL4wZNGPXUMcvZNrLYYo21LqFm8Rbms5TZJUWqw4Lhhs6MtQcc4vVsFh&#10;OknNcnf29vL59+3tT76YPe5KDQfdxwpEoC68w6/2XitIF3P4PxOPgN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3gSH8MAAADcAAAADwAAAAAAAAAAAAAAAACYAgAAZHJzL2Rv&#10;d25yZXYueG1sUEsFBgAAAAAEAAQA9QAAAIgDAAAAAA==&#10;" path="m,l,27770e" filled="f" strokeweight=".03897mm">
                  <v:path arrowok="t"/>
                </v:shape>
                <v:shape id="Image 675" o:spid="_x0000_s1050" type="#_x0000_t75" style="position:absolute;left:10312;top:16133;width:172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klegu/AAAA3AAAAA8AAABkcnMvZG93bnJldi54bWxEj0+LwjAUxO8LfofwhL2tqcV/1KaiguB1&#10;Xb0/mmdbbF5CErV++42wsMdhfjPDlJvB9OJBPnSWFUwnGQji2uqOGwXnn8PXCkSIyBp7y6TgRQE2&#10;1eijxELbJ3/T4xQbkUo4FKigjdEVUoa6JYNhYh1x8q7WG4xJ+kZqj89UbnqZZ9lCGuw4LbToaN9S&#10;fTvdjYKLCTNvZDjnecdux8M8YU6pz/GwXYOINMR/+C991AoWyzm8z6QjIKtf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ZJXoLvwAAANwAAAAPAAAAAAAAAAAAAAAAAJ8CAABk&#10;cnMvZG93bnJldi54bWxQSwUGAAAAAAQABAD3AAAAiwMAAAAA&#10;">
                  <v:imagedata r:id="rId152" o:title=""/>
                </v:shape>
                <v:shape id="Graphic 676" o:spid="_x0000_s1051" style="position:absolute;left:15358;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Yp88QA&#10;AADcAAAADwAAAGRycy9kb3ducmV2LnhtbESPQWvCQBSE7wX/w/IEb3VjClGiq1RpoD2aFs+P7Gs2&#10;mH0bshtN/PXdQqHHYWa+YXaH0bbiRr1vHCtYLRMQxJXTDdcKvj6L5w0IH5A1to5JwUQeDvvZ0w5z&#10;7e58plsZahEh7HNUYELocil9ZciiX7qOOHrfrrcYouxrqXu8R7htZZokmbTYcFww2NHJUHUtB6vg&#10;nK4ysymu3g7Hy5u3H+X65TEptZiPr1sQgcbwH/5rv2sF2TqD3zPxCMj9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mKfPEAAAA3AAAAA8AAAAAAAAAAAAAAAAAmAIAAGRycy9k&#10;b3ducmV2LnhtbFBLBQYAAAAABAAEAPUAAACJAwAAAAA=&#10;" path="m,l,27770e" filled="f" strokeweight=".03897mm">
                  <v:path arrowok="t"/>
                </v:shape>
                <v:shape id="Image 677" o:spid="_x0000_s1052" type="#_x0000_t75" style="position:absolute;left:14523;top:16133;width:172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2MnAjIAAAA3AAAAA8AAABkcnMvZG93bnJldi54bWxEj81rAjEUxO9C/4fwCr2IZtuDH1ujtBWl&#10;IB7WD8TbI3ndXd28LJuo63/fFAoeh5n5DTOZtbYSV2p86VjBaz8BQaydKTlXsNsueiMQPiAbrByT&#10;gjt5mE2fOhNMjbtxRtdNyEWEsE9RQRFCnUrpdUEWfd/VxNH7cY3FEGWTS9PgLcJtJd+SZCAtlhwX&#10;CqzpqyB93lysgvl639Wf2fo+Wmar7nh5OM5Pulbq5bn9eAcRqA2P8H/72ygYDIfwdyYeATn9BQ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ANjJwIyAAAANwAAAAPAAAAAAAAAAAA&#10;AAAAAJ8CAABkcnMvZG93bnJldi54bWxQSwUGAAAAAAQABAD3AAAAlAMAAAAA&#10;">
                  <v:imagedata r:id="rId153" o:title=""/>
                </v:shape>
                <v:shape id="Graphic 678" o:spid="_x0000_s1053" style="position:absolute;left:19569;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UYGsAA&#10;AADcAAAADwAAAGRycy9kb3ducmV2LnhtbERPTYvCMBC9C/sfwgh701QXqlRTcUVhPVqXPQ/N2JQ2&#10;k9JErfvrzUHw+Hjf681gW3Gj3teOFcymCQji0umaKwW/58NkCcIHZI2tY1LwIA+b/GO0xky7O5/o&#10;VoRKxBD2GSowIXSZlL40ZNFPXUccuYvrLYYI+0rqHu8x3LZyniSptFhzbDDY0c5Q2RRXq+A0n6Vm&#10;eWi8vX7/7b09Fouv/4dSn+NhuwIRaAhv8cv9oxWki7g2nolHQOZ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jUYGsAAAADcAAAADwAAAAAAAAAAAAAAAACYAgAAZHJzL2Rvd25y&#10;ZXYueG1sUEsFBgAAAAAEAAQA9QAAAIUDAAAAAA==&#10;" path="m,l,27770e" filled="f" strokeweight=".03897mm">
                  <v:path arrowok="t"/>
                </v:shape>
                <v:shape id="Image 679" o:spid="_x0000_s1054" type="#_x0000_t75" style="position:absolute;left:18645;top:16133;width:1815;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8jqKzGAAAA3AAAAA8AAABkcnMvZG93bnJldi54bWxEj1trwkAUhN8L/oflCL7pxoK2pm6k9IKK&#10;SDFa8PGQPbnQ7NmQ3cb4792C0MdhZr5hlqve1KKj1lWWFUwnEQjizOqKCwWn4+f4GYTzyBpry6Tg&#10;Sg5WyeBhibG2Fz5Ql/pCBAi7GBWU3jexlC4ryaCb2IY4eLltDfog20LqFi8Bbmr5GEVzabDisFBi&#10;Q28lZT/pr1Gwvq6/to09v2+qdN/Rxyz/5l2n1GjYv76A8NT7//C9vdEK5k8L+DsTjoBMb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vyOorMYAAADcAAAADwAAAAAAAAAAAAAA&#10;AACfAgAAZHJzL2Rvd25yZXYueG1sUEsFBgAAAAAEAAQA9wAAAJIDAAAAAA==&#10;">
                  <v:imagedata r:id="rId154" o:title=""/>
                </v:shape>
                <v:shape id="Graphic 680" o:spid="_x0000_s1055" style="position:absolute;left:23705;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ZkO8AA&#10;AADcAAAADwAAAGRycy9kb3ducmV2LnhtbERPTYvCMBC9C/sfwix4s6kK3dI1irso6NEqex6asSk2&#10;k9JErf56cxD2+Hjfi9VgW3Gj3jeOFUyTFARx5XTDtYLTcTvJQfiArLF1TAoe5GG1/BgtsNDuzge6&#10;laEWMYR9gQpMCF0hpa8MWfSJ64gjd3a9xRBhX0vd4z2G21bO0jSTFhuODQY7+jVUXcqrVXCYTTOT&#10;by/eXn/+Nt7uy6/586HU+HNYf4MINIR/8du90wqyPM6PZ+IRkM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ZZkO8AAAADcAAAADwAAAAAAAAAAAAAAAACYAgAAZHJzL2Rvd25y&#10;ZXYueG1sUEsFBgAAAAAEAAQA9QAAAIUDAAAAAA==&#10;" path="m,l,27770e" filled="f" strokeweight=".03897mm">
                  <v:path arrowok="t"/>
                </v:shape>
                <v:shape id="Image 681" o:spid="_x0000_s1056" type="#_x0000_t75" style="position:absolute;left:22781;top:16133;width:1815;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E/YLfEAAAA3AAAAA8AAABkcnMvZG93bnJldi54bWxEj0GLwjAUhO/C/ofwFrxpqrJurUYpyoIo&#10;CFu9eHs0z7bYvJQmav33ZmHB4zAz3zCLVWdqcafWVZYVjIYRCOLc6ooLBafjzyAG4TyyxtoyKXiS&#10;g9Xyo7fARNsH/9I984UIEHYJKii9bxIpXV6SQTe0DXHwLrY16INsC6lbfAS4qeU4iqbSYMVhocSG&#10;1iXl1+xmFFzHWf7c7NPvtZ9Ntge7+0oje1aq/9mlcxCeOv8O/7e3WsE0HsHfmXAE5PI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E/YLfEAAAA3AAAAA8AAAAAAAAAAAAAAAAA&#10;nwIAAGRycy9kb3ducmV2LnhtbFBLBQYAAAAABAAEAPcAAACQAwAAAAA=&#10;">
                  <v:imagedata r:id="rId155" o:title=""/>
                </v:shape>
                <v:shape id="Graphic 682" o:spid="_x0000_s1057" style="position:absolute;left:27916;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hf18MA&#10;AADcAAAADwAAAGRycy9kb3ducmV2LnhtbESPQWvCQBSE74L/YXmF3nRjCmlI3UgVhfZoFM+P7Gs2&#10;JPs2ZFeN/fXdQqHHYWa+YdabyfbiRqNvHStYLRMQxLXTLTcKzqfDIgfhA7LG3jEpeJCHTTmfrbHQ&#10;7s5HulWhERHCvkAFJoShkNLXhiz6pRuIo/flRoshyrGResR7hNtepkmSSYstxwWDA+0M1V11tQqO&#10;6Soz+aHz9rq97L39rF5fvh9KPT9N728gAk3hP/zX/tAKsjyF3zPxCMjy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ghf18MAAADcAAAADwAAAAAAAAAAAAAAAACYAgAAZHJzL2Rv&#10;d25yZXYueG1sUEsFBgAAAAAEAAQA9QAAAIgDAAAAAA==&#10;" path="m,l,27770e" filled="f" strokeweight=".03897mm">
                  <v:path arrowok="t"/>
                </v:shape>
                <v:shape id="Image 683" o:spid="_x0000_s1058" type="#_x0000_t75" style="position:absolute;left:27006;top:16133;width:1802;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Xfm8HFAAAA3AAAAA8AAABkcnMvZG93bnJldi54bWxEj0FrwkAUhO8F/8PyBG91YyzWRlcJitBC&#10;L43i+ZF9zQazb0N21eiv7wpCj8PMfMMs171txIU6XztWMBknIIhLp2uuFBz2u9c5CB+QNTaOScGN&#10;PKxXg5clZtpd+YcuRahEhLDPUIEJoc2k9KUhi37sWuLo/brOYoiyq6Tu8BrhtpFpksykxZrjgsGW&#10;NobKU3G2Cr7T+85sN/evJJ/m7/z2kR4mxVGp0bDPFyAC9eE//Gx/agWz+RQeZ+IRkKs/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l35vBxQAAANwAAAAPAAAAAAAAAAAAAAAA&#10;AJ8CAABkcnMvZG93bnJldi54bWxQSwUGAAAAAAQABAD3AAAAkQMAAAAA&#10;">
                  <v:imagedata r:id="rId156" o:title=""/>
                </v:shape>
                <v:shape id="Graphic 684" o:spid="_x0000_s1059" style="position:absolute;left:32127;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1iOMMA&#10;AADcAAAADwAAAGRycy9kb3ducmV2LnhtbESPQWvCQBSE70L/w/IKvZmNVmKIrqKlgj0axfMj+8wG&#10;s29DdtXYX98tFHocZuYbZrkebCvu1PvGsYJJkoIgrpxuuFZwOu7GOQgfkDW2jknBkzysVy+jJRba&#10;PfhA9zLUIkLYF6jAhNAVUvrKkEWfuI44ehfXWwxR9rXUPT4i3LZymqaZtNhwXDDY0Yeh6lrerILD&#10;dJKZfHf19rY9f3r7Vc7fv59Kvb0OmwWIQEP4D/+191pBls/g90w8An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q1iOMMAAADcAAAADwAAAAAAAAAAAAAAAACYAgAAZHJzL2Rv&#10;d25yZXYueG1sUEsFBgAAAAAEAAQA9QAAAIgDAAAAAA==&#10;" path="m,l,27770e" filled="f" strokeweight=".03897mm">
                  <v:path arrowok="t"/>
                </v:shape>
                <v:shape id="Image 685" o:spid="_x0000_s1060" type="#_x0000_t75" style="position:absolute;left:31217;top:16133;width:1802;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PxbTnCAAAA3AAAAA8AAABkcnMvZG93bnJldi54bWxEj9GKwjAURN8F/yFcwTebbkHRapRFKPgi&#10;aPUDrs3dtmxzU5qo1a83guDjMDNnmNWmN424Uedqywp+ohgEcWF1zaWC8ymbzEE4j6yxsUwKHuRg&#10;sx4OVphqe+cj3XJfigBhl6KCyvs2ldIVFRl0kW2Jg/dnO4M+yK6UusN7gJtGJnE8kwZrDgsVtrSt&#10;qPjPr0ZB4beX6cEds33yXOhnXmZ6n2RKjUf97xKEp95/w5/2TiuYzafwPhOOgFy/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D8W05wgAAANwAAAAPAAAAAAAAAAAAAAAAAJ8C&#10;AABkcnMvZG93bnJldi54bWxQSwUGAAAAAAQABAD3AAAAjgMAAAAA&#10;">
                  <v:imagedata r:id="rId157" o:title=""/>
                </v:shape>
                <v:shape id="Graphic 686" o:spid="_x0000_s1061" style="position:absolute;left:36263;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NZ1MIA&#10;AADcAAAADwAAAGRycy9kb3ducmV2LnhtbESPQYvCMBSE78L+h/AEb5qq0C1do7jLCnq0iudH87Yp&#10;Ni+liVr99UYQ9jjMzDfMYtXbRlyp87VjBdNJAoK4dLrmSsHxsBlnIHxA1tg4JgV38rBafgwWmGt3&#10;4z1di1CJCGGfowITQptL6UtDFv3EtcTR+3OdxRBlV0nd4S3CbSNnSZJKizXHBYMt/Rgqz8XFKtjP&#10;pqnJNmdvL9+nX293xef8cVdqNOzXXyAC9eE//G5vtYI0S+F1Jh4BuX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M1nUwgAAANwAAAAPAAAAAAAAAAAAAAAAAJgCAABkcnMvZG93&#10;bnJldi54bWxQSwUGAAAAAAQABAD1AAAAhwMAAAAA&#10;" path="m,l,27770e" filled="f" strokeweight=".03897mm">
                  <v:path arrowok="t"/>
                </v:shape>
                <v:shape id="Image 687" o:spid="_x0000_s1062" type="#_x0000_t75" style="position:absolute;left:35321;top:16133;width:183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Ui7trFAAAA3AAAAA8AAABkcnMvZG93bnJldi54bWxEj81qAkEQhO+BvMPQgVyCzuphs2wcRQVB&#10;koNEfYBmp92f7HSvO6Oub58RAjkWVfUVNVsMrlVX6n0tbGAyTkARF2JrLg0cD5tRBsoHZIutMBm4&#10;k4fF/PlphrmVG3/TdR9KFSHsczRQhdDlWvuiIod+LB1x9E7SOwxR9qW2Pd4i3LV6miSpdlhzXKiw&#10;o3VFxc/+4gw0X7Js3u6prAZ9Ss+7rAny2Rjz+jIsP0AFGsJ/+K+9tQbS7B0eZ+IR0PN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FIu7axQAAANwAAAAPAAAAAAAAAAAAAAAA&#10;AJ8CAABkcnMvZG93bnJldi54bWxQSwUGAAAAAAQABAD3AAAAkQMAAAAA&#10;">
                  <v:imagedata r:id="rId158" o:title=""/>
                </v:shape>
                <v:shape id="Graphic 688" o:spid="_x0000_s1063" style="position:absolute;left:40474;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oPcAA&#10;AADcAAAADwAAAGRycy9kb3ducmV2LnhtbERPTYvCMBC9C/sfwix4s6kK3dI1irso6NEqex6asSk2&#10;k9JErf56cxD2+Hjfi9VgW3Gj3jeOFUyTFARx5XTDtYLTcTvJQfiArLF1TAoe5GG1/BgtsNDuzge6&#10;laEWMYR9gQpMCF0hpa8MWfSJ64gjd3a9xRBhX0vd4z2G21bO0jSTFhuODQY7+jVUXcqrVXCYTTOT&#10;by/eXn/+Nt7uy6/586HU+HNYf4MINIR/8du90wqyPK6NZ+IRkM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BoPcAAAADcAAAADwAAAAAAAAAAAAAAAACYAgAAZHJzL2Rvd25y&#10;ZXYueG1sUEsFBgAAAAAEAAQA9QAAAIUDAAAAAA==&#10;" path="m,l,27770e" filled="f" strokeweight=".03897mm">
                  <v:path arrowok="t"/>
                </v:shape>
                <v:shape id="Image 689" o:spid="_x0000_s1064" type="#_x0000_t75" style="position:absolute;left:39532;top:16133;width:183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r7YD/FAAAA3AAAAA8AAABkcnMvZG93bnJldi54bWxEj0FrAjEUhO+C/yG8ghepWT1YuzWKKIro&#10;ybWU9va6ed0sbl6WTdT13zeC4HGYmW+Y6by1lbhQ40vHCoaDBARx7nTJhYLP4/p1AsIHZI2VY1Jw&#10;Iw/zWbczxVS7Kx/okoVCRAj7FBWYEOpUSp8bsugHriaO3p9rLIYom0LqBq8Rbis5SpKxtFhyXDBY&#10;09JQfsrOVsGPWW3oO9vL/tvuUNmV/T19bfZK9V7axQeIQG14hh/trVYwnrzD/Uw8AnL2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q+2A/xQAAANwAAAAPAAAAAAAAAAAAAAAA&#10;AJ8CAABkcnMvZG93bnJldi54bWxQSwUGAAAAAAQABAD3AAAAkQMAAAAA&#10;">
                  <v:imagedata r:id="rId159" o:title=""/>
                </v:shape>
                <v:shape id="Graphic 690" o:spid="_x0000_s1065" style="position:absolute;left:44685;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y5r8A&#10;AADcAAAADwAAAGRycy9kb3ducmV2LnhtbERPTYvCMBC9L/gfwgje1lQXqlajqKywHq3ieWjGpthM&#10;ShO1+us3B8Hj430vVp2txZ1aXzlWMBomIIgLpysuFZyOu+8pCB+QNdaOScGTPKyWva8FZto9+ED3&#10;PJQihrDPUIEJocmk9IUhi37oGuLIXVxrMUTYllK3+IjhtpbjJEmlxYpjg8GGtoaKa36zCg7jUWqm&#10;u6u3t83519t9Pvl5PZUa9Lv1HESgLnzEb/efVpDO4vx4Jh4Bufw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MT/LmvwAAANwAAAAPAAAAAAAAAAAAAAAAAJgCAABkcnMvZG93bnJl&#10;di54bWxQSwUGAAAAAAQABAD1AAAAhAMAAAAA&#10;" path="m,l,27770e" filled="f" strokeweight=".03897mm">
                  <v:path arrowok="t"/>
                </v:shape>
                <v:shape id="Image 691" o:spid="_x0000_s1066" type="#_x0000_t75" style="position:absolute;left:43773;top:16133;width:180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3Hb+nEAAAA3AAAAA8AAABkcnMvZG93bnJldi54bWxEj0FrAjEUhO+F/ofwCt5qVsFUV6O0gthr&#10;7aIeH5vn7uLmZUmirv76plDocZiZb5jFqretuJIPjWMNo2EGgrh0puFKQ/G9eZ2CCBHZYOuYNNwp&#10;wGr5/LTA3Lgbf9F1FyuRIBxy1FDH2OVShrImi2HoOuLknZy3GJP0lTQebwluWznOMiUtNpwWauxo&#10;XVN53l2shsN0XzyKrXprNpP2o/KZmh1LpfXgpX+fg4jUx//wX/vTaFCzEfyeSUdALn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3Hb+nEAAAA3AAAAA8AAAAAAAAAAAAAAAAA&#10;nwIAAGRycy9kb3ducmV2LnhtbFBLBQYAAAAABAAEAPcAAACQAwAAAAA=&#10;">
                  <v:imagedata r:id="rId160" o:title=""/>
                </v:shape>
                <v:shape id="Graphic 692" o:spid="_x0000_s1067" style="position:absolute;left:48821;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HJCsMA&#10;AADcAAAADwAAAGRycy9kb3ducmV2LnhtbESPQWvCQBSE70L/w/IK3nRjhJhGV2lFwR5NS8+P7DMb&#10;zL4N2VVjf31XKHgcZuYbZrUZbCuu1PvGsYLZNAFBXDndcK3g+2s/yUH4gKyxdUwK7uRhs34ZrbDQ&#10;7sZHupahFhHCvkAFJoSukNJXhiz6qeuIo3dyvcUQZV9L3eMtwm0r0yTJpMWG44LBjraGqnN5sQqO&#10;6Swz+f7s7eXjZ+ftZ7mY/96VGr8O70sQgYbwDP+3D1pB9pbC40w8An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9HJCsMAAADcAAAADwAAAAAAAAAAAAAAAACYAgAAZHJzL2Rv&#10;d25yZXYueG1sUEsFBgAAAAAEAAQA9QAAAIgDAAAAAA==&#10;" path="m,l,27770e" filled="f" strokeweight=".03897mm">
                  <v:path arrowok="t"/>
                </v:shape>
                <v:shape id="Image 693" o:spid="_x0000_s1068" type="#_x0000_t75" style="position:absolute;left:47909;top:16133;width:180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HlsnLGAAAA3AAAAA8AAABkcnMvZG93bnJldi54bWxEj0FrwkAUhO9C/8PyCt50oxYxqavUQqVV&#10;D9YK2tsj+0xCs29Ddk3Sf98tCB6HmfmGmS87U4qGaldYVjAaRiCIU6sLzhQcv94GMxDOI2ssLZOC&#10;X3KwXDz05pho2/InNQefiQBhl6CC3PsqkdKlORl0Q1sRB+9ia4M+yDqTusY2wE0px1E0lQYLDgs5&#10;VvSaU/pzuBoFH8U53qy/d87tY7+i/fZ8emKrVP+xe3kG4anz9/Ct/a4VTOMJ/J8JR0Au/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0eWycsYAAADcAAAADwAAAAAAAAAAAAAA&#10;AACfAgAAZHJzL2Rvd25yZXYueG1sUEsFBgAAAAAEAAQA9wAAAJIDAAAAAA==&#10;">
                  <v:imagedata r:id="rId161" o:title=""/>
                </v:shape>
                <v:shape id="Graphic 694" o:spid="_x0000_s1069" style="position:absolute;left:53032;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T05cMA&#10;AADcAAAADwAAAGRycy9kb3ducmV2LnhtbESPQWvCQBSE7wX/w/IEb3WjlqjRVWypYI9G8fzIPrPB&#10;7NuQXTX213eFgsdhZr5hluvO1uJGra8cKxgNExDEhdMVlwqOh+37DIQPyBprx6TgQR7Wq97bEjPt&#10;7rynWx5KESHsM1RgQmgyKX1hyKIfuoY4emfXWgxRtqXULd4j3NZynCSptFhxXDDY0Jeh4pJfrYL9&#10;eJSa2fbi7fXz9O3tTz6d/D6UGvS7zQJEoC68wv/tnVaQzj/geSYeAb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3T05cMAAADcAAAADwAAAAAAAAAAAAAAAACYAgAAZHJzL2Rv&#10;d25yZXYueG1sUEsFBgAAAAAEAAQA9QAAAIgDAAAAAA==&#10;" path="m,l,27770e" filled="f" strokeweight=".03897mm">
                  <v:path arrowok="t"/>
                </v:shape>
                <v:shape id="Image 695" o:spid="_x0000_s1070" type="#_x0000_t75" style="position:absolute;left:52124;top:16133;width:1800;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0XVbzDAAAA3AAAAA8AAABkcnMvZG93bnJldi54bWxEj0FrAjEUhO8F/0N4greaVamuq1G0IJTe&#10;qoIeH8lzd9nNy5Kkuv77plDocZiZb5j1tretuJMPtWMFk3EGglg7U3Op4Hw6vOYgQkQ22DomBU8K&#10;sN0MXtZYGPfgL7ofYykShEOBCqoYu0LKoCuyGMauI07ezXmLMUlfSuPxkeC2ldMsm0uLNaeFCjt6&#10;r0g3x2+rYLqfTT53uW+CXVzyZnkNOjtppUbDfrcCEamP/+G/9odRMF++we+ZdATk5g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RdVvMMAAADcAAAADwAAAAAAAAAAAAAAAACf&#10;AgAAZHJzL2Rvd25yZXYueG1sUEsFBgAAAAAEAAQA9wAAAI8DAAAAAA==&#10;">
                  <v:imagedata r:id="rId162" o:title=""/>
                </v:shape>
                <v:shape id="Image 696" o:spid="_x0000_s1071" type="#_x0000_t75" style="position:absolute;left:3499;top:594;width:22747;height:9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MvuInFAAAA3AAAAA8AAABkcnMvZG93bnJldi54bWxEj0FrwkAUhO8F/8PyBG91Ew+hjdmIirU9&#10;KdUc9PbIPpNg9m3IbmP677uFQo/DzHzDZKvRtGKg3jWWFcTzCARxaXXDlYLi/Pb8AsJ5ZI2tZVLw&#10;TQ5W+eQpw1TbB3/ScPKVCBB2KSqove9SKV1Zk0E3tx1x8G62N+iD7Cupe3wEuGnlIooSabDhsFBj&#10;R9uayvvpyyjodvH1WGzbQ3Ec3O182fAh3r8rNZuO6yUIT6P/D/+1P7SC5DWB3zPhCMj8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jL7iJxQAAANwAAAAPAAAAAAAAAAAAAAAA&#10;AJ8CAABkcnMvZG93bnJldi54bWxQSwUGAAAAAAQABAD3AAAAkQMAAAAA&#10;">
                  <v:imagedata r:id="rId236" o:title=""/>
                </v:shape>
                <v:shape id="Graphic 697" o:spid="_x0000_s1072" style="position:absolute;left:3251;top:2048;width:50991;height:13475;visibility:visible;mso-wrap-style:square;v-text-anchor:top" coordsize="5099050,1347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rYqsYA&#10;AADcAAAADwAAAGRycy9kb3ducmV2LnhtbESPQWvCQBSE7wX/w/KE3upGD1pTVwmRQlEQGvXQ22v2&#10;maRm38bsNon/vlso9DjMzDfMajOYWnTUusqygukkAkGcW11xoeB0fH16BuE8ssbaMim4k4PNevSw&#10;wljbnt+py3whAoRdjApK75tYSpeXZNBNbEMcvIttDfog20LqFvsAN7WcRdFcGqw4LJTYUFpSfs2+&#10;jYI95+lhliX263jRi9vnB56X251Sj+MheQHhafD/4b/2m1YwXy7g90w4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HrYqsYAAADcAAAADwAAAAAAAAAAAAAAAACYAgAAZHJz&#10;L2Rvd25yZXYueG1sUEsFBgAAAAAEAAQA9QAAAIsDAAAAAA==&#10;" path="m368472,r,1346890em789583,r,1346891em1210694,r,1346891em1631806,r,1346891em2045397,r,1346891em2466508,r,1346891em2887620,r,1346891em3301211,r,1346891em3722322,r,1346891em4143433,r,1346891em4557025,r,1346891em4978136,r,1346891em,1346890r5098454,1em,1166379r5098454,1em,985868r5098454,1em,805357r5098454,1em,624846r5098454,em,444335r5098454,em,263823r5098454,1em,83312r5098454,1e" filled="f" strokecolor="#dcdcdc" strokeweight=".03747mm">
                  <v:path arrowok="t"/>
                </v:shape>
                <v:shape id="Image 698" o:spid="_x0000_s1073" type="#_x0000_t75" style="position:absolute;left:4458;top:13020;width:683;height:2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0Ck7BAAAA3AAAAA8AAABkcnMvZG93bnJldi54bWxET11rwjAUfRf8D+EKe5GZ6qBu1SgiyoSh&#10;YHXvl+aaFpub0kTt/r15GPh4ON/zZWdrcafWV44VjEcJCOLC6YqNgvNp+/4JwgdkjbVjUvBHHpaL&#10;fm+OmXYPPtI9D0bEEPYZKihDaDIpfVGSRT9yDXHkLq61GCJsjdQtPmK4reUkSVJpseLYUGJD65KK&#10;a36zCvZX/LBbs97/HHyqf/Pv23Rjhkq9DbrVDESgLrzE/+6dVpB+xbXxTDwCcvEE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0Ck7BAAAA3AAAAA8AAAAAAAAAAAAAAAAAnwIA&#10;AGRycy9kb3ducmV2LnhtbFBLBQYAAAAABAAEAPcAAACNAwAAAAA=&#10;">
                  <v:imagedata r:id="rId237" o:title=""/>
                </v:shape>
                <v:shape id="Graphic 699" o:spid="_x0000_s1074" style="position:absolute;left:5217;top:12492;width:13;height:3029;visibility:visible;mso-wrap-style:square;v-text-anchor:top" coordsize="1270,3028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yim8UA&#10;AADcAAAADwAAAGRycy9kb3ducmV2LnhtbESPQWsCMRSE70L/Q3iF3jRbLVa3RpEV2+qtKtLjY/O6&#10;u7h5WZOo6783BcHjMDPfMJNZa2pxJucrywpeewkI4tzqigsFu+2yOwLhA7LG2jIpuJKH2fSpM8FU&#10;2wv/0HkTChEh7FNUUIbQpFL6vCSDvmcb4uj9WWcwROkKqR1eItzUsp8kQ2mw4rhQYkNZSflhczIK&#10;9tXqvfn8ytzbcj3Ifjkxx9PCKPXy3M4/QARqwyN8b39rBcPxGP7PxCMgp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TKKbxQAAANwAAAAPAAAAAAAAAAAAAAAAAJgCAABkcnMv&#10;ZG93bnJldi54bWxQSwUGAAAAAAQABAD1AAAAigMAAAAA&#10;" path="m,302453l,e" filled="f" strokecolor="#a42a2a" strokeweight=".03897mm">
                  <v:path arrowok="t"/>
                </v:shape>
                <v:shape id="Image 700" o:spid="_x0000_s1075" type="#_x0000_t75" style="position:absolute;left:5295;top:13166;width:684;height:23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870TbCAAAA3AAAAA8AAABkcnMvZG93bnJldi54bWxET8tKw0AU3Rf8h+EW3LWTWkhL7LSIEOzG&#10;SFNBl5fMNQnJ3AmZyevvnYXg8nDep8tsWjFS72rLCnbbCARxYXXNpYLPe7o5gnAeWWNrmRQs5OBy&#10;flidMNF24huNuS9FCGGXoILK+y6R0hUVGXRb2xEH7sf2Bn2AfSl1j1MIN618iqJYGqw5NFTY0WtF&#10;RZMPRkHaTB/Ld9yM/m3I9u1XadLs3Sj1uJ5fnkF4mv2/+M991QoOUZgfzoQjIM+/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vO9E2wgAAANwAAAAPAAAAAAAAAAAAAAAAAJ8C&#10;AABkcnMvZG93bnJldi54bWxQSwUGAAAAAAQABAD3AAAAjgMAAAAA&#10;">
                  <v:imagedata r:id="rId238" o:title=""/>
                </v:shape>
                <v:shape id="Graphic 701" o:spid="_x0000_s1076" style="position:absolute;left:6054;top:3910;width:13830;height:11608;visibility:visible;mso-wrap-style:square;v-text-anchor:top" coordsize="1383030,1160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qlGb0A&#10;AADcAAAADwAAAGRycy9kb3ducmV2LnhtbESPzQrCMBCE74LvEFbwpmkFrVSjiFjw6s8DLMnaFptN&#10;aaLWtzeC4HGYmW+Y9ba3jXhS52vHCtJpAoJYO1NzqeB6KSZLED4gG2wck4I3edhuhoM15sa9+ETP&#10;cyhFhLDPUUEVQptL6XVFFv3UtcTRu7nOYoiyK6Xp8BXhtpGzJFlIizXHhQpb2lek7+eHVRBmxX5p&#10;svmjYJ21PL8fnE6vSo1H/W4FIlAf/uFf+2gUZEkK3zPxCMjN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mqlGb0AAADcAAAADwAAAAAAAAAAAAAAAACYAgAAZHJzL2Rvd25yZXYu&#10;eG1sUEsFBgAAAAAEAAQA9QAAAIIDAAAAAA==&#10;" path="m,1160640l,885624em8462,1160640r,-85479em16914,1160640r,-241524em25296,1160640r,-329336em33498,1160640l33498,em41710,1160640r,-1041688em50082,1160640r,-215216em58293,1160640r,-35797em66665,1160640r,-23022em74707,1160640r,-7628em83580,1160640r,-14987em91872,1160640r,-81110em100334,1160640r,-102003em108787,1160640r,-83211em117078,1160640r,-229666em125621,1160640r,-136818em133833,1160640r,-549800em142375,1160640r,-167746em150657,1160640r,-470403em159119,1160640r,-279348em167331,1160640r,-87969em175623,1160640r,-124331em183995,1160640r,-153018em192287,1160640r,-37139em200659,1160640r,-59208em209031,1160640r,-31650em217664,1160640r,-127941em225946,1160640r,-164404em234408,1160640r,-116305em242780,1160640r,-82850em251162,1160640r,-123683em259615,1160640r,-108010em267906,1160640r,-81202em276198,1160640r,-62799em284530,1160640r,-101429em292953,1160640r,-68094em301275,1160640r,-57976em309998,1160640r,-14552em318019,1160640r,-101660em326541,1160640r,-35278em334863,1160640r,-89413em343686,1160640r,-35251em351607,1160640r,-323513em360030,1160640r,-83535em368352,1160640r,-96661em376874,1160640r,-83035em385196,1160640r,-89311em393418,1160640r,-34593em401639,1160640r,-54690em410062,1160640r,-23105em418584,1160640r,-38565em426906,1160640r,-18588em435429,1160640r,-52163em443751,1160640r,-17903em452975,1160640r,-31085em460394,1160640r,-305388em468716,1160640r,-178762em477239,1160640r,-56144em485661,1160640r,-52339em493983,1160640r,-54274em502405,1160640r,-20014em510627,1160640r,-16996em518949,1160640r,-27901em527271,1160640r,-52987em535693,1160640r,-37389em544216,1160640r,-12830em552538,1160640r,-33196em561762,1160640r,-8202em569382,1160640r,-115490em578005,1160640r,-112991em586026,1160640r,-370622em594448,1160640r,-61466em603071,1160640r,-27493em611092,1160640r,-58763em619615,1160640r,-13978em627836,1160640r,-32548em636359,1160640r,-22957em644681,1160640r,-18107em653103,1160640r,-39407em661425,1160640r,-12043em669847,1160640r,-21161em678269,1160640r,-11423em686692,1160640r,-15616em695615,1160640r,-5545em703436,1160640r,-72001em711657,1160640r,-389163em721082,1160640r,-5489em728301,1160640r,-501034em736724,1160640r,-42295em745146,1160640r,-68770em753668,1160640r,-24124em761990,1160640r,-9525em770312,1160640r,-20282em778835,1160640r,-12987em786956,1160640r,-21522em795579,1160640r,-7526em804001,1160640r,-12830em812323,1160640r,-8572em820846,1160640r,-6702em829368,1160640r,-6785em837690,1160640r,-4832em845811,1160640r,-10016em854234,1160640r,-7378em862556,1160640r,-4184em871078,1160640r,-7563em879400,1160640r,-4897em887622,1160640r,-16931em895944,1160640r,-16440em904366,1160640r,-10821em912888,1160640r,-4915em921411,1160640r,-5628em929833,1160640r,-3434em938055,1160640r,-4989em946477,1160640r,-5221em954799,1160640r,-4434em963221,1160640r,-4110em971443,1160640r,-5526em979865,1160640r,-3795em988388,1160640r,-5730em996810,1160640r,-2657em1004931,1160640r,-4406em1013654,1160640r,-1962em1021676,1160640r,-4675em1030399,1160640r,-2472em1038219,1160640r,-5573em1047043,1160640r,-2647em1055164,1160640r,-6230em1063887,1160640r,-3129em1072008,1160640r,-3249em1080631,1160640r,-2148em1088953,1160640r,-2851em1097476,1160640r,-1601em1105798,1160640r,-4323em1114220,1160640r,-1759em1122441,1160640r,-2166em1130964,1160640r,-1416em1139085,1160640r,-3286em1147608,1160640r,-2138em1155629,1160640r,-3369em1164152,1160640r,-3314em1172173,1160640r,-5258em1180795,1160640r,-3203em1189318,1160640r,-2703em1197840,1160640r,-1611em1206263,1160640r,-1925em1214785,1160640r,-1120em1223207,1160640r,-3851em1231529,1160640r,-1379em1239751,1160640r,-1657em1247772,1160640r,-157em1248474,1160640r,-935em1256495,1160640r,-2499em1265218,1160640r,-1777em1272738,1160640r,-6174em1281762,1160640r,-3027em1289181,1160640r,-11090em1297905,1160640r,-3499em1306226,1160640r,-3258em1315050,1160640r,-1388em1323372,1160640r,-1740em1331994,1160640r,-879em1340517,1160640r,-2120em1348739,1160640r,-1055em1357161,1160640r,-1185em1364681,1160640r,-111em1365383,1160640r,-1518em1373705,1160640r,-1972em1382428,1160640r,-1305e" filled="f" strokecolor="#a42a2a" strokeweight=".03747mm">
                  <v:path arrowok="t"/>
                </v:shape>
                <v:shape id="Image 702" o:spid="_x0000_s1077" type="#_x0000_t75" style="position:absolute;left:5287;top:2814;width:2152;height: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7kAevIAAAA3AAAAA8AAABkcnMvZG93bnJldi54bWxEj09LAzEUxO8Fv0N4gjebdSu1bJuWUmwV&#10;QbF/DvX2SJ67q5uXNYnd9dsbQehxmJnfMLNFbxtxIh9qxwpuhhkIYu1MzaWCw359PQERIrLBxjEp&#10;+KEAi/nFYIaFcR1v6bSLpUgQDgUqqGJsCymDrshiGLqWOHnvzluMSfpSGo9dgttG5lk2lhZrTgsV&#10;trSqSH/uvq2C15F+uX1ebh5W+Zu/33yMv7qjflLq6rJfTkFE6uM5/N9+NArushz+zqQjIOe/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Be5AHryAAAANwAAAAPAAAAAAAAAAAA&#10;AAAAAJ8CAABkcnMvZG93bnJldi54bWxQSwUGAAAAAAQABAD3AAAAlAMAAAAA&#10;">
                  <v:imagedata r:id="rId239" o:title=""/>
                </v:shape>
                <v:shape id="Graphic 703" o:spid="_x0000_s1078" style="position:absolute;left:12021;top:9411;width:2686;height:768;visibility:visible;mso-wrap-style:square;v-text-anchor:top" coordsize="268605,76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1lGMYA&#10;AADcAAAADwAAAGRycy9kb3ducmV2LnhtbESPQUvDQBSE7wX/w/IKXordxEKVtNtSKoKgF6tQvT2y&#10;r0lo9m3cfW3Sf98VBI/DzHzDLNeDa9WZQmw8G8inGSji0tuGKwOfH893j6CiIFtsPZOBC0VYr25G&#10;Syys7/mdzjupVIJwLNBALdIVWseyJodx6jvi5B18cChJhkrbgH2Cu1bfZ9lcO2w4LdTY0bam8rg7&#10;OQP6e+P2r19buTy9hbzfn+aST36MuR0PmwUooUH+w3/tF2vgIZvB75l0BPTq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r1lGMYAAADcAAAADwAAAAAAAAAAAAAAAACYAgAAZHJz&#10;L2Rvd25yZXYueG1sUEsFBgAAAAAEAAQA9QAAAIsDAAAAAA==&#10;" path="m29477,17014r-10227,l19250,75064r10227,l29477,17014xem29477,l21556,,19752,8932r-7219,4462l,13394r,7452l8723,20846r6416,-1277l19250,17014r10227,l29477,xem102947,7451r-15717,l90849,8627r5003,4656l97156,16477r,8590l95652,29122r-3008,3573l89736,36268r-5514,4786l68079,53033r-5514,5045l56539,66298r-1494,4267l55045,75064r52939,l107984,66298r-38601,l69583,64150r4813,-4730l83921,52107r6501,-5190l107784,26113r,-11312l105578,9858,102947,7451xem90739,l56950,21346r10628,l67879,16782r1604,-3452l72391,10978,75225,8618,78607,7451r24340,l96955,1971,90739,xem154808,l122285,22795r-1653,19796l120969,48679r34541,27644l161526,73861r4680,-4990l142676,68871r-4011,-2267l135478,61958r-2929,-4417l131045,51052r-200,-8461l136259,37287r4261,-2046l130945,35241r602,-8961l133351,19411r6016,-9571l143378,7451r24407,l164032,4637,159821,1545,154808,xem166743,34639r-14843,l155510,36231r5414,6378l162328,46682r,9868l161024,60642r-2780,3388l155710,67224r-3609,1647l166206,68871r4444,-4841l172956,58059r,-13922l170650,38435r-3907,-3796xem155811,27234r-13536,l136259,29900r-5314,5341l140520,35241r1254,-602l166743,34639r-5318,-5165l155811,27234xem167785,7451r-11974,l160122,11089r902,7286l171552,18375r-902,-6073l168143,7720r-358,-269xem200629,64743r-11230,l189399,75064r11230,l200629,64743xem242439,l231064,2391r-8114,7174l218089,21522r-1618,16737l218089,54911r4861,11895l231064,73944r11375,2379l253873,73944r5787,-5073l237426,68871r-3810,-2249l228402,57624r-1303,-7952l227099,26817r1303,-7998l233616,9729r3810,-2278l259616,7451,253873,2391,242439,xem259616,7451r-12063,l251363,9729r5214,9090l257880,26817r,22855l256577,57624r-5214,8998l247553,68871r12107,l262016,66806r4872,-11895l268508,38259,266888,21522,262016,9565,259616,7451xe" fillcolor="#a42a2a" stroked="f">
                  <v:path arrowok="t"/>
                </v:shape>
                <v:shape id="Image 704" o:spid="_x0000_s1079" type="#_x0000_t75" style="position:absolute;left:8497;top:11186;width:212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FoXjFAAAA3AAAAA8AAABkcnMvZG93bnJldi54bWxEj09rwkAUxO8Fv8PyhN7qxv6LpK4SCoX0&#10;GFO0uT2yzySYfRuyq0m/vSsUPA4z8xtmvZ1MJy40uNayguUiAkFcWd1yreCn+HpagXAeWWNnmRT8&#10;kYPtZvawxkTbkXO67HwtAoRdggoa7/tESlc1ZNAtbE8cvKMdDPogh1rqAccAN518jqJ3abDlsNBg&#10;T58NVafd2SgoD9+/Mi/Pe5/qVRG/pG/LOCuVepxP6QcIT5O/h//bmVYQR69wOxOOgNxc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5BaF4xQAAANwAAAAPAAAAAAAAAAAAAAAA&#10;AJ8CAABkcnMvZG93bnJldi54bWxQSwUGAAAAAAQABAD3AAAAkQMAAAAA&#10;">
                  <v:imagedata r:id="rId240" o:title=""/>
                </v:shape>
                <v:shape id="Image 705" o:spid="_x0000_s1080" type="#_x0000_t75" style="position:absolute;left:19950;top:14163;width:33078;height:13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IKk0jGAAAA3AAAAA8AAABkcnMvZG93bnJldi54bWxEj0FrwkAUhO9C/8PyCr3pRsHapq4iotJL&#10;0SalpbdH9jUJzb6N2TWJ/94VBI/DzHzDzJe9qURLjSstKxiPIhDEmdUl5wq+0u3wBYTzyBory6Tg&#10;TA6Wi4fBHGNtO/6kNvG5CBB2MSoovK9jKV1WkEE3sjVx8P5sY9AH2eRSN9gFuKnkJIqepcGSw0KB&#10;Na0Lyv6Tk1Fw/P4YT/G1TZPdJtsfTt3vz35XK/X02K/eQHjq/T18a79rBbNoCtcz4QjIxQ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8gqTSMYAAADcAAAADwAAAAAAAAAAAAAA&#10;AACfAgAAZHJzL2Rvd25yZXYueG1sUEsFBgAAAAAEAAQA9wAAAJIDAAAAAA==&#10;">
                  <v:imagedata r:id="rId241" o:title=""/>
                </v:shape>
                <v:shape id="Graphic 706" o:spid="_x0000_s1081" style="position:absolute;left:3176;top:34;width:51136;height:15558;visibility:visible;mso-wrap-style:square;v-text-anchor:top" coordsize="5113655,1555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lHu8QA&#10;AADcAAAADwAAAGRycy9kb3ducmV2LnhtbESPQWvCQBSE7wX/w/IEb3VjEFNSVxGxUHopJgWvz+zr&#10;Jph9G7Krif31XaHQ4zAz3zDr7WhbcaPeN44VLOYJCOLK6YaNgq/y7fkFhA/IGlvHpOBOHrabydMa&#10;c+0GPtKtCEZECPscFdQhdLmUvqrJop+7jjh63663GKLsjdQ9DhFuW5kmyUpabDgu1NjRvqbqUlyt&#10;AsPlPaT7If0srz9nfTrI5UcmlZpNx90riEBj+A//td+1gixZweNMP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5R7vEAAAA3AAAAA8AAAAAAAAAAAAAAAAAmAIAAGRycy9k&#10;b3ducmV2LnhtbFBLBQYAAAAABAAEAPUAAACJAwAAAAA=&#10;" path="m,1555173r5113493,l5113493,,,,,1555173xe" filled="f" strokeweight=".19419mm">
                  <v:path arrowok="t"/>
                </v:shape>
                <w10:anchorlock/>
              </v:group>
            </w:pict>
          </mc:Fallback>
        </mc:AlternateContent>
      </w:r>
    </w:p>
    <w:p w:rsidR="00CA4D27" w:rsidRDefault="00CA4D27" w:rsidP="00CA4D27">
      <w:pPr>
        <w:rPr>
          <w:rFonts w:eastAsiaTheme="minorEastAsia"/>
          <w:szCs w:val="24"/>
        </w:rPr>
      </w:pPr>
      <w:r>
        <w:rPr>
          <w:noProof/>
          <w:sz w:val="20"/>
        </w:rPr>
        <mc:AlternateContent>
          <mc:Choice Requires="wpg">
            <w:drawing>
              <wp:inline distT="0" distB="0" distL="0" distR="0" wp14:anchorId="39256ECB" wp14:editId="6C1838E3">
                <wp:extent cx="5040630" cy="1676676"/>
                <wp:effectExtent l="0" t="0" r="7620" b="0"/>
                <wp:docPr id="753" name="Group 7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40630" cy="1676676"/>
                          <a:chOff x="0" y="0"/>
                          <a:chExt cx="5434965" cy="1807845"/>
                        </a:xfrm>
                      </wpg:grpSpPr>
                      <pic:pic xmlns:pic="http://schemas.openxmlformats.org/drawingml/2006/picture">
                        <pic:nvPicPr>
                          <pic:cNvPr id="754" name="Image 754"/>
                          <pic:cNvPicPr/>
                        </pic:nvPicPr>
                        <pic:blipFill>
                          <a:blip r:embed="rId242" cstate="print"/>
                          <a:stretch>
                            <a:fillRect/>
                          </a:stretch>
                        </pic:blipFill>
                        <pic:spPr>
                          <a:xfrm>
                            <a:off x="0" y="83665"/>
                            <a:ext cx="318340" cy="1499575"/>
                          </a:xfrm>
                          <a:prstGeom prst="rect">
                            <a:avLst/>
                          </a:prstGeom>
                        </pic:spPr>
                      </pic:pic>
                      <pic:pic xmlns:pic="http://schemas.openxmlformats.org/drawingml/2006/picture">
                        <pic:nvPicPr>
                          <pic:cNvPr id="755" name="Image 755"/>
                          <pic:cNvPicPr/>
                        </pic:nvPicPr>
                        <pic:blipFill>
                          <a:blip r:embed="rId131" cstate="print"/>
                          <a:stretch>
                            <a:fillRect/>
                          </a:stretch>
                        </pic:blipFill>
                        <pic:spPr>
                          <a:xfrm>
                            <a:off x="2038679" y="1710570"/>
                            <a:ext cx="1676223" cy="96705"/>
                          </a:xfrm>
                          <a:prstGeom prst="rect">
                            <a:avLst/>
                          </a:prstGeom>
                        </pic:spPr>
                      </pic:pic>
                      <wps:wsp>
                        <wps:cNvPr id="756" name="Graphic 756"/>
                        <wps:cNvSpPr/>
                        <wps:spPr>
                          <a:xfrm>
                            <a:off x="325158" y="1565615"/>
                            <a:ext cx="5099050" cy="27940"/>
                          </a:xfrm>
                          <a:custGeom>
                            <a:avLst/>
                            <a:gdLst/>
                            <a:ahLst/>
                            <a:cxnLst/>
                            <a:rect l="l" t="t" r="r" b="b"/>
                            <a:pathLst>
                              <a:path w="5099050" h="27940">
                                <a:moveTo>
                                  <a:pt x="0" y="0"/>
                                </a:moveTo>
                                <a:lnTo>
                                  <a:pt x="5098454" y="0"/>
                                </a:lnTo>
                              </a:path>
                              <a:path w="5099050" h="27940">
                                <a:moveTo>
                                  <a:pt x="368472" y="0"/>
                                </a:moveTo>
                                <a:lnTo>
                                  <a:pt x="368472" y="27770"/>
                                </a:lnTo>
                              </a:path>
                            </a:pathLst>
                          </a:custGeom>
                          <a:ln w="1349">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757" name="Image 757"/>
                          <pic:cNvPicPr/>
                        </pic:nvPicPr>
                        <pic:blipFill>
                          <a:blip r:embed="rId132" cstate="print"/>
                          <a:stretch>
                            <a:fillRect/>
                          </a:stretch>
                        </pic:blipFill>
                        <pic:spPr>
                          <a:xfrm>
                            <a:off x="634364" y="1613372"/>
                            <a:ext cx="116357" cy="76314"/>
                          </a:xfrm>
                          <a:prstGeom prst="rect">
                            <a:avLst/>
                          </a:prstGeom>
                        </pic:spPr>
                      </pic:pic>
                      <wps:wsp>
                        <wps:cNvPr id="758" name="Graphic 758"/>
                        <wps:cNvSpPr/>
                        <wps:spPr>
                          <a:xfrm>
                            <a:off x="1114741"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759" name="Image 759"/>
                          <pic:cNvPicPr/>
                        </pic:nvPicPr>
                        <pic:blipFill>
                          <a:blip r:embed="rId133" cstate="print"/>
                          <a:stretch>
                            <a:fillRect/>
                          </a:stretch>
                        </pic:blipFill>
                        <pic:spPr>
                          <a:xfrm>
                            <a:off x="1031221" y="1613372"/>
                            <a:ext cx="172655" cy="76314"/>
                          </a:xfrm>
                          <a:prstGeom prst="rect">
                            <a:avLst/>
                          </a:prstGeom>
                        </pic:spPr>
                      </pic:pic>
                      <wps:wsp>
                        <wps:cNvPr id="760" name="Graphic 760"/>
                        <wps:cNvSpPr/>
                        <wps:spPr>
                          <a:xfrm>
                            <a:off x="1535852"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761" name="Image 761"/>
                          <pic:cNvPicPr/>
                        </pic:nvPicPr>
                        <pic:blipFill>
                          <a:blip r:embed="rId134" cstate="print"/>
                          <a:stretch>
                            <a:fillRect/>
                          </a:stretch>
                        </pic:blipFill>
                        <pic:spPr>
                          <a:xfrm>
                            <a:off x="1452332" y="1613372"/>
                            <a:ext cx="172655" cy="76314"/>
                          </a:xfrm>
                          <a:prstGeom prst="rect">
                            <a:avLst/>
                          </a:prstGeom>
                        </pic:spPr>
                      </pic:pic>
                      <wps:wsp>
                        <wps:cNvPr id="762" name="Graphic 762"/>
                        <wps:cNvSpPr/>
                        <wps:spPr>
                          <a:xfrm>
                            <a:off x="1956964"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763" name="Image 763"/>
                          <pic:cNvPicPr/>
                        </pic:nvPicPr>
                        <pic:blipFill>
                          <a:blip r:embed="rId135" cstate="print"/>
                          <a:stretch>
                            <a:fillRect/>
                          </a:stretch>
                        </pic:blipFill>
                        <pic:spPr>
                          <a:xfrm>
                            <a:off x="1864520" y="1613372"/>
                            <a:ext cx="181579" cy="76314"/>
                          </a:xfrm>
                          <a:prstGeom prst="rect">
                            <a:avLst/>
                          </a:prstGeom>
                        </pic:spPr>
                      </pic:pic>
                      <wps:wsp>
                        <wps:cNvPr id="764" name="Graphic 764"/>
                        <wps:cNvSpPr/>
                        <wps:spPr>
                          <a:xfrm>
                            <a:off x="2370555"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765" name="Image 765"/>
                          <pic:cNvPicPr/>
                        </pic:nvPicPr>
                        <pic:blipFill>
                          <a:blip r:embed="rId141" cstate="print"/>
                          <a:stretch>
                            <a:fillRect/>
                          </a:stretch>
                        </pic:blipFill>
                        <pic:spPr>
                          <a:xfrm>
                            <a:off x="2278111" y="1613372"/>
                            <a:ext cx="181579" cy="76314"/>
                          </a:xfrm>
                          <a:prstGeom prst="rect">
                            <a:avLst/>
                          </a:prstGeom>
                        </pic:spPr>
                      </pic:pic>
                      <wps:wsp>
                        <wps:cNvPr id="766" name="Graphic 766"/>
                        <wps:cNvSpPr/>
                        <wps:spPr>
                          <a:xfrm>
                            <a:off x="2791666"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767" name="Image 767"/>
                          <pic:cNvPicPr/>
                        </pic:nvPicPr>
                        <pic:blipFill>
                          <a:blip r:embed="rId142" cstate="print"/>
                          <a:stretch>
                            <a:fillRect/>
                          </a:stretch>
                        </pic:blipFill>
                        <pic:spPr>
                          <a:xfrm>
                            <a:off x="2700626" y="1613372"/>
                            <a:ext cx="180175" cy="76314"/>
                          </a:xfrm>
                          <a:prstGeom prst="rect">
                            <a:avLst/>
                          </a:prstGeom>
                        </pic:spPr>
                      </pic:pic>
                      <wps:wsp>
                        <wps:cNvPr id="768" name="Graphic 768"/>
                        <wps:cNvSpPr/>
                        <wps:spPr>
                          <a:xfrm>
                            <a:off x="3212778"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769" name="Image 769"/>
                          <pic:cNvPicPr/>
                        </pic:nvPicPr>
                        <pic:blipFill>
                          <a:blip r:embed="rId143" cstate="print"/>
                          <a:stretch>
                            <a:fillRect/>
                          </a:stretch>
                        </pic:blipFill>
                        <pic:spPr>
                          <a:xfrm>
                            <a:off x="3121737" y="1613372"/>
                            <a:ext cx="180175" cy="76314"/>
                          </a:xfrm>
                          <a:prstGeom prst="rect">
                            <a:avLst/>
                          </a:prstGeom>
                        </pic:spPr>
                      </pic:pic>
                      <wps:wsp>
                        <wps:cNvPr id="770" name="Graphic 770"/>
                        <wps:cNvSpPr/>
                        <wps:spPr>
                          <a:xfrm>
                            <a:off x="3626369"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771" name="Image 771"/>
                          <pic:cNvPicPr/>
                        </pic:nvPicPr>
                        <pic:blipFill>
                          <a:blip r:embed="rId144" cstate="print"/>
                          <a:stretch>
                            <a:fillRect/>
                          </a:stretch>
                        </pic:blipFill>
                        <pic:spPr>
                          <a:xfrm>
                            <a:off x="3532120" y="1613372"/>
                            <a:ext cx="183383" cy="76314"/>
                          </a:xfrm>
                          <a:prstGeom prst="rect">
                            <a:avLst/>
                          </a:prstGeom>
                        </pic:spPr>
                      </pic:pic>
                      <wps:wsp>
                        <wps:cNvPr id="772" name="Graphic 772"/>
                        <wps:cNvSpPr/>
                        <wps:spPr>
                          <a:xfrm>
                            <a:off x="4047480"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773" name="Image 773"/>
                          <pic:cNvPicPr/>
                        </pic:nvPicPr>
                        <pic:blipFill>
                          <a:blip r:embed="rId145" cstate="print"/>
                          <a:stretch>
                            <a:fillRect/>
                          </a:stretch>
                        </pic:blipFill>
                        <pic:spPr>
                          <a:xfrm>
                            <a:off x="3953231" y="1613372"/>
                            <a:ext cx="183383" cy="76314"/>
                          </a:xfrm>
                          <a:prstGeom prst="rect">
                            <a:avLst/>
                          </a:prstGeom>
                        </pic:spPr>
                      </pic:pic>
                      <wps:wsp>
                        <wps:cNvPr id="774" name="Graphic 774"/>
                        <wps:cNvSpPr/>
                        <wps:spPr>
                          <a:xfrm>
                            <a:off x="4468591"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775" name="Image 775"/>
                          <pic:cNvPicPr/>
                        </pic:nvPicPr>
                        <pic:blipFill>
                          <a:blip r:embed="rId146" cstate="print"/>
                          <a:stretch>
                            <a:fillRect/>
                          </a:stretch>
                        </pic:blipFill>
                        <pic:spPr>
                          <a:xfrm>
                            <a:off x="4377351" y="1613372"/>
                            <a:ext cx="180375" cy="76314"/>
                          </a:xfrm>
                          <a:prstGeom prst="rect">
                            <a:avLst/>
                          </a:prstGeom>
                        </pic:spPr>
                      </pic:pic>
                      <wps:wsp>
                        <wps:cNvPr id="776" name="Graphic 776"/>
                        <wps:cNvSpPr/>
                        <wps:spPr>
                          <a:xfrm>
                            <a:off x="4882183"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777" name="Image 777"/>
                          <pic:cNvPicPr/>
                        </pic:nvPicPr>
                        <pic:blipFill>
                          <a:blip r:embed="rId147" cstate="print"/>
                          <a:stretch>
                            <a:fillRect/>
                          </a:stretch>
                        </pic:blipFill>
                        <pic:spPr>
                          <a:xfrm>
                            <a:off x="4790942" y="1613372"/>
                            <a:ext cx="180375" cy="76314"/>
                          </a:xfrm>
                          <a:prstGeom prst="rect">
                            <a:avLst/>
                          </a:prstGeom>
                        </pic:spPr>
                      </pic:pic>
                      <wps:wsp>
                        <wps:cNvPr id="778" name="Graphic 778"/>
                        <wps:cNvSpPr/>
                        <wps:spPr>
                          <a:xfrm>
                            <a:off x="5303294" y="1565616"/>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779" name="Image 779"/>
                          <pic:cNvPicPr/>
                        </pic:nvPicPr>
                        <pic:blipFill>
                          <a:blip r:embed="rId133" cstate="print"/>
                          <a:stretch>
                            <a:fillRect/>
                          </a:stretch>
                        </pic:blipFill>
                        <pic:spPr>
                          <a:xfrm>
                            <a:off x="5212469" y="1613372"/>
                            <a:ext cx="179960" cy="76314"/>
                          </a:xfrm>
                          <a:prstGeom prst="rect">
                            <a:avLst/>
                          </a:prstGeom>
                        </pic:spPr>
                      </pic:pic>
                      <pic:pic xmlns:pic="http://schemas.openxmlformats.org/drawingml/2006/picture">
                        <pic:nvPicPr>
                          <pic:cNvPr id="780" name="Image 780"/>
                          <pic:cNvPicPr/>
                        </pic:nvPicPr>
                        <pic:blipFill>
                          <a:blip r:embed="rId243" cstate="print"/>
                          <a:stretch>
                            <a:fillRect/>
                          </a:stretch>
                        </pic:blipFill>
                        <pic:spPr>
                          <a:xfrm>
                            <a:off x="347186" y="59411"/>
                            <a:ext cx="4924023" cy="96643"/>
                          </a:xfrm>
                          <a:prstGeom prst="rect">
                            <a:avLst/>
                          </a:prstGeom>
                        </pic:spPr>
                      </pic:pic>
                      <wps:wsp>
                        <wps:cNvPr id="781" name="Graphic 781"/>
                        <wps:cNvSpPr/>
                        <wps:spPr>
                          <a:xfrm>
                            <a:off x="325158" y="204839"/>
                            <a:ext cx="5099050" cy="1347470"/>
                          </a:xfrm>
                          <a:custGeom>
                            <a:avLst/>
                            <a:gdLst/>
                            <a:ahLst/>
                            <a:cxnLst/>
                            <a:rect l="l" t="t" r="r" b="b"/>
                            <a:pathLst>
                              <a:path w="5099050" h="1347470">
                                <a:moveTo>
                                  <a:pt x="368472" y="0"/>
                                </a:moveTo>
                                <a:lnTo>
                                  <a:pt x="368472" y="1346890"/>
                                </a:lnTo>
                              </a:path>
                              <a:path w="5099050" h="1347470">
                                <a:moveTo>
                                  <a:pt x="789583" y="0"/>
                                </a:moveTo>
                                <a:lnTo>
                                  <a:pt x="789583" y="1346891"/>
                                </a:lnTo>
                              </a:path>
                              <a:path w="5099050" h="1347470">
                                <a:moveTo>
                                  <a:pt x="1210694" y="0"/>
                                </a:moveTo>
                                <a:lnTo>
                                  <a:pt x="1210694" y="1346891"/>
                                </a:lnTo>
                              </a:path>
                              <a:path w="5099050" h="1347470">
                                <a:moveTo>
                                  <a:pt x="1631806" y="0"/>
                                </a:moveTo>
                                <a:lnTo>
                                  <a:pt x="1631806" y="1346891"/>
                                </a:lnTo>
                              </a:path>
                              <a:path w="5099050" h="1347470">
                                <a:moveTo>
                                  <a:pt x="2045397" y="0"/>
                                </a:moveTo>
                                <a:lnTo>
                                  <a:pt x="2045397" y="1346891"/>
                                </a:lnTo>
                              </a:path>
                              <a:path w="5099050" h="1347470">
                                <a:moveTo>
                                  <a:pt x="2466508" y="0"/>
                                </a:moveTo>
                                <a:lnTo>
                                  <a:pt x="2466508" y="1346891"/>
                                </a:lnTo>
                              </a:path>
                              <a:path w="5099050" h="1347470">
                                <a:moveTo>
                                  <a:pt x="2887620" y="0"/>
                                </a:moveTo>
                                <a:lnTo>
                                  <a:pt x="2887620" y="1346891"/>
                                </a:lnTo>
                              </a:path>
                              <a:path w="5099050" h="1347470">
                                <a:moveTo>
                                  <a:pt x="3301211" y="0"/>
                                </a:moveTo>
                                <a:lnTo>
                                  <a:pt x="3301211" y="1346891"/>
                                </a:lnTo>
                              </a:path>
                              <a:path w="5099050" h="1347470">
                                <a:moveTo>
                                  <a:pt x="3722322" y="0"/>
                                </a:moveTo>
                                <a:lnTo>
                                  <a:pt x="3722322" y="1346891"/>
                                </a:lnTo>
                              </a:path>
                              <a:path w="5099050" h="1347470">
                                <a:moveTo>
                                  <a:pt x="4143433" y="0"/>
                                </a:moveTo>
                                <a:lnTo>
                                  <a:pt x="4143433" y="1346891"/>
                                </a:lnTo>
                              </a:path>
                              <a:path w="5099050" h="1347470">
                                <a:moveTo>
                                  <a:pt x="4557025" y="0"/>
                                </a:moveTo>
                                <a:lnTo>
                                  <a:pt x="4557025" y="1346891"/>
                                </a:lnTo>
                              </a:path>
                              <a:path w="5099050" h="1347470">
                                <a:moveTo>
                                  <a:pt x="4978136" y="0"/>
                                </a:moveTo>
                                <a:lnTo>
                                  <a:pt x="4978136" y="1346891"/>
                                </a:lnTo>
                              </a:path>
                              <a:path w="5099050" h="1347470">
                                <a:moveTo>
                                  <a:pt x="0" y="1346890"/>
                                </a:moveTo>
                                <a:lnTo>
                                  <a:pt x="5098454" y="1346891"/>
                                </a:lnTo>
                              </a:path>
                              <a:path w="5099050" h="1347470">
                                <a:moveTo>
                                  <a:pt x="0" y="1173322"/>
                                </a:moveTo>
                                <a:lnTo>
                                  <a:pt x="5098454" y="1173323"/>
                                </a:lnTo>
                              </a:path>
                              <a:path w="5099050" h="1347470">
                                <a:moveTo>
                                  <a:pt x="0" y="999754"/>
                                </a:moveTo>
                                <a:lnTo>
                                  <a:pt x="5098454" y="999754"/>
                                </a:lnTo>
                              </a:path>
                              <a:path w="5099050" h="1347470">
                                <a:moveTo>
                                  <a:pt x="0" y="833128"/>
                                </a:moveTo>
                                <a:lnTo>
                                  <a:pt x="5098454" y="833129"/>
                                </a:lnTo>
                              </a:path>
                              <a:path w="5099050" h="1347470">
                                <a:moveTo>
                                  <a:pt x="0" y="659559"/>
                                </a:moveTo>
                                <a:lnTo>
                                  <a:pt x="5098454" y="659560"/>
                                </a:lnTo>
                              </a:path>
                              <a:path w="5099050" h="1347470">
                                <a:moveTo>
                                  <a:pt x="0" y="485991"/>
                                </a:moveTo>
                                <a:lnTo>
                                  <a:pt x="5098454" y="485992"/>
                                </a:lnTo>
                              </a:path>
                              <a:path w="5099050" h="1347470">
                                <a:moveTo>
                                  <a:pt x="0" y="312423"/>
                                </a:moveTo>
                                <a:lnTo>
                                  <a:pt x="5098454" y="312423"/>
                                </a:lnTo>
                              </a:path>
                              <a:path w="5099050" h="1347470">
                                <a:moveTo>
                                  <a:pt x="0" y="138854"/>
                                </a:moveTo>
                                <a:lnTo>
                                  <a:pt x="5098454" y="138855"/>
                                </a:lnTo>
                              </a:path>
                            </a:pathLst>
                          </a:custGeom>
                          <a:ln w="1349">
                            <a:solidFill>
                              <a:srgbClr val="DCDCDC"/>
                            </a:solidFill>
                            <a:prstDash val="solid"/>
                          </a:ln>
                        </wps:spPr>
                        <wps:bodyPr wrap="square" lIns="0" tIns="0" rIns="0" bIns="0" rtlCol="0">
                          <a:prstTxWarp prst="textNoShape">
                            <a:avLst/>
                          </a:prstTxWarp>
                          <a:noAutofit/>
                        </wps:bodyPr>
                      </wps:wsp>
                      <pic:pic xmlns:pic="http://schemas.openxmlformats.org/drawingml/2006/picture">
                        <pic:nvPicPr>
                          <pic:cNvPr id="782" name="Image 782"/>
                          <pic:cNvPicPr/>
                        </pic:nvPicPr>
                        <pic:blipFill>
                          <a:blip r:embed="rId244" cstate="print"/>
                          <a:stretch>
                            <a:fillRect/>
                          </a:stretch>
                        </pic:blipFill>
                        <pic:spPr>
                          <a:xfrm>
                            <a:off x="445900" y="1409190"/>
                            <a:ext cx="185696" cy="143187"/>
                          </a:xfrm>
                          <a:prstGeom prst="rect">
                            <a:avLst/>
                          </a:prstGeom>
                        </pic:spPr>
                      </pic:pic>
                      <wps:wsp>
                        <wps:cNvPr id="783" name="Graphic 783"/>
                        <wps:cNvSpPr/>
                        <wps:spPr>
                          <a:xfrm>
                            <a:off x="639016" y="204839"/>
                            <a:ext cx="1270" cy="1347470"/>
                          </a:xfrm>
                          <a:custGeom>
                            <a:avLst/>
                            <a:gdLst/>
                            <a:ahLst/>
                            <a:cxnLst/>
                            <a:rect l="l" t="t" r="r" b="b"/>
                            <a:pathLst>
                              <a:path h="1347470">
                                <a:moveTo>
                                  <a:pt x="0" y="1346890"/>
                                </a:moveTo>
                                <a:lnTo>
                                  <a:pt x="0" y="0"/>
                                </a:lnTo>
                              </a:path>
                            </a:pathLst>
                          </a:custGeom>
                          <a:ln w="1403">
                            <a:solidFill>
                              <a:srgbClr val="1E90FF"/>
                            </a:solidFill>
                            <a:prstDash val="solid"/>
                          </a:ln>
                        </wps:spPr>
                        <wps:bodyPr wrap="square" lIns="0" tIns="0" rIns="0" bIns="0" rtlCol="0">
                          <a:prstTxWarp prst="textNoShape">
                            <a:avLst/>
                          </a:prstTxWarp>
                          <a:noAutofit/>
                        </wps:bodyPr>
                      </wps:wsp>
                      <wps:wsp>
                        <wps:cNvPr id="784" name="Graphic 784"/>
                        <wps:cNvSpPr/>
                        <wps:spPr>
                          <a:xfrm>
                            <a:off x="647308" y="308332"/>
                            <a:ext cx="845819" cy="1243965"/>
                          </a:xfrm>
                          <a:custGeom>
                            <a:avLst/>
                            <a:gdLst/>
                            <a:ahLst/>
                            <a:cxnLst/>
                            <a:rect l="l" t="t" r="r" b="b"/>
                            <a:pathLst>
                              <a:path w="845819" h="1243965">
                                <a:moveTo>
                                  <a:pt x="0" y="1243397"/>
                                </a:moveTo>
                                <a:lnTo>
                                  <a:pt x="0" y="256048"/>
                                </a:lnTo>
                              </a:path>
                              <a:path w="845819" h="1243965">
                                <a:moveTo>
                                  <a:pt x="8382" y="1243397"/>
                                </a:moveTo>
                                <a:lnTo>
                                  <a:pt x="8382" y="869563"/>
                                </a:lnTo>
                              </a:path>
                              <a:path w="845819" h="1243965">
                                <a:moveTo>
                                  <a:pt x="16583" y="1243397"/>
                                </a:moveTo>
                                <a:lnTo>
                                  <a:pt x="16583" y="1221116"/>
                                </a:lnTo>
                              </a:path>
                              <a:path w="845819" h="1243965">
                                <a:moveTo>
                                  <a:pt x="24875" y="1243397"/>
                                </a:moveTo>
                                <a:lnTo>
                                  <a:pt x="24875" y="1228308"/>
                                </a:lnTo>
                              </a:path>
                              <a:path w="845819" h="1243965">
                                <a:moveTo>
                                  <a:pt x="32836" y="1243397"/>
                                </a:moveTo>
                                <a:lnTo>
                                  <a:pt x="32836" y="1240796"/>
                                </a:lnTo>
                              </a:path>
                              <a:path w="845819" h="1243965">
                                <a:moveTo>
                                  <a:pt x="41720" y="1243397"/>
                                </a:moveTo>
                                <a:lnTo>
                                  <a:pt x="41720" y="1239417"/>
                                </a:lnTo>
                              </a:path>
                              <a:path w="845819" h="1243965">
                                <a:moveTo>
                                  <a:pt x="50011" y="1243397"/>
                                </a:moveTo>
                                <a:lnTo>
                                  <a:pt x="50011" y="1222708"/>
                                </a:lnTo>
                              </a:path>
                              <a:path w="845819" h="1243965">
                                <a:moveTo>
                                  <a:pt x="58464" y="1243397"/>
                                </a:moveTo>
                                <a:lnTo>
                                  <a:pt x="58464" y="1219885"/>
                                </a:lnTo>
                              </a:path>
                              <a:path w="845819" h="1243965">
                                <a:moveTo>
                                  <a:pt x="67097" y="1243397"/>
                                </a:moveTo>
                                <a:lnTo>
                                  <a:pt x="67097" y="1224235"/>
                                </a:lnTo>
                              </a:path>
                              <a:path w="845819" h="1243965">
                                <a:moveTo>
                                  <a:pt x="75218" y="1243397"/>
                                </a:moveTo>
                                <a:lnTo>
                                  <a:pt x="75218" y="1159529"/>
                                </a:lnTo>
                              </a:path>
                              <a:path w="845819" h="1243965">
                                <a:moveTo>
                                  <a:pt x="84091" y="1243397"/>
                                </a:moveTo>
                                <a:lnTo>
                                  <a:pt x="84091" y="1161380"/>
                                </a:lnTo>
                              </a:path>
                              <a:path w="845819" h="1243965">
                                <a:moveTo>
                                  <a:pt x="91972" y="1243397"/>
                                </a:moveTo>
                                <a:lnTo>
                                  <a:pt x="91972" y="632890"/>
                                </a:lnTo>
                              </a:path>
                              <a:path w="845819" h="1243965">
                                <a:moveTo>
                                  <a:pt x="100344" y="1243397"/>
                                </a:moveTo>
                                <a:lnTo>
                                  <a:pt x="100344" y="1061285"/>
                                </a:lnTo>
                              </a:path>
                              <a:path w="845819" h="1243965">
                                <a:moveTo>
                                  <a:pt x="108887" y="1243397"/>
                                </a:moveTo>
                                <a:lnTo>
                                  <a:pt x="108887" y="1135609"/>
                                </a:lnTo>
                              </a:path>
                              <a:path w="845819" h="1243965">
                                <a:moveTo>
                                  <a:pt x="117008" y="1243397"/>
                                </a:moveTo>
                                <a:lnTo>
                                  <a:pt x="117008" y="1107301"/>
                                </a:lnTo>
                              </a:path>
                              <a:path w="845819" h="1243965">
                                <a:moveTo>
                                  <a:pt x="125471" y="1243397"/>
                                </a:moveTo>
                                <a:lnTo>
                                  <a:pt x="125471" y="1181403"/>
                                </a:lnTo>
                              </a:path>
                              <a:path w="845819" h="1243965">
                                <a:moveTo>
                                  <a:pt x="133763" y="1243397"/>
                                </a:moveTo>
                                <a:lnTo>
                                  <a:pt x="133763" y="1153836"/>
                                </a:lnTo>
                              </a:path>
                              <a:path w="845819" h="1243965">
                                <a:moveTo>
                                  <a:pt x="142135" y="1243397"/>
                                </a:moveTo>
                                <a:lnTo>
                                  <a:pt x="142135" y="1179515"/>
                                </a:lnTo>
                              </a:path>
                              <a:path w="845819" h="1243965">
                                <a:moveTo>
                                  <a:pt x="150426" y="1243397"/>
                                </a:moveTo>
                                <a:lnTo>
                                  <a:pt x="150426" y="1233677"/>
                                </a:lnTo>
                              </a:path>
                              <a:path w="845819" h="1243965">
                                <a:moveTo>
                                  <a:pt x="158718" y="1243397"/>
                                </a:moveTo>
                                <a:lnTo>
                                  <a:pt x="158718" y="1221671"/>
                                </a:lnTo>
                              </a:path>
                              <a:path w="845819" h="1243965">
                                <a:moveTo>
                                  <a:pt x="167010" y="1243397"/>
                                </a:moveTo>
                                <a:lnTo>
                                  <a:pt x="167010" y="1234316"/>
                                </a:lnTo>
                              </a:path>
                              <a:path w="845819" h="1243965">
                                <a:moveTo>
                                  <a:pt x="175803" y="1243397"/>
                                </a:moveTo>
                                <a:lnTo>
                                  <a:pt x="175803" y="1209906"/>
                                </a:lnTo>
                              </a:path>
                              <a:path w="845819" h="1243965">
                                <a:moveTo>
                                  <a:pt x="184095" y="1243397"/>
                                </a:moveTo>
                                <a:lnTo>
                                  <a:pt x="184095" y="1188864"/>
                                </a:lnTo>
                              </a:path>
                              <a:path w="845819" h="1243965">
                                <a:moveTo>
                                  <a:pt x="192477" y="1243397"/>
                                </a:moveTo>
                                <a:lnTo>
                                  <a:pt x="192477" y="1182709"/>
                                </a:lnTo>
                              </a:path>
                              <a:path w="845819" h="1243965">
                                <a:moveTo>
                                  <a:pt x="200850" y="1243397"/>
                                </a:moveTo>
                                <a:lnTo>
                                  <a:pt x="200850" y="1185717"/>
                                </a:lnTo>
                              </a:path>
                              <a:path w="845819" h="1243965">
                                <a:moveTo>
                                  <a:pt x="209232" y="1243397"/>
                                </a:moveTo>
                                <a:lnTo>
                                  <a:pt x="209232" y="1173063"/>
                                </a:lnTo>
                              </a:path>
                              <a:path w="845819" h="1243965">
                                <a:moveTo>
                                  <a:pt x="217774" y="1243397"/>
                                </a:moveTo>
                                <a:lnTo>
                                  <a:pt x="217774" y="1200417"/>
                                </a:lnTo>
                              </a:path>
                              <a:path w="845819" h="1243965">
                                <a:moveTo>
                                  <a:pt x="226477" y="1243397"/>
                                </a:moveTo>
                                <a:lnTo>
                                  <a:pt x="226477" y="1149457"/>
                                </a:lnTo>
                              </a:path>
                              <a:path w="845819" h="1243965">
                                <a:moveTo>
                                  <a:pt x="234268" y="1243397"/>
                                </a:moveTo>
                                <a:lnTo>
                                  <a:pt x="234268" y="630724"/>
                                </a:lnTo>
                              </a:path>
                              <a:path w="845819" h="1243965">
                                <a:moveTo>
                                  <a:pt x="242740" y="1243397"/>
                                </a:moveTo>
                                <a:lnTo>
                                  <a:pt x="242740" y="645119"/>
                                </a:lnTo>
                              </a:path>
                              <a:path w="845819" h="1243965">
                                <a:moveTo>
                                  <a:pt x="251062" y="1243397"/>
                                </a:moveTo>
                                <a:lnTo>
                                  <a:pt x="251062" y="1143959"/>
                                </a:lnTo>
                              </a:path>
                              <a:path w="845819" h="1243965">
                                <a:moveTo>
                                  <a:pt x="259384" y="1243397"/>
                                </a:moveTo>
                                <a:lnTo>
                                  <a:pt x="259384" y="1200843"/>
                                </a:lnTo>
                              </a:path>
                              <a:path w="845819" h="1243965">
                                <a:moveTo>
                                  <a:pt x="267806" y="1243397"/>
                                </a:moveTo>
                                <a:lnTo>
                                  <a:pt x="267806" y="1237103"/>
                                </a:lnTo>
                              </a:path>
                              <a:path w="845819" h="1243965">
                                <a:moveTo>
                                  <a:pt x="276028" y="1243397"/>
                                </a:moveTo>
                                <a:lnTo>
                                  <a:pt x="276028" y="1215108"/>
                                </a:lnTo>
                              </a:path>
                              <a:path w="845819" h="1243965">
                                <a:moveTo>
                                  <a:pt x="284651" y="1243397"/>
                                </a:moveTo>
                                <a:lnTo>
                                  <a:pt x="284651" y="1231548"/>
                                </a:lnTo>
                              </a:path>
                              <a:path w="845819" h="1243965">
                                <a:moveTo>
                                  <a:pt x="292973" y="1243397"/>
                                </a:moveTo>
                                <a:lnTo>
                                  <a:pt x="292973" y="1217441"/>
                                </a:lnTo>
                              </a:path>
                              <a:path w="845819" h="1243965">
                                <a:moveTo>
                                  <a:pt x="301495" y="1243397"/>
                                </a:moveTo>
                                <a:lnTo>
                                  <a:pt x="301495" y="1230502"/>
                                </a:lnTo>
                              </a:path>
                              <a:path w="845819" h="1243965">
                                <a:moveTo>
                                  <a:pt x="309717" y="1243397"/>
                                </a:moveTo>
                                <a:lnTo>
                                  <a:pt x="309717" y="1204287"/>
                                </a:lnTo>
                              </a:path>
                              <a:path w="845819" h="1243965">
                                <a:moveTo>
                                  <a:pt x="318239" y="1243397"/>
                                </a:moveTo>
                                <a:lnTo>
                                  <a:pt x="318239" y="1215052"/>
                                </a:lnTo>
                              </a:path>
                              <a:path w="845819" h="1243965">
                                <a:moveTo>
                                  <a:pt x="326561" y="1243397"/>
                                </a:moveTo>
                                <a:lnTo>
                                  <a:pt x="326561" y="1208619"/>
                                </a:lnTo>
                              </a:path>
                              <a:path w="845819" h="1243965">
                                <a:moveTo>
                                  <a:pt x="334883" y="1243397"/>
                                </a:moveTo>
                                <a:lnTo>
                                  <a:pt x="334883" y="1198381"/>
                                </a:lnTo>
                              </a:path>
                              <a:path w="845819" h="1243965">
                                <a:moveTo>
                                  <a:pt x="343105" y="1243397"/>
                                </a:moveTo>
                                <a:lnTo>
                                  <a:pt x="343105" y="1176442"/>
                                </a:lnTo>
                              </a:path>
                              <a:path w="845819" h="1243965">
                                <a:moveTo>
                                  <a:pt x="351627" y="1243397"/>
                                </a:moveTo>
                                <a:lnTo>
                                  <a:pt x="351627" y="1226096"/>
                                </a:lnTo>
                              </a:path>
                              <a:path w="845819" h="1243965">
                                <a:moveTo>
                                  <a:pt x="359849" y="1243397"/>
                                </a:moveTo>
                                <a:lnTo>
                                  <a:pt x="359849" y="1199871"/>
                                </a:lnTo>
                              </a:path>
                              <a:path w="845819" h="1243965">
                                <a:moveTo>
                                  <a:pt x="368271" y="1243397"/>
                                </a:moveTo>
                                <a:lnTo>
                                  <a:pt x="368271" y="1210979"/>
                                </a:lnTo>
                              </a:path>
                              <a:path w="845819" h="1243965">
                                <a:moveTo>
                                  <a:pt x="376593" y="1243397"/>
                                </a:moveTo>
                                <a:lnTo>
                                  <a:pt x="376593" y="1229827"/>
                                </a:lnTo>
                              </a:path>
                              <a:path w="845819" h="1243965">
                                <a:moveTo>
                                  <a:pt x="385116" y="1243397"/>
                                </a:moveTo>
                                <a:lnTo>
                                  <a:pt x="385116" y="1238658"/>
                                </a:lnTo>
                              </a:path>
                              <a:path w="845819" h="1243965">
                                <a:moveTo>
                                  <a:pt x="393538" y="1243397"/>
                                </a:moveTo>
                                <a:lnTo>
                                  <a:pt x="393538" y="1222578"/>
                                </a:lnTo>
                              </a:path>
                              <a:path w="845819" h="1243965">
                                <a:moveTo>
                                  <a:pt x="401860" y="1243397"/>
                                </a:moveTo>
                                <a:lnTo>
                                  <a:pt x="401860" y="1236334"/>
                                </a:lnTo>
                              </a:path>
                              <a:path w="845819" h="1243965">
                                <a:moveTo>
                                  <a:pt x="410884" y="1243397"/>
                                </a:moveTo>
                                <a:lnTo>
                                  <a:pt x="410884" y="1229345"/>
                                </a:lnTo>
                              </a:path>
                              <a:path w="845819" h="1243965">
                                <a:moveTo>
                                  <a:pt x="418504" y="1243397"/>
                                </a:moveTo>
                                <a:lnTo>
                                  <a:pt x="418504" y="1152586"/>
                                </a:lnTo>
                              </a:path>
                              <a:path w="845819" h="1243965">
                                <a:moveTo>
                                  <a:pt x="427026" y="1243397"/>
                                </a:moveTo>
                                <a:lnTo>
                                  <a:pt x="427026" y="1205546"/>
                                </a:lnTo>
                              </a:path>
                              <a:path w="845819" h="1243965">
                                <a:moveTo>
                                  <a:pt x="435348" y="1243397"/>
                                </a:moveTo>
                                <a:lnTo>
                                  <a:pt x="435348" y="1216626"/>
                                </a:lnTo>
                              </a:path>
                              <a:path w="845819" h="1243965">
                                <a:moveTo>
                                  <a:pt x="443771" y="1243397"/>
                                </a:moveTo>
                                <a:lnTo>
                                  <a:pt x="443771" y="1211572"/>
                                </a:lnTo>
                              </a:path>
                              <a:path w="845819" h="1243965">
                                <a:moveTo>
                                  <a:pt x="452093" y="1243397"/>
                                </a:moveTo>
                                <a:lnTo>
                                  <a:pt x="452093" y="1209841"/>
                                </a:lnTo>
                              </a:path>
                              <a:path w="845819" h="1243965">
                                <a:moveTo>
                                  <a:pt x="460615" y="1243397"/>
                                </a:moveTo>
                                <a:lnTo>
                                  <a:pt x="460615" y="1222495"/>
                                </a:lnTo>
                              </a:path>
                              <a:path w="845819" h="1243965">
                                <a:moveTo>
                                  <a:pt x="477058" y="1243397"/>
                                </a:moveTo>
                                <a:lnTo>
                                  <a:pt x="477058" y="280301"/>
                                </a:lnTo>
                              </a:path>
                              <a:path w="845819" h="1243965">
                                <a:moveTo>
                                  <a:pt x="485481" y="1243397"/>
                                </a:moveTo>
                                <a:lnTo>
                                  <a:pt x="485481" y="1138793"/>
                                </a:lnTo>
                              </a:path>
                              <a:path w="845819" h="1243965">
                                <a:moveTo>
                                  <a:pt x="493702" y="1243397"/>
                                </a:moveTo>
                                <a:lnTo>
                                  <a:pt x="493702" y="1215302"/>
                                </a:lnTo>
                              </a:path>
                              <a:path w="845819" h="1243965">
                                <a:moveTo>
                                  <a:pt x="502325" y="1243397"/>
                                </a:moveTo>
                                <a:lnTo>
                                  <a:pt x="502325" y="1237056"/>
                                </a:lnTo>
                              </a:path>
                              <a:path w="845819" h="1243965">
                                <a:moveTo>
                                  <a:pt x="510547" y="1243397"/>
                                </a:moveTo>
                                <a:lnTo>
                                  <a:pt x="510547" y="1230428"/>
                                </a:lnTo>
                              </a:path>
                              <a:path w="845819" h="1243965">
                                <a:moveTo>
                                  <a:pt x="519270" y="1243397"/>
                                </a:moveTo>
                                <a:lnTo>
                                  <a:pt x="519270" y="1237788"/>
                                </a:lnTo>
                              </a:path>
                              <a:path w="845819" h="1243965">
                                <a:moveTo>
                                  <a:pt x="527592" y="1243397"/>
                                </a:moveTo>
                                <a:lnTo>
                                  <a:pt x="527592" y="1221394"/>
                                </a:lnTo>
                              </a:path>
                              <a:path w="845819" h="1243965">
                                <a:moveTo>
                                  <a:pt x="535914" y="1243397"/>
                                </a:moveTo>
                                <a:lnTo>
                                  <a:pt x="535914" y="1225679"/>
                                </a:lnTo>
                              </a:path>
                              <a:path w="845819" h="1243965">
                                <a:moveTo>
                                  <a:pt x="544135" y="1243397"/>
                                </a:moveTo>
                                <a:lnTo>
                                  <a:pt x="544135" y="1219246"/>
                                </a:lnTo>
                              </a:path>
                              <a:path w="845819" h="1243965">
                                <a:moveTo>
                                  <a:pt x="552658" y="1243397"/>
                                </a:moveTo>
                                <a:lnTo>
                                  <a:pt x="552658" y="1227577"/>
                                </a:lnTo>
                              </a:path>
                              <a:path w="845819" h="1243965">
                                <a:moveTo>
                                  <a:pt x="560980" y="1243397"/>
                                </a:moveTo>
                                <a:lnTo>
                                  <a:pt x="560980" y="1228262"/>
                                </a:lnTo>
                              </a:path>
                              <a:path w="845819" h="1243965">
                                <a:moveTo>
                                  <a:pt x="569202" y="1243397"/>
                                </a:moveTo>
                                <a:lnTo>
                                  <a:pt x="569202" y="1218589"/>
                                </a:lnTo>
                              </a:path>
                              <a:path w="845819" h="1243965">
                                <a:moveTo>
                                  <a:pt x="577624" y="1243397"/>
                                </a:moveTo>
                                <a:lnTo>
                                  <a:pt x="577624" y="1227642"/>
                                </a:lnTo>
                              </a:path>
                              <a:path w="845819" h="1243965">
                                <a:moveTo>
                                  <a:pt x="586447" y="1243397"/>
                                </a:moveTo>
                                <a:lnTo>
                                  <a:pt x="586447" y="1236575"/>
                                </a:lnTo>
                              </a:path>
                              <a:path w="845819" h="1243965">
                                <a:moveTo>
                                  <a:pt x="594468" y="1243397"/>
                                </a:moveTo>
                                <a:lnTo>
                                  <a:pt x="594468" y="1035800"/>
                                </a:lnTo>
                              </a:path>
                              <a:path w="845819" h="1243965">
                                <a:moveTo>
                                  <a:pt x="602790" y="1243397"/>
                                </a:moveTo>
                                <a:lnTo>
                                  <a:pt x="602790" y="1191966"/>
                                </a:lnTo>
                              </a:path>
                              <a:path w="845819" h="1243965">
                                <a:moveTo>
                                  <a:pt x="611112" y="1243397"/>
                                </a:moveTo>
                                <a:lnTo>
                                  <a:pt x="611112" y="1217256"/>
                                </a:lnTo>
                              </a:path>
                              <a:path w="845819" h="1243965">
                                <a:moveTo>
                                  <a:pt x="619534" y="1243397"/>
                                </a:moveTo>
                                <a:lnTo>
                                  <a:pt x="619534" y="1236769"/>
                                </a:lnTo>
                              </a:path>
                              <a:path w="845819" h="1243965">
                                <a:moveTo>
                                  <a:pt x="627957" y="1243397"/>
                                </a:moveTo>
                                <a:lnTo>
                                  <a:pt x="627957" y="1231086"/>
                                </a:lnTo>
                              </a:path>
                              <a:path w="845819" h="1243965">
                                <a:moveTo>
                                  <a:pt x="636379" y="1243397"/>
                                </a:moveTo>
                                <a:lnTo>
                                  <a:pt x="636379" y="1238732"/>
                                </a:lnTo>
                              </a:path>
                              <a:path w="845819" h="1243965">
                                <a:moveTo>
                                  <a:pt x="644801" y="1243397"/>
                                </a:moveTo>
                                <a:lnTo>
                                  <a:pt x="644801" y="1235899"/>
                                </a:lnTo>
                              </a:path>
                              <a:path w="845819" h="1243965">
                                <a:moveTo>
                                  <a:pt x="653324" y="1243397"/>
                                </a:moveTo>
                                <a:lnTo>
                                  <a:pt x="653324" y="1236121"/>
                                </a:lnTo>
                              </a:path>
                              <a:path w="845819" h="1243965">
                                <a:moveTo>
                                  <a:pt x="661545" y="1243397"/>
                                </a:moveTo>
                                <a:lnTo>
                                  <a:pt x="661545" y="1233030"/>
                                </a:lnTo>
                              </a:path>
                              <a:path w="845819" h="1243965">
                                <a:moveTo>
                                  <a:pt x="669767" y="1243397"/>
                                </a:moveTo>
                                <a:lnTo>
                                  <a:pt x="669767" y="1221829"/>
                                </a:lnTo>
                              </a:path>
                              <a:path w="845819" h="1243965">
                                <a:moveTo>
                                  <a:pt x="686511" y="1243397"/>
                                </a:moveTo>
                                <a:lnTo>
                                  <a:pt x="686511" y="1164630"/>
                                </a:lnTo>
                              </a:path>
                              <a:path w="845819" h="1243965">
                                <a:moveTo>
                                  <a:pt x="694933" y="1243397"/>
                                </a:moveTo>
                                <a:lnTo>
                                  <a:pt x="694933" y="1226642"/>
                                </a:lnTo>
                              </a:path>
                              <a:path w="845819" h="1243965">
                                <a:moveTo>
                                  <a:pt x="703356" y="1243397"/>
                                </a:moveTo>
                                <a:lnTo>
                                  <a:pt x="703356" y="1228512"/>
                                </a:lnTo>
                              </a:path>
                              <a:path w="845819" h="1243965">
                                <a:moveTo>
                                  <a:pt x="711678" y="1243397"/>
                                </a:moveTo>
                                <a:lnTo>
                                  <a:pt x="711678" y="1209480"/>
                                </a:lnTo>
                              </a:path>
                              <a:path w="845819" h="1243965">
                                <a:moveTo>
                                  <a:pt x="720100" y="1243397"/>
                                </a:moveTo>
                                <a:lnTo>
                                  <a:pt x="720100" y="1224143"/>
                                </a:lnTo>
                              </a:path>
                              <a:path w="845819" h="1243965">
                                <a:moveTo>
                                  <a:pt x="728321" y="1243397"/>
                                </a:moveTo>
                                <a:lnTo>
                                  <a:pt x="728321" y="1229567"/>
                                </a:lnTo>
                              </a:path>
                              <a:path w="845819" h="1243965">
                                <a:moveTo>
                                  <a:pt x="737245" y="1243397"/>
                                </a:moveTo>
                                <a:lnTo>
                                  <a:pt x="737245" y="1239676"/>
                                </a:lnTo>
                              </a:path>
                              <a:path w="845819" h="1243965">
                                <a:moveTo>
                                  <a:pt x="744965" y="1243397"/>
                                </a:moveTo>
                                <a:lnTo>
                                  <a:pt x="744965" y="1209054"/>
                                </a:lnTo>
                              </a:path>
                              <a:path w="845819" h="1243965">
                                <a:moveTo>
                                  <a:pt x="753688" y="1243397"/>
                                </a:moveTo>
                                <a:lnTo>
                                  <a:pt x="753688" y="1235751"/>
                                </a:lnTo>
                              </a:path>
                              <a:path w="845819" h="1243965">
                                <a:moveTo>
                                  <a:pt x="761810" y="1243397"/>
                                </a:moveTo>
                                <a:lnTo>
                                  <a:pt x="761810" y="1230178"/>
                                </a:lnTo>
                              </a:path>
                              <a:path w="845819" h="1243965">
                                <a:moveTo>
                                  <a:pt x="770433" y="1243397"/>
                                </a:moveTo>
                                <a:lnTo>
                                  <a:pt x="770433" y="1238973"/>
                                </a:lnTo>
                              </a:path>
                              <a:path w="845819" h="1243965">
                                <a:moveTo>
                                  <a:pt x="778955" y="1243397"/>
                                </a:moveTo>
                                <a:lnTo>
                                  <a:pt x="778955" y="1239584"/>
                                </a:lnTo>
                              </a:path>
                              <a:path w="845819" h="1243965">
                                <a:moveTo>
                                  <a:pt x="787377" y="1243397"/>
                                </a:moveTo>
                                <a:lnTo>
                                  <a:pt x="787377" y="1240259"/>
                                </a:lnTo>
                              </a:path>
                              <a:path w="845819" h="1243965">
                                <a:moveTo>
                                  <a:pt x="795800" y="1243397"/>
                                </a:moveTo>
                                <a:lnTo>
                                  <a:pt x="795800" y="1241166"/>
                                </a:lnTo>
                              </a:path>
                              <a:path w="845819" h="1243965">
                                <a:moveTo>
                                  <a:pt x="804021" y="1243397"/>
                                </a:moveTo>
                                <a:lnTo>
                                  <a:pt x="804021" y="1240491"/>
                                </a:lnTo>
                              </a:path>
                              <a:path w="845819" h="1243965">
                                <a:moveTo>
                                  <a:pt x="812644" y="1243397"/>
                                </a:moveTo>
                                <a:lnTo>
                                  <a:pt x="812644" y="1239676"/>
                                </a:lnTo>
                              </a:path>
                              <a:path w="845819" h="1243965">
                                <a:moveTo>
                                  <a:pt x="821166" y="1243397"/>
                                </a:moveTo>
                                <a:lnTo>
                                  <a:pt x="821166" y="1238362"/>
                                </a:lnTo>
                              </a:path>
                              <a:path w="845819" h="1243965">
                                <a:moveTo>
                                  <a:pt x="822370" y="1243397"/>
                                </a:moveTo>
                                <a:lnTo>
                                  <a:pt x="822370" y="1242092"/>
                                </a:lnTo>
                              </a:path>
                              <a:path w="845819" h="1243965">
                                <a:moveTo>
                                  <a:pt x="837510" y="1243397"/>
                                </a:moveTo>
                                <a:lnTo>
                                  <a:pt x="837510" y="0"/>
                                </a:lnTo>
                              </a:path>
                              <a:path w="845819" h="1243965">
                                <a:moveTo>
                                  <a:pt x="845731" y="1243397"/>
                                </a:moveTo>
                                <a:lnTo>
                                  <a:pt x="845731" y="1141459"/>
                                </a:lnTo>
                              </a:path>
                            </a:pathLst>
                          </a:custGeom>
                          <a:ln w="1349">
                            <a:solidFill>
                              <a:srgbClr val="1E90FF"/>
                            </a:solidFill>
                            <a:prstDash val="solid"/>
                          </a:ln>
                        </wps:spPr>
                        <wps:bodyPr wrap="square" lIns="0" tIns="0" rIns="0" bIns="0" rtlCol="0">
                          <a:prstTxWarp prst="textNoShape">
                            <a:avLst/>
                          </a:prstTxWarp>
                          <a:noAutofit/>
                        </wps:bodyPr>
                      </wps:wsp>
                      <pic:pic xmlns:pic="http://schemas.openxmlformats.org/drawingml/2006/picture">
                        <pic:nvPicPr>
                          <pic:cNvPr id="785" name="Image 785"/>
                          <pic:cNvPicPr/>
                        </pic:nvPicPr>
                        <pic:blipFill>
                          <a:blip r:embed="rId245" cstate="print"/>
                          <a:stretch>
                            <a:fillRect/>
                          </a:stretch>
                        </pic:blipFill>
                        <pic:spPr>
                          <a:xfrm>
                            <a:off x="1500660" y="1531790"/>
                            <a:ext cx="3800575" cy="20641"/>
                          </a:xfrm>
                          <a:prstGeom prst="rect">
                            <a:avLst/>
                          </a:prstGeom>
                        </pic:spPr>
                      </pic:pic>
                      <wps:wsp>
                        <wps:cNvPr id="786" name="Graphic 786"/>
                        <wps:cNvSpPr/>
                        <wps:spPr>
                          <a:xfrm>
                            <a:off x="1568639" y="1549776"/>
                            <a:ext cx="50800" cy="2540"/>
                          </a:xfrm>
                          <a:custGeom>
                            <a:avLst/>
                            <a:gdLst/>
                            <a:ahLst/>
                            <a:cxnLst/>
                            <a:rect l="l" t="t" r="r" b="b"/>
                            <a:pathLst>
                              <a:path w="50800" h="2540">
                                <a:moveTo>
                                  <a:pt x="0" y="1953"/>
                                </a:moveTo>
                                <a:lnTo>
                                  <a:pt x="0" y="0"/>
                                </a:lnTo>
                              </a:path>
                              <a:path w="50800" h="2540">
                                <a:moveTo>
                                  <a:pt x="16443" y="1953"/>
                                </a:moveTo>
                                <a:lnTo>
                                  <a:pt x="16443" y="194"/>
                                </a:lnTo>
                              </a:path>
                              <a:path w="50800" h="2540">
                                <a:moveTo>
                                  <a:pt x="33588" y="1953"/>
                                </a:moveTo>
                                <a:lnTo>
                                  <a:pt x="33588" y="166"/>
                                </a:lnTo>
                              </a:path>
                              <a:path w="50800" h="2540">
                                <a:moveTo>
                                  <a:pt x="50232" y="1953"/>
                                </a:moveTo>
                                <a:lnTo>
                                  <a:pt x="50232" y="675"/>
                                </a:lnTo>
                              </a:path>
                            </a:pathLst>
                          </a:custGeom>
                          <a:ln w="1349">
                            <a:solidFill>
                              <a:srgbClr val="1E90FF"/>
                            </a:solidFill>
                            <a:prstDash val="solid"/>
                          </a:ln>
                        </wps:spPr>
                        <wps:bodyPr wrap="square" lIns="0" tIns="0" rIns="0" bIns="0" rtlCol="0">
                          <a:prstTxWarp prst="textNoShape">
                            <a:avLst/>
                          </a:prstTxWarp>
                          <a:noAutofit/>
                        </wps:bodyPr>
                      </wps:wsp>
                      <pic:pic xmlns:pic="http://schemas.openxmlformats.org/drawingml/2006/picture">
                        <pic:nvPicPr>
                          <pic:cNvPr id="787" name="Image 787"/>
                          <pic:cNvPicPr/>
                        </pic:nvPicPr>
                        <pic:blipFill>
                          <a:blip r:embed="rId246" cstate="print"/>
                          <a:stretch>
                            <a:fillRect/>
                          </a:stretch>
                        </pic:blipFill>
                        <pic:spPr>
                          <a:xfrm>
                            <a:off x="528825" y="220205"/>
                            <a:ext cx="200057" cy="76370"/>
                          </a:xfrm>
                          <a:prstGeom prst="rect">
                            <a:avLst/>
                          </a:prstGeom>
                        </pic:spPr>
                      </pic:pic>
                      <wps:wsp>
                        <wps:cNvPr id="788" name="Graphic 788"/>
                        <wps:cNvSpPr/>
                        <wps:spPr>
                          <a:xfrm>
                            <a:off x="992813" y="220217"/>
                            <a:ext cx="629285" cy="335280"/>
                          </a:xfrm>
                          <a:custGeom>
                            <a:avLst/>
                            <a:gdLst/>
                            <a:ahLst/>
                            <a:cxnLst/>
                            <a:rect l="l" t="t" r="r" b="b"/>
                            <a:pathLst>
                              <a:path w="629285" h="335280">
                                <a:moveTo>
                                  <a:pt x="29578" y="258826"/>
                                </a:moveTo>
                                <a:lnTo>
                                  <a:pt x="21653" y="258826"/>
                                </a:lnTo>
                                <a:lnTo>
                                  <a:pt x="19240" y="264655"/>
                                </a:lnTo>
                                <a:lnTo>
                                  <a:pt x="14846" y="268820"/>
                                </a:lnTo>
                                <a:lnTo>
                                  <a:pt x="8445" y="271322"/>
                                </a:lnTo>
                                <a:lnTo>
                                  <a:pt x="0" y="272148"/>
                                </a:lnTo>
                                <a:lnTo>
                                  <a:pt x="0" y="279654"/>
                                </a:lnTo>
                                <a:lnTo>
                                  <a:pt x="8724" y="279654"/>
                                </a:lnTo>
                                <a:lnTo>
                                  <a:pt x="15138" y="278345"/>
                                </a:lnTo>
                                <a:lnTo>
                                  <a:pt x="19253" y="275856"/>
                                </a:lnTo>
                                <a:lnTo>
                                  <a:pt x="19253" y="333895"/>
                                </a:lnTo>
                                <a:lnTo>
                                  <a:pt x="29578" y="333895"/>
                                </a:lnTo>
                                <a:lnTo>
                                  <a:pt x="29578" y="275856"/>
                                </a:lnTo>
                                <a:lnTo>
                                  <a:pt x="29578" y="258826"/>
                                </a:lnTo>
                                <a:close/>
                              </a:path>
                              <a:path w="629285" h="335280">
                                <a:moveTo>
                                  <a:pt x="108686" y="297053"/>
                                </a:moveTo>
                                <a:lnTo>
                                  <a:pt x="107061" y="280339"/>
                                </a:lnTo>
                                <a:lnTo>
                                  <a:pt x="102196" y="268389"/>
                                </a:lnTo>
                                <a:lnTo>
                                  <a:pt x="99733" y="266230"/>
                                </a:lnTo>
                                <a:lnTo>
                                  <a:pt x="98056" y="264756"/>
                                </a:lnTo>
                                <a:lnTo>
                                  <a:pt x="98056" y="285572"/>
                                </a:lnTo>
                                <a:lnTo>
                                  <a:pt x="98056" y="308432"/>
                                </a:lnTo>
                                <a:lnTo>
                                  <a:pt x="96761" y="316395"/>
                                </a:lnTo>
                                <a:lnTo>
                                  <a:pt x="94145" y="320929"/>
                                </a:lnTo>
                                <a:lnTo>
                                  <a:pt x="91541" y="325374"/>
                                </a:lnTo>
                                <a:lnTo>
                                  <a:pt x="87731" y="327685"/>
                                </a:lnTo>
                                <a:lnTo>
                                  <a:pt x="77609" y="327685"/>
                                </a:lnTo>
                                <a:lnTo>
                                  <a:pt x="73799" y="325374"/>
                                </a:lnTo>
                                <a:lnTo>
                                  <a:pt x="71183" y="320929"/>
                                </a:lnTo>
                                <a:lnTo>
                                  <a:pt x="68580" y="316395"/>
                                </a:lnTo>
                                <a:lnTo>
                                  <a:pt x="67271" y="308432"/>
                                </a:lnTo>
                                <a:lnTo>
                                  <a:pt x="67271" y="285572"/>
                                </a:lnTo>
                                <a:lnTo>
                                  <a:pt x="68580" y="277609"/>
                                </a:lnTo>
                                <a:lnTo>
                                  <a:pt x="73799" y="268541"/>
                                </a:lnTo>
                                <a:lnTo>
                                  <a:pt x="77609" y="266230"/>
                                </a:lnTo>
                                <a:lnTo>
                                  <a:pt x="87731" y="266230"/>
                                </a:lnTo>
                                <a:lnTo>
                                  <a:pt x="91541" y="268541"/>
                                </a:lnTo>
                                <a:lnTo>
                                  <a:pt x="96761" y="277609"/>
                                </a:lnTo>
                                <a:lnTo>
                                  <a:pt x="98056" y="285572"/>
                                </a:lnTo>
                                <a:lnTo>
                                  <a:pt x="98056" y="264756"/>
                                </a:lnTo>
                                <a:lnTo>
                                  <a:pt x="94056" y="261213"/>
                                </a:lnTo>
                                <a:lnTo>
                                  <a:pt x="82613" y="258826"/>
                                </a:lnTo>
                                <a:lnTo>
                                  <a:pt x="71247" y="261213"/>
                                </a:lnTo>
                                <a:lnTo>
                                  <a:pt x="63131" y="268389"/>
                                </a:lnTo>
                                <a:lnTo>
                                  <a:pt x="58267" y="280339"/>
                                </a:lnTo>
                                <a:lnTo>
                                  <a:pt x="56654" y="297053"/>
                                </a:lnTo>
                                <a:lnTo>
                                  <a:pt x="58267" y="313690"/>
                                </a:lnTo>
                                <a:lnTo>
                                  <a:pt x="63131" y="325589"/>
                                </a:lnTo>
                                <a:lnTo>
                                  <a:pt x="71247" y="332714"/>
                                </a:lnTo>
                                <a:lnTo>
                                  <a:pt x="82613" y="335102"/>
                                </a:lnTo>
                                <a:lnTo>
                                  <a:pt x="94056" y="332714"/>
                                </a:lnTo>
                                <a:lnTo>
                                  <a:pt x="99796" y="327685"/>
                                </a:lnTo>
                                <a:lnTo>
                                  <a:pt x="102196" y="325589"/>
                                </a:lnTo>
                                <a:lnTo>
                                  <a:pt x="107061" y="313690"/>
                                </a:lnTo>
                                <a:lnTo>
                                  <a:pt x="108686" y="297053"/>
                                </a:lnTo>
                                <a:close/>
                              </a:path>
                              <a:path w="629285" h="335280">
                                <a:moveTo>
                                  <a:pt x="157518" y="258826"/>
                                </a:moveTo>
                                <a:lnTo>
                                  <a:pt x="149593" y="258826"/>
                                </a:lnTo>
                                <a:lnTo>
                                  <a:pt x="147167" y="264655"/>
                                </a:lnTo>
                                <a:lnTo>
                                  <a:pt x="142748" y="268820"/>
                                </a:lnTo>
                                <a:lnTo>
                                  <a:pt x="136347" y="271322"/>
                                </a:lnTo>
                                <a:lnTo>
                                  <a:pt x="127939" y="272148"/>
                                </a:lnTo>
                                <a:lnTo>
                                  <a:pt x="127939" y="279654"/>
                                </a:lnTo>
                                <a:lnTo>
                                  <a:pt x="136664" y="279654"/>
                                </a:lnTo>
                                <a:lnTo>
                                  <a:pt x="143078" y="278345"/>
                                </a:lnTo>
                                <a:lnTo>
                                  <a:pt x="147193" y="275856"/>
                                </a:lnTo>
                                <a:lnTo>
                                  <a:pt x="147193" y="333895"/>
                                </a:lnTo>
                                <a:lnTo>
                                  <a:pt x="157518" y="333895"/>
                                </a:lnTo>
                                <a:lnTo>
                                  <a:pt x="157518" y="275856"/>
                                </a:lnTo>
                                <a:lnTo>
                                  <a:pt x="157518" y="258826"/>
                                </a:lnTo>
                                <a:close/>
                              </a:path>
                              <a:path w="629285" h="335280">
                                <a:moveTo>
                                  <a:pt x="200634" y="323519"/>
                                </a:moveTo>
                                <a:lnTo>
                                  <a:pt x="189496" y="323519"/>
                                </a:lnTo>
                                <a:lnTo>
                                  <a:pt x="189496" y="333895"/>
                                </a:lnTo>
                                <a:lnTo>
                                  <a:pt x="200634" y="333895"/>
                                </a:lnTo>
                                <a:lnTo>
                                  <a:pt x="200634" y="323519"/>
                                </a:lnTo>
                                <a:close/>
                              </a:path>
                              <a:path w="629285" h="335280">
                                <a:moveTo>
                                  <a:pt x="268605" y="297053"/>
                                </a:moveTo>
                                <a:lnTo>
                                  <a:pt x="266979" y="280339"/>
                                </a:lnTo>
                                <a:lnTo>
                                  <a:pt x="262077" y="268389"/>
                                </a:lnTo>
                                <a:lnTo>
                                  <a:pt x="259626" y="266230"/>
                                </a:lnTo>
                                <a:lnTo>
                                  <a:pt x="257975" y="264782"/>
                                </a:lnTo>
                                <a:lnTo>
                                  <a:pt x="257975" y="285572"/>
                                </a:lnTo>
                                <a:lnTo>
                                  <a:pt x="257975" y="308432"/>
                                </a:lnTo>
                                <a:lnTo>
                                  <a:pt x="256679" y="316395"/>
                                </a:lnTo>
                                <a:lnTo>
                                  <a:pt x="254076" y="320929"/>
                                </a:lnTo>
                                <a:lnTo>
                                  <a:pt x="251460" y="325374"/>
                                </a:lnTo>
                                <a:lnTo>
                                  <a:pt x="247548" y="327685"/>
                                </a:lnTo>
                                <a:lnTo>
                                  <a:pt x="237528" y="327685"/>
                                </a:lnTo>
                                <a:lnTo>
                                  <a:pt x="233718" y="325374"/>
                                </a:lnTo>
                                <a:lnTo>
                                  <a:pt x="231114" y="320929"/>
                                </a:lnTo>
                                <a:lnTo>
                                  <a:pt x="228498" y="316395"/>
                                </a:lnTo>
                                <a:lnTo>
                                  <a:pt x="227203" y="308432"/>
                                </a:lnTo>
                                <a:lnTo>
                                  <a:pt x="227203" y="285572"/>
                                </a:lnTo>
                                <a:lnTo>
                                  <a:pt x="228498" y="277609"/>
                                </a:lnTo>
                                <a:lnTo>
                                  <a:pt x="233718" y="268541"/>
                                </a:lnTo>
                                <a:lnTo>
                                  <a:pt x="237528" y="266230"/>
                                </a:lnTo>
                                <a:lnTo>
                                  <a:pt x="247548" y="266230"/>
                                </a:lnTo>
                                <a:lnTo>
                                  <a:pt x="251460" y="268541"/>
                                </a:lnTo>
                                <a:lnTo>
                                  <a:pt x="256679" y="277609"/>
                                </a:lnTo>
                                <a:lnTo>
                                  <a:pt x="257975" y="285572"/>
                                </a:lnTo>
                                <a:lnTo>
                                  <a:pt x="257975" y="264782"/>
                                </a:lnTo>
                                <a:lnTo>
                                  <a:pt x="253936" y="261213"/>
                                </a:lnTo>
                                <a:lnTo>
                                  <a:pt x="242544" y="258826"/>
                                </a:lnTo>
                                <a:lnTo>
                                  <a:pt x="231152" y="261213"/>
                                </a:lnTo>
                                <a:lnTo>
                                  <a:pt x="222999" y="268389"/>
                                </a:lnTo>
                                <a:lnTo>
                                  <a:pt x="218109" y="280339"/>
                                </a:lnTo>
                                <a:lnTo>
                                  <a:pt x="216471" y="297053"/>
                                </a:lnTo>
                                <a:lnTo>
                                  <a:pt x="218109" y="313690"/>
                                </a:lnTo>
                                <a:lnTo>
                                  <a:pt x="222999" y="325589"/>
                                </a:lnTo>
                                <a:lnTo>
                                  <a:pt x="231152" y="332714"/>
                                </a:lnTo>
                                <a:lnTo>
                                  <a:pt x="242544" y="335102"/>
                                </a:lnTo>
                                <a:lnTo>
                                  <a:pt x="253936" y="332714"/>
                                </a:lnTo>
                                <a:lnTo>
                                  <a:pt x="259676" y="327685"/>
                                </a:lnTo>
                                <a:lnTo>
                                  <a:pt x="262077" y="325589"/>
                                </a:lnTo>
                                <a:lnTo>
                                  <a:pt x="266979" y="313690"/>
                                </a:lnTo>
                                <a:lnTo>
                                  <a:pt x="268605" y="297053"/>
                                </a:lnTo>
                                <a:close/>
                              </a:path>
                              <a:path w="629285" h="335280">
                                <a:moveTo>
                                  <a:pt x="389928" y="0"/>
                                </a:moveTo>
                                <a:lnTo>
                                  <a:pt x="382003" y="0"/>
                                </a:lnTo>
                                <a:lnTo>
                                  <a:pt x="380199" y="8978"/>
                                </a:lnTo>
                                <a:lnTo>
                                  <a:pt x="372986" y="13411"/>
                                </a:lnTo>
                                <a:lnTo>
                                  <a:pt x="360451" y="13411"/>
                                </a:lnTo>
                                <a:lnTo>
                                  <a:pt x="360451" y="20828"/>
                                </a:lnTo>
                                <a:lnTo>
                                  <a:pt x="369176" y="20828"/>
                                </a:lnTo>
                                <a:lnTo>
                                  <a:pt x="375589" y="19532"/>
                                </a:lnTo>
                                <a:lnTo>
                                  <a:pt x="379704" y="17030"/>
                                </a:lnTo>
                                <a:lnTo>
                                  <a:pt x="379704" y="75069"/>
                                </a:lnTo>
                                <a:lnTo>
                                  <a:pt x="389928" y="75069"/>
                                </a:lnTo>
                                <a:lnTo>
                                  <a:pt x="389928" y="17030"/>
                                </a:lnTo>
                                <a:lnTo>
                                  <a:pt x="389928" y="0"/>
                                </a:lnTo>
                                <a:close/>
                              </a:path>
                              <a:path w="629285" h="335280">
                                <a:moveTo>
                                  <a:pt x="468934" y="49060"/>
                                </a:moveTo>
                                <a:lnTo>
                                  <a:pt x="458203" y="49060"/>
                                </a:lnTo>
                                <a:lnTo>
                                  <a:pt x="458203" y="15265"/>
                                </a:lnTo>
                                <a:lnTo>
                                  <a:pt x="458203" y="266"/>
                                </a:lnTo>
                                <a:lnTo>
                                  <a:pt x="450088" y="266"/>
                                </a:lnTo>
                                <a:lnTo>
                                  <a:pt x="447878" y="3238"/>
                                </a:lnTo>
                                <a:lnTo>
                                  <a:pt x="447878" y="15265"/>
                                </a:lnTo>
                                <a:lnTo>
                                  <a:pt x="447878" y="49060"/>
                                </a:lnTo>
                                <a:lnTo>
                                  <a:pt x="423316" y="49060"/>
                                </a:lnTo>
                                <a:lnTo>
                                  <a:pt x="447878" y="15265"/>
                                </a:lnTo>
                                <a:lnTo>
                                  <a:pt x="447878" y="3238"/>
                                </a:lnTo>
                                <a:lnTo>
                                  <a:pt x="413689" y="49060"/>
                                </a:lnTo>
                                <a:lnTo>
                                  <a:pt x="413689" y="57480"/>
                                </a:lnTo>
                                <a:lnTo>
                                  <a:pt x="447878" y="57480"/>
                                </a:lnTo>
                                <a:lnTo>
                                  <a:pt x="447878" y="75069"/>
                                </a:lnTo>
                                <a:lnTo>
                                  <a:pt x="458203" y="75069"/>
                                </a:lnTo>
                                <a:lnTo>
                                  <a:pt x="458203" y="57480"/>
                                </a:lnTo>
                                <a:lnTo>
                                  <a:pt x="468934" y="57480"/>
                                </a:lnTo>
                                <a:lnTo>
                                  <a:pt x="468934" y="49060"/>
                                </a:lnTo>
                                <a:close/>
                              </a:path>
                              <a:path w="629285" h="335280">
                                <a:moveTo>
                                  <a:pt x="532904" y="49060"/>
                                </a:moveTo>
                                <a:lnTo>
                                  <a:pt x="522071" y="49060"/>
                                </a:lnTo>
                                <a:lnTo>
                                  <a:pt x="522071" y="15265"/>
                                </a:lnTo>
                                <a:lnTo>
                                  <a:pt x="522071" y="266"/>
                                </a:lnTo>
                                <a:lnTo>
                                  <a:pt x="514057" y="266"/>
                                </a:lnTo>
                                <a:lnTo>
                                  <a:pt x="511848" y="3238"/>
                                </a:lnTo>
                                <a:lnTo>
                                  <a:pt x="511848" y="15265"/>
                                </a:lnTo>
                                <a:lnTo>
                                  <a:pt x="511848" y="49060"/>
                                </a:lnTo>
                                <a:lnTo>
                                  <a:pt x="487286" y="49060"/>
                                </a:lnTo>
                                <a:lnTo>
                                  <a:pt x="511848" y="15265"/>
                                </a:lnTo>
                                <a:lnTo>
                                  <a:pt x="511848" y="3238"/>
                                </a:lnTo>
                                <a:lnTo>
                                  <a:pt x="477659" y="49060"/>
                                </a:lnTo>
                                <a:lnTo>
                                  <a:pt x="477659" y="57480"/>
                                </a:lnTo>
                                <a:lnTo>
                                  <a:pt x="511848" y="57480"/>
                                </a:lnTo>
                                <a:lnTo>
                                  <a:pt x="511848" y="75069"/>
                                </a:lnTo>
                                <a:lnTo>
                                  <a:pt x="522071" y="75069"/>
                                </a:lnTo>
                                <a:lnTo>
                                  <a:pt x="522071" y="57480"/>
                                </a:lnTo>
                                <a:lnTo>
                                  <a:pt x="532904" y="57480"/>
                                </a:lnTo>
                                <a:lnTo>
                                  <a:pt x="532904" y="49060"/>
                                </a:lnTo>
                                <a:close/>
                              </a:path>
                              <a:path w="629285" h="335280">
                                <a:moveTo>
                                  <a:pt x="561086" y="64706"/>
                                </a:moveTo>
                                <a:lnTo>
                                  <a:pt x="549846" y="64706"/>
                                </a:lnTo>
                                <a:lnTo>
                                  <a:pt x="549846" y="75069"/>
                                </a:lnTo>
                                <a:lnTo>
                                  <a:pt x="561086" y="75069"/>
                                </a:lnTo>
                                <a:lnTo>
                                  <a:pt x="561086" y="64706"/>
                                </a:lnTo>
                                <a:close/>
                              </a:path>
                              <a:path w="629285" h="335280">
                                <a:moveTo>
                                  <a:pt x="628954" y="38227"/>
                                </a:moveTo>
                                <a:lnTo>
                                  <a:pt x="627341" y="21513"/>
                                </a:lnTo>
                                <a:lnTo>
                                  <a:pt x="622465" y="9563"/>
                                </a:lnTo>
                                <a:lnTo>
                                  <a:pt x="620115" y="7493"/>
                                </a:lnTo>
                                <a:lnTo>
                                  <a:pt x="618337" y="5930"/>
                                </a:lnTo>
                                <a:lnTo>
                                  <a:pt x="618337" y="26835"/>
                                </a:lnTo>
                                <a:lnTo>
                                  <a:pt x="618337" y="49707"/>
                                </a:lnTo>
                                <a:lnTo>
                                  <a:pt x="617029" y="57670"/>
                                </a:lnTo>
                                <a:lnTo>
                                  <a:pt x="614426" y="62103"/>
                                </a:lnTo>
                                <a:lnTo>
                                  <a:pt x="611809" y="66649"/>
                                </a:lnTo>
                                <a:lnTo>
                                  <a:pt x="607999" y="68872"/>
                                </a:lnTo>
                                <a:lnTo>
                                  <a:pt x="597877" y="68872"/>
                                </a:lnTo>
                                <a:lnTo>
                                  <a:pt x="594067" y="66649"/>
                                </a:lnTo>
                                <a:lnTo>
                                  <a:pt x="591464" y="62103"/>
                                </a:lnTo>
                                <a:lnTo>
                                  <a:pt x="588848" y="57670"/>
                                </a:lnTo>
                                <a:lnTo>
                                  <a:pt x="587552" y="49707"/>
                                </a:lnTo>
                                <a:lnTo>
                                  <a:pt x="587552" y="26835"/>
                                </a:lnTo>
                                <a:lnTo>
                                  <a:pt x="588848" y="18783"/>
                                </a:lnTo>
                                <a:lnTo>
                                  <a:pt x="594067" y="9715"/>
                                </a:lnTo>
                                <a:lnTo>
                                  <a:pt x="597877" y="7493"/>
                                </a:lnTo>
                                <a:lnTo>
                                  <a:pt x="607999" y="7493"/>
                                </a:lnTo>
                                <a:lnTo>
                                  <a:pt x="611809" y="9715"/>
                                </a:lnTo>
                                <a:lnTo>
                                  <a:pt x="617029" y="18783"/>
                                </a:lnTo>
                                <a:lnTo>
                                  <a:pt x="618337" y="26835"/>
                                </a:lnTo>
                                <a:lnTo>
                                  <a:pt x="618337" y="5930"/>
                                </a:lnTo>
                                <a:lnTo>
                                  <a:pt x="614324" y="2387"/>
                                </a:lnTo>
                                <a:lnTo>
                                  <a:pt x="602894" y="0"/>
                                </a:lnTo>
                                <a:lnTo>
                                  <a:pt x="591515" y="2387"/>
                                </a:lnTo>
                                <a:lnTo>
                                  <a:pt x="583399" y="9563"/>
                                </a:lnTo>
                                <a:lnTo>
                                  <a:pt x="578535" y="21513"/>
                                </a:lnTo>
                                <a:lnTo>
                                  <a:pt x="576922" y="38227"/>
                                </a:lnTo>
                                <a:lnTo>
                                  <a:pt x="578535" y="54889"/>
                                </a:lnTo>
                                <a:lnTo>
                                  <a:pt x="583399" y="66802"/>
                                </a:lnTo>
                                <a:lnTo>
                                  <a:pt x="591515" y="73977"/>
                                </a:lnTo>
                                <a:lnTo>
                                  <a:pt x="602894" y="76365"/>
                                </a:lnTo>
                                <a:lnTo>
                                  <a:pt x="614324" y="73977"/>
                                </a:lnTo>
                                <a:lnTo>
                                  <a:pt x="620128" y="68872"/>
                                </a:lnTo>
                                <a:lnTo>
                                  <a:pt x="622465" y="66802"/>
                                </a:lnTo>
                                <a:lnTo>
                                  <a:pt x="627341" y="54889"/>
                                </a:lnTo>
                                <a:lnTo>
                                  <a:pt x="628954" y="38227"/>
                                </a:lnTo>
                                <a:close/>
                              </a:path>
                            </a:pathLst>
                          </a:custGeom>
                          <a:solidFill>
                            <a:srgbClr val="1E90FF"/>
                          </a:solidFill>
                        </wps:spPr>
                        <wps:bodyPr wrap="square" lIns="0" tIns="0" rIns="0" bIns="0" rtlCol="0">
                          <a:prstTxWarp prst="textNoShape">
                            <a:avLst/>
                          </a:prstTxWarp>
                          <a:noAutofit/>
                        </wps:bodyPr>
                      </wps:wsp>
                      <pic:pic xmlns:pic="http://schemas.openxmlformats.org/drawingml/2006/picture">
                        <pic:nvPicPr>
                          <pic:cNvPr id="789" name="Image 789"/>
                          <pic:cNvPicPr/>
                        </pic:nvPicPr>
                        <pic:blipFill>
                          <a:blip r:embed="rId247" cstate="print"/>
                          <a:stretch>
                            <a:fillRect/>
                          </a:stretch>
                        </pic:blipFill>
                        <pic:spPr>
                          <a:xfrm>
                            <a:off x="775035" y="829500"/>
                            <a:ext cx="211568" cy="76286"/>
                          </a:xfrm>
                          <a:prstGeom prst="rect">
                            <a:avLst/>
                          </a:prstGeom>
                        </pic:spPr>
                      </pic:pic>
                      <wps:wsp>
                        <wps:cNvPr id="790" name="Graphic 790"/>
                        <wps:cNvSpPr/>
                        <wps:spPr>
                          <a:xfrm>
                            <a:off x="317638" y="3499"/>
                            <a:ext cx="5113655" cy="1555750"/>
                          </a:xfrm>
                          <a:custGeom>
                            <a:avLst/>
                            <a:gdLst/>
                            <a:ahLst/>
                            <a:cxnLst/>
                            <a:rect l="l" t="t" r="r" b="b"/>
                            <a:pathLst>
                              <a:path w="5113655" h="1555750">
                                <a:moveTo>
                                  <a:pt x="0" y="1555173"/>
                                </a:moveTo>
                                <a:lnTo>
                                  <a:pt x="5113493" y="1555173"/>
                                </a:lnTo>
                                <a:lnTo>
                                  <a:pt x="5113493" y="0"/>
                                </a:lnTo>
                                <a:lnTo>
                                  <a:pt x="0" y="0"/>
                                </a:lnTo>
                                <a:lnTo>
                                  <a:pt x="0" y="1555173"/>
                                </a:lnTo>
                                <a:close/>
                              </a:path>
                            </a:pathLst>
                          </a:custGeom>
                          <a:ln w="6991">
                            <a:solidFill>
                              <a:srgbClr val="000000"/>
                            </a:solidFill>
                            <a:prstDash val="solid"/>
                          </a:ln>
                        </wps:spPr>
                        <wps:bodyPr wrap="square" lIns="0" tIns="0" rIns="0" bIns="0" rtlCol="0">
                          <a:prstTxWarp prst="textNoShape">
                            <a:avLst/>
                          </a:prstTxWarp>
                          <a:noAutofit/>
                        </wps:bodyPr>
                      </wps:wsp>
                    </wpg:wgp>
                  </a:graphicData>
                </a:graphic>
              </wp:inline>
            </w:drawing>
          </mc:Choice>
          <mc:Fallback>
            <w:pict>
              <v:group id="Group 753" o:spid="_x0000_s1026" style="width:396.9pt;height:132pt;mso-position-horizontal-relative:char;mso-position-vertical-relative:line" coordsize="54349,180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">
                <v:shape id="Image 754" o:spid="_x0000_s1027" type="#_x0000_t75" style="position:absolute;top:836;width:3183;height:149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FSXjnGAAAA3AAAAA8AAABkcnMvZG93bnJldi54bWxEj91qwkAUhO8LvsNyBG+KbpT6Q3QVaZFa&#10;KBQTH+CQPWaj2bMhu2rap3cLhV4OM/MNs9p0thY3an3lWMF4lIAgLpyuuFRwzHfDBQgfkDXWjknB&#10;N3nYrHtPK0y1u/OBblkoRYSwT1GBCaFJpfSFIYt+5Bri6J1cazFE2ZZSt3iPcFvLSZLMpMWK44LB&#10;hl4NFZfsahV8fJn5YfGWf06es59pzfn5/dqdlRr0u+0SRKAu/If/2nutYD59gd8z8QjI9Q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EVJeOcYAAADcAAAADwAAAAAAAAAAAAAA&#10;AACfAgAAZHJzL2Rvd25yZXYueG1sUEsFBgAAAAAEAAQA9wAAAJIDAAAAAA==&#10;">
                  <v:imagedata r:id="rId248" o:title=""/>
                </v:shape>
                <v:shape id="Image 755" o:spid="_x0000_s1028" type="#_x0000_t75" style="position:absolute;left:20386;top:17105;width:16763;height:9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F+gsLDAAAA3AAAAA8AAABkcnMvZG93bnJldi54bWxEj0trAjEUhfcF/0O4Qnc101arjkYphapb&#10;Xwt318l1Mu3kJkxSHf+9EYQuD+fxcabz1tbiTE2oHCt47WUgiAunKy4V7LbfLyMQISJrrB2TgisF&#10;mM86T1PMtbvwms6bWIo0wiFHBSZGn0sZCkMWQ8954uSdXGMxJtmUUjd4SeO2lm9Z9iEtVpwIBj19&#10;GSp+N382QRa7/ni/Ply9X5ZHHL+T+SlIqedu+zkBEamN/+FHe6UVDAcDuJ9JR0DOb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X6CwsMAAADcAAAADwAAAAAAAAAAAAAAAACf&#10;AgAAZHJzL2Rvd25yZXYueG1sUEsFBgAAAAAEAAQA9wAAAI8DAAAAAA==&#10;">
                  <v:imagedata r:id="rId150" o:title=""/>
                </v:shape>
                <v:shape id="Graphic 756" o:spid="_x0000_s1029" style="position:absolute;left:3251;top:15656;width:50991;height:279;visibility:visible;mso-wrap-style:square;v-text-anchor:top" coordsize="509905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UtdsYA&#10;AADcAAAADwAAAGRycy9kb3ducmV2LnhtbESPzWrDMBCE74W+g9hCLqWRG3CSulZCCRgCDZT8XHpb&#10;rK1lbK2MpTr220eFQI/DzHzD5NvRtmKg3teOFbzOExDEpdM1Vwou5+JlDcIHZI2tY1IwkYft5vEh&#10;x0y7Kx9pOIVKRAj7DBWYELpMSl8asujnriOO3o/rLYYo+0rqHq8Rblu5SJKltFhzXDDY0c5Q2Zx+&#10;rYKv76lwozPH4Ty8Nc/FIf2cdqlSs6fx4x1EoDH8h+/tvVawSpfwdyYeAb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QUtdsYAAADcAAAADwAAAAAAAAAAAAAAAACYAgAAZHJz&#10;L2Rvd25yZXYueG1sUEsFBgAAAAAEAAQA9QAAAIsDAAAAAA==&#10;" path="m,l5098454,em368472,r,27770e" filled="f" strokeweight=".03747mm">
                  <v:path arrowok="t"/>
                </v:shape>
                <v:shape id="Image 757" o:spid="_x0000_s1030" type="#_x0000_t75" style="position:absolute;left:6343;top:16133;width:116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1zzovDAAAA3AAAAA8AAABkcnMvZG93bnJldi54bWxEj81qwzAQhO+FvoPYQG+1nEDr4loOoRDw&#10;rdTtAyzW+gdbK8dSbNdPXwUCPQ6z881OdlzNIGaaXGdZwT6KQRBXVnfcKPj5Pj+/gXAeWeNgmRT8&#10;koNj/viQYartwl80l74RAcIuRQWt92MqpataMugiOxIHr7aTQR/k1Eg94RLgZpCHOH6VBjsODS2O&#10;9NFS1ZdXE9644P6TithfyqU+b7XZir7clHrarad3EJ5W/398TxdaQfKSwG1MIIDM/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XPOi8MAAADcAAAADwAAAAAAAAAAAAAAAACf&#10;AgAAZHJzL2Rvd25yZXYueG1sUEsFBgAAAAAEAAQA9wAAAI8DAAAAAA==&#10;">
                  <v:imagedata r:id="rId151" o:title=""/>
                </v:shape>
                <v:shape id="Graphic 758" o:spid="_x0000_s1031" style="position:absolute;left:11147;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FL58AA&#10;AADcAAAADwAAAGRycy9kb3ducmV2LnhtbERPTYvCMBC9C/sfwgh701RlVbqmsoqCHq2y56EZm9Jm&#10;UpqodX+9OSx4fLzv1bq3jbhT5yvHCibjBARx4XTFpYLLeT9agvABWWPjmBQ8ycM6+xisMNXuwSe6&#10;56EUMYR9igpMCG0qpS8MWfRj1xJH7uo6iyHCrpS6w0cMt42cJslcWqw4NhhsaWuoqPObVXCaTuZm&#10;ua+9vW1+d94e88Xs76nU57D/+QYRqA9v8b/7oBUsvuLaeCYeAZm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2FL58AAAADcAAAADwAAAAAAAAAAAAAAAACYAgAAZHJzL2Rvd25y&#10;ZXYueG1sUEsFBgAAAAAEAAQA9QAAAIUDAAAAAA==&#10;" path="m,l,27770e" filled="f" strokeweight=".03897mm">
                  <v:path arrowok="t"/>
                </v:shape>
                <v:shape id="Image 759" o:spid="_x0000_s1032" type="#_x0000_t75" style="position:absolute;left:10312;top:16133;width:172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U8I/PAAAAA3AAAAA8AAABkcnMvZG93bnJldi54bWxEj8FqwzAQRO+B/IPYQm+xXNM0jWslJIVC&#10;r03c+2JtbFNrJSTFdv++KgRyHObNDFPtZzOIkXzoLSt4ynIQxI3VPbcK6vPH6hVEiMgaB8uk4JcC&#10;7HfLRYWlthN/0XiKrUglHEpU0MXoSilD05HBkFlHnLyL9QZjkr6V2uOUys0gizx/kQZ7TgsdOnrv&#10;qPk5XY2CbxOevZGhLoqe3ZHndcKcUo8P8+ENRKQ53uFb+lMr2Ky38H8mHQG5+w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pTwj88AAAADcAAAADwAAAAAAAAAAAAAAAACfAgAA&#10;ZHJzL2Rvd25yZXYueG1sUEsFBgAAAAAEAAQA9wAAAIwDAAAAAA==&#10;">
                  <v:imagedata r:id="rId152" o:title=""/>
                </v:shape>
                <v:shape id="Graphic 760" o:spid="_x0000_s1033" style="position:absolute;left:15358;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uNXMAA&#10;AADcAAAADwAAAGRycy9kb3ducmV2LnhtbERPTYvCMBC9C/sfwgh701QXqlRTcUVhPVqXPQ/N2JQ2&#10;k9JErfvrzUHw+Hjf681gW3Gj3teOFcymCQji0umaKwW/58NkCcIHZI2tY1LwIA+b/GO0xky7O5/o&#10;VoRKxBD2GSowIXSZlL40ZNFPXUccuYvrLYYI+0rqHu8x3LZyniSptFhzbDDY0c5Q2RRXq+A0n6Vm&#10;eWi8vX7/7b09Fouv/4dSn+NhuwIRaAhv8cv9oxUs0jg/nolHQOZ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3uNXMAAAADcAAAADwAAAAAAAAAAAAAAAACYAgAAZHJzL2Rvd25y&#10;ZXYueG1sUEsFBgAAAAAEAAQA9QAAAIUDAAAAAA==&#10;" path="m,l,27770e" filled="f" strokeweight=".03897mm">
                  <v:path arrowok="t"/>
                </v:shape>
                <v:shape id="Image 761" o:spid="_x0000_s1034" type="#_x0000_t75" style="position:absolute;left:14523;top:16133;width:172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4ROKfIAAAA3AAAAA8AAABkcnMvZG93bnJldi54bWxEj81rAjEUxO+C/0N4Qi+iWT34sTVKq1QK&#10;xcP6gXh7JK+7225elk2q63/fFAoeh5n5DbNYtbYSV2p86VjBaJiAINbOlJwrOB7eBjMQPiAbrByT&#10;gjt5WC27nQWmxt04o+s+5CJC2KeooAihTqX0uiCLfuhq4uh9usZiiLLJpWnwFuG2kuMkmUiLJceF&#10;AmtaF6S/9z9WwWZ36uvXbHefbbOP/nx7vmy+dK3UU699eQYRqA2P8H/73SiYTkbwdyYeAbn8BQ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AeETinyAAAANwAAAAPAAAAAAAAAAAA&#10;AAAAAJ8CAABkcnMvZG93bnJldi54bWxQSwUGAAAAAAQABAD3AAAAlAMAAAAA&#10;">
                  <v:imagedata r:id="rId153" o:title=""/>
                </v:shape>
                <v:shape id="Graphic 762" o:spid="_x0000_s1035" style="position:absolute;left:19569;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W2sMIA&#10;AADcAAAADwAAAGRycy9kb3ducmV2LnhtbESPQYvCMBSE78L+h/AW9qapFapUo6gorEereH40z6bY&#10;vJQmat1fvxEW9jjMzDfMYtXbRjyo87VjBeNRAoK4dLrmSsH5tB/OQPiArLFxTApe5GG1/BgsMNfu&#10;yUd6FKESEcI+RwUmhDaX0peGLPqRa4mjd3WdxRBlV0nd4TPCbSPTJMmkxZrjgsGWtobKW3G3Co7p&#10;ODOz/c3b++ay8/ZQTCc/L6W+Pvv1HESgPvyH/9rfWsE0S+F9Jh4Bu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5bawwgAAANwAAAAPAAAAAAAAAAAAAAAAAJgCAABkcnMvZG93&#10;bnJldi54bWxQSwUGAAAAAAQABAD1AAAAhwMAAAAA&#10;" path="m,l,27770e" filled="f" strokeweight=".03897mm">
                  <v:path arrowok="t"/>
                </v:shape>
                <v:shape id="Image 763" o:spid="_x0000_s1036" type="#_x0000_t75" style="position:absolute;left:18645;top:16133;width:1815;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3zBgbGAAAA3AAAAA8AAABkcnMvZG93bnJldi54bWxEj91qwkAUhO8LvsNyhN7VjS1qiW5EqkWL&#10;iDSt4OUhe/KD2bMhu43x7d1CoZfDzHzDLJa9qUVHrassKxiPIhDEmdUVFwq+v96fXkE4j6yxtkwK&#10;buRgmQweFhhre+VP6lJfiABhF6OC0vsmltJlJRl0I9sQBy+3rUEfZFtI3eI1wE0tn6NoKg1WHBZK&#10;bOitpOyS/hgF29v2+NHY83pXpYeONpP8xPtOqcdhv5qD8NT7//Bfe6cVzKYv8HsmHAGZ3A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fMGBsYAAADcAAAADwAAAAAAAAAAAAAA&#10;AACfAgAAZHJzL2Rvd25yZXYueG1sUEsFBgAAAAAEAAQA9wAAAJIDAAAAAA==&#10;">
                  <v:imagedata r:id="rId154" o:title=""/>
                </v:shape>
                <v:shape id="Graphic 764" o:spid="_x0000_s1037" style="position:absolute;left:23705;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CLX8MA&#10;AADcAAAADwAAAGRycy9kb3ducmV2LnhtbESPT4vCMBTE74LfITzBm6b+oUo1yu6ygnu0Lnt+NM+m&#10;2LyUJmr105sFweMwM79h1tvO1uJKra8cK5iMExDEhdMVlwp+j7vREoQPyBprx6TgTh62m35vjZl2&#10;Nz7QNQ+liBD2GSowITSZlL4wZNGPXUMcvZNrLYYo21LqFm8Rbms5TZJUWqw4Lhhs6MtQcc4vVsFh&#10;OknNcnf29vL59+3tT76YPe5KDQfdxwpEoC68w6/2XitYpHP4PxOPgN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CLX8MAAADcAAAADwAAAAAAAAAAAAAAAACYAgAAZHJzL2Rv&#10;d25yZXYueG1sUEsFBgAAAAAEAAQA9QAAAIgDAAAAAA==&#10;" path="m,l,27770e" filled="f" strokeweight=".03897mm">
                  <v:path arrowok="t"/>
                </v:shape>
                <v:shape id="Image 765" o:spid="_x0000_s1038" type="#_x0000_t75" style="position:absolute;left:22781;top:16133;width:1815;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jpj9PGAAAA3AAAAA8AAABkcnMvZG93bnJldi54bWxEj0FrwkAUhO8F/8PyBG/NRotaU1cJFiG0&#10;IBh78fbIvibB7NuQXWPy77uFQo/DzHzDbPeDaURPnastK5hHMQjiwuqaSwVfl+PzKwjnkTU2lknB&#10;SA72u8nTFhNtH3ymPvelCBB2CSqovG8TKV1RkUEX2ZY4eN+2M+iD7EqpO3wEuGnkIo5X0mDNYaHC&#10;lg4VFbf8bhTcFnkxvn+m64PfvGQn+7FMY3tVajYd0jcQngb/H/5rZ1rBerWE3zPhCMjd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KOmP08YAAADcAAAADwAAAAAAAAAAAAAA&#10;AACfAgAAZHJzL2Rvd25yZXYueG1sUEsFBgAAAAAEAAQA9wAAAJIDAAAAAA==&#10;">
                  <v:imagedata r:id="rId155" o:title=""/>
                </v:shape>
                <v:shape id="Graphic 766" o:spid="_x0000_s1039" style="position:absolute;left:27916;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6ws8QA&#10;AADcAAAADwAAAGRycy9kb3ducmV2LnhtbESPQWvCQBSE7wX/w/IEb3VjClGiq1RpoD2aFs+P7Gs2&#10;mH0bshtN/PXdQqHHYWa+YXaH0bbiRr1vHCtYLRMQxJXTDdcKvj6L5w0IH5A1to5JwUQeDvvZ0w5z&#10;7e58plsZahEh7HNUYELocil9ZciiX7qOOHrfrrcYouxrqXu8R7htZZokmbTYcFww2NHJUHUtB6vg&#10;nK4ysymu3g7Hy5u3H+X65TEptZiPr1sQgcbwH/5rv2sF6yyD3zPxCMj9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sLPEAAAA3AAAAA8AAAAAAAAAAAAAAAAAmAIAAGRycy9k&#10;b3ducmV2LnhtbFBLBQYAAAAABAAEAPUAAACJAwAAAAA=&#10;" path="m,l,27770e" filled="f" strokeweight=".03897mm">
                  <v:path arrowok="t"/>
                </v:shape>
                <v:shape id="Image 767" o:spid="_x0000_s1040" type="#_x0000_t75" style="position:absolute;left:27006;top:16133;width:1802;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wJdKXFAAAA3AAAAA8AAABkcnMvZG93bnJldi54bWxEj0FrwkAUhO+F/oflFXqrG9NiNLpKsAgK&#10;vTQVz4/sMxvMvg3ZrUZ/fVcoeBxm5htmsRpsK87U+8axgvEoAUFcOd1wrWD/s3mbgvABWWPrmBRc&#10;ycNq+fy0wFy7C3/TuQy1iBD2OSowIXS5lL4yZNGPXEccvaPrLYYo+1rqHi8RbluZJslEWmw4Lhjs&#10;aG2oOpW/VsFXetuYz/VtlxTvRcYfs3Q/Lg9Kvb4MxRxEoCE8wv/trVaQTTK4n4lHQC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cCXSlxQAAANwAAAAPAAAAAAAAAAAAAAAA&#10;AJ8CAABkcnMvZG93bnJldi54bWxQSwUGAAAAAAQABAD3AAAAkQMAAAAA&#10;">
                  <v:imagedata r:id="rId156" o:title=""/>
                </v:shape>
                <v:shape id="Graphic 768" o:spid="_x0000_s1041" style="position:absolute;left:32127;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2BWsAA&#10;AADcAAAADwAAAGRycy9kb3ducmV2LnhtbERPTYvCMBC9C/sfwgh701QXqlRTcUVhPVqXPQ/N2JQ2&#10;k9JErfvrzUHw+Hjf681gW3Gj3teOFcymCQji0umaKwW/58NkCcIHZI2tY1LwIA+b/GO0xky7O5/o&#10;VoRKxBD2GSowIXSZlL40ZNFPXUccuYvrLYYI+0rqHu8x3LZyniSptFhzbDDY0c5Q2RRXq+A0n6Vm&#10;eWi8vX7/7b09Fouv/4dSn+NhuwIRaAhv8cv9oxUs0rg2nolHQOZ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Q2BWsAAAADcAAAADwAAAAAAAAAAAAAAAACYAgAAZHJzL2Rvd25y&#10;ZXYueG1sUEsFBgAAAAAEAAQA9QAAAIUDAAAAAA==&#10;" path="m,l,27770e" filled="f" strokeweight=".03897mm">
                  <v:path arrowok="t"/>
                </v:shape>
                <v:shape id="Image 769" o:spid="_x0000_s1042" type="#_x0000_t75" style="position:absolute;left:31217;top:16133;width:1802;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RjlvCAAAA3AAAAA8AAABkcnMvZG93bnJldi54bWxEj92KwjAUhO8F3yEcYe80teBfNYoIBW8E&#10;7e4DHJtjW2xOShO169MbQfBymJlvmNWmM7W4U+sqywrGowgEcW51xYWCv990OAfhPLLG2jIp+CcH&#10;m3W/t8JE2wef6J75QgQIuwQVlN43iZQuL8mgG9mGOHgX2xr0QbaF1C0+AtzUMo6iqTRYcVgosaFd&#10;Sfk1uxkFud+dJ0d3Sg/xc6GfWZHqQ5wq9TPotksQnjr/DX/ae61gNl3A+0w4AnL9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EUY5bwgAAANwAAAAPAAAAAAAAAAAAAAAAAJ8C&#10;AABkcnMvZG93bnJldi54bWxQSwUGAAAAAAQABAD3AAAAjgMAAAAA&#10;">
                  <v:imagedata r:id="rId157" o:title=""/>
                </v:shape>
                <v:shape id="Graphic 770" o:spid="_x0000_s1043" style="position:absolute;left:36263;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Ibgb4A&#10;AADcAAAADwAAAGRycy9kb3ducmV2LnhtbERPTYvCMBC9C/6HMII3TVWwUo2iywp6tIrnoRmbYjMp&#10;TdTqrzeHhT0+3vdq09laPKn1lWMFk3ECgrhwuuJSweW8Hy1A+ICssXZMCt7kYbPu91aYaffiEz3z&#10;UIoYwj5DBSaEJpPSF4Ys+rFriCN3c63FEGFbSt3iK4bbWk6TZC4tVhwbDDb0Y6i45w+r4DSdzM1i&#10;f/f2sbv+envM09nnrdRw0G2XIAJ14V/85z5oBWka58cz8QjI9R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qiG4G+AAAA3AAAAA8AAAAAAAAAAAAAAAAAmAIAAGRycy9kb3ducmV2&#10;LnhtbFBLBQYAAAAABAAEAPUAAACDAwAAAAA=&#10;" path="m,l,27770e" filled="f" strokeweight=".03897mm">
                  <v:path arrowok="t"/>
                </v:shape>
                <v:shape id="Image 771" o:spid="_x0000_s1044" type="#_x0000_t75" style="position:absolute;left:35321;top:16133;width:183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azrI/EAAAA3AAAAA8AAABkcnMvZG93bnJldi54bWxEj81qAkEQhO8B32FowUvQWT2ssjqKCkJI&#10;DiHqAzQ77f64073uTHR9+0wgkGNRVV9Rq03vGnWnzlfCBqaTBBRxLrbiwsD5dBgvQPmAbLERJgNP&#10;8rBZD15WmFl58Bfdj6FQEcI+QwNlCG2mtc9Lcugn0hJH7yKdwxBlV2jb4SPCXaNnSZJqhxXHhRJb&#10;2peUX4/fzkD9Idv69ZnKrteX9Pa5qIO818aMhv12CSpQH/7Df+03a2A+n8LvmXgE9Po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azrI/EAAAA3AAAAA8AAAAAAAAAAAAAAAAA&#10;nwIAAGRycy9kb3ducmV2LnhtbFBLBQYAAAAABAAEAPcAAACQAwAAAAA=&#10;">
                  <v:imagedata r:id="rId158" o:title=""/>
                </v:shape>
                <v:shape id="Graphic 772" o:spid="_x0000_s1045" style="position:absolute;left:40474;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wgbcIA&#10;AADcAAAADwAAAGRycy9kb3ducmV2LnhtbESPQYvCMBSE78L+h/AW9qapFaxUo6gorEereH40z6bY&#10;vJQmat1fvxEW9jjMzDfMYtXbRjyo87VjBeNRAoK4dLrmSsH5tB/OQPiArLFxTApe5GG1/BgsMNfu&#10;yUd6FKESEcI+RwUmhDaX0peGLPqRa4mjd3WdxRBlV0nd4TPCbSPTJJlKizXHBYMtbQ2Vt+JuFRzT&#10;8dTM9jdv75vLzttDkU1+Xkp9ffbrOYhAffgP/7W/tYIsS+F9Jh4Bu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PCBtwgAAANwAAAAPAAAAAAAAAAAAAAAAAJgCAABkcnMvZG93&#10;bnJldi54bWxQSwUGAAAAAAQABAD1AAAAhwMAAAAA&#10;" path="m,l,27770e" filled="f" strokeweight=".03897mm">
                  <v:path arrowok="t"/>
                </v:shape>
                <v:shape id="Image 773" o:spid="_x0000_s1046" type="#_x0000_t75" style="position:absolute;left:39532;top:16133;width:183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gnKG/FAAAA3AAAAA8AAABkcnMvZG93bnJldi54bWxEj0FrwkAUhO+F/oflFbwU3WihkegqpaKI&#10;nkyL6O01+5oNZt+G7Krpv+8KgsdhZr5hpvPO1uJCra8cKxgOEhDEhdMVlwq+v5b9MQgfkDXWjknB&#10;H3mYz56fpphpd+UdXfJQighhn6ECE0KTSekLQxb9wDXE0ft1rcUQZVtK3eI1wm0tR0nyLi1WHBcM&#10;NvRpqDjlZ6vgaBYrOuRb+ZpudrVd2J/TfrVVqvfSfUxABOrCI3xvr7WCNH2D25l4BOTsH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IJyhvxQAAANwAAAAPAAAAAAAAAAAAAAAA&#10;AJ8CAABkcnMvZG93bnJldi54bWxQSwUGAAAAAAQABAD3AAAAkQMAAAAA&#10;">
                  <v:imagedata r:id="rId159" o:title=""/>
                </v:shape>
                <v:shape id="Graphic 774" o:spid="_x0000_s1047" style="position:absolute;left:44685;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kdgsIA&#10;AADcAAAADwAAAGRycy9kb3ducmV2LnhtbESPQYvCMBSE7wv+h/AEb2uqLlaqUXRZYfdoFc+P5tkU&#10;m5fSRK3+erMgeBxm5htmsepsLa7U+sqxgtEwAUFcOF1xqeCw337OQPiArLF2TAru5GG17H0sMNPu&#10;xju65qEUEcI+QwUmhCaT0heGLPqha4ijd3KtxRBlW0rd4i3CbS3HSTKVFiuOCwYb+jZUnPOLVbAb&#10;j6Zmtj17e9kcf7z9y9PJ467UoN+t5yACdeEdfrV/tYI0/YL/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mR2CwgAAANwAAAAPAAAAAAAAAAAAAAAAAJgCAABkcnMvZG93&#10;bnJldi54bWxQSwUGAAAAAAQABAD1AAAAhwMAAAAA&#10;" path="m,l,27770e" filled="f" strokeweight=".03897mm">
                  <v:path arrowok="t"/>
                </v:shape>
                <v:shape id="Image 775" o:spid="_x0000_s1048" type="#_x0000_t75" style="position:absolute;left:43773;top:16133;width:180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QRgI3EAAAA3AAAAA8AAABkcnMvZG93bnJldi54bWxEj0FrwkAUhO9C/8PyCt5004KJja7SFqRe&#10;1aA9PrLPJDT7NuyumvrrXUHwOMzMN8x82ZtWnMn5xrKCt3ECgri0uuFKQbFbjaYgfEDW2FomBf/k&#10;Ybl4Gcwx1/bCGzpvQyUihH2OCuoQulxKX9Zk0I9tRxy9o3UGQ5SuktrhJcJNK9+TJJUGG44LNXb0&#10;XVP5tz0ZBYfpvrgWP2nWrCbtV+WS9OO3TJUavvafMxCB+vAMP9prrSDLJnA/E4+AXN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QRgI3EAAAA3AAAAA8AAAAAAAAAAAAAAAAA&#10;nwIAAGRycy9kb3ducmV2LnhtbFBLBQYAAAAABAAEAPcAAACQAwAAAAA=&#10;">
                  <v:imagedata r:id="rId160" o:title=""/>
                </v:shape>
                <v:shape id="Graphic 776" o:spid="_x0000_s1049" style="position:absolute;left:48821;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cmbsIA&#10;AADcAAAADwAAAGRycy9kb3ducmV2LnhtbESPQYvCMBSE78L+h/AW9qapCq1Uo6gorEereH40z6bY&#10;vJQmat1fvxEW9jjMzDfMYtXbRjyo87VjBeNRAoK4dLrmSsH5tB/OQPiArLFxTApe5GG1/BgsMNfu&#10;yUd6FKESEcI+RwUmhDaX0peGLPqRa4mjd3WdxRBlV0nd4TPCbSMnSZJKizXHBYMtbQ2Vt+JuFRwn&#10;49TM9jdv75vLzttDkU1/Xkp9ffbrOYhAffgP/7W/tYIsS+F9Jh4Bu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ByZuwgAAANwAAAAPAAAAAAAAAAAAAAAAAJgCAABkcnMvZG93&#10;bnJldi54bWxQSwUGAAAAAAQABAD1AAAAhwMAAAAA&#10;" path="m,l,27770e" filled="f" strokeweight=".03897mm">
                  <v:path arrowok="t"/>
                </v:shape>
                <v:shape id="Image 777" o:spid="_x0000_s1050" type="#_x0000_t75" style="position:absolute;left:47909;top:16133;width:180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gzXRbGAAAA3AAAAA8AAABkcnMvZG93bnJldi54bWxEj09rwkAUxO+FfoflFXqrG6UYTV1FBaX+&#10;OVgraG+P7DMJZt+G7Krx23cFweMwM79hBqPGlOJCtSssK2i3IhDEqdUFZwp2v7OPHgjnkTWWlknB&#10;jRyMhq8vA0y0vfIPXbY+EwHCLkEFufdVIqVLczLoWrYiDt7R1gZ9kHUmdY3XADel7ERRVxosOCzk&#10;WNE0p/S0PRsFi+LQX87/1s5t+n5Cm9Vh/8lWqfe3ZvwFwlPjn+FH+1sriOMY7mfCEZDDf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aDNdFsYAAADcAAAADwAAAAAAAAAAAAAA&#10;AACfAgAAZHJzL2Rvd25yZXYueG1sUEsFBgAAAAAEAAQA9wAAAJIDAAAAAA==&#10;">
                  <v:imagedata r:id="rId161" o:title=""/>
                </v:shape>
                <v:shape id="Graphic 778" o:spid="_x0000_s1051" style="position:absolute;left:53032;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QXh74A&#10;AADcAAAADwAAAGRycy9kb3ducmV2LnhtbERPTYvCMBC9C/6HMII3TVWwUo2iywp6tIrnoRmbYjMp&#10;TdTqrzeHhT0+3vdq09laPKn1lWMFk3ECgrhwuuJSweW8Hy1A+ICssXZMCt7kYbPu91aYaffiEz3z&#10;UIoYwj5DBSaEJpPSF4Ys+rFriCN3c63FEGFbSt3iK4bbWk6TZC4tVhwbDDb0Y6i45w+r4DSdzM1i&#10;f/f2sbv+envM09nnrdRw0G2XIAJ14V/85z5oBWka18Yz8QjI9R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TUF4e+AAAA3AAAAA8AAAAAAAAAAAAAAAAAmAIAAGRycy9kb3ducmV2&#10;LnhtbFBLBQYAAAAABAAEAPUAAACDAwAAAAA=&#10;" path="m,l,27770e" filled="f" strokeweight=".03897mm">
                  <v:path arrowok="t"/>
                </v:shape>
                <v:shape id="Image 779" o:spid="_x0000_s1052" type="#_x0000_t75" style="position:absolute;left:52124;top:16133;width:1800;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q3tt7DAAAA3AAAAA8AAABkcnMvZG93bnJldi54bWxEj0FrAjEUhO8F/0N4Qm81q0J3XY2iBaH0&#10;VhX0+Eieu8tuXpYk1e2/bwShx2FmvmFWm8F24kY+NI4VTCcZCGLtTMOVgtNx/1aACBHZYOeYFPxS&#10;gM169LLC0rg7f9PtECuRIBxKVFDH2JdSBl2TxTBxPXHyrs5bjEn6ShqP9wS3nZxl2bu02HBaqLGn&#10;j5p0e/ixCma7+fRrW/g22PxctItL0NlRK/U6HrZLEJGG+B9+tj+NgjxfwONMOgJy/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re23sMAAADcAAAADwAAAAAAAAAAAAAAAACf&#10;AgAAZHJzL2Rvd25yZXYueG1sUEsFBgAAAAAEAAQA9wAAAI8DAAAAAA==&#10;">
                  <v:imagedata r:id="rId162" o:title=""/>
                </v:shape>
                <v:shape id="Image 780" o:spid="_x0000_s1053" type="#_x0000_t75" style="position:absolute;left:3471;top:594;width:49241;height:9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5W3nCAAAA3AAAAA8AAABkcnMvZG93bnJldi54bWxET8uKwjAU3QvzD+EOuJExdRYqnUYRYQYX&#10;uvABurw0t02xuek0Udu/NwvB5eG8s2Vna3Gn1leOFUzGCQji3OmKSwWn4+/XHIQPyBprx6SgJw/L&#10;xccgw1S7B+/pfgiliCHsU1RgQmhSKX1uyKIfu4Y4coVrLYYI21LqFh8x3NbyO0mm0mLFscFgQ2tD&#10;+fVwswr+j5tLMdn1o7M589+6w9u2H5FSw89u9QMiUBfe4pd7oxXM5nF+PBOPgFw8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suVt5wgAAANwAAAAPAAAAAAAAAAAAAAAAAJ8C&#10;AABkcnMvZG93bnJldi54bWxQSwUGAAAAAAQABAD3AAAAjgMAAAAA&#10;">
                  <v:imagedata r:id="rId249" o:title=""/>
                </v:shape>
                <v:shape id="Graphic 781" o:spid="_x0000_s1054" style="position:absolute;left:3251;top:2048;width:50991;height:13475;visibility:visible;mso-wrap-style:square;v-text-anchor:top" coordsize="5099050,1347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8BcYA&#10;AADcAAAADwAAAGRycy9kb3ducmV2LnhtbESPQWvCQBSE7wX/w/KE3upGDzVGVwmWQqlQaKIHb8/s&#10;M0mbfZtmtzH++25B8DjMzDfMajOYRvTUudqygukkAkFcWF1zqWCfvz7FIJxH1thYJgVXcrBZjx5W&#10;mGh74U/qM1+KAGGXoILK+zaR0hUVGXQT2xIH72w7gz7IrpS6w0uAm0bOouhZGqw5LFTY0rai4jv7&#10;NQp2XGw/Zllqv/Kznv+cjnhYvLwr9Tge0iUIT4O/h2/tN61gHk/h/0w4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d8BcYAAADcAAAADwAAAAAAAAAAAAAAAACYAgAAZHJz&#10;L2Rvd25yZXYueG1sUEsFBgAAAAAEAAQA9QAAAIsDAAAAAA==&#10;" path="m368472,r,1346890em789583,r,1346891em1210694,r,1346891em1631806,r,1346891em2045397,r,1346891em2466508,r,1346891em2887620,r,1346891em3301211,r,1346891em3722322,r,1346891em4143433,r,1346891em4557025,r,1346891em4978136,r,1346891em,1346890r5098454,1em,1173322r5098454,1em,999754r5098454,em,833128r5098454,1em,659559r5098454,1em,485991r5098454,1em,312423r5098454,em,138854r5098454,1e" filled="f" strokecolor="#dcdcdc" strokeweight=".03747mm">
                  <v:path arrowok="t"/>
                </v:shape>
                <v:shape id="Image 782" o:spid="_x0000_s1055" type="#_x0000_t75" style="position:absolute;left:4459;top:14091;width:1856;height:1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nXh3bEAAAA3AAAAA8AAABkcnMvZG93bnJldi54bWxEj0FrAjEUhO8F/0N4grearUKV1ShVEFSK&#10;RS30+tw8d1c3L0sS1/XfNwWhx2FmvmGm89ZUoiHnS8sK3voJCOLM6pJzBd/H1esYhA/IGivLpOBB&#10;HuazzssUU23vvKfmEHIRIexTVFCEUKdS+qwgg75va+Lona0zGKJ0udQO7xFuKjlIkndpsOS4UGBN&#10;y4Ky6+FmFPxc/G6z40W2dTT8PF1OzcPRl1K9bvsxARGoDf/hZ3utFYzGA/g7E4+AnP0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nXh3bEAAAA3AAAAA8AAAAAAAAAAAAAAAAA&#10;nwIAAGRycy9kb3ducmV2LnhtbFBLBQYAAAAABAAEAPcAAACQAwAAAAA=&#10;">
                  <v:imagedata r:id="rId250" o:title=""/>
                </v:shape>
                <v:shape id="Graphic 783" o:spid="_x0000_s1056" style="position:absolute;left:6390;top:2048;width:12;height:13475;visibility:visible;mso-wrap-style:square;v-text-anchor:top" coordsize="1270,1347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fuEMYA&#10;AADcAAAADwAAAGRycy9kb3ducmV2LnhtbESPS2vDMBCE74X+B7GB3ho5D9rgRAmmUAjkkofbXjfW&#10;1nJqrVxLdZx/HwUKOQ4z8w2zWPW2Fh21vnKsYDRMQBAXTldcKsgP788zED4ga6wdk4ILeVgtHx8W&#10;mGp35h11+1CKCGGfogITQpNK6QtDFv3QNcTR+3atxRBlW0rd4jnCbS3HSfIiLVYcFww29Gao+Nn/&#10;WQWfx9zYj6/dtPttslOVj7ebk8uUehr02RxEoD7cw//ttVbwOpvA7Uw8AnJ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fuEMYAAADcAAAADwAAAAAAAAAAAAAAAACYAgAAZHJz&#10;L2Rvd25yZXYueG1sUEsFBgAAAAAEAAQA9QAAAIsDAAAAAA==&#10;" path="m,1346890l,e" filled="f" strokecolor="#1e90ff" strokeweight=".03897mm">
                  <v:path arrowok="t"/>
                </v:shape>
                <v:shape id="Graphic 784" o:spid="_x0000_s1057" style="position:absolute;left:6473;top:3083;width:8458;height:12439;visibility:visible;mso-wrap-style:square;v-text-anchor:top" coordsize="845819,12439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vZ68MA&#10;AADcAAAADwAAAGRycy9kb3ducmV2LnhtbESPwWrDMBBE74X+g9hCb42c0DbBjWwah0CvjvMBi7Wx&#10;3ForYym2k6+PCoUeh5l5w2zz2XZipMG3jhUsFwkI4trplhsFp+rwsgHhA7LGzjEpuJKHPHt82GKq&#10;3cQljcfQiAhhn6ICE0KfSulrQxb9wvXE0Tu7wWKIcmikHnCKcNvJVZK8S4stxwWDPRWG6p/jxSoY&#10;v0uD5b6YwttyvbuZscCiapV6fpo/P0AEmsN/+K/9pRWsN6/weyYeAZ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vZ68MAAADcAAAADwAAAAAAAAAAAAAAAACYAgAAZHJzL2Rv&#10;d25yZXYueG1sUEsFBgAAAAAEAAQA9QAAAIgDAAAAAA==&#10;" path="m,1243397l,256048em8382,1243397r,-373834em16583,1243397r,-22281em24875,1243397r,-15089em32836,1243397r,-2601em41720,1243397r,-3980em50011,1243397r,-20689em58464,1243397r,-23512em67097,1243397r,-19162em75218,1243397r,-83868em84091,1243397r,-82017em91972,1243397r,-610507em100344,1243397r,-182112em108887,1243397r,-107788em117008,1243397r,-136096em125471,1243397r,-61994em133763,1243397r,-89561em142135,1243397r,-63882em150426,1243397r,-9720em158718,1243397r,-21726em167010,1243397r,-9081em175803,1243397r,-33491em184095,1243397r,-54533em192477,1243397r,-60688em200850,1243397r,-57680em209232,1243397r,-70334em217774,1243397r,-42980em226477,1243397r,-93940em234268,1243397r,-612673em242740,1243397r,-598278em251062,1243397r,-99438em259384,1243397r,-42554em267806,1243397r,-6294em276028,1243397r,-28289em284651,1243397r,-11849em292973,1243397r,-25956em301495,1243397r,-12895em309717,1243397r,-39110em318239,1243397r,-28345em326561,1243397r,-34778em334883,1243397r,-45016em343105,1243397r,-66955em351627,1243397r,-17301em359849,1243397r,-43526em368271,1243397r,-32418em376593,1243397r,-13570em385116,1243397r,-4739em393538,1243397r,-20819em401860,1243397r,-7063em410884,1243397r,-14052em418504,1243397r,-90811em427026,1243397r,-37851em435348,1243397r,-26771em443771,1243397r,-31825em452093,1243397r,-33556em460615,1243397r,-20902em477058,1243397r,-963096em485481,1243397r,-104604em493702,1243397r,-28095em502325,1243397r,-6341em510547,1243397r,-12969em519270,1243397r,-5609em527592,1243397r,-22003em535914,1243397r,-17718em544135,1243397r,-24151em552658,1243397r,-15820em560980,1243397r,-15135em569202,1243397r,-24808em577624,1243397r,-15755em586447,1243397r,-6822em594468,1243397r,-207597em602790,1243397r,-51431em611112,1243397r,-26141em619534,1243397r,-6628em627957,1243397r,-12311em636379,1243397r,-4665em644801,1243397r,-7498em653324,1243397r,-7276em661545,1243397r,-10367em669767,1243397r,-21568em686511,1243397r,-78767em694933,1243397r,-16755em703356,1243397r,-14885em711678,1243397r,-33917em720100,1243397r,-19254em728321,1243397r,-13830em737245,1243397r,-3721em744965,1243397r,-34343em753688,1243397r,-7646em761810,1243397r,-13219em770433,1243397r,-4424em778955,1243397r,-3813em787377,1243397r,-3138em795800,1243397r,-2231em804021,1243397r,-2906em812644,1243397r,-3721em821166,1243397r,-5035em822370,1243397r,-1305em837510,1243397l837510,em845731,1243397r,-101938e" filled="f" strokecolor="#1e90ff" strokeweight=".03747mm">
                  <v:path arrowok="t"/>
                </v:shape>
                <v:shape id="Image 785" o:spid="_x0000_s1058" type="#_x0000_t75" style="position:absolute;left:15006;top:15317;width:38006;height:2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YgoVLGAAAA3AAAAA8AAABkcnMvZG93bnJldi54bWxEj0FrwkAUhO9C/8PyCr1I3ViolegqWmjr&#10;xdKoB4/P7GsSmn0bdrcm+utdQfA4zMw3zHTemVocyfnKsoLhIAFBnFtdcaFgt/14HoPwAVljbZkU&#10;nMjDfPbQm2KqbcsZHTehEBHCPkUFZQhNKqXPSzLoB7Yhjt6vdQZDlK6Q2mEb4aaWL0kykgYrjgsl&#10;NvReUv63+TcKcLStl8v2p39Y7z+/vs8uM5xkSj09dosJiEBduIdv7ZVW8DZ+heuZeATk7A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iChUsYAAADcAAAADwAAAAAAAAAAAAAA&#10;AACfAgAAZHJzL2Rvd25yZXYueG1sUEsFBgAAAAAEAAQA9wAAAJIDAAAAAA==&#10;">
                  <v:imagedata r:id="rId251" o:title=""/>
                </v:shape>
                <v:shape id="Graphic 786" o:spid="_x0000_s1059" style="position:absolute;left:15686;top:15497;width:508;height:26;visibility:visible;mso-wrap-style:square;v-text-anchor:top" coordsize="50800,2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oZYMIA&#10;AADcAAAADwAAAGRycy9kb3ducmV2LnhtbESPS4vCQBCE74L/YWjBm5lEFh/ZjKK7iF593XszvUnY&#10;TE/IzMb47x1B8FhU1VdUtu5NLTpqXWVZQRLFIIhzqysuFFzOu8kChPPIGmvLpOBODtar4SDDVNsb&#10;H6k7+UIECLsUFZTeN6mULi/JoItsQxy8X9sa9EG2hdQt3gLc1HIaxzNpsOKwUGJDXyXlf6d/oyDv&#10;EvzebHfL+KPbc/FTJ9f9MVFqPOo3nyA89f4dfrUPWsF8MYPnmXAE5O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ShlgwgAAANwAAAAPAAAAAAAAAAAAAAAAAJgCAABkcnMvZG93&#10;bnJldi54bWxQSwUGAAAAAAQABAD1AAAAhwMAAAAA&#10;" path="m,1953l,em16443,1953r,-1759em33588,1953r,-1787em50232,1953r,-1278e" filled="f" strokecolor="#1e90ff" strokeweight=".03747mm">
                  <v:path arrowok="t"/>
                </v:shape>
                <v:shape id="Image 787" o:spid="_x0000_s1060" type="#_x0000_t75" style="position:absolute;left:5288;top:2202;width:2000;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2OJV7FAAAA3AAAAA8AAABkcnMvZG93bnJldi54bWxEj0FrwkAUhO9C/8PyCr1I3TSgCTEbKYVC&#10;US/alF6f2WcSmn0bstsY/71bKHgcZuYbJt9MphMjDa61rOBlEYEgrqxuuVZQfr4/pyCcR9bYWSYF&#10;V3KwKR5mOWbaXvhA49HXIkDYZaig8b7PpHRVQwbdwvbEwTvbwaAPcqilHvAS4KaTcRStpMGWw0KD&#10;Pb01VP0cf42CPc2TLxt/j0vtbFyezInS7U6pp8fpdQ3C0+Tv4f/2h1aQpAn8nQlHQBY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djiVexQAAANwAAAAPAAAAAAAAAAAAAAAA&#10;AJ8CAABkcnMvZG93bnJldi54bWxQSwUGAAAAAAQABAD3AAAAkQMAAAAA&#10;">
                  <v:imagedata r:id="rId252" o:title=""/>
                </v:shape>
                <v:shape id="Graphic 788" o:spid="_x0000_s1061" style="position:absolute;left:9928;top:2202;width:6292;height:3352;visibility:visible;mso-wrap-style:square;v-text-anchor:top" coordsize="629285,335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sFCcIA&#10;AADcAAAADwAAAGRycy9kb3ducmV2LnhtbERP3WrCMBS+F/YO4Qy8m6kKVjqjzD/QgYqdD3Bojm1n&#10;c1KaWOvbLxcDLz++/9miM5VoqXGlZQXDQQSCOLO65FzB5Wf7MQXhPLLGyjIpeJKDxfytN8NE2wef&#10;qU19LkIIuwQVFN7XiZQuK8igG9iaOHBX2xj0ATa51A0+Qrip5CiKJtJgyaGhwJpWBWW39G4UbDbp&#10;Nq6Xe31Y6+/jadxWv6d4qFT/vfv6BOGp8y/xv3unFcTTsDacCUdAz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WwUJwgAAANwAAAAPAAAAAAAAAAAAAAAAAJgCAABkcnMvZG93&#10;bnJldi54bWxQSwUGAAAAAAQABAD1AAAAhwMAAAAA&#10;" path="m29578,258826r-7925,l19240,264655r-4394,4165l8445,271322,,272148r,7506l8724,279654r6414,-1309l19253,275856r,58039l29578,333895r,-58039l29578,258826xem108686,297053r-1625,-16714l102196,268389r-2463,-2159l98056,264756r,20816l98056,308432r-1295,7963l94145,320929r-2604,4445l87731,327685r-10122,l73799,325374r-2616,-4445l68580,316395r-1309,-7963l67271,285572r1309,-7963l73799,268541r3810,-2311l87731,266230r3810,2311l96761,277609r1295,7963l98056,264756r-4000,-3543l82613,258826r-11366,2387l63131,268389r-4864,11950l56654,297053r1613,16637l63131,325589r8116,7125l82613,335102r11443,-2388l99796,327685r2400,-2096l107061,313690r1625,-16637xem157518,258826r-7925,l147167,264655r-4419,4165l136347,271322r-8408,826l127939,279654r8725,l143078,278345r4115,-2489l147193,333895r10325,l157518,275856r,-17030xem200634,323519r-11138,l189496,333895r11138,l200634,323519xem268605,297053r-1626,-16714l262077,268389r-2451,-2159l257975,264782r,20790l257975,308432r-1296,7963l254076,320929r-2616,4445l247548,327685r-10020,l233718,325374r-2604,-4445l228498,316395r-1295,-7963l227203,285572r1295,-7963l233718,268541r3810,-2311l247548,266230r3912,2311l256679,277609r1296,7963l257975,264782r-4039,-3569l242544,258826r-11392,2387l222999,268389r-4890,11950l216471,297053r1638,16637l222999,325589r8153,7125l242544,335102r11392,-2388l259676,327685r2401,-2096l266979,313690r1626,-16637xem389928,r-7925,l380199,8978r-7213,4433l360451,13411r,7417l369176,20828r6413,-1296l379704,17030r,58039l389928,75069r,-58039l389928,xem468934,49060r-10731,l458203,15265r,-14999l450088,266r-2210,2972l447878,15265r,33795l423316,49060,447878,15265r,-12027l413689,49060r,8420l447878,57480r,17589l458203,75069r,-17589l468934,57480r,-8420xem532904,49060r-10833,l522071,15265r,-14999l514057,266r-2209,2972l511848,15265r,33795l487286,49060,511848,15265r,-12027l477659,49060r,8420l511848,57480r,17589l522071,75069r,-17589l532904,57480r,-8420xem561086,64706r-11240,l549846,75069r11240,l561086,64706xem628954,38227l627341,21513,622465,9563,620115,7493,618337,5930r,20905l618337,49707r-1308,7963l614426,62103r-2617,4546l607999,68872r-10122,l594067,66649r-2603,-4546l588848,57670r-1296,-7963l587552,26835r1296,-8052l594067,9715r3810,-2222l607999,7493r3810,2222l617029,18783r1308,8052l618337,5930,614324,2387,602894,,591515,2387r-8116,7176l578535,21513r-1613,16714l578535,54889r4864,11913l591515,73977r11379,2388l614324,73977r5804,-5105l622465,66802r4876,-11913l628954,38227xe" fillcolor="#1e90ff" stroked="f">
                  <v:path arrowok="t"/>
                </v:shape>
                <v:shape id="Image 789" o:spid="_x0000_s1062" type="#_x0000_t75" style="position:absolute;left:7750;top:8295;width:2116;height:7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Oe2kPFAAAA3AAAAA8AAABkcnMvZG93bnJldi54bWxEj0FrwkAUhO8F/8PyhN7qRgtVo5sgQqmV&#10;XrQF8fbMviahu29jdhvTf+8WBI/DzHzDLPPeGtFR62vHCsajBARx4XTNpYKvz9enGQgfkDUax6Tg&#10;jzzk2eBhial2F95Rtw+liBD2KSqoQmhSKX1RkUU/cg1x9L5dazFE2ZZSt3iJcGvkJElepMWa40KF&#10;Da0rKn72v1ZB8XYcc3fabGVi3kl+NIfz0Twr9TjsVwsQgfpwD9/aG61gOpvD/5l4BGR2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zntpDxQAAANwAAAAPAAAAAAAAAAAAAAAA&#10;AJ8CAABkcnMvZG93bnJldi54bWxQSwUGAAAAAAQABAD3AAAAkQMAAAAA&#10;">
                  <v:imagedata r:id="rId253" o:title=""/>
                </v:shape>
                <v:shape id="Graphic 790" o:spid="_x0000_s1063" style="position:absolute;left:3176;top:34;width:51136;height:15558;visibility:visible;mso-wrap-style:square;v-text-anchor:top" coordsize="5113655,1555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bv08IA&#10;AADcAAAADwAAAGRycy9kb3ducmV2LnhtbERPy2rCQBTdF/yH4QrumolBqk0zioiCdCM1hW5vM7dJ&#10;MHMnZMY8+vWdhdDl4byz3Wga0VPnassKllEMgriwuuZSwWd+et6AcB5ZY2OZFEzkYLedPWWYajvw&#10;B/VXX4oQwi5FBZX3bSqlKyoy6CLbEgfux3YGfYBdKXWHQwg3jUzi+EUarDk0VNjSoaLidr0bBSXn&#10;k08OQ3LJ77/f+usoV+9rqdRiPu7fQHga/b/44T5rBevXMD+cCUd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Vu/TwgAAANwAAAAPAAAAAAAAAAAAAAAAAJgCAABkcnMvZG93&#10;bnJldi54bWxQSwUGAAAAAAQABAD1AAAAhwMAAAAA&#10;" path="m,1555173r5113493,l5113493,,,,,1555173xe" filled="f" strokeweight=".19419mm">
                  <v:path arrowok="t"/>
                </v:shape>
                <w10:anchorlock/>
              </v:group>
            </w:pict>
          </mc:Fallback>
        </mc:AlternateContent>
      </w:r>
    </w:p>
    <w:p w:rsidR="00CA4D27" w:rsidRDefault="00CA4D27" w:rsidP="00CA4D27">
      <w:pPr>
        <w:rPr>
          <w:rFonts w:eastAsiaTheme="minorEastAsia"/>
          <w:szCs w:val="24"/>
        </w:rPr>
      </w:pPr>
      <w:r>
        <w:rPr>
          <w:noProof/>
          <w:sz w:val="20"/>
        </w:rPr>
        <mc:AlternateContent>
          <mc:Choice Requires="wpg">
            <w:drawing>
              <wp:inline distT="0" distB="0" distL="0" distR="0" wp14:anchorId="37D8BEF1" wp14:editId="1121E617">
                <wp:extent cx="5040630" cy="1676676"/>
                <wp:effectExtent l="0" t="0" r="7620" b="0"/>
                <wp:docPr id="842" name="Group 8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40630" cy="1676676"/>
                          <a:chOff x="0" y="0"/>
                          <a:chExt cx="5434965" cy="1807845"/>
                        </a:xfrm>
                      </wpg:grpSpPr>
                      <wps:wsp>
                        <wps:cNvPr id="843" name="Graphic 843"/>
                        <wps:cNvSpPr/>
                        <wps:spPr>
                          <a:xfrm>
                            <a:off x="317638" y="204838"/>
                            <a:ext cx="1270" cy="1347470"/>
                          </a:xfrm>
                          <a:custGeom>
                            <a:avLst/>
                            <a:gdLst/>
                            <a:ahLst/>
                            <a:cxnLst/>
                            <a:rect l="l" t="t" r="r" b="b"/>
                            <a:pathLst>
                              <a:path h="1347470">
                                <a:moveTo>
                                  <a:pt x="0" y="1346890"/>
                                </a:moveTo>
                                <a:lnTo>
                                  <a:pt x="0" y="0"/>
                                </a:lnTo>
                              </a:path>
                            </a:pathLst>
                          </a:custGeom>
                          <a:ln w="1403">
                            <a:solidFill>
                              <a:srgbClr val="000000"/>
                            </a:solidFill>
                            <a:prstDash val="solid"/>
                          </a:ln>
                        </wps:spPr>
                        <wps:bodyPr wrap="square" lIns="0" tIns="0" rIns="0" bIns="0" rtlCol="0">
                          <a:prstTxWarp prst="textNoShape">
                            <a:avLst/>
                          </a:prstTxWarp>
                          <a:noAutofit/>
                        </wps:bodyPr>
                      </wps:wsp>
                      <wps:wsp>
                        <wps:cNvPr id="844" name="Graphic 844"/>
                        <wps:cNvSpPr/>
                        <wps:spPr>
                          <a:xfrm>
                            <a:off x="220171" y="82924"/>
                            <a:ext cx="46355" cy="62865"/>
                          </a:xfrm>
                          <a:custGeom>
                            <a:avLst/>
                            <a:gdLst/>
                            <a:ahLst/>
                            <a:cxnLst/>
                            <a:rect l="l" t="t" r="r" b="b"/>
                            <a:pathLst>
                              <a:path w="46355" h="62865">
                                <a:moveTo>
                                  <a:pt x="37037" y="47580"/>
                                </a:moveTo>
                                <a:lnTo>
                                  <a:pt x="28445" y="47580"/>
                                </a:lnTo>
                                <a:lnTo>
                                  <a:pt x="28445" y="62299"/>
                                </a:lnTo>
                                <a:lnTo>
                                  <a:pt x="37037" y="62299"/>
                                </a:lnTo>
                                <a:lnTo>
                                  <a:pt x="37037" y="47580"/>
                                </a:lnTo>
                                <a:close/>
                              </a:path>
                              <a:path w="46355" h="62865">
                                <a:moveTo>
                                  <a:pt x="37037" y="0"/>
                                </a:moveTo>
                                <a:lnTo>
                                  <a:pt x="30309" y="0"/>
                                </a:lnTo>
                                <a:lnTo>
                                  <a:pt x="0" y="40638"/>
                                </a:lnTo>
                                <a:lnTo>
                                  <a:pt x="0" y="47580"/>
                                </a:lnTo>
                                <a:lnTo>
                                  <a:pt x="46031" y="47580"/>
                                </a:lnTo>
                                <a:lnTo>
                                  <a:pt x="46031" y="40638"/>
                                </a:lnTo>
                                <a:lnTo>
                                  <a:pt x="8001" y="40638"/>
                                </a:lnTo>
                                <a:lnTo>
                                  <a:pt x="28445" y="12404"/>
                                </a:lnTo>
                                <a:lnTo>
                                  <a:pt x="37037" y="12404"/>
                                </a:lnTo>
                                <a:lnTo>
                                  <a:pt x="37037" y="0"/>
                                </a:lnTo>
                                <a:close/>
                              </a:path>
                              <a:path w="46355" h="62865">
                                <a:moveTo>
                                  <a:pt x="37037" y="12404"/>
                                </a:moveTo>
                                <a:lnTo>
                                  <a:pt x="28445" y="12404"/>
                                </a:lnTo>
                                <a:lnTo>
                                  <a:pt x="28445" y="40638"/>
                                </a:lnTo>
                                <a:lnTo>
                                  <a:pt x="37037" y="40638"/>
                                </a:lnTo>
                                <a:lnTo>
                                  <a:pt x="37037" y="12404"/>
                                </a:lnTo>
                                <a:close/>
                              </a:path>
                            </a:pathLst>
                          </a:custGeom>
                          <a:solidFill>
                            <a:srgbClr val="000000"/>
                          </a:solidFill>
                        </wps:spPr>
                        <wps:bodyPr wrap="square" lIns="0" tIns="0" rIns="0" bIns="0" rtlCol="0">
                          <a:prstTxWarp prst="textNoShape">
                            <a:avLst/>
                          </a:prstTxWarp>
                          <a:noAutofit/>
                        </wps:bodyPr>
                      </wps:wsp>
                      <pic:pic xmlns:pic="http://schemas.openxmlformats.org/drawingml/2006/picture">
                        <pic:nvPicPr>
                          <pic:cNvPr id="845" name="Image 845"/>
                          <pic:cNvPicPr/>
                        </pic:nvPicPr>
                        <pic:blipFill>
                          <a:blip r:embed="rId186" cstate="print"/>
                          <a:stretch>
                            <a:fillRect/>
                          </a:stretch>
                        </pic:blipFill>
                        <pic:spPr>
                          <a:xfrm>
                            <a:off x="0" y="99864"/>
                            <a:ext cx="177809" cy="76277"/>
                          </a:xfrm>
                          <a:prstGeom prst="rect">
                            <a:avLst/>
                          </a:prstGeom>
                        </pic:spPr>
                      </pic:pic>
                      <wps:wsp>
                        <wps:cNvPr id="846" name="Graphic 846"/>
                        <wps:cNvSpPr/>
                        <wps:spPr>
                          <a:xfrm>
                            <a:off x="287558" y="1551729"/>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847" name="Graphic 847"/>
                        <wps:cNvSpPr/>
                        <wps:spPr>
                          <a:xfrm>
                            <a:off x="210024" y="1506926"/>
                            <a:ext cx="52069" cy="76835"/>
                          </a:xfrm>
                          <a:custGeom>
                            <a:avLst/>
                            <a:gdLst/>
                            <a:ahLst/>
                            <a:cxnLst/>
                            <a:rect l="l" t="t" r="r" b="b"/>
                            <a:pathLst>
                              <a:path w="52069" h="76835">
                                <a:moveTo>
                                  <a:pt x="26008" y="0"/>
                                </a:moveTo>
                                <a:lnTo>
                                  <a:pt x="14631" y="2391"/>
                                </a:lnTo>
                                <a:lnTo>
                                  <a:pt x="6503" y="9565"/>
                                </a:lnTo>
                                <a:lnTo>
                                  <a:pt x="1626" y="21522"/>
                                </a:lnTo>
                                <a:lnTo>
                                  <a:pt x="0" y="38259"/>
                                </a:lnTo>
                                <a:lnTo>
                                  <a:pt x="1626" y="54909"/>
                                </a:lnTo>
                                <a:lnTo>
                                  <a:pt x="6503" y="66801"/>
                                </a:lnTo>
                                <a:lnTo>
                                  <a:pt x="14631" y="73936"/>
                                </a:lnTo>
                                <a:lnTo>
                                  <a:pt x="26008" y="76314"/>
                                </a:lnTo>
                                <a:lnTo>
                                  <a:pt x="37410" y="73936"/>
                                </a:lnTo>
                                <a:lnTo>
                                  <a:pt x="43201" y="68862"/>
                                </a:lnTo>
                                <a:lnTo>
                                  <a:pt x="20995" y="68862"/>
                                </a:lnTo>
                                <a:lnTo>
                                  <a:pt x="17175" y="66613"/>
                                </a:lnTo>
                                <a:lnTo>
                                  <a:pt x="11941" y="57624"/>
                                </a:lnTo>
                                <a:lnTo>
                                  <a:pt x="10628" y="49672"/>
                                </a:lnTo>
                                <a:lnTo>
                                  <a:pt x="10628" y="26817"/>
                                </a:lnTo>
                                <a:lnTo>
                                  <a:pt x="11941" y="18819"/>
                                </a:lnTo>
                                <a:lnTo>
                                  <a:pt x="17175" y="9719"/>
                                </a:lnTo>
                                <a:lnTo>
                                  <a:pt x="20995" y="7451"/>
                                </a:lnTo>
                                <a:lnTo>
                                  <a:pt x="43154" y="7451"/>
                                </a:lnTo>
                                <a:lnTo>
                                  <a:pt x="37410" y="2391"/>
                                </a:lnTo>
                                <a:lnTo>
                                  <a:pt x="26008" y="0"/>
                                </a:lnTo>
                                <a:close/>
                              </a:path>
                              <a:path w="52069" h="76835">
                                <a:moveTo>
                                  <a:pt x="43154" y="7451"/>
                                </a:moveTo>
                                <a:lnTo>
                                  <a:pt x="31061" y="7451"/>
                                </a:lnTo>
                                <a:lnTo>
                                  <a:pt x="34892" y="9719"/>
                                </a:lnTo>
                                <a:lnTo>
                                  <a:pt x="40125" y="18819"/>
                                </a:lnTo>
                                <a:lnTo>
                                  <a:pt x="41439" y="26817"/>
                                </a:lnTo>
                                <a:lnTo>
                                  <a:pt x="41439" y="49672"/>
                                </a:lnTo>
                                <a:lnTo>
                                  <a:pt x="40125" y="57624"/>
                                </a:lnTo>
                                <a:lnTo>
                                  <a:pt x="34892" y="66613"/>
                                </a:lnTo>
                                <a:lnTo>
                                  <a:pt x="31061" y="68862"/>
                                </a:lnTo>
                                <a:lnTo>
                                  <a:pt x="43201" y="68862"/>
                                </a:lnTo>
                                <a:lnTo>
                                  <a:pt x="45553" y="66801"/>
                                </a:lnTo>
                                <a:lnTo>
                                  <a:pt x="50439" y="54909"/>
                                </a:lnTo>
                                <a:lnTo>
                                  <a:pt x="52067" y="38259"/>
                                </a:lnTo>
                                <a:lnTo>
                                  <a:pt x="50439" y="21522"/>
                                </a:lnTo>
                                <a:lnTo>
                                  <a:pt x="45553" y="9565"/>
                                </a:lnTo>
                                <a:lnTo>
                                  <a:pt x="43154" y="7451"/>
                                </a:lnTo>
                                <a:close/>
                              </a:path>
                            </a:pathLst>
                          </a:custGeom>
                          <a:solidFill>
                            <a:srgbClr val="000000"/>
                          </a:solidFill>
                        </wps:spPr>
                        <wps:bodyPr wrap="square" lIns="0" tIns="0" rIns="0" bIns="0" rtlCol="0">
                          <a:prstTxWarp prst="textNoShape">
                            <a:avLst/>
                          </a:prstTxWarp>
                          <a:noAutofit/>
                        </wps:bodyPr>
                      </wps:wsp>
                      <wps:wsp>
                        <wps:cNvPr id="848" name="Graphic 848"/>
                        <wps:cNvSpPr/>
                        <wps:spPr>
                          <a:xfrm>
                            <a:off x="287558" y="1357333"/>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849" name="Graphic 849"/>
                        <wps:cNvSpPr/>
                        <wps:spPr>
                          <a:xfrm>
                            <a:off x="217383" y="1312529"/>
                            <a:ext cx="29845" cy="75565"/>
                          </a:xfrm>
                          <a:custGeom>
                            <a:avLst/>
                            <a:gdLst/>
                            <a:ahLst/>
                            <a:cxnLst/>
                            <a:rect l="l" t="t" r="r" b="b"/>
                            <a:pathLst>
                              <a:path w="29845" h="75565">
                                <a:moveTo>
                                  <a:pt x="29497" y="0"/>
                                </a:moveTo>
                                <a:lnTo>
                                  <a:pt x="21596" y="0"/>
                                </a:lnTo>
                                <a:lnTo>
                                  <a:pt x="19203" y="5856"/>
                                </a:lnTo>
                                <a:lnTo>
                                  <a:pt x="14806" y="10039"/>
                                </a:lnTo>
                                <a:lnTo>
                                  <a:pt x="8405" y="12548"/>
                                </a:lnTo>
                                <a:lnTo>
                                  <a:pt x="0" y="13385"/>
                                </a:lnTo>
                                <a:lnTo>
                                  <a:pt x="0" y="20837"/>
                                </a:lnTo>
                                <a:lnTo>
                                  <a:pt x="8682" y="20837"/>
                                </a:lnTo>
                                <a:lnTo>
                                  <a:pt x="15099" y="19569"/>
                                </a:lnTo>
                                <a:lnTo>
                                  <a:pt x="19250" y="17014"/>
                                </a:lnTo>
                                <a:lnTo>
                                  <a:pt x="19250" y="75055"/>
                                </a:lnTo>
                                <a:lnTo>
                                  <a:pt x="29497" y="75055"/>
                                </a:lnTo>
                                <a:lnTo>
                                  <a:pt x="29497" y="0"/>
                                </a:lnTo>
                                <a:close/>
                              </a:path>
                            </a:pathLst>
                          </a:custGeom>
                          <a:solidFill>
                            <a:srgbClr val="000000"/>
                          </a:solidFill>
                        </wps:spPr>
                        <wps:bodyPr wrap="square" lIns="0" tIns="0" rIns="0" bIns="0" rtlCol="0">
                          <a:prstTxWarp prst="textNoShape">
                            <a:avLst/>
                          </a:prstTxWarp>
                          <a:noAutofit/>
                        </wps:bodyPr>
                      </wps:wsp>
                      <wps:wsp>
                        <wps:cNvPr id="850" name="Graphic 850"/>
                        <wps:cNvSpPr/>
                        <wps:spPr>
                          <a:xfrm>
                            <a:off x="287558" y="1169879"/>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851" name="Graphic 851"/>
                        <wps:cNvSpPr/>
                        <wps:spPr>
                          <a:xfrm>
                            <a:off x="208440" y="1125075"/>
                            <a:ext cx="53340" cy="75565"/>
                          </a:xfrm>
                          <a:custGeom>
                            <a:avLst/>
                            <a:gdLst/>
                            <a:ahLst/>
                            <a:cxnLst/>
                            <a:rect l="l" t="t" r="r" b="b"/>
                            <a:pathLst>
                              <a:path w="53340" h="75565">
                                <a:moveTo>
                                  <a:pt x="35774" y="0"/>
                                </a:moveTo>
                                <a:lnTo>
                                  <a:pt x="1905" y="21346"/>
                                </a:lnTo>
                                <a:lnTo>
                                  <a:pt x="12543" y="21346"/>
                                </a:lnTo>
                                <a:lnTo>
                                  <a:pt x="12904" y="16782"/>
                                </a:lnTo>
                                <a:lnTo>
                                  <a:pt x="14508" y="13320"/>
                                </a:lnTo>
                                <a:lnTo>
                                  <a:pt x="20173" y="8627"/>
                                </a:lnTo>
                                <a:lnTo>
                                  <a:pt x="23592" y="7451"/>
                                </a:lnTo>
                                <a:lnTo>
                                  <a:pt x="32204" y="7451"/>
                                </a:lnTo>
                                <a:lnTo>
                                  <a:pt x="35784" y="8618"/>
                                </a:lnTo>
                                <a:lnTo>
                                  <a:pt x="40877" y="13283"/>
                                </a:lnTo>
                                <a:lnTo>
                                  <a:pt x="42151" y="16477"/>
                                </a:lnTo>
                                <a:lnTo>
                                  <a:pt x="42151" y="25067"/>
                                </a:lnTo>
                                <a:lnTo>
                                  <a:pt x="40657" y="29122"/>
                                </a:lnTo>
                                <a:lnTo>
                                  <a:pt x="34701" y="36268"/>
                                </a:lnTo>
                                <a:lnTo>
                                  <a:pt x="29176" y="41054"/>
                                </a:lnTo>
                                <a:lnTo>
                                  <a:pt x="13074" y="53033"/>
                                </a:lnTo>
                                <a:lnTo>
                                  <a:pt x="7539" y="58078"/>
                                </a:lnTo>
                                <a:lnTo>
                                  <a:pt x="1513" y="66261"/>
                                </a:lnTo>
                                <a:lnTo>
                                  <a:pt x="0" y="70556"/>
                                </a:lnTo>
                                <a:lnTo>
                                  <a:pt x="0" y="75055"/>
                                </a:lnTo>
                                <a:lnTo>
                                  <a:pt x="52949" y="75055"/>
                                </a:lnTo>
                                <a:lnTo>
                                  <a:pt x="52949" y="66298"/>
                                </a:lnTo>
                                <a:lnTo>
                                  <a:pt x="14337" y="66298"/>
                                </a:lnTo>
                                <a:lnTo>
                                  <a:pt x="14528" y="64150"/>
                                </a:lnTo>
                                <a:lnTo>
                                  <a:pt x="19371" y="59420"/>
                                </a:lnTo>
                                <a:lnTo>
                                  <a:pt x="35412" y="46913"/>
                                </a:lnTo>
                                <a:lnTo>
                                  <a:pt x="40766" y="42329"/>
                                </a:lnTo>
                                <a:lnTo>
                                  <a:pt x="44937" y="38346"/>
                                </a:lnTo>
                                <a:lnTo>
                                  <a:pt x="47926" y="34963"/>
                                </a:lnTo>
                                <a:lnTo>
                                  <a:pt x="51124" y="30853"/>
                                </a:lnTo>
                                <a:lnTo>
                                  <a:pt x="52729" y="26113"/>
                                </a:lnTo>
                                <a:lnTo>
                                  <a:pt x="52729" y="14801"/>
                                </a:lnTo>
                                <a:lnTo>
                                  <a:pt x="50563" y="9858"/>
                                </a:lnTo>
                                <a:lnTo>
                                  <a:pt x="41910" y="1971"/>
                                </a:lnTo>
                                <a:lnTo>
                                  <a:pt x="35774" y="0"/>
                                </a:lnTo>
                                <a:close/>
                              </a:path>
                            </a:pathLst>
                          </a:custGeom>
                          <a:solidFill>
                            <a:srgbClr val="000000"/>
                          </a:solidFill>
                        </wps:spPr>
                        <wps:bodyPr wrap="square" lIns="0" tIns="0" rIns="0" bIns="0" rtlCol="0">
                          <a:prstTxWarp prst="textNoShape">
                            <a:avLst/>
                          </a:prstTxWarp>
                          <a:noAutofit/>
                        </wps:bodyPr>
                      </wps:wsp>
                      <wps:wsp>
                        <wps:cNvPr id="852" name="Graphic 852"/>
                        <wps:cNvSpPr/>
                        <wps:spPr>
                          <a:xfrm>
                            <a:off x="287558" y="975482"/>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853" name="Graphic 853"/>
                        <wps:cNvSpPr/>
                        <wps:spPr>
                          <a:xfrm>
                            <a:off x="209913" y="930678"/>
                            <a:ext cx="52705" cy="76835"/>
                          </a:xfrm>
                          <a:custGeom>
                            <a:avLst/>
                            <a:gdLst/>
                            <a:ahLst/>
                            <a:cxnLst/>
                            <a:rect l="l" t="t" r="r" b="b"/>
                            <a:pathLst>
                              <a:path w="52705" h="76835">
                                <a:moveTo>
                                  <a:pt x="32154" y="0"/>
                                </a:moveTo>
                                <a:lnTo>
                                  <a:pt x="1032" y="19180"/>
                                </a:lnTo>
                                <a:lnTo>
                                  <a:pt x="11610" y="19180"/>
                                </a:lnTo>
                                <a:lnTo>
                                  <a:pt x="12563" y="11358"/>
                                </a:lnTo>
                                <a:lnTo>
                                  <a:pt x="17105" y="7451"/>
                                </a:lnTo>
                                <a:lnTo>
                                  <a:pt x="37729" y="27437"/>
                                </a:lnTo>
                                <a:lnTo>
                                  <a:pt x="32756" y="31668"/>
                                </a:lnTo>
                                <a:lnTo>
                                  <a:pt x="20443" y="31668"/>
                                </a:lnTo>
                                <a:lnTo>
                                  <a:pt x="20443" y="39064"/>
                                </a:lnTo>
                                <a:lnTo>
                                  <a:pt x="41770" y="58041"/>
                                </a:lnTo>
                                <a:lnTo>
                                  <a:pt x="40336" y="61734"/>
                                </a:lnTo>
                                <a:lnTo>
                                  <a:pt x="34631" y="67437"/>
                                </a:lnTo>
                                <a:lnTo>
                                  <a:pt x="30811" y="68862"/>
                                </a:lnTo>
                                <a:lnTo>
                                  <a:pt x="21065" y="68862"/>
                                </a:lnTo>
                                <a:lnTo>
                                  <a:pt x="17265" y="67557"/>
                                </a:lnTo>
                                <a:lnTo>
                                  <a:pt x="11961" y="62318"/>
                                </a:lnTo>
                                <a:lnTo>
                                  <a:pt x="10628" y="59198"/>
                                </a:lnTo>
                                <a:lnTo>
                                  <a:pt x="10628" y="55578"/>
                                </a:lnTo>
                                <a:lnTo>
                                  <a:pt x="0" y="55578"/>
                                </a:lnTo>
                                <a:lnTo>
                                  <a:pt x="33498" y="76314"/>
                                </a:lnTo>
                                <a:lnTo>
                                  <a:pt x="39764" y="74185"/>
                                </a:lnTo>
                                <a:lnTo>
                                  <a:pt x="49871" y="65659"/>
                                </a:lnTo>
                                <a:lnTo>
                                  <a:pt x="52398" y="60124"/>
                                </a:lnTo>
                                <a:lnTo>
                                  <a:pt x="52398" y="48747"/>
                                </a:lnTo>
                                <a:lnTo>
                                  <a:pt x="51084" y="44766"/>
                                </a:lnTo>
                                <a:lnTo>
                                  <a:pt x="45810" y="37990"/>
                                </a:lnTo>
                                <a:lnTo>
                                  <a:pt x="42060" y="35704"/>
                                </a:lnTo>
                                <a:lnTo>
                                  <a:pt x="37188" y="34537"/>
                                </a:lnTo>
                                <a:lnTo>
                                  <a:pt x="40968" y="33056"/>
                                </a:lnTo>
                                <a:lnTo>
                                  <a:pt x="43775" y="30918"/>
                                </a:lnTo>
                                <a:lnTo>
                                  <a:pt x="47445" y="25308"/>
                                </a:lnTo>
                                <a:lnTo>
                                  <a:pt x="48367" y="22337"/>
                                </a:lnTo>
                                <a:lnTo>
                                  <a:pt x="48367" y="13542"/>
                                </a:lnTo>
                                <a:lnTo>
                                  <a:pt x="46252" y="8932"/>
                                </a:lnTo>
                                <a:lnTo>
                                  <a:pt x="37819" y="1786"/>
                                </a:lnTo>
                                <a:lnTo>
                                  <a:pt x="32154" y="0"/>
                                </a:lnTo>
                                <a:close/>
                              </a:path>
                            </a:pathLst>
                          </a:custGeom>
                          <a:solidFill>
                            <a:srgbClr val="000000"/>
                          </a:solidFill>
                        </wps:spPr>
                        <wps:bodyPr wrap="square" lIns="0" tIns="0" rIns="0" bIns="0" rtlCol="0">
                          <a:prstTxWarp prst="textNoShape">
                            <a:avLst/>
                          </a:prstTxWarp>
                          <a:noAutofit/>
                        </wps:bodyPr>
                      </wps:wsp>
                      <wps:wsp>
                        <wps:cNvPr id="854" name="Graphic 854"/>
                        <wps:cNvSpPr/>
                        <wps:spPr>
                          <a:xfrm>
                            <a:off x="287558" y="781086"/>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855" name="Graphic 855"/>
                        <wps:cNvSpPr/>
                        <wps:spPr>
                          <a:xfrm>
                            <a:off x="206695" y="736560"/>
                            <a:ext cx="55244" cy="74930"/>
                          </a:xfrm>
                          <a:custGeom>
                            <a:avLst/>
                            <a:gdLst/>
                            <a:ahLst/>
                            <a:cxnLst/>
                            <a:rect l="l" t="t" r="r" b="b"/>
                            <a:pathLst>
                              <a:path w="55244" h="74930">
                                <a:moveTo>
                                  <a:pt x="44437" y="57115"/>
                                </a:moveTo>
                                <a:lnTo>
                                  <a:pt x="34130" y="57115"/>
                                </a:lnTo>
                                <a:lnTo>
                                  <a:pt x="34130" y="74796"/>
                                </a:lnTo>
                                <a:lnTo>
                                  <a:pt x="44437" y="74796"/>
                                </a:lnTo>
                                <a:lnTo>
                                  <a:pt x="44437" y="57115"/>
                                </a:lnTo>
                                <a:close/>
                              </a:path>
                              <a:path w="55244" h="74930">
                                <a:moveTo>
                                  <a:pt x="44437" y="0"/>
                                </a:moveTo>
                                <a:lnTo>
                                  <a:pt x="36365" y="0"/>
                                </a:lnTo>
                                <a:lnTo>
                                  <a:pt x="0" y="48784"/>
                                </a:lnTo>
                                <a:lnTo>
                                  <a:pt x="0" y="57115"/>
                                </a:lnTo>
                                <a:lnTo>
                                  <a:pt x="55235" y="57115"/>
                                </a:lnTo>
                                <a:lnTo>
                                  <a:pt x="55235" y="48784"/>
                                </a:lnTo>
                                <a:lnTo>
                                  <a:pt x="9595" y="48784"/>
                                </a:lnTo>
                                <a:lnTo>
                                  <a:pt x="34130" y="14996"/>
                                </a:lnTo>
                                <a:lnTo>
                                  <a:pt x="44437" y="14996"/>
                                </a:lnTo>
                                <a:lnTo>
                                  <a:pt x="44437" y="0"/>
                                </a:lnTo>
                                <a:close/>
                              </a:path>
                              <a:path w="55244" h="74930">
                                <a:moveTo>
                                  <a:pt x="44437" y="14996"/>
                                </a:moveTo>
                                <a:lnTo>
                                  <a:pt x="34130" y="14996"/>
                                </a:lnTo>
                                <a:lnTo>
                                  <a:pt x="34130" y="48784"/>
                                </a:lnTo>
                                <a:lnTo>
                                  <a:pt x="44437" y="48784"/>
                                </a:lnTo>
                                <a:lnTo>
                                  <a:pt x="44437" y="14996"/>
                                </a:lnTo>
                                <a:close/>
                              </a:path>
                            </a:pathLst>
                          </a:custGeom>
                          <a:solidFill>
                            <a:srgbClr val="000000"/>
                          </a:solidFill>
                        </wps:spPr>
                        <wps:bodyPr wrap="square" lIns="0" tIns="0" rIns="0" bIns="0" rtlCol="0">
                          <a:prstTxWarp prst="textNoShape">
                            <a:avLst/>
                          </a:prstTxWarp>
                          <a:noAutofit/>
                        </wps:bodyPr>
                      </wps:wsp>
                      <wps:wsp>
                        <wps:cNvPr id="856" name="Graphic 856"/>
                        <wps:cNvSpPr/>
                        <wps:spPr>
                          <a:xfrm>
                            <a:off x="287558" y="593632"/>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857" name="Graphic 857"/>
                        <wps:cNvSpPr/>
                        <wps:spPr>
                          <a:xfrm>
                            <a:off x="209693" y="550124"/>
                            <a:ext cx="53340" cy="75565"/>
                          </a:xfrm>
                          <a:custGeom>
                            <a:avLst/>
                            <a:gdLst/>
                            <a:ahLst/>
                            <a:cxnLst/>
                            <a:rect l="l" t="t" r="r" b="b"/>
                            <a:pathLst>
                              <a:path w="53340" h="75565">
                                <a:moveTo>
                                  <a:pt x="49129" y="0"/>
                                </a:moveTo>
                                <a:lnTo>
                                  <a:pt x="6276" y="0"/>
                                </a:lnTo>
                                <a:lnTo>
                                  <a:pt x="2887" y="38971"/>
                                </a:lnTo>
                                <a:lnTo>
                                  <a:pt x="10958" y="38971"/>
                                </a:lnTo>
                                <a:lnTo>
                                  <a:pt x="14919" y="34898"/>
                                </a:lnTo>
                                <a:lnTo>
                                  <a:pt x="19762" y="32862"/>
                                </a:lnTo>
                                <a:lnTo>
                                  <a:pt x="42311" y="54616"/>
                                </a:lnTo>
                                <a:lnTo>
                                  <a:pt x="40777" y="58966"/>
                                </a:lnTo>
                                <a:lnTo>
                                  <a:pt x="34631" y="65817"/>
                                </a:lnTo>
                                <a:lnTo>
                                  <a:pt x="30630" y="67575"/>
                                </a:lnTo>
                                <a:lnTo>
                                  <a:pt x="21797" y="67575"/>
                                </a:lnTo>
                                <a:lnTo>
                                  <a:pt x="18458" y="66465"/>
                                </a:lnTo>
                                <a:lnTo>
                                  <a:pt x="12894" y="62114"/>
                                </a:lnTo>
                                <a:lnTo>
                                  <a:pt x="11219" y="58874"/>
                                </a:lnTo>
                                <a:lnTo>
                                  <a:pt x="10638" y="54338"/>
                                </a:lnTo>
                                <a:lnTo>
                                  <a:pt x="0" y="54338"/>
                                </a:lnTo>
                                <a:lnTo>
                                  <a:pt x="33939" y="74981"/>
                                </a:lnTo>
                                <a:lnTo>
                                  <a:pt x="40546" y="72574"/>
                                </a:lnTo>
                                <a:lnTo>
                                  <a:pt x="50463" y="62577"/>
                                </a:lnTo>
                                <a:lnTo>
                                  <a:pt x="52949" y="56282"/>
                                </a:lnTo>
                                <a:lnTo>
                                  <a:pt x="52949" y="41471"/>
                                </a:lnTo>
                                <a:lnTo>
                                  <a:pt x="50473" y="35639"/>
                                </a:lnTo>
                                <a:lnTo>
                                  <a:pt x="40587" y="26937"/>
                                </a:lnTo>
                                <a:lnTo>
                                  <a:pt x="34791" y="24808"/>
                                </a:lnTo>
                                <a:lnTo>
                                  <a:pt x="22208" y="24808"/>
                                </a:lnTo>
                                <a:lnTo>
                                  <a:pt x="17265" y="26289"/>
                                </a:lnTo>
                                <a:lnTo>
                                  <a:pt x="13305" y="29252"/>
                                </a:lnTo>
                                <a:lnTo>
                                  <a:pt x="15049" y="8701"/>
                                </a:lnTo>
                                <a:lnTo>
                                  <a:pt x="49129" y="8701"/>
                                </a:lnTo>
                                <a:lnTo>
                                  <a:pt x="49129" y="0"/>
                                </a:lnTo>
                                <a:close/>
                              </a:path>
                            </a:pathLst>
                          </a:custGeom>
                          <a:solidFill>
                            <a:srgbClr val="000000"/>
                          </a:solidFill>
                        </wps:spPr>
                        <wps:bodyPr wrap="square" lIns="0" tIns="0" rIns="0" bIns="0" rtlCol="0">
                          <a:prstTxWarp prst="textNoShape">
                            <a:avLst/>
                          </a:prstTxWarp>
                          <a:noAutofit/>
                        </wps:bodyPr>
                      </wps:wsp>
                      <wps:wsp>
                        <wps:cNvPr id="858" name="Graphic 858"/>
                        <wps:cNvSpPr/>
                        <wps:spPr>
                          <a:xfrm>
                            <a:off x="287558" y="399235"/>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859" name="Graphic 859"/>
                        <wps:cNvSpPr/>
                        <wps:spPr>
                          <a:xfrm>
                            <a:off x="210136" y="354431"/>
                            <a:ext cx="52705" cy="76835"/>
                          </a:xfrm>
                          <a:custGeom>
                            <a:avLst/>
                            <a:gdLst/>
                            <a:ahLst/>
                            <a:cxnLst/>
                            <a:rect l="l" t="t" r="r" b="b"/>
                            <a:pathLst>
                              <a:path w="52705" h="76835">
                                <a:moveTo>
                                  <a:pt x="34127" y="0"/>
                                </a:moveTo>
                                <a:lnTo>
                                  <a:pt x="1652" y="22806"/>
                                </a:lnTo>
                                <a:lnTo>
                                  <a:pt x="0" y="42582"/>
                                </a:lnTo>
                                <a:lnTo>
                                  <a:pt x="336" y="48667"/>
                                </a:lnTo>
                                <a:lnTo>
                                  <a:pt x="34819" y="76277"/>
                                </a:lnTo>
                                <a:lnTo>
                                  <a:pt x="40875" y="73870"/>
                                </a:lnTo>
                                <a:lnTo>
                                  <a:pt x="45523" y="68871"/>
                                </a:lnTo>
                                <a:lnTo>
                                  <a:pt x="21985" y="68871"/>
                                </a:lnTo>
                                <a:lnTo>
                                  <a:pt x="17954" y="66557"/>
                                </a:lnTo>
                                <a:lnTo>
                                  <a:pt x="14834" y="61959"/>
                                </a:lnTo>
                                <a:lnTo>
                                  <a:pt x="11919" y="57578"/>
                                </a:lnTo>
                                <a:lnTo>
                                  <a:pt x="10334" y="51005"/>
                                </a:lnTo>
                                <a:lnTo>
                                  <a:pt x="10194" y="42582"/>
                                </a:lnTo>
                                <a:lnTo>
                                  <a:pt x="15568" y="37305"/>
                                </a:lnTo>
                                <a:lnTo>
                                  <a:pt x="19744" y="35269"/>
                                </a:lnTo>
                                <a:lnTo>
                                  <a:pt x="10304" y="35269"/>
                                </a:lnTo>
                                <a:lnTo>
                                  <a:pt x="10846" y="26289"/>
                                </a:lnTo>
                                <a:lnTo>
                                  <a:pt x="12630" y="19439"/>
                                </a:lnTo>
                                <a:lnTo>
                                  <a:pt x="18706" y="9812"/>
                                </a:lnTo>
                                <a:lnTo>
                                  <a:pt x="22677" y="7405"/>
                                </a:lnTo>
                                <a:lnTo>
                                  <a:pt x="47106" y="7405"/>
                                </a:lnTo>
                                <a:lnTo>
                                  <a:pt x="39201" y="1573"/>
                                </a:lnTo>
                                <a:lnTo>
                                  <a:pt x="34127" y="0"/>
                                </a:lnTo>
                                <a:close/>
                              </a:path>
                              <a:path w="52705" h="76835">
                                <a:moveTo>
                                  <a:pt x="46058" y="34621"/>
                                </a:moveTo>
                                <a:lnTo>
                                  <a:pt x="31260" y="34621"/>
                                </a:lnTo>
                                <a:lnTo>
                                  <a:pt x="34879" y="36194"/>
                                </a:lnTo>
                                <a:lnTo>
                                  <a:pt x="37586" y="39434"/>
                                </a:lnTo>
                                <a:lnTo>
                                  <a:pt x="40293" y="42582"/>
                                </a:lnTo>
                                <a:lnTo>
                                  <a:pt x="41657" y="46655"/>
                                </a:lnTo>
                                <a:lnTo>
                                  <a:pt x="41657" y="56560"/>
                                </a:lnTo>
                                <a:lnTo>
                                  <a:pt x="40324" y="60633"/>
                                </a:lnTo>
                                <a:lnTo>
                                  <a:pt x="37601" y="64058"/>
                                </a:lnTo>
                                <a:lnTo>
                                  <a:pt x="35020" y="67205"/>
                                </a:lnTo>
                                <a:lnTo>
                                  <a:pt x="31470" y="68871"/>
                                </a:lnTo>
                                <a:lnTo>
                                  <a:pt x="45523" y="68871"/>
                                </a:lnTo>
                                <a:lnTo>
                                  <a:pt x="49999" y="64058"/>
                                </a:lnTo>
                                <a:lnTo>
                                  <a:pt x="52285" y="58041"/>
                                </a:lnTo>
                                <a:lnTo>
                                  <a:pt x="52285" y="44155"/>
                                </a:lnTo>
                                <a:lnTo>
                                  <a:pt x="49989" y="38416"/>
                                </a:lnTo>
                                <a:lnTo>
                                  <a:pt x="46058" y="34621"/>
                                </a:lnTo>
                                <a:close/>
                              </a:path>
                              <a:path w="52705" h="76835">
                                <a:moveTo>
                                  <a:pt x="35150" y="27215"/>
                                </a:moveTo>
                                <a:lnTo>
                                  <a:pt x="21624" y="27215"/>
                                </a:lnTo>
                                <a:lnTo>
                                  <a:pt x="15568" y="29900"/>
                                </a:lnTo>
                                <a:lnTo>
                                  <a:pt x="10304" y="35269"/>
                                </a:lnTo>
                                <a:lnTo>
                                  <a:pt x="19744" y="35269"/>
                                </a:lnTo>
                                <a:lnTo>
                                  <a:pt x="21073" y="34621"/>
                                </a:lnTo>
                                <a:lnTo>
                                  <a:pt x="46058" y="34621"/>
                                </a:lnTo>
                                <a:lnTo>
                                  <a:pt x="40785" y="29437"/>
                                </a:lnTo>
                                <a:lnTo>
                                  <a:pt x="35150" y="27215"/>
                                </a:lnTo>
                                <a:close/>
                              </a:path>
                              <a:path w="52705" h="76835">
                                <a:moveTo>
                                  <a:pt x="47106" y="7405"/>
                                </a:moveTo>
                                <a:lnTo>
                                  <a:pt x="35180" y="7405"/>
                                </a:lnTo>
                                <a:lnTo>
                                  <a:pt x="39431" y="11108"/>
                                </a:lnTo>
                                <a:lnTo>
                                  <a:pt x="40344" y="18328"/>
                                </a:lnTo>
                                <a:lnTo>
                                  <a:pt x="50921" y="18328"/>
                                </a:lnTo>
                                <a:lnTo>
                                  <a:pt x="50009" y="12311"/>
                                </a:lnTo>
                                <a:lnTo>
                                  <a:pt x="47482" y="7683"/>
                                </a:lnTo>
                                <a:lnTo>
                                  <a:pt x="47106" y="7405"/>
                                </a:lnTo>
                                <a:close/>
                              </a:path>
                            </a:pathLst>
                          </a:custGeom>
                          <a:solidFill>
                            <a:srgbClr val="000000"/>
                          </a:solidFill>
                        </wps:spPr>
                        <wps:bodyPr wrap="square" lIns="0" tIns="0" rIns="0" bIns="0" rtlCol="0">
                          <a:prstTxWarp prst="textNoShape">
                            <a:avLst/>
                          </a:prstTxWarp>
                          <a:noAutofit/>
                        </wps:bodyPr>
                      </wps:wsp>
                      <wps:wsp>
                        <wps:cNvPr id="860" name="Graphic 860"/>
                        <wps:cNvSpPr/>
                        <wps:spPr>
                          <a:xfrm>
                            <a:off x="287558" y="211781"/>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861" name="Image 861"/>
                          <pic:cNvPicPr/>
                        </pic:nvPicPr>
                        <pic:blipFill>
                          <a:blip r:embed="rId131" cstate="print"/>
                          <a:stretch>
                            <a:fillRect/>
                          </a:stretch>
                        </pic:blipFill>
                        <pic:spPr>
                          <a:xfrm>
                            <a:off x="2038679" y="1710570"/>
                            <a:ext cx="1676223" cy="96705"/>
                          </a:xfrm>
                          <a:prstGeom prst="rect">
                            <a:avLst/>
                          </a:prstGeom>
                        </pic:spPr>
                      </pic:pic>
                      <wps:wsp>
                        <wps:cNvPr id="862" name="Graphic 862"/>
                        <wps:cNvSpPr/>
                        <wps:spPr>
                          <a:xfrm>
                            <a:off x="325158" y="1565615"/>
                            <a:ext cx="5099050" cy="27940"/>
                          </a:xfrm>
                          <a:custGeom>
                            <a:avLst/>
                            <a:gdLst/>
                            <a:ahLst/>
                            <a:cxnLst/>
                            <a:rect l="l" t="t" r="r" b="b"/>
                            <a:pathLst>
                              <a:path w="5099050" h="27940">
                                <a:moveTo>
                                  <a:pt x="0" y="0"/>
                                </a:moveTo>
                                <a:lnTo>
                                  <a:pt x="5098454" y="0"/>
                                </a:lnTo>
                              </a:path>
                              <a:path w="5099050" h="27940">
                                <a:moveTo>
                                  <a:pt x="368472" y="0"/>
                                </a:moveTo>
                                <a:lnTo>
                                  <a:pt x="368472" y="27770"/>
                                </a:lnTo>
                              </a:path>
                            </a:pathLst>
                          </a:custGeom>
                          <a:ln w="1349">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863" name="Image 863"/>
                          <pic:cNvPicPr/>
                        </pic:nvPicPr>
                        <pic:blipFill>
                          <a:blip r:embed="rId132" cstate="print"/>
                          <a:stretch>
                            <a:fillRect/>
                          </a:stretch>
                        </pic:blipFill>
                        <pic:spPr>
                          <a:xfrm>
                            <a:off x="634364" y="1613372"/>
                            <a:ext cx="116357" cy="76314"/>
                          </a:xfrm>
                          <a:prstGeom prst="rect">
                            <a:avLst/>
                          </a:prstGeom>
                        </pic:spPr>
                      </pic:pic>
                      <wps:wsp>
                        <wps:cNvPr id="864" name="Graphic 864"/>
                        <wps:cNvSpPr/>
                        <wps:spPr>
                          <a:xfrm>
                            <a:off x="1114741"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865" name="Image 865"/>
                          <pic:cNvPicPr/>
                        </pic:nvPicPr>
                        <pic:blipFill>
                          <a:blip r:embed="rId133" cstate="print"/>
                          <a:stretch>
                            <a:fillRect/>
                          </a:stretch>
                        </pic:blipFill>
                        <pic:spPr>
                          <a:xfrm>
                            <a:off x="1031221" y="1613372"/>
                            <a:ext cx="172655" cy="76314"/>
                          </a:xfrm>
                          <a:prstGeom prst="rect">
                            <a:avLst/>
                          </a:prstGeom>
                        </pic:spPr>
                      </pic:pic>
                      <wps:wsp>
                        <wps:cNvPr id="866" name="Graphic 866"/>
                        <wps:cNvSpPr/>
                        <wps:spPr>
                          <a:xfrm>
                            <a:off x="1535852"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867" name="Image 867"/>
                          <pic:cNvPicPr/>
                        </pic:nvPicPr>
                        <pic:blipFill>
                          <a:blip r:embed="rId134" cstate="print"/>
                          <a:stretch>
                            <a:fillRect/>
                          </a:stretch>
                        </pic:blipFill>
                        <pic:spPr>
                          <a:xfrm>
                            <a:off x="1452332" y="1613372"/>
                            <a:ext cx="172655" cy="76314"/>
                          </a:xfrm>
                          <a:prstGeom prst="rect">
                            <a:avLst/>
                          </a:prstGeom>
                        </pic:spPr>
                      </pic:pic>
                      <wps:wsp>
                        <wps:cNvPr id="868" name="Graphic 868"/>
                        <wps:cNvSpPr/>
                        <wps:spPr>
                          <a:xfrm>
                            <a:off x="1956964"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869" name="Image 869"/>
                          <pic:cNvPicPr/>
                        </pic:nvPicPr>
                        <pic:blipFill>
                          <a:blip r:embed="rId135" cstate="print"/>
                          <a:stretch>
                            <a:fillRect/>
                          </a:stretch>
                        </pic:blipFill>
                        <pic:spPr>
                          <a:xfrm>
                            <a:off x="1864520" y="1613372"/>
                            <a:ext cx="181579" cy="76314"/>
                          </a:xfrm>
                          <a:prstGeom prst="rect">
                            <a:avLst/>
                          </a:prstGeom>
                        </pic:spPr>
                      </pic:pic>
                      <wps:wsp>
                        <wps:cNvPr id="870" name="Graphic 870"/>
                        <wps:cNvSpPr/>
                        <wps:spPr>
                          <a:xfrm>
                            <a:off x="2370555"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871" name="Image 871"/>
                          <pic:cNvPicPr/>
                        </pic:nvPicPr>
                        <pic:blipFill>
                          <a:blip r:embed="rId136" cstate="print"/>
                          <a:stretch>
                            <a:fillRect/>
                          </a:stretch>
                        </pic:blipFill>
                        <pic:spPr>
                          <a:xfrm>
                            <a:off x="2278111" y="1613372"/>
                            <a:ext cx="181579" cy="76314"/>
                          </a:xfrm>
                          <a:prstGeom prst="rect">
                            <a:avLst/>
                          </a:prstGeom>
                        </pic:spPr>
                      </pic:pic>
                      <wps:wsp>
                        <wps:cNvPr id="872" name="Graphic 872"/>
                        <wps:cNvSpPr/>
                        <wps:spPr>
                          <a:xfrm>
                            <a:off x="2791666"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873" name="Image 873"/>
                          <pic:cNvPicPr/>
                        </pic:nvPicPr>
                        <pic:blipFill>
                          <a:blip r:embed="rId142" cstate="print"/>
                          <a:stretch>
                            <a:fillRect/>
                          </a:stretch>
                        </pic:blipFill>
                        <pic:spPr>
                          <a:xfrm>
                            <a:off x="2700626" y="1613372"/>
                            <a:ext cx="180175" cy="76314"/>
                          </a:xfrm>
                          <a:prstGeom prst="rect">
                            <a:avLst/>
                          </a:prstGeom>
                        </pic:spPr>
                      </pic:pic>
                      <wps:wsp>
                        <wps:cNvPr id="874" name="Graphic 874"/>
                        <wps:cNvSpPr/>
                        <wps:spPr>
                          <a:xfrm>
                            <a:off x="3212778"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875" name="Image 875"/>
                          <pic:cNvPicPr/>
                        </pic:nvPicPr>
                        <pic:blipFill>
                          <a:blip r:embed="rId143" cstate="print"/>
                          <a:stretch>
                            <a:fillRect/>
                          </a:stretch>
                        </pic:blipFill>
                        <pic:spPr>
                          <a:xfrm>
                            <a:off x="3121737" y="1613372"/>
                            <a:ext cx="180175" cy="76314"/>
                          </a:xfrm>
                          <a:prstGeom prst="rect">
                            <a:avLst/>
                          </a:prstGeom>
                        </pic:spPr>
                      </pic:pic>
                      <wps:wsp>
                        <wps:cNvPr id="876" name="Graphic 876"/>
                        <wps:cNvSpPr/>
                        <wps:spPr>
                          <a:xfrm>
                            <a:off x="3626369"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877" name="Image 877"/>
                          <pic:cNvPicPr/>
                        </pic:nvPicPr>
                        <pic:blipFill>
                          <a:blip r:embed="rId144" cstate="print"/>
                          <a:stretch>
                            <a:fillRect/>
                          </a:stretch>
                        </pic:blipFill>
                        <pic:spPr>
                          <a:xfrm>
                            <a:off x="3532120" y="1613372"/>
                            <a:ext cx="183383" cy="76314"/>
                          </a:xfrm>
                          <a:prstGeom prst="rect">
                            <a:avLst/>
                          </a:prstGeom>
                        </pic:spPr>
                      </pic:pic>
                      <wps:wsp>
                        <wps:cNvPr id="878" name="Graphic 878"/>
                        <wps:cNvSpPr/>
                        <wps:spPr>
                          <a:xfrm>
                            <a:off x="4047480"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879" name="Image 879"/>
                          <pic:cNvPicPr/>
                        </pic:nvPicPr>
                        <pic:blipFill>
                          <a:blip r:embed="rId145" cstate="print"/>
                          <a:stretch>
                            <a:fillRect/>
                          </a:stretch>
                        </pic:blipFill>
                        <pic:spPr>
                          <a:xfrm>
                            <a:off x="3953231" y="1613372"/>
                            <a:ext cx="183383" cy="76314"/>
                          </a:xfrm>
                          <a:prstGeom prst="rect">
                            <a:avLst/>
                          </a:prstGeom>
                        </pic:spPr>
                      </pic:pic>
                      <wps:wsp>
                        <wps:cNvPr id="880" name="Graphic 880"/>
                        <wps:cNvSpPr/>
                        <wps:spPr>
                          <a:xfrm>
                            <a:off x="4468591"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881" name="Image 881"/>
                          <pic:cNvPicPr/>
                        </pic:nvPicPr>
                        <pic:blipFill>
                          <a:blip r:embed="rId146" cstate="print"/>
                          <a:stretch>
                            <a:fillRect/>
                          </a:stretch>
                        </pic:blipFill>
                        <pic:spPr>
                          <a:xfrm>
                            <a:off x="4377351" y="1613372"/>
                            <a:ext cx="180375" cy="76314"/>
                          </a:xfrm>
                          <a:prstGeom prst="rect">
                            <a:avLst/>
                          </a:prstGeom>
                        </pic:spPr>
                      </pic:pic>
                      <wps:wsp>
                        <wps:cNvPr id="882" name="Graphic 882"/>
                        <wps:cNvSpPr/>
                        <wps:spPr>
                          <a:xfrm>
                            <a:off x="4882183"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883" name="Image 883"/>
                          <pic:cNvPicPr/>
                        </pic:nvPicPr>
                        <pic:blipFill>
                          <a:blip r:embed="rId147" cstate="print"/>
                          <a:stretch>
                            <a:fillRect/>
                          </a:stretch>
                        </pic:blipFill>
                        <pic:spPr>
                          <a:xfrm>
                            <a:off x="4790942" y="1613372"/>
                            <a:ext cx="180375" cy="76314"/>
                          </a:xfrm>
                          <a:prstGeom prst="rect">
                            <a:avLst/>
                          </a:prstGeom>
                        </pic:spPr>
                      </pic:pic>
                      <wps:wsp>
                        <wps:cNvPr id="884" name="Graphic 884"/>
                        <wps:cNvSpPr/>
                        <wps:spPr>
                          <a:xfrm>
                            <a:off x="5303294" y="1565616"/>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885" name="Image 885"/>
                          <pic:cNvPicPr/>
                        </pic:nvPicPr>
                        <pic:blipFill>
                          <a:blip r:embed="rId133" cstate="print"/>
                          <a:stretch>
                            <a:fillRect/>
                          </a:stretch>
                        </pic:blipFill>
                        <pic:spPr>
                          <a:xfrm>
                            <a:off x="5212469" y="1613372"/>
                            <a:ext cx="179960" cy="76314"/>
                          </a:xfrm>
                          <a:prstGeom prst="rect">
                            <a:avLst/>
                          </a:prstGeom>
                        </pic:spPr>
                      </pic:pic>
                      <pic:pic xmlns:pic="http://schemas.openxmlformats.org/drawingml/2006/picture">
                        <pic:nvPicPr>
                          <pic:cNvPr id="886" name="Image 886"/>
                          <pic:cNvPicPr/>
                        </pic:nvPicPr>
                        <pic:blipFill>
                          <a:blip r:embed="rId254" cstate="print"/>
                          <a:stretch>
                            <a:fillRect/>
                          </a:stretch>
                        </pic:blipFill>
                        <pic:spPr>
                          <a:xfrm>
                            <a:off x="349913" y="59411"/>
                            <a:ext cx="2274712" cy="96643"/>
                          </a:xfrm>
                          <a:prstGeom prst="rect">
                            <a:avLst/>
                          </a:prstGeom>
                        </pic:spPr>
                      </pic:pic>
                      <wps:wsp>
                        <wps:cNvPr id="887" name="Graphic 887"/>
                        <wps:cNvSpPr/>
                        <wps:spPr>
                          <a:xfrm>
                            <a:off x="325158" y="204839"/>
                            <a:ext cx="5099050" cy="1347470"/>
                          </a:xfrm>
                          <a:custGeom>
                            <a:avLst/>
                            <a:gdLst/>
                            <a:ahLst/>
                            <a:cxnLst/>
                            <a:rect l="l" t="t" r="r" b="b"/>
                            <a:pathLst>
                              <a:path w="5099050" h="1347470">
                                <a:moveTo>
                                  <a:pt x="368472" y="0"/>
                                </a:moveTo>
                                <a:lnTo>
                                  <a:pt x="368472" y="1346890"/>
                                </a:lnTo>
                              </a:path>
                              <a:path w="5099050" h="1347470">
                                <a:moveTo>
                                  <a:pt x="789583" y="0"/>
                                </a:moveTo>
                                <a:lnTo>
                                  <a:pt x="789583" y="1346891"/>
                                </a:lnTo>
                              </a:path>
                              <a:path w="5099050" h="1347470">
                                <a:moveTo>
                                  <a:pt x="1210694" y="0"/>
                                </a:moveTo>
                                <a:lnTo>
                                  <a:pt x="1210694" y="1346891"/>
                                </a:lnTo>
                              </a:path>
                              <a:path w="5099050" h="1347470">
                                <a:moveTo>
                                  <a:pt x="1631806" y="0"/>
                                </a:moveTo>
                                <a:lnTo>
                                  <a:pt x="1631806" y="1346891"/>
                                </a:lnTo>
                              </a:path>
                              <a:path w="5099050" h="1347470">
                                <a:moveTo>
                                  <a:pt x="2045397" y="0"/>
                                </a:moveTo>
                                <a:lnTo>
                                  <a:pt x="2045397" y="1346891"/>
                                </a:lnTo>
                              </a:path>
                              <a:path w="5099050" h="1347470">
                                <a:moveTo>
                                  <a:pt x="2466508" y="0"/>
                                </a:moveTo>
                                <a:lnTo>
                                  <a:pt x="2466508" y="1346891"/>
                                </a:lnTo>
                              </a:path>
                              <a:path w="5099050" h="1347470">
                                <a:moveTo>
                                  <a:pt x="2887620" y="0"/>
                                </a:moveTo>
                                <a:lnTo>
                                  <a:pt x="2887620" y="1346891"/>
                                </a:lnTo>
                              </a:path>
                              <a:path w="5099050" h="1347470">
                                <a:moveTo>
                                  <a:pt x="3301211" y="0"/>
                                </a:moveTo>
                                <a:lnTo>
                                  <a:pt x="3301211" y="1346891"/>
                                </a:lnTo>
                              </a:path>
                              <a:path w="5099050" h="1347470">
                                <a:moveTo>
                                  <a:pt x="3722322" y="0"/>
                                </a:moveTo>
                                <a:lnTo>
                                  <a:pt x="3722322" y="1346891"/>
                                </a:lnTo>
                              </a:path>
                              <a:path w="5099050" h="1347470">
                                <a:moveTo>
                                  <a:pt x="4143433" y="0"/>
                                </a:moveTo>
                                <a:lnTo>
                                  <a:pt x="4143433" y="1346891"/>
                                </a:lnTo>
                              </a:path>
                              <a:path w="5099050" h="1347470">
                                <a:moveTo>
                                  <a:pt x="4557025" y="0"/>
                                </a:moveTo>
                                <a:lnTo>
                                  <a:pt x="4557025" y="1346891"/>
                                </a:lnTo>
                              </a:path>
                              <a:path w="5099050" h="1347470">
                                <a:moveTo>
                                  <a:pt x="4978136" y="0"/>
                                </a:moveTo>
                                <a:lnTo>
                                  <a:pt x="4978136" y="1346891"/>
                                </a:lnTo>
                              </a:path>
                              <a:path w="5099050" h="1347470">
                                <a:moveTo>
                                  <a:pt x="0" y="1346890"/>
                                </a:moveTo>
                                <a:lnTo>
                                  <a:pt x="5098454" y="1346891"/>
                                </a:lnTo>
                              </a:path>
                              <a:path w="5099050" h="1347470">
                                <a:moveTo>
                                  <a:pt x="0" y="1152494"/>
                                </a:moveTo>
                                <a:lnTo>
                                  <a:pt x="5098454" y="1152494"/>
                                </a:lnTo>
                              </a:path>
                              <a:path w="5099050" h="1347470">
                                <a:moveTo>
                                  <a:pt x="0" y="965040"/>
                                </a:moveTo>
                                <a:lnTo>
                                  <a:pt x="5098454" y="965041"/>
                                </a:lnTo>
                              </a:path>
                              <a:path w="5099050" h="1347470">
                                <a:moveTo>
                                  <a:pt x="0" y="770643"/>
                                </a:moveTo>
                                <a:lnTo>
                                  <a:pt x="5098454" y="770644"/>
                                </a:lnTo>
                              </a:path>
                              <a:path w="5099050" h="1347470">
                                <a:moveTo>
                                  <a:pt x="0" y="576247"/>
                                </a:moveTo>
                                <a:lnTo>
                                  <a:pt x="5098454" y="576247"/>
                                </a:lnTo>
                              </a:path>
                              <a:path w="5099050" h="1347470">
                                <a:moveTo>
                                  <a:pt x="0" y="388793"/>
                                </a:moveTo>
                                <a:lnTo>
                                  <a:pt x="5098454" y="388793"/>
                                </a:lnTo>
                              </a:path>
                              <a:path w="5099050" h="1347470">
                                <a:moveTo>
                                  <a:pt x="0" y="194396"/>
                                </a:moveTo>
                                <a:lnTo>
                                  <a:pt x="5098454" y="194397"/>
                                </a:lnTo>
                              </a:path>
                              <a:path w="5099050" h="1347470">
                                <a:moveTo>
                                  <a:pt x="0" y="6942"/>
                                </a:moveTo>
                                <a:lnTo>
                                  <a:pt x="5098454" y="6943"/>
                                </a:lnTo>
                              </a:path>
                            </a:pathLst>
                          </a:custGeom>
                          <a:ln w="1349">
                            <a:solidFill>
                              <a:srgbClr val="DCDCDC"/>
                            </a:solidFill>
                            <a:prstDash val="solid"/>
                          </a:ln>
                        </wps:spPr>
                        <wps:bodyPr wrap="square" lIns="0" tIns="0" rIns="0" bIns="0" rtlCol="0">
                          <a:prstTxWarp prst="textNoShape">
                            <a:avLst/>
                          </a:prstTxWarp>
                          <a:noAutofit/>
                        </wps:bodyPr>
                      </wps:wsp>
                      <pic:pic xmlns:pic="http://schemas.openxmlformats.org/drawingml/2006/picture">
                        <pic:nvPicPr>
                          <pic:cNvPr id="888" name="Image 888"/>
                          <pic:cNvPicPr/>
                        </pic:nvPicPr>
                        <pic:blipFill>
                          <a:blip r:embed="rId255" cstate="print"/>
                          <a:stretch>
                            <a:fillRect/>
                          </a:stretch>
                        </pic:blipFill>
                        <pic:spPr>
                          <a:xfrm>
                            <a:off x="445846" y="1298005"/>
                            <a:ext cx="68250" cy="254372"/>
                          </a:xfrm>
                          <a:prstGeom prst="rect">
                            <a:avLst/>
                          </a:prstGeom>
                        </pic:spPr>
                      </pic:pic>
                      <wps:wsp>
                        <wps:cNvPr id="889" name="Graphic 889"/>
                        <wps:cNvSpPr/>
                        <wps:spPr>
                          <a:xfrm>
                            <a:off x="521686" y="1215645"/>
                            <a:ext cx="17145" cy="336550"/>
                          </a:xfrm>
                          <a:custGeom>
                            <a:avLst/>
                            <a:gdLst/>
                            <a:ahLst/>
                            <a:cxnLst/>
                            <a:rect l="l" t="t" r="r" b="b"/>
                            <a:pathLst>
                              <a:path w="17145" h="336550">
                                <a:moveTo>
                                  <a:pt x="0" y="336084"/>
                                </a:moveTo>
                                <a:lnTo>
                                  <a:pt x="0" y="0"/>
                                </a:lnTo>
                              </a:path>
                              <a:path w="17145" h="336550">
                                <a:moveTo>
                                  <a:pt x="8542" y="336084"/>
                                </a:moveTo>
                                <a:lnTo>
                                  <a:pt x="8542" y="268887"/>
                                </a:lnTo>
                              </a:path>
                              <a:path w="17145" h="336550">
                                <a:moveTo>
                                  <a:pt x="16754" y="336084"/>
                                </a:moveTo>
                                <a:lnTo>
                                  <a:pt x="16754" y="44109"/>
                                </a:lnTo>
                              </a:path>
                            </a:pathLst>
                          </a:custGeom>
                          <a:ln w="1349">
                            <a:solidFill>
                              <a:srgbClr val="FF00FF"/>
                            </a:solidFill>
                            <a:prstDash val="solid"/>
                          </a:ln>
                        </wps:spPr>
                        <wps:bodyPr wrap="square" lIns="0" tIns="0" rIns="0" bIns="0" rtlCol="0">
                          <a:prstTxWarp prst="textNoShape">
                            <a:avLst/>
                          </a:prstTxWarp>
                          <a:noAutofit/>
                        </wps:bodyPr>
                      </wps:wsp>
                      <pic:pic xmlns:pic="http://schemas.openxmlformats.org/drawingml/2006/picture">
                        <pic:nvPicPr>
                          <pic:cNvPr id="890" name="Image 890"/>
                          <pic:cNvPicPr/>
                        </pic:nvPicPr>
                        <pic:blipFill>
                          <a:blip r:embed="rId256" cstate="print"/>
                          <a:stretch>
                            <a:fillRect/>
                          </a:stretch>
                        </pic:blipFill>
                        <pic:spPr>
                          <a:xfrm>
                            <a:off x="546111" y="1345438"/>
                            <a:ext cx="76792" cy="206993"/>
                          </a:xfrm>
                          <a:prstGeom prst="rect">
                            <a:avLst/>
                          </a:prstGeom>
                        </pic:spPr>
                      </pic:pic>
                      <wps:wsp>
                        <wps:cNvPr id="891" name="Graphic 891"/>
                        <wps:cNvSpPr/>
                        <wps:spPr>
                          <a:xfrm>
                            <a:off x="630584" y="391089"/>
                            <a:ext cx="360045" cy="1160780"/>
                          </a:xfrm>
                          <a:custGeom>
                            <a:avLst/>
                            <a:gdLst/>
                            <a:ahLst/>
                            <a:cxnLst/>
                            <a:rect l="l" t="t" r="r" b="b"/>
                            <a:pathLst>
                              <a:path w="360045" h="1160780">
                                <a:moveTo>
                                  <a:pt x="0" y="1160640"/>
                                </a:moveTo>
                                <a:lnTo>
                                  <a:pt x="0" y="846227"/>
                                </a:lnTo>
                              </a:path>
                              <a:path w="360045" h="1160780">
                                <a:moveTo>
                                  <a:pt x="8201" y="1160640"/>
                                </a:moveTo>
                                <a:lnTo>
                                  <a:pt x="8201" y="0"/>
                                </a:lnTo>
                              </a:path>
                              <a:path w="360045" h="1160780">
                                <a:moveTo>
                                  <a:pt x="16413" y="1160640"/>
                                </a:moveTo>
                                <a:lnTo>
                                  <a:pt x="16413" y="378332"/>
                                </a:lnTo>
                              </a:path>
                              <a:path w="360045" h="1160780">
                                <a:moveTo>
                                  <a:pt x="24875" y="1160640"/>
                                </a:moveTo>
                                <a:lnTo>
                                  <a:pt x="24875" y="944351"/>
                                </a:lnTo>
                              </a:path>
                              <a:path w="360045" h="1160780">
                                <a:moveTo>
                                  <a:pt x="33087" y="1160640"/>
                                </a:moveTo>
                                <a:lnTo>
                                  <a:pt x="33087" y="1125112"/>
                                </a:lnTo>
                              </a:path>
                              <a:path w="360045" h="1160780">
                                <a:moveTo>
                                  <a:pt x="41459" y="1160640"/>
                                </a:moveTo>
                                <a:lnTo>
                                  <a:pt x="41459" y="1133406"/>
                                </a:lnTo>
                              </a:path>
                              <a:path w="360045" h="1160780">
                                <a:moveTo>
                                  <a:pt x="49500" y="1160640"/>
                                </a:moveTo>
                                <a:lnTo>
                                  <a:pt x="49500" y="1153271"/>
                                </a:lnTo>
                              </a:path>
                              <a:path w="360045" h="1160780">
                                <a:moveTo>
                                  <a:pt x="58384" y="1160640"/>
                                </a:moveTo>
                                <a:lnTo>
                                  <a:pt x="58384" y="1141080"/>
                                </a:lnTo>
                              </a:path>
                              <a:path w="360045" h="1160780">
                                <a:moveTo>
                                  <a:pt x="66675" y="1160640"/>
                                </a:moveTo>
                                <a:lnTo>
                                  <a:pt x="66675" y="1096730"/>
                                </a:lnTo>
                              </a:path>
                              <a:path w="360045" h="1160780">
                                <a:moveTo>
                                  <a:pt x="75048" y="1160640"/>
                                </a:moveTo>
                                <a:lnTo>
                                  <a:pt x="75048" y="1080956"/>
                                </a:lnTo>
                              </a:path>
                              <a:path w="360045" h="1160780">
                                <a:moveTo>
                                  <a:pt x="83590" y="1160640"/>
                                </a:moveTo>
                                <a:lnTo>
                                  <a:pt x="83590" y="1117021"/>
                                </a:lnTo>
                              </a:path>
                              <a:path w="360045" h="1160780">
                                <a:moveTo>
                                  <a:pt x="91802" y="1160640"/>
                                </a:moveTo>
                                <a:lnTo>
                                  <a:pt x="91802" y="1023266"/>
                                </a:lnTo>
                              </a:path>
                              <a:path w="360045" h="1160780">
                                <a:moveTo>
                                  <a:pt x="100435" y="1160640"/>
                                </a:moveTo>
                                <a:lnTo>
                                  <a:pt x="100435" y="1056480"/>
                                </a:lnTo>
                              </a:path>
                              <a:path w="360045" h="1160780">
                                <a:moveTo>
                                  <a:pt x="108636" y="1160640"/>
                                </a:moveTo>
                                <a:lnTo>
                                  <a:pt x="108636" y="729931"/>
                                </a:lnTo>
                              </a:path>
                              <a:path w="360045" h="1160780">
                                <a:moveTo>
                                  <a:pt x="117099" y="1160640"/>
                                </a:moveTo>
                                <a:lnTo>
                                  <a:pt x="117099" y="961059"/>
                                </a:lnTo>
                              </a:path>
                              <a:path w="360045" h="1160780">
                                <a:moveTo>
                                  <a:pt x="125481" y="1160640"/>
                                </a:moveTo>
                                <a:lnTo>
                                  <a:pt x="125481" y="905860"/>
                                </a:lnTo>
                              </a:path>
                              <a:path w="360045" h="1160780">
                                <a:moveTo>
                                  <a:pt x="133773" y="1160640"/>
                                </a:moveTo>
                                <a:lnTo>
                                  <a:pt x="133773" y="1019203"/>
                                </a:lnTo>
                              </a:path>
                              <a:path w="360045" h="1160780">
                                <a:moveTo>
                                  <a:pt x="142064" y="1160640"/>
                                </a:moveTo>
                                <a:lnTo>
                                  <a:pt x="142064" y="1072865"/>
                                </a:lnTo>
                              </a:path>
                              <a:path w="360045" h="1160780">
                                <a:moveTo>
                                  <a:pt x="150436" y="1160640"/>
                                </a:moveTo>
                                <a:lnTo>
                                  <a:pt x="150436" y="961994"/>
                                </a:lnTo>
                              </a:path>
                              <a:path w="360045" h="1160780">
                                <a:moveTo>
                                  <a:pt x="158819" y="1160640"/>
                                </a:moveTo>
                                <a:lnTo>
                                  <a:pt x="158819" y="742197"/>
                                </a:lnTo>
                              </a:path>
                              <a:path w="360045" h="1160780">
                                <a:moveTo>
                                  <a:pt x="167191" y="1160640"/>
                                </a:moveTo>
                                <a:lnTo>
                                  <a:pt x="167191" y="1126648"/>
                                </a:lnTo>
                              </a:path>
                              <a:path w="360045" h="1160780">
                                <a:moveTo>
                                  <a:pt x="175483" y="1160640"/>
                                </a:moveTo>
                                <a:lnTo>
                                  <a:pt x="175483" y="1122168"/>
                                </a:lnTo>
                              </a:path>
                              <a:path w="360045" h="1160780">
                                <a:moveTo>
                                  <a:pt x="183774" y="1160640"/>
                                </a:moveTo>
                                <a:lnTo>
                                  <a:pt x="183774" y="1136285"/>
                                </a:lnTo>
                              </a:path>
                              <a:path w="360045" h="1160780">
                                <a:moveTo>
                                  <a:pt x="192407" y="1160640"/>
                                </a:moveTo>
                                <a:lnTo>
                                  <a:pt x="192407" y="1077503"/>
                                </a:lnTo>
                              </a:path>
                              <a:path w="360045" h="1160780">
                                <a:moveTo>
                                  <a:pt x="200779" y="1160640"/>
                                </a:moveTo>
                                <a:lnTo>
                                  <a:pt x="200779" y="1046668"/>
                                </a:lnTo>
                              </a:path>
                              <a:path w="360045" h="1160780">
                                <a:moveTo>
                                  <a:pt x="209242" y="1160640"/>
                                </a:moveTo>
                                <a:lnTo>
                                  <a:pt x="209242" y="1027164"/>
                                </a:lnTo>
                              </a:path>
                              <a:path w="360045" h="1160780">
                                <a:moveTo>
                                  <a:pt x="217534" y="1160640"/>
                                </a:moveTo>
                                <a:lnTo>
                                  <a:pt x="217534" y="972196"/>
                                </a:lnTo>
                              </a:path>
                              <a:path w="360045" h="1160780">
                                <a:moveTo>
                                  <a:pt x="225996" y="1160640"/>
                                </a:moveTo>
                                <a:lnTo>
                                  <a:pt x="225996" y="1020221"/>
                                </a:lnTo>
                              </a:path>
                              <a:path w="360045" h="1160780">
                                <a:moveTo>
                                  <a:pt x="234458" y="1160640"/>
                                </a:moveTo>
                                <a:lnTo>
                                  <a:pt x="234458" y="1074337"/>
                                </a:lnTo>
                              </a:path>
                              <a:path w="360045" h="1160780">
                                <a:moveTo>
                                  <a:pt x="242660" y="1160640"/>
                                </a:moveTo>
                                <a:lnTo>
                                  <a:pt x="242660" y="1015342"/>
                                </a:lnTo>
                              </a:path>
                              <a:path w="360045" h="1160780">
                                <a:moveTo>
                                  <a:pt x="250952" y="1160640"/>
                                </a:moveTo>
                                <a:lnTo>
                                  <a:pt x="250952" y="999420"/>
                                </a:lnTo>
                              </a:path>
                              <a:path w="360045" h="1160780">
                                <a:moveTo>
                                  <a:pt x="259464" y="1160640"/>
                                </a:moveTo>
                                <a:lnTo>
                                  <a:pt x="259464" y="1026442"/>
                                </a:lnTo>
                              </a:path>
                              <a:path w="360045" h="1160780">
                                <a:moveTo>
                                  <a:pt x="267786" y="1160640"/>
                                </a:moveTo>
                                <a:lnTo>
                                  <a:pt x="267786" y="1066487"/>
                                </a:lnTo>
                              </a:path>
                              <a:path w="360045" h="1160780">
                                <a:moveTo>
                                  <a:pt x="276108" y="1160640"/>
                                </a:moveTo>
                                <a:lnTo>
                                  <a:pt x="276108" y="1095610"/>
                                </a:lnTo>
                              </a:path>
                              <a:path w="360045" h="1160780">
                                <a:moveTo>
                                  <a:pt x="284530" y="1160640"/>
                                </a:moveTo>
                                <a:lnTo>
                                  <a:pt x="284530" y="1131666"/>
                                </a:lnTo>
                              </a:path>
                              <a:path w="360045" h="1160780">
                                <a:moveTo>
                                  <a:pt x="292852" y="1160640"/>
                                </a:moveTo>
                                <a:lnTo>
                                  <a:pt x="292852" y="1034403"/>
                                </a:lnTo>
                              </a:path>
                              <a:path w="360045" h="1160780">
                                <a:moveTo>
                                  <a:pt x="301375" y="1160640"/>
                                </a:moveTo>
                                <a:lnTo>
                                  <a:pt x="301375" y="1124029"/>
                                </a:lnTo>
                              </a:path>
                              <a:path w="360045" h="1160780">
                                <a:moveTo>
                                  <a:pt x="309797" y="1160640"/>
                                </a:moveTo>
                                <a:lnTo>
                                  <a:pt x="309797" y="1094980"/>
                                </a:lnTo>
                              </a:path>
                              <a:path w="360045" h="1160780">
                                <a:moveTo>
                                  <a:pt x="318219" y="1160640"/>
                                </a:moveTo>
                                <a:lnTo>
                                  <a:pt x="318219" y="1130046"/>
                                </a:lnTo>
                              </a:path>
                              <a:path w="360045" h="1160780">
                                <a:moveTo>
                                  <a:pt x="326541" y="1160640"/>
                                </a:moveTo>
                                <a:lnTo>
                                  <a:pt x="326541" y="1069838"/>
                                </a:lnTo>
                              </a:path>
                              <a:path w="360045" h="1160780">
                                <a:moveTo>
                                  <a:pt x="334863" y="1160640"/>
                                </a:moveTo>
                                <a:lnTo>
                                  <a:pt x="334863" y="1079225"/>
                                </a:lnTo>
                              </a:path>
                              <a:path w="360045" h="1160780">
                                <a:moveTo>
                                  <a:pt x="343386" y="1160640"/>
                                </a:moveTo>
                                <a:lnTo>
                                  <a:pt x="343386" y="1078984"/>
                                </a:lnTo>
                              </a:path>
                              <a:path w="360045" h="1160780">
                                <a:moveTo>
                                  <a:pt x="351507" y="1160640"/>
                                </a:moveTo>
                                <a:lnTo>
                                  <a:pt x="351507" y="963244"/>
                                </a:lnTo>
                              </a:path>
                              <a:path w="360045" h="1160780">
                                <a:moveTo>
                                  <a:pt x="359829" y="1160640"/>
                                </a:moveTo>
                                <a:lnTo>
                                  <a:pt x="359829" y="794989"/>
                                </a:lnTo>
                              </a:path>
                            </a:pathLst>
                          </a:custGeom>
                          <a:ln w="1349">
                            <a:solidFill>
                              <a:srgbClr val="FF00FF"/>
                            </a:solidFill>
                            <a:prstDash val="solid"/>
                          </a:ln>
                        </wps:spPr>
                        <wps:bodyPr wrap="square" lIns="0" tIns="0" rIns="0" bIns="0" rtlCol="0">
                          <a:prstTxWarp prst="textNoShape">
                            <a:avLst/>
                          </a:prstTxWarp>
                          <a:noAutofit/>
                        </wps:bodyPr>
                      </wps:wsp>
                      <pic:pic xmlns:pic="http://schemas.openxmlformats.org/drawingml/2006/picture">
                        <pic:nvPicPr>
                          <pic:cNvPr id="892" name="Image 892"/>
                          <pic:cNvPicPr/>
                        </pic:nvPicPr>
                        <pic:blipFill>
                          <a:blip r:embed="rId257" cstate="print"/>
                          <a:stretch>
                            <a:fillRect/>
                          </a:stretch>
                        </pic:blipFill>
                        <pic:spPr>
                          <a:xfrm>
                            <a:off x="998133" y="1346474"/>
                            <a:ext cx="463222" cy="205255"/>
                          </a:xfrm>
                          <a:prstGeom prst="rect">
                            <a:avLst/>
                          </a:prstGeom>
                        </pic:spPr>
                      </pic:pic>
                      <wps:wsp>
                        <wps:cNvPr id="893" name="Graphic 893"/>
                        <wps:cNvSpPr/>
                        <wps:spPr>
                          <a:xfrm>
                            <a:off x="1467873" y="1155540"/>
                            <a:ext cx="503555" cy="396240"/>
                          </a:xfrm>
                          <a:custGeom>
                            <a:avLst/>
                            <a:gdLst/>
                            <a:ahLst/>
                            <a:cxnLst/>
                            <a:rect l="l" t="t" r="r" b="b"/>
                            <a:pathLst>
                              <a:path w="503555" h="396240">
                                <a:moveTo>
                                  <a:pt x="0" y="396189"/>
                                </a:moveTo>
                                <a:lnTo>
                                  <a:pt x="0" y="0"/>
                                </a:lnTo>
                              </a:path>
                              <a:path w="503555" h="396240">
                                <a:moveTo>
                                  <a:pt x="8522" y="396189"/>
                                </a:moveTo>
                                <a:lnTo>
                                  <a:pt x="8522" y="357273"/>
                                </a:lnTo>
                              </a:path>
                              <a:path w="503555" h="396240">
                                <a:moveTo>
                                  <a:pt x="16944" y="396189"/>
                                </a:moveTo>
                                <a:lnTo>
                                  <a:pt x="16944" y="359670"/>
                                </a:lnTo>
                              </a:path>
                              <a:path w="503555" h="396240">
                                <a:moveTo>
                                  <a:pt x="25266" y="396189"/>
                                </a:moveTo>
                                <a:lnTo>
                                  <a:pt x="25266" y="378749"/>
                                </a:lnTo>
                              </a:path>
                              <a:path w="503555" h="396240">
                                <a:moveTo>
                                  <a:pt x="33889" y="396189"/>
                                </a:moveTo>
                                <a:lnTo>
                                  <a:pt x="33889" y="387460"/>
                                </a:lnTo>
                              </a:path>
                              <a:path w="503555" h="396240">
                                <a:moveTo>
                                  <a:pt x="42111" y="396189"/>
                                </a:moveTo>
                                <a:lnTo>
                                  <a:pt x="42111" y="380036"/>
                                </a:lnTo>
                              </a:path>
                              <a:path w="503555" h="396240">
                                <a:moveTo>
                                  <a:pt x="50733" y="396189"/>
                                </a:moveTo>
                                <a:lnTo>
                                  <a:pt x="50733" y="390413"/>
                                </a:lnTo>
                              </a:path>
                              <a:path w="503555" h="396240">
                                <a:moveTo>
                                  <a:pt x="58955" y="396189"/>
                                </a:moveTo>
                                <a:lnTo>
                                  <a:pt x="58955" y="387451"/>
                                </a:lnTo>
                              </a:path>
                              <a:path w="503555" h="396240">
                                <a:moveTo>
                                  <a:pt x="67678" y="396189"/>
                                </a:moveTo>
                                <a:lnTo>
                                  <a:pt x="67678" y="393431"/>
                                </a:lnTo>
                              </a:path>
                              <a:path w="503555" h="396240">
                                <a:moveTo>
                                  <a:pt x="75398" y="396189"/>
                                </a:moveTo>
                                <a:lnTo>
                                  <a:pt x="75398" y="360198"/>
                                </a:lnTo>
                              </a:path>
                              <a:path w="503555" h="396240">
                                <a:moveTo>
                                  <a:pt x="83921" y="396189"/>
                                </a:moveTo>
                                <a:lnTo>
                                  <a:pt x="83921" y="382720"/>
                                </a:lnTo>
                              </a:path>
                              <a:path w="503555" h="396240">
                                <a:moveTo>
                                  <a:pt x="92343" y="396189"/>
                                </a:moveTo>
                                <a:lnTo>
                                  <a:pt x="92343" y="389237"/>
                                </a:lnTo>
                              </a:path>
                              <a:path w="503555" h="396240">
                                <a:moveTo>
                                  <a:pt x="100866" y="396189"/>
                                </a:moveTo>
                                <a:lnTo>
                                  <a:pt x="100866" y="391375"/>
                                </a:lnTo>
                              </a:path>
                              <a:path w="503555" h="396240">
                                <a:moveTo>
                                  <a:pt x="109188" y="396189"/>
                                </a:moveTo>
                                <a:lnTo>
                                  <a:pt x="109188" y="390098"/>
                                </a:lnTo>
                              </a:path>
                              <a:path w="503555" h="396240">
                                <a:moveTo>
                                  <a:pt x="117409" y="396189"/>
                                </a:moveTo>
                                <a:lnTo>
                                  <a:pt x="117409" y="390672"/>
                                </a:lnTo>
                              </a:path>
                              <a:path w="503555" h="396240">
                                <a:moveTo>
                                  <a:pt x="126132" y="396189"/>
                                </a:moveTo>
                                <a:lnTo>
                                  <a:pt x="126132" y="389098"/>
                                </a:lnTo>
                              </a:path>
                              <a:path w="503555" h="396240">
                                <a:moveTo>
                                  <a:pt x="134454" y="396189"/>
                                </a:moveTo>
                                <a:lnTo>
                                  <a:pt x="134454" y="392496"/>
                                </a:lnTo>
                              </a:path>
                              <a:path w="503555" h="396240">
                                <a:moveTo>
                                  <a:pt x="142676" y="396189"/>
                                </a:moveTo>
                                <a:lnTo>
                                  <a:pt x="142676" y="389357"/>
                                </a:lnTo>
                              </a:path>
                              <a:path w="503555" h="396240">
                                <a:moveTo>
                                  <a:pt x="151098" y="396189"/>
                                </a:moveTo>
                                <a:lnTo>
                                  <a:pt x="151098" y="392625"/>
                                </a:lnTo>
                              </a:path>
                              <a:path w="503555" h="396240">
                                <a:moveTo>
                                  <a:pt x="159520" y="396189"/>
                                </a:moveTo>
                                <a:lnTo>
                                  <a:pt x="159520" y="391375"/>
                                </a:lnTo>
                              </a:path>
                              <a:path w="503555" h="396240">
                                <a:moveTo>
                                  <a:pt x="167842" y="396189"/>
                                </a:moveTo>
                                <a:lnTo>
                                  <a:pt x="167842" y="392588"/>
                                </a:lnTo>
                              </a:path>
                              <a:path w="503555" h="396240">
                                <a:moveTo>
                                  <a:pt x="176164" y="396189"/>
                                </a:moveTo>
                                <a:lnTo>
                                  <a:pt x="176164" y="390311"/>
                                </a:lnTo>
                              </a:path>
                              <a:path w="503555" h="396240">
                                <a:moveTo>
                                  <a:pt x="184587" y="396189"/>
                                </a:moveTo>
                                <a:lnTo>
                                  <a:pt x="184587" y="392977"/>
                                </a:lnTo>
                              </a:path>
                              <a:path w="503555" h="396240">
                                <a:moveTo>
                                  <a:pt x="193209" y="396189"/>
                                </a:moveTo>
                                <a:lnTo>
                                  <a:pt x="193209" y="389052"/>
                                </a:lnTo>
                              </a:path>
                              <a:path w="503555" h="396240">
                                <a:moveTo>
                                  <a:pt x="201231" y="396189"/>
                                </a:moveTo>
                                <a:lnTo>
                                  <a:pt x="201231" y="373824"/>
                                </a:lnTo>
                              </a:path>
                              <a:path w="503555" h="396240">
                                <a:moveTo>
                                  <a:pt x="209653" y="396189"/>
                                </a:moveTo>
                                <a:lnTo>
                                  <a:pt x="209653" y="389848"/>
                                </a:lnTo>
                              </a:path>
                              <a:path w="503555" h="396240">
                                <a:moveTo>
                                  <a:pt x="218276" y="396189"/>
                                </a:moveTo>
                                <a:lnTo>
                                  <a:pt x="218276" y="392736"/>
                                </a:lnTo>
                              </a:path>
                              <a:path w="503555" h="396240">
                                <a:moveTo>
                                  <a:pt x="226497" y="396189"/>
                                </a:moveTo>
                                <a:lnTo>
                                  <a:pt x="226497" y="393051"/>
                                </a:lnTo>
                              </a:path>
                              <a:path w="503555" h="396240">
                                <a:moveTo>
                                  <a:pt x="235020" y="396189"/>
                                </a:moveTo>
                                <a:lnTo>
                                  <a:pt x="235020" y="394236"/>
                                </a:lnTo>
                              </a:path>
                              <a:path w="503555" h="396240">
                                <a:moveTo>
                                  <a:pt x="243542" y="396189"/>
                                </a:moveTo>
                                <a:lnTo>
                                  <a:pt x="243542" y="391033"/>
                                </a:lnTo>
                              </a:path>
                              <a:path w="503555" h="396240">
                                <a:moveTo>
                                  <a:pt x="251864" y="396189"/>
                                </a:moveTo>
                                <a:lnTo>
                                  <a:pt x="251864" y="394190"/>
                                </a:lnTo>
                              </a:path>
                              <a:path w="503555" h="396240">
                                <a:moveTo>
                                  <a:pt x="260086" y="396189"/>
                                </a:moveTo>
                                <a:lnTo>
                                  <a:pt x="260086" y="393394"/>
                                </a:lnTo>
                              </a:path>
                              <a:path w="503555" h="396240">
                                <a:moveTo>
                                  <a:pt x="268608" y="396189"/>
                                </a:moveTo>
                                <a:lnTo>
                                  <a:pt x="268608" y="394403"/>
                                </a:lnTo>
                              </a:path>
                              <a:path w="503555" h="396240">
                                <a:moveTo>
                                  <a:pt x="276830" y="396189"/>
                                </a:moveTo>
                                <a:lnTo>
                                  <a:pt x="276830" y="393227"/>
                                </a:lnTo>
                              </a:path>
                              <a:path w="503555" h="396240">
                                <a:moveTo>
                                  <a:pt x="285453" y="396189"/>
                                </a:moveTo>
                                <a:lnTo>
                                  <a:pt x="285453" y="394014"/>
                                </a:lnTo>
                              </a:path>
                              <a:path w="503555" h="396240">
                                <a:moveTo>
                                  <a:pt x="293374" y="396189"/>
                                </a:moveTo>
                                <a:lnTo>
                                  <a:pt x="293374" y="392292"/>
                                </a:lnTo>
                              </a:path>
                              <a:path w="503555" h="396240">
                                <a:moveTo>
                                  <a:pt x="301896" y="396189"/>
                                </a:moveTo>
                                <a:lnTo>
                                  <a:pt x="301896" y="392727"/>
                                </a:lnTo>
                              </a:path>
                              <a:path w="503555" h="396240">
                                <a:moveTo>
                                  <a:pt x="310018" y="396189"/>
                                </a:moveTo>
                                <a:lnTo>
                                  <a:pt x="310018" y="391459"/>
                                </a:lnTo>
                              </a:path>
                              <a:path w="503555" h="396240">
                                <a:moveTo>
                                  <a:pt x="318941" y="396189"/>
                                </a:moveTo>
                                <a:lnTo>
                                  <a:pt x="318941" y="393588"/>
                                </a:lnTo>
                              </a:path>
                              <a:path w="503555" h="396240">
                                <a:moveTo>
                                  <a:pt x="326962" y="396189"/>
                                </a:moveTo>
                                <a:lnTo>
                                  <a:pt x="326962" y="393255"/>
                                </a:lnTo>
                              </a:path>
                              <a:path w="503555" h="396240">
                                <a:moveTo>
                                  <a:pt x="335685" y="396189"/>
                                </a:moveTo>
                                <a:lnTo>
                                  <a:pt x="335685" y="394477"/>
                                </a:lnTo>
                              </a:path>
                              <a:path w="503555" h="396240">
                                <a:moveTo>
                                  <a:pt x="343907" y="396189"/>
                                </a:moveTo>
                                <a:lnTo>
                                  <a:pt x="343907" y="394079"/>
                                </a:lnTo>
                              </a:path>
                              <a:path w="503555" h="396240">
                                <a:moveTo>
                                  <a:pt x="352530" y="396189"/>
                                </a:moveTo>
                                <a:lnTo>
                                  <a:pt x="352530" y="394930"/>
                                </a:lnTo>
                              </a:path>
                              <a:path w="503555" h="396240">
                                <a:moveTo>
                                  <a:pt x="360952" y="396189"/>
                                </a:moveTo>
                                <a:lnTo>
                                  <a:pt x="360952" y="391311"/>
                                </a:lnTo>
                              </a:path>
                              <a:path w="503555" h="396240">
                                <a:moveTo>
                                  <a:pt x="369274" y="396189"/>
                                </a:moveTo>
                                <a:lnTo>
                                  <a:pt x="369274" y="394578"/>
                                </a:lnTo>
                              </a:path>
                              <a:path w="503555" h="396240">
                                <a:moveTo>
                                  <a:pt x="377596" y="396189"/>
                                </a:moveTo>
                                <a:lnTo>
                                  <a:pt x="377596" y="394366"/>
                                </a:lnTo>
                              </a:path>
                              <a:path w="503555" h="396240">
                                <a:moveTo>
                                  <a:pt x="385818" y="396189"/>
                                </a:moveTo>
                                <a:lnTo>
                                  <a:pt x="385818" y="394801"/>
                                </a:lnTo>
                              </a:path>
                              <a:path w="503555" h="396240">
                                <a:moveTo>
                                  <a:pt x="394240" y="396189"/>
                                </a:moveTo>
                                <a:lnTo>
                                  <a:pt x="394240" y="393495"/>
                                </a:lnTo>
                              </a:path>
                              <a:path w="503555" h="396240">
                                <a:moveTo>
                                  <a:pt x="403063" y="396189"/>
                                </a:moveTo>
                                <a:lnTo>
                                  <a:pt x="403063" y="394134"/>
                                </a:lnTo>
                              </a:path>
                              <a:path w="503555" h="396240">
                                <a:moveTo>
                                  <a:pt x="410483" y="396189"/>
                                </a:moveTo>
                                <a:lnTo>
                                  <a:pt x="410483" y="389644"/>
                                </a:lnTo>
                              </a:path>
                              <a:path w="503555" h="396240">
                                <a:moveTo>
                                  <a:pt x="419507" y="396189"/>
                                </a:moveTo>
                                <a:lnTo>
                                  <a:pt x="419507" y="392866"/>
                                </a:lnTo>
                              </a:path>
                              <a:path w="503555" h="396240">
                                <a:moveTo>
                                  <a:pt x="427026" y="396189"/>
                                </a:moveTo>
                                <a:lnTo>
                                  <a:pt x="427026" y="388265"/>
                                </a:lnTo>
                              </a:path>
                              <a:path w="503555" h="396240">
                                <a:moveTo>
                                  <a:pt x="435950" y="396189"/>
                                </a:moveTo>
                                <a:lnTo>
                                  <a:pt x="435950" y="393060"/>
                                </a:lnTo>
                              </a:path>
                              <a:path w="503555" h="396240">
                                <a:moveTo>
                                  <a:pt x="444071" y="396189"/>
                                </a:moveTo>
                                <a:lnTo>
                                  <a:pt x="444071" y="393023"/>
                                </a:lnTo>
                              </a:path>
                              <a:path w="503555" h="396240">
                                <a:moveTo>
                                  <a:pt x="452995" y="396189"/>
                                </a:moveTo>
                                <a:lnTo>
                                  <a:pt x="452995" y="394504"/>
                                </a:lnTo>
                              </a:path>
                              <a:path w="503555" h="396240">
                                <a:moveTo>
                                  <a:pt x="461116" y="396189"/>
                                </a:moveTo>
                                <a:lnTo>
                                  <a:pt x="461116" y="394180"/>
                                </a:lnTo>
                              </a:path>
                              <a:path w="503555" h="396240">
                                <a:moveTo>
                                  <a:pt x="469739" y="396189"/>
                                </a:moveTo>
                                <a:lnTo>
                                  <a:pt x="469739" y="395162"/>
                                </a:lnTo>
                              </a:path>
                              <a:path w="503555" h="396240">
                                <a:moveTo>
                                  <a:pt x="478362" y="396189"/>
                                </a:moveTo>
                                <a:lnTo>
                                  <a:pt x="478362" y="393681"/>
                                </a:lnTo>
                              </a:path>
                              <a:path w="503555" h="396240">
                                <a:moveTo>
                                  <a:pt x="486584" y="396189"/>
                                </a:moveTo>
                                <a:lnTo>
                                  <a:pt x="486584" y="394986"/>
                                </a:lnTo>
                              </a:path>
                              <a:path w="503555" h="396240">
                                <a:moveTo>
                                  <a:pt x="494805" y="396189"/>
                                </a:moveTo>
                                <a:lnTo>
                                  <a:pt x="494805" y="394838"/>
                                </a:lnTo>
                              </a:path>
                              <a:path w="503555" h="396240">
                                <a:moveTo>
                                  <a:pt x="503227" y="396189"/>
                                </a:moveTo>
                                <a:lnTo>
                                  <a:pt x="503227" y="394449"/>
                                </a:lnTo>
                              </a:path>
                            </a:pathLst>
                          </a:custGeom>
                          <a:ln w="1349">
                            <a:solidFill>
                              <a:srgbClr val="FF00FF"/>
                            </a:solidFill>
                            <a:prstDash val="solid"/>
                          </a:ln>
                        </wps:spPr>
                        <wps:bodyPr wrap="square" lIns="0" tIns="0" rIns="0" bIns="0" rtlCol="0">
                          <a:prstTxWarp prst="textNoShape">
                            <a:avLst/>
                          </a:prstTxWarp>
                          <a:noAutofit/>
                        </wps:bodyPr>
                      </wps:wsp>
                      <pic:pic xmlns:pic="http://schemas.openxmlformats.org/drawingml/2006/picture">
                        <pic:nvPicPr>
                          <pic:cNvPr id="894" name="Image 894"/>
                          <pic:cNvPicPr/>
                        </pic:nvPicPr>
                        <pic:blipFill>
                          <a:blip r:embed="rId258" cstate="print"/>
                          <a:stretch>
                            <a:fillRect/>
                          </a:stretch>
                        </pic:blipFill>
                        <pic:spPr>
                          <a:xfrm>
                            <a:off x="1978621" y="1532290"/>
                            <a:ext cx="3324218" cy="20141"/>
                          </a:xfrm>
                          <a:prstGeom prst="rect">
                            <a:avLst/>
                          </a:prstGeom>
                        </pic:spPr>
                      </pic:pic>
                      <pic:pic xmlns:pic="http://schemas.openxmlformats.org/drawingml/2006/picture">
                        <pic:nvPicPr>
                          <pic:cNvPr id="895" name="Image 895"/>
                          <pic:cNvPicPr/>
                        </pic:nvPicPr>
                        <pic:blipFill>
                          <a:blip r:embed="rId259" cstate="print"/>
                          <a:stretch>
                            <a:fillRect/>
                          </a:stretch>
                        </pic:blipFill>
                        <pic:spPr>
                          <a:xfrm>
                            <a:off x="528594" y="281486"/>
                            <a:ext cx="215268" cy="76370"/>
                          </a:xfrm>
                          <a:prstGeom prst="rect">
                            <a:avLst/>
                          </a:prstGeom>
                        </pic:spPr>
                      </pic:pic>
                      <wps:wsp>
                        <wps:cNvPr id="896" name="Graphic 896"/>
                        <wps:cNvSpPr/>
                        <wps:spPr>
                          <a:xfrm>
                            <a:off x="1336326" y="1045937"/>
                            <a:ext cx="268605" cy="76835"/>
                          </a:xfrm>
                          <a:custGeom>
                            <a:avLst/>
                            <a:gdLst/>
                            <a:ahLst/>
                            <a:cxnLst/>
                            <a:rect l="l" t="t" r="r" b="b"/>
                            <a:pathLst>
                              <a:path w="268605" h="76835">
                                <a:moveTo>
                                  <a:pt x="29578" y="17023"/>
                                </a:moveTo>
                                <a:lnTo>
                                  <a:pt x="19250" y="17023"/>
                                </a:lnTo>
                                <a:lnTo>
                                  <a:pt x="19250" y="75064"/>
                                </a:lnTo>
                                <a:lnTo>
                                  <a:pt x="29578" y="75064"/>
                                </a:lnTo>
                                <a:lnTo>
                                  <a:pt x="29578" y="17023"/>
                                </a:lnTo>
                                <a:close/>
                              </a:path>
                              <a:path w="268605" h="76835">
                                <a:moveTo>
                                  <a:pt x="29578" y="0"/>
                                </a:moveTo>
                                <a:lnTo>
                                  <a:pt x="21657" y="0"/>
                                </a:lnTo>
                                <a:lnTo>
                                  <a:pt x="19246" y="5861"/>
                                </a:lnTo>
                                <a:lnTo>
                                  <a:pt x="14851" y="10047"/>
                                </a:lnTo>
                                <a:lnTo>
                                  <a:pt x="8445" y="12558"/>
                                </a:lnTo>
                                <a:lnTo>
                                  <a:pt x="0" y="13394"/>
                                </a:lnTo>
                                <a:lnTo>
                                  <a:pt x="0" y="20846"/>
                                </a:lnTo>
                                <a:lnTo>
                                  <a:pt x="8723" y="20846"/>
                                </a:lnTo>
                                <a:lnTo>
                                  <a:pt x="15139" y="19569"/>
                                </a:lnTo>
                                <a:lnTo>
                                  <a:pt x="19250" y="17023"/>
                                </a:lnTo>
                                <a:lnTo>
                                  <a:pt x="29578" y="17023"/>
                                </a:lnTo>
                                <a:lnTo>
                                  <a:pt x="29578" y="0"/>
                                </a:lnTo>
                                <a:close/>
                              </a:path>
                              <a:path w="268605" h="76835">
                                <a:moveTo>
                                  <a:pt x="97757" y="57448"/>
                                </a:moveTo>
                                <a:lnTo>
                                  <a:pt x="87430" y="57448"/>
                                </a:lnTo>
                                <a:lnTo>
                                  <a:pt x="87430" y="75064"/>
                                </a:lnTo>
                                <a:lnTo>
                                  <a:pt x="97757" y="75064"/>
                                </a:lnTo>
                                <a:lnTo>
                                  <a:pt x="97757" y="57448"/>
                                </a:lnTo>
                                <a:close/>
                              </a:path>
                              <a:path w="268605" h="76835">
                                <a:moveTo>
                                  <a:pt x="97757" y="305"/>
                                </a:moveTo>
                                <a:lnTo>
                                  <a:pt x="89736" y="305"/>
                                </a:lnTo>
                                <a:lnTo>
                                  <a:pt x="53340" y="49089"/>
                                </a:lnTo>
                                <a:lnTo>
                                  <a:pt x="53340" y="57448"/>
                                </a:lnTo>
                                <a:lnTo>
                                  <a:pt x="108586" y="57448"/>
                                </a:lnTo>
                                <a:lnTo>
                                  <a:pt x="108586" y="49089"/>
                                </a:lnTo>
                                <a:lnTo>
                                  <a:pt x="62966" y="49089"/>
                                </a:lnTo>
                                <a:lnTo>
                                  <a:pt x="87430" y="15255"/>
                                </a:lnTo>
                                <a:lnTo>
                                  <a:pt x="97757" y="15255"/>
                                </a:lnTo>
                                <a:lnTo>
                                  <a:pt x="97757" y="305"/>
                                </a:lnTo>
                                <a:close/>
                              </a:path>
                              <a:path w="268605" h="76835">
                                <a:moveTo>
                                  <a:pt x="97757" y="15255"/>
                                </a:moveTo>
                                <a:lnTo>
                                  <a:pt x="87430" y="15255"/>
                                </a:lnTo>
                                <a:lnTo>
                                  <a:pt x="87430" y="49089"/>
                                </a:lnTo>
                                <a:lnTo>
                                  <a:pt x="97757" y="49089"/>
                                </a:lnTo>
                                <a:lnTo>
                                  <a:pt x="97757" y="15255"/>
                                </a:lnTo>
                                <a:close/>
                              </a:path>
                              <a:path w="268605" h="76835">
                                <a:moveTo>
                                  <a:pt x="166916" y="7451"/>
                                </a:moveTo>
                                <a:lnTo>
                                  <a:pt x="151198" y="7451"/>
                                </a:lnTo>
                                <a:lnTo>
                                  <a:pt x="154818" y="8627"/>
                                </a:lnTo>
                                <a:lnTo>
                                  <a:pt x="157315" y="10951"/>
                                </a:lnTo>
                                <a:lnTo>
                                  <a:pt x="159922" y="13283"/>
                                </a:lnTo>
                                <a:lnTo>
                                  <a:pt x="161125" y="16486"/>
                                </a:lnTo>
                                <a:lnTo>
                                  <a:pt x="161125" y="25077"/>
                                </a:lnTo>
                                <a:lnTo>
                                  <a:pt x="159721" y="29131"/>
                                </a:lnTo>
                                <a:lnTo>
                                  <a:pt x="153705" y="36278"/>
                                </a:lnTo>
                                <a:lnTo>
                                  <a:pt x="148191" y="41054"/>
                                </a:lnTo>
                                <a:lnTo>
                                  <a:pt x="132148" y="53042"/>
                                </a:lnTo>
                                <a:lnTo>
                                  <a:pt x="126533" y="58078"/>
                                </a:lnTo>
                                <a:lnTo>
                                  <a:pt x="120505" y="66307"/>
                                </a:lnTo>
                                <a:lnTo>
                                  <a:pt x="119014" y="70565"/>
                                </a:lnTo>
                                <a:lnTo>
                                  <a:pt x="119014" y="75064"/>
                                </a:lnTo>
                                <a:lnTo>
                                  <a:pt x="171953" y="75064"/>
                                </a:lnTo>
                                <a:lnTo>
                                  <a:pt x="171953" y="66307"/>
                                </a:lnTo>
                                <a:lnTo>
                                  <a:pt x="133351" y="66307"/>
                                </a:lnTo>
                                <a:lnTo>
                                  <a:pt x="133552" y="64160"/>
                                </a:lnTo>
                                <a:lnTo>
                                  <a:pt x="138365" y="59420"/>
                                </a:lnTo>
                                <a:lnTo>
                                  <a:pt x="147890" y="52107"/>
                                </a:lnTo>
                                <a:lnTo>
                                  <a:pt x="154434" y="46921"/>
                                </a:lnTo>
                                <a:lnTo>
                                  <a:pt x="171753" y="26113"/>
                                </a:lnTo>
                                <a:lnTo>
                                  <a:pt x="171753" y="14801"/>
                                </a:lnTo>
                                <a:lnTo>
                                  <a:pt x="169547" y="9858"/>
                                </a:lnTo>
                                <a:lnTo>
                                  <a:pt x="166916" y="7451"/>
                                </a:lnTo>
                                <a:close/>
                              </a:path>
                              <a:path w="268605" h="76835">
                                <a:moveTo>
                                  <a:pt x="154808" y="0"/>
                                </a:moveTo>
                                <a:lnTo>
                                  <a:pt x="139367" y="0"/>
                                </a:lnTo>
                                <a:lnTo>
                                  <a:pt x="133251" y="1943"/>
                                </a:lnTo>
                                <a:lnTo>
                                  <a:pt x="128739" y="5822"/>
                                </a:lnTo>
                                <a:lnTo>
                                  <a:pt x="124127" y="9692"/>
                                </a:lnTo>
                                <a:lnTo>
                                  <a:pt x="121520" y="14875"/>
                                </a:lnTo>
                                <a:lnTo>
                                  <a:pt x="120919" y="21346"/>
                                </a:lnTo>
                                <a:lnTo>
                                  <a:pt x="131547" y="21346"/>
                                </a:lnTo>
                                <a:lnTo>
                                  <a:pt x="131948" y="16782"/>
                                </a:lnTo>
                                <a:lnTo>
                                  <a:pt x="133552" y="13330"/>
                                </a:lnTo>
                                <a:lnTo>
                                  <a:pt x="139194" y="8618"/>
                                </a:lnTo>
                                <a:lnTo>
                                  <a:pt x="142576" y="7451"/>
                                </a:lnTo>
                                <a:lnTo>
                                  <a:pt x="166916" y="7451"/>
                                </a:lnTo>
                                <a:lnTo>
                                  <a:pt x="160924" y="1971"/>
                                </a:lnTo>
                                <a:lnTo>
                                  <a:pt x="154808" y="0"/>
                                </a:lnTo>
                                <a:close/>
                              </a:path>
                              <a:path w="268605" h="76835">
                                <a:moveTo>
                                  <a:pt x="200629" y="64743"/>
                                </a:moveTo>
                                <a:lnTo>
                                  <a:pt x="189500" y="64743"/>
                                </a:lnTo>
                                <a:lnTo>
                                  <a:pt x="189500" y="75064"/>
                                </a:lnTo>
                                <a:lnTo>
                                  <a:pt x="200629" y="75064"/>
                                </a:lnTo>
                                <a:lnTo>
                                  <a:pt x="200629" y="64743"/>
                                </a:lnTo>
                                <a:close/>
                              </a:path>
                              <a:path w="268605" h="76835">
                                <a:moveTo>
                                  <a:pt x="242540" y="0"/>
                                </a:moveTo>
                                <a:lnTo>
                                  <a:pt x="231149" y="2391"/>
                                </a:lnTo>
                                <a:lnTo>
                                  <a:pt x="223000" y="9567"/>
                                </a:lnTo>
                                <a:lnTo>
                                  <a:pt x="218105" y="21525"/>
                                </a:lnTo>
                                <a:lnTo>
                                  <a:pt x="216471" y="38268"/>
                                </a:lnTo>
                                <a:lnTo>
                                  <a:pt x="218105" y="54915"/>
                                </a:lnTo>
                                <a:lnTo>
                                  <a:pt x="223000" y="66807"/>
                                </a:lnTo>
                                <a:lnTo>
                                  <a:pt x="231149" y="73944"/>
                                </a:lnTo>
                                <a:lnTo>
                                  <a:pt x="242540" y="76323"/>
                                </a:lnTo>
                                <a:lnTo>
                                  <a:pt x="253931" y="73944"/>
                                </a:lnTo>
                                <a:lnTo>
                                  <a:pt x="259722" y="68871"/>
                                </a:lnTo>
                                <a:lnTo>
                                  <a:pt x="237526" y="68871"/>
                                </a:lnTo>
                                <a:lnTo>
                                  <a:pt x="233716" y="66622"/>
                                </a:lnTo>
                                <a:lnTo>
                                  <a:pt x="228502" y="57624"/>
                                </a:lnTo>
                                <a:lnTo>
                                  <a:pt x="227199" y="49672"/>
                                </a:lnTo>
                                <a:lnTo>
                                  <a:pt x="227199" y="26817"/>
                                </a:lnTo>
                                <a:lnTo>
                                  <a:pt x="228502" y="18819"/>
                                </a:lnTo>
                                <a:lnTo>
                                  <a:pt x="233716" y="9729"/>
                                </a:lnTo>
                                <a:lnTo>
                                  <a:pt x="237526" y="7451"/>
                                </a:lnTo>
                                <a:lnTo>
                                  <a:pt x="259677" y="7451"/>
                                </a:lnTo>
                                <a:lnTo>
                                  <a:pt x="253931" y="2391"/>
                                </a:lnTo>
                                <a:lnTo>
                                  <a:pt x="242540" y="0"/>
                                </a:lnTo>
                                <a:close/>
                              </a:path>
                              <a:path w="268605" h="76835">
                                <a:moveTo>
                                  <a:pt x="259677" y="7451"/>
                                </a:moveTo>
                                <a:lnTo>
                                  <a:pt x="247553" y="7451"/>
                                </a:lnTo>
                                <a:lnTo>
                                  <a:pt x="251463" y="9729"/>
                                </a:lnTo>
                                <a:lnTo>
                                  <a:pt x="256677" y="18819"/>
                                </a:lnTo>
                                <a:lnTo>
                                  <a:pt x="257980" y="26817"/>
                                </a:lnTo>
                                <a:lnTo>
                                  <a:pt x="257980" y="49672"/>
                                </a:lnTo>
                                <a:lnTo>
                                  <a:pt x="256677" y="57624"/>
                                </a:lnTo>
                                <a:lnTo>
                                  <a:pt x="251463" y="66622"/>
                                </a:lnTo>
                                <a:lnTo>
                                  <a:pt x="247553" y="68871"/>
                                </a:lnTo>
                                <a:lnTo>
                                  <a:pt x="259722" y="68871"/>
                                </a:lnTo>
                                <a:lnTo>
                                  <a:pt x="262079" y="66807"/>
                                </a:lnTo>
                                <a:lnTo>
                                  <a:pt x="266974" y="54915"/>
                                </a:lnTo>
                                <a:lnTo>
                                  <a:pt x="268608" y="38268"/>
                                </a:lnTo>
                                <a:lnTo>
                                  <a:pt x="266974" y="21525"/>
                                </a:lnTo>
                                <a:lnTo>
                                  <a:pt x="262079" y="9567"/>
                                </a:lnTo>
                                <a:lnTo>
                                  <a:pt x="259677" y="7451"/>
                                </a:lnTo>
                                <a:close/>
                              </a:path>
                            </a:pathLst>
                          </a:custGeom>
                          <a:solidFill>
                            <a:srgbClr val="FF00FF"/>
                          </a:solidFill>
                        </wps:spPr>
                        <wps:bodyPr wrap="square" lIns="0" tIns="0" rIns="0" bIns="0" rtlCol="0">
                          <a:prstTxWarp prst="textNoShape">
                            <a:avLst/>
                          </a:prstTxWarp>
                          <a:noAutofit/>
                        </wps:bodyPr>
                      </wps:wsp>
                      <pic:pic xmlns:pic="http://schemas.openxmlformats.org/drawingml/2006/picture">
                        <pic:nvPicPr>
                          <pic:cNvPr id="897" name="Image 897"/>
                          <pic:cNvPicPr/>
                        </pic:nvPicPr>
                        <pic:blipFill>
                          <a:blip r:embed="rId260" cstate="print"/>
                          <a:stretch>
                            <a:fillRect/>
                          </a:stretch>
                        </pic:blipFill>
                        <pic:spPr>
                          <a:xfrm>
                            <a:off x="883230" y="1076485"/>
                            <a:ext cx="212260" cy="76314"/>
                          </a:xfrm>
                          <a:prstGeom prst="rect">
                            <a:avLst/>
                          </a:prstGeom>
                        </pic:spPr>
                      </pic:pic>
                      <wps:wsp>
                        <wps:cNvPr id="898" name="Graphic 898"/>
                        <wps:cNvSpPr/>
                        <wps:spPr>
                          <a:xfrm>
                            <a:off x="317638" y="3499"/>
                            <a:ext cx="5113655" cy="1555750"/>
                          </a:xfrm>
                          <a:custGeom>
                            <a:avLst/>
                            <a:gdLst/>
                            <a:ahLst/>
                            <a:cxnLst/>
                            <a:rect l="l" t="t" r="r" b="b"/>
                            <a:pathLst>
                              <a:path w="5113655" h="1555750">
                                <a:moveTo>
                                  <a:pt x="0" y="1555173"/>
                                </a:moveTo>
                                <a:lnTo>
                                  <a:pt x="5113493" y="1555173"/>
                                </a:lnTo>
                                <a:lnTo>
                                  <a:pt x="5113493" y="0"/>
                                </a:lnTo>
                                <a:lnTo>
                                  <a:pt x="0" y="0"/>
                                </a:lnTo>
                                <a:lnTo>
                                  <a:pt x="0" y="1555173"/>
                                </a:lnTo>
                                <a:close/>
                              </a:path>
                            </a:pathLst>
                          </a:custGeom>
                          <a:ln w="6991">
                            <a:solidFill>
                              <a:srgbClr val="000000"/>
                            </a:solidFill>
                            <a:prstDash val="solid"/>
                          </a:ln>
                        </wps:spPr>
                        <wps:bodyPr wrap="square" lIns="0" tIns="0" rIns="0" bIns="0" rtlCol="0">
                          <a:prstTxWarp prst="textNoShape">
                            <a:avLst/>
                          </a:prstTxWarp>
                          <a:noAutofit/>
                        </wps:bodyPr>
                      </wps:wsp>
                    </wpg:wgp>
                  </a:graphicData>
                </a:graphic>
              </wp:inline>
            </w:drawing>
          </mc:Choice>
          <mc:Fallback>
            <w:pict>
              <v:group id="Group 842" o:spid="_x0000_s1026" style="width:396.9pt;height:132pt;mso-position-horizontal-relative:char;mso-position-vertical-relative:line" coordsize="54349,180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">
                <v:shape id="Graphic 843" o:spid="_x0000_s1027" style="position:absolute;left:3176;top:2048;width:13;height:13475;visibility:visible;mso-wrap-style:square;v-text-anchor:top" coordsize="1270,1347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ShMsUA&#10;AADcAAAADwAAAGRycy9kb3ducmV2LnhtbESPT2vCQBTE70K/w/IK3nRTFRtSVyninyJetNLzI/ua&#10;hGbfxt3VxG/fFQSPw8z8hpktOlOLKzlfWVbwNkxAEOdWV1woOH2vBykIH5A11pZJwY08LOYvvRlm&#10;2rZ8oOsxFCJC2GeooAyhyaT0eUkG/dA2xNH7tc5giNIVUjtsI9zUcpQkU2mw4rhQYkPLkvK/48Uo&#10;+FmtW1mNaW9v6e7dddPR+bTdKNV/7T4/QATqwjP8aH9pBelkDPcz8Qj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5KEyxQAAANwAAAAPAAAAAAAAAAAAAAAAAJgCAABkcnMv&#10;ZG93bnJldi54bWxQSwUGAAAAAAQABAD1AAAAigMAAAAA&#10;" path="m,1346890l,e" filled="f" strokeweight=".03897mm">
                  <v:path arrowok="t"/>
                </v:shape>
                <v:shape id="Graphic 844" o:spid="_x0000_s1028" style="position:absolute;left:2201;top:829;width:464;height:628;visibility:visible;mso-wrap-style:square;v-text-anchor:top" coordsize="46355,628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Q5IMMA&#10;AADcAAAADwAAAGRycy9kb3ducmV2LnhtbESPzarCMBSE9xd8h3AENxdNFRWpRhFBFMGFPwuXx+bY&#10;VpuT0kStb28EweUwM98wk1ltCvGgyuWWFXQ7EQjixOqcUwXHw7I9AuE8ssbCMil4kYPZtPE3wVjb&#10;J+/osfepCBB2MSrIvC9jKV2SkUHXsSVx8C62MuiDrFKpK3wGuClkL4qG0mDOYSHDkhYZJbf93Sj4&#10;X8xv1+1ZngpX28N9FQ2W3U2pVKtZz8cgPNX+F/6211rBqN+Hz5lwBOT0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1Q5IMMAAADcAAAADwAAAAAAAAAAAAAAAACYAgAAZHJzL2Rv&#10;d25yZXYueG1sUEsFBgAAAAAEAAQA9QAAAIgDAAAAAA==&#10;" path="m37037,47580r-8592,l28445,62299r8592,l37037,47580xem37037,l30309,,,40638r,6942l46031,47580r,-6942l8001,40638,28445,12404r8592,l37037,xem37037,12404r-8592,l28445,40638r8592,l37037,12404xe" fillcolor="black" stroked="f">
                  <v:path arrowok="t"/>
                </v:shape>
                <v:shape id="Image 845" o:spid="_x0000_s1029" type="#_x0000_t75" style="position:absolute;top:998;width:1778;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WYp4DGAAAA3AAAAA8AAABkcnMvZG93bnJldi54bWxEj0FrwkAUhO8F/8PyBC9SN5XahtRVpEX0&#10;IEjT9P7IvibB7Nt0d9XYX+8KQo/DzHzDzJe9acWJnG8sK3iaJCCIS6sbrhQUX+vHFIQPyBpby6Tg&#10;Qh6Wi8HDHDNtz/xJpzxUIkLYZ6igDqHLpPRlTQb9xHbE0fuxzmCI0lVSOzxHuGnlNElepMGG40KN&#10;Hb3XVB7yo1HAm11x/Fil43ZfXLa/3/3rX35wSo2G/eoNRKA+/Ifv7a1WkD7P4HYmHgG5uA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hZingMYAAADcAAAADwAAAAAAAAAAAAAA&#10;AACfAgAAZHJzL2Rvd25yZXYueG1sUEsFBgAAAAAEAAQA9wAAAJIDAAAAAA==&#10;">
                  <v:imagedata r:id="rId193" o:title=""/>
                </v:shape>
                <v:shape id="Graphic 846" o:spid="_x0000_s1030" style="position:absolute;left:2875;top:15517;width:305;height:12;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IasQA&#10;AADcAAAADwAAAGRycy9kb3ducmV2LnhtbESPS4vCQBCE78L+h6EXvMg68YG4WUdZBEG9+dpzb6ZN&#10;gpmekBmT6K93BMFjUVVfUbNFawpRU+VyywoG/QgEcWJ1zqmC42H1NQXhPLLGwjIpuJGDxfyjM8NY&#10;24Z3VO99KgKEXYwKMu/LWEqXZGTQ9W1JHLyzrQz6IKtU6gqbADeFHEbRRBrMOSxkWNIyo+SyvxoF&#10;f6P7elf/by/f5fHcO2zo1CCflOp+tr8/IDy1/h1+tddawXQ8geeZcAT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tyGrEAAAA3AAAAA8AAAAAAAAAAAAAAAAAmAIAAGRycy9k&#10;b3ducmV2LnhtbFBLBQYAAAAABAAEAPUAAACJAwAAAAA=&#10;" path="m30079,l,e" filled="f" strokeweight=".03597mm">
                  <v:path arrowok="t"/>
                </v:shape>
                <v:shape id="Graphic 847" o:spid="_x0000_s1031" style="position:absolute;left:2100;top:15069;width:520;height:768;visibility:visible;mso-wrap-style:square;v-text-anchor:top" coordsize="52069,76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sT3cUA&#10;AADcAAAADwAAAGRycy9kb3ducmV2LnhtbESPQYvCMBSE7wv+h/AWvMiaKlJLNYoILh68VEX2+Gze&#10;tsXmpTTZWv+9EYQ9DjPzDbNc96YWHbWusqxgMo5AEOdWV1woOJ92XwkI55E11pZJwYMcrFeDjyWm&#10;2t45o+7oCxEg7FJUUHrfpFK6vCSDbmwb4uD92tagD7ItpG7xHuCmltMoiqXBisNCiQ1tS8pvxz+j&#10;ICvi7303Sk72Et8Oo811lmWPH6WGn/1mAcJT7//D7/ZeK0hmc3idCUdAr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SxPdxQAAANwAAAAPAAAAAAAAAAAAAAAAAJgCAABkcnMv&#10;ZG93bnJldi54bWxQSwUGAAAAAAQABAD1AAAAigMAAAAA&#10;" path="m26008,l14631,2391,6503,9565,1626,21522,,38259,1626,54909,6503,66801r8128,7135l26008,76314,37410,73936r5791,-5074l20995,68862,17175,66613,11941,57624,10628,49672r,-22855l11941,18819,17175,9719,20995,7451r22159,l37410,2391,26008,xem43154,7451r-12093,l34892,9719r5233,9100l41439,26817r,22855l40125,57624r-5233,8989l31061,68862r12140,l45553,66801,50439,54909,52067,38259,50439,21522,45553,9565,43154,7451xe" fillcolor="black" stroked="f">
                  <v:path arrowok="t"/>
                </v:shape>
                <v:shape id="Graphic 848" o:spid="_x0000_s1032" style="position:absolute;left:2875;top:13573;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75g8EA&#10;AADcAAAADwAAAGRycy9kb3ducmV2LnhtbERPTYvCMBC9C/sfwgh7EU1dRbQaZREWXG9a9Tw2Y1ts&#10;JqXJtl1/vTkIHh/ve7XpTCkaql1hWcF4FIEgTq0uOFNwSn6GcxDOI2ssLZOCf3KwWX/0Vhhr2/KB&#10;mqPPRAhhF6OC3PsqltKlORl0I1sRB+5ma4M+wDqTusY2hJtSfkXRTBosODTkWNE2p/R+/DMKLpPH&#10;7tBc9/dFdboNkl86t8hnpT773fcShKfOv8Uv904rmE/D2nAmHAG5f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D++YPBAAAA3AAAAA8AAAAAAAAAAAAAAAAAmAIAAGRycy9kb3du&#10;cmV2LnhtbFBLBQYAAAAABAAEAPUAAACGAwAAAAA=&#10;" path="m30079,l,e" filled="f" strokeweight=".03597mm">
                  <v:path arrowok="t"/>
                </v:shape>
                <v:shape id="Graphic 849" o:spid="_x0000_s1033" style="position:absolute;left:2173;top:13125;width:299;height:755;visibility:visible;mso-wrap-style:square;v-text-anchor:top" coordsize="29845,75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V8zMUA&#10;AADcAAAADwAAAGRycy9kb3ducmV2LnhtbESPW4vCMBSE3wX/QzgL+6bpXhCtjSJ7gQVBUBfWx0Nz&#10;eqHNSWmybfXXG0HwcZiZb5hkPZhadNS60rKCl2kEgji1uuRcwe/xezIH4TyyxtoyKTiTg/VqPEow&#10;1rbnPXUHn4sAYRejgsL7JpbSpQUZdFPbEAcvs61BH2SbS91iH+Cmlq9RNJMGSw4LBTb0UVBaHf6N&#10;Aq5lVnVvl+G0W/xV5+1nbi5fvVLPT8NmCcLT4B/he/tHK5i/L+B2JhwBub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FXzMxQAAANwAAAAPAAAAAAAAAAAAAAAAAJgCAABkcnMv&#10;ZG93bnJldi54bWxQSwUGAAAAAAQABAD1AAAAigMAAAAA&#10;" path="m29497,l21596,,19203,5856r-4397,4183l8405,12548,,13385r,7452l8682,20837r6417,-1268l19250,17014r,58041l29497,75055,29497,xe" fillcolor="black" stroked="f">
                  <v:path arrowok="t"/>
                </v:shape>
                <v:shape id="Graphic 850" o:spid="_x0000_s1034" style="position:absolute;left:2875;top:11698;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FjWMEA&#10;AADcAAAADwAAAGRycy9kb3ducmV2LnhtbERPTYvCMBC9C/sfwgh7EU1dUbQaZREWXG9a9Tw2Y1ts&#10;JqXJtl1/vTkIHh/ve7XpTCkaql1hWcF4FIEgTq0uOFNwSn6GcxDOI2ssLZOCf3KwWX/0Vhhr2/KB&#10;mqPPRAhhF6OC3PsqltKlORl0I1sRB+5ma4M+wDqTusY2hJtSfkXRTBosODTkWNE2p/R+/DMKLpPH&#10;7tBc9/dFdboNkl86t8hnpT773fcShKfOv8Uv904rmE/D/HAmHAG5f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tRY1jBAAAA3AAAAA8AAAAAAAAAAAAAAAAAmAIAAGRycy9kb3du&#10;cmV2LnhtbFBLBQYAAAAABAAEAPUAAACGAwAAAAA=&#10;" path="m30079,l,e" filled="f" strokeweight=".03597mm">
                  <v:path arrowok="t"/>
                </v:shape>
                <v:shape id="Graphic 851" o:spid="_x0000_s1035" style="position:absolute;left:2084;top:11250;width:533;height:756;visibility:visible;mso-wrap-style:square;v-text-anchor:top" coordsize="53340,75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eWfsQA&#10;AADcAAAADwAAAGRycy9kb3ducmV2LnhtbESPS2/CMBCE70j9D9ZW4gZOQERRikFVEY8rj0OP23ib&#10;RI3XqW1I+PcYqVKPo9n5Zme5HkwrbuR8Y1lBOk1AEJdWN1wpuJy3kxyED8gaW8uk4E4e1quX0RIL&#10;bXs+0u0UKhEh7AtUUIfQFVL6siaDfmo74uh9W2cwROkqqR32EW5aOUuSTBpsODbU2NFHTeXP6Wri&#10;G5cv+v1sOrdJeTfrs3a+T7O9UuPX4f0NRKAh/B//pQ9aQb5I4TkmEk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nln7EAAAA3AAAAA8AAAAAAAAAAAAAAAAAmAIAAGRycy9k&#10;b3ducmV2LnhtbFBLBQYAAAAABAAEAPUAAACJAwAAAAA=&#10;" path="m35774,l1905,21346r10638,l12904,16782r1604,-3462l20173,8627,23592,7451r8612,l35784,8618r5093,4665l42151,16477r,8590l40657,29122r-5956,7146l29176,41054,13074,53033,7539,58078,1513,66261,,70556r,4499l52949,75055r,-8757l14337,66298r191,-2148l19371,59420,35412,46913r5354,-4584l44937,38346r2989,-3383l51124,30853r1605,-4740l52729,14801,50563,9858,41910,1971,35774,xe" fillcolor="black" stroked="f">
                  <v:path arrowok="t"/>
                </v:shape>
                <v:shape id="Graphic 852" o:spid="_x0000_s1036" style="position:absolute;left:2875;top:9754;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9YtMQA&#10;AADcAAAADwAAAGRycy9kb3ducmV2LnhtbESPT4vCMBTE78J+h/AWvMiaqijaNcoiLKg3/+352Tzb&#10;YvNSmmxb/fRGEDwOM/MbZr5sTSFqqlxuWcGgH4EgTqzOOVVwPPx+TUE4j6yxsEwKbuRgufjozDHW&#10;tuEd1XufigBhF6OCzPsyltIlGRl0fVsSB+9iK4M+yCqVusImwE0hh1E0kQZzDgsZlrTKKLnu/42C&#10;v9F9vavP2+usPF56hw2dGuSTUt3P9ucbhKfWv8Ov9lormI6H8DwTj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PWLTEAAAA3AAAAA8AAAAAAAAAAAAAAAAAmAIAAGRycy9k&#10;b3ducmV2LnhtbFBLBQYAAAAABAAEAPUAAACJAwAAAAA=&#10;" path="m30079,l,e" filled="f" strokeweight=".03597mm">
                  <v:path arrowok="t"/>
                </v:shape>
                <v:shape id="Graphic 853" o:spid="_x0000_s1037" style="position:absolute;left:2099;top:9306;width:527;height:769;visibility:visible;mso-wrap-style:square;v-text-anchor:top" coordsize="52705,76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rhucYA&#10;AADcAAAADwAAAGRycy9kb3ducmV2LnhtbESPQWvCQBSE70L/w/KEXkQ3sTWmqRspQqEVL0YvvT2y&#10;r0ls9m3Irpr++25B8DjMzDfMaj2YVlyod41lBfEsAkFcWt1wpeB4eJ+mIJxH1thaJgW/5GCdP4xW&#10;mGl75T1dCl+JAGGXoYLa+y6T0pU1GXQz2xEH79v2Bn2QfSV1j9cAN62cR1EiDTYcFmrsaFNT+VOc&#10;jYL2Myldutk9U7wsTHX6Os+3LxOlHsfD2ysIT4O/h2/tD60gXTzB/5lwBGT+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trhucYAAADcAAAADwAAAAAAAAAAAAAAAACYAgAAZHJz&#10;L2Rvd25yZXYueG1sUEsFBgAAAAAEAAQA9QAAAIsDAAAAAA==&#10;" path="m32154,l1032,19180r10578,l12563,11358,17105,7451,37729,27437r-4973,4231l20443,31668r,7396l41770,58041r-1434,3693l34631,67437r-3820,1425l21065,68862,17265,67557,11961,62318,10628,59198r,-3620l,55578,33498,76314r6266,-2129l49871,65659r2527,-5535l52398,48747,51084,44766,45810,37990,42060,35704,37188,34537r3780,-1481l43775,30918r3670,-5610l48367,22337r,-8795l46252,8932,37819,1786,32154,xe" fillcolor="black" stroked="f">
                  <v:path arrowok="t"/>
                </v:shape>
                <v:shape id="Graphic 854" o:spid="_x0000_s1038" style="position:absolute;left:2875;top:7810;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plW8UA&#10;AADcAAAADwAAAGRycy9kb3ducmV2LnhtbESPT2vCQBTE7wW/w/IEL6XZqG2J0VVKQbC9+a/nZ/aZ&#10;BLNvQ3ZNYj+9KxR6HGbmN8xi1ZtKtNS40rKCcRSDIM6sLjlXcNivXxIQziNrrCyTghs5WC0HTwtM&#10;te14S+3O5yJA2KWooPC+TqV0WUEGXWRr4uCdbWPQB9nkUjfYBbip5CSO36XBksNCgTV9FpRddlej&#10;4Gf6u9m2p+/LrD6cn/dfdOyQj0qNhv3HHISn3v+H/9obrSB5e4XHmXA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amVbxQAAANwAAAAPAAAAAAAAAAAAAAAAAJgCAABkcnMv&#10;ZG93bnJldi54bWxQSwUGAAAAAAQABAD1AAAAigMAAAAA&#10;" path="m30079,l,e" filled="f" strokeweight=".03597mm">
                  <v:path arrowok="t"/>
                </v:shape>
                <v:shape id="Graphic 855" o:spid="_x0000_s1039" style="position:absolute;left:2066;top:7365;width:553;height:749;visibility:visible;mso-wrap-style:square;v-text-anchor:top" coordsize="55244,74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lULMYA&#10;AADcAAAADwAAAGRycy9kb3ducmV2LnhtbESPQWvCQBSE74L/YXmCt7pJwKKpq4ilIKktNS30+sg+&#10;k2D2bcxuY/rv3ULB4zAz3zCrzWAa0VPnassK4lkEgriwuuZSwdfny8MChPPIGhvLpOCXHGzW49EK&#10;U22vfKQ+96UIEHYpKqi8b1MpXVGRQTezLXHwTrYz6IPsSqk7vAa4aWQSRY/SYM1hocKWdhUV5/zH&#10;KLiczh/592v0FmfL58N7Ii/obKbUdDJsn0B4Gvw9/N/eawWL+Rz+zoQjI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VlULMYAAADcAAAADwAAAAAAAAAAAAAAAACYAgAAZHJz&#10;L2Rvd25yZXYueG1sUEsFBgAAAAAEAAQA9QAAAIsDAAAAAA==&#10;" path="m44437,57115r-10307,l34130,74796r10307,l44437,57115xem44437,l36365,,,48784r,8331l55235,57115r,-8331l9595,48784,34130,14996r10307,l44437,xem44437,14996r-10307,l34130,48784r10307,l44437,14996xe" fillcolor="black" stroked="f">
                  <v:path arrowok="t"/>
                </v:shape>
                <v:shape id="Graphic 856" o:spid="_x0000_s1040" style="position:absolute;left:2875;top:5936;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et8QA&#10;AADcAAAADwAAAGRycy9kb3ducmV2LnhtbESPT4vCMBTE78J+h/AWvMiaqihu1yiLIKg3/+35bfNs&#10;i81LaWJb/fRGEDwOM/MbZrZoTSFqqlxuWcGgH4EgTqzOOVVwPKy+piCcR9ZYWCYFN3KwmH90Zhhr&#10;2/CO6r1PRYCwi1FB5n0ZS+mSjAy6vi2Jg3e2lUEfZJVKXWET4KaQwyiaSIM5h4UMS1pmlFz2V6Pg&#10;b3Rf7+r/7eW7PJ57hw2dGuSTUt3P9vcHhKfWv8Ov9lormI4n8DwTjo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0XrfEAAAA3AAAAA8AAAAAAAAAAAAAAAAAmAIAAGRycy9k&#10;b3ducmV2LnhtbFBLBQYAAAAABAAEAPUAAACJAwAAAAA=&#10;" path="m30079,l,e" filled="f" strokeweight=".03597mm">
                  <v:path arrowok="t"/>
                </v:shape>
                <v:shape id="Graphic 857" o:spid="_x0000_s1041" style="position:absolute;left:2096;top:5501;width:534;height:755;visibility:visible;mso-wrap-style:square;v-text-anchor:top" coordsize="53340,75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KrkcQA&#10;AADcAAAADwAAAGRycy9kb3ducmV2LnhtbESPwW7CMBBE70j9B2srcSNOQE1RGoMqUIFrgUOP23ib&#10;RI3Xqe2S8Pc1UiWOo9l5s1OuR9OJCznfWlaQJSkI4srqlmsF59PbbAnCB2SNnWVScCUP69XDpMRC&#10;24Hf6XIMtYgQ9gUqaELoCyl91ZBBn9ieOHpf1hkMUbpaaodDhJtOztM0lwZbjg0N9rRpqPo+/pr4&#10;xvmTfj7a3m0z3s2HvFvss3yv1PRxfH0BEWgM9+P/9EErWD49w21MJI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Cq5HEAAAA3AAAAA8AAAAAAAAAAAAAAAAAmAIAAGRycy9k&#10;b3ducmV2LnhtbFBLBQYAAAAABAAEAPUAAACJAwAAAAA=&#10;" path="m49129,l6276,,2887,38971r8071,l14919,34898r4843,-2036l42311,54616r-1534,4350l34631,65817r-4001,1758l21797,67575,18458,66465,12894,62114,11219,58874r-581,-4536l,54338,33939,74981r6607,-2407l50463,62577r2486,-6295l52949,41471,50473,35639,40587,26937,34791,24808r-12583,l17265,26289r-3960,2963l15049,8701r34080,l49129,xe" fillcolor="black" stroked="f">
                  <v:path arrowok="t"/>
                </v:shape>
                <v:shape id="Graphic 858" o:spid="_x0000_s1042" style="position:absolute;left:2875;top:3992;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dvXsEA&#10;AADcAAAADwAAAGRycy9kb3ducmV2LnhtbERPTYvCMBC9C/sfwgh7EU1dUbQaZREWXG9a9Tw2Y1ts&#10;JqXJtl1/vTkIHh/ve7XpTCkaql1hWcF4FIEgTq0uOFNwSn6GcxDOI2ssLZOCf3KwWX/0Vhhr2/KB&#10;mqPPRAhhF6OC3PsqltKlORl0I1sRB+5ma4M+wDqTusY2hJtSfkXRTBosODTkWNE2p/R+/DMKLpPH&#10;7tBc9/dFdboNkl86t8hnpT773fcShKfOv8Uv904rmE/D2nAmHAG5f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Unb17BAAAA3AAAAA8AAAAAAAAAAAAAAAAAmAIAAGRycy9kb3du&#10;cmV2LnhtbFBLBQYAAAAABAAEAPUAAACGAwAAAAA=&#10;" path="m30079,l,e" filled="f" strokeweight=".03597mm">
                  <v:path arrowok="t"/>
                </v:shape>
                <v:shape id="Graphic 859" o:spid="_x0000_s1043" style="position:absolute;left:2101;top:3544;width:527;height:768;visibility:visible;mso-wrap-style:square;v-text-anchor:top" coordsize="52705,76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eczcQA&#10;AADcAAAADwAAAGRycy9kb3ducmV2LnhtbESPQWvCQBSE74X+h+UJ3uomJUpMXaUUgnrooVE8P7Kv&#10;STD7NmTXJP57Vyj0OMzMN8xmN5lWDNS7xrKCeBGBIC6tbrhScD7lbykI55E1tpZJwZ0c7LavLxvM&#10;tB35h4bCVyJA2GWooPa+y6R0ZU0G3cJ2xMH7tb1BH2RfSd3jGOCmle9RtJIGGw4LNXb0VVN5LW5G&#10;AeaxSRo+dPtLvE70JfXHlf1Waj6bPj9AeJr8f/ivfdAK0uUanmfCEZDb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XnM3EAAAA3AAAAA8AAAAAAAAAAAAAAAAAmAIAAGRycy9k&#10;b3ducmV2LnhtbFBLBQYAAAAABAAEAPUAAACJAwAAAAA=&#10;" path="m34127,l1652,22806,,42582r336,6085l34819,76277r6056,-2407l45523,68871r-23538,l17954,66557,14834,61959,11919,57578,10334,51005r-140,-8423l15568,37305r4176,-2036l10304,35269r542,-8980l12630,19439,18706,9812,22677,7405r24429,l39201,1573,34127,xem46058,34621r-14798,l34879,36194r2707,3240l40293,42582r1364,4073l41657,56560r-1333,4073l37601,64058r-2581,3147l31470,68871r14053,l49999,64058r2286,-6017l52285,44155,49989,38416,46058,34621xem35150,27215r-13526,l15568,29900r-5264,5369l19744,35269r1329,-648l46058,34621,40785,29437,35150,27215xem47106,7405r-11926,l39431,11108r913,7220l50921,18328r-912,-6017l47482,7683r-376,-278xe" fillcolor="black" stroked="f">
                  <v:path arrowok="t"/>
                </v:shape>
                <v:shape id="Graphic 860" o:spid="_x0000_s1044" style="position:absolute;left:2875;top:2117;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2p5cEA&#10;AADcAAAADwAAAGRycy9kb3ducmV2LnhtbERPy4rCMBTdC/5DuIIb0VQFcWqjiDDgzM7XrK/NtS1t&#10;bkqTaTvz9WYhuDycd7LrTSVaalxhWcF8FoEgTq0uOFNwvXxO1yCcR9ZYWSYFf+Rgtx0OEoy17fhE&#10;7dlnIoSwi1FB7n0dS+nSnAy6ma2JA/ewjUEfYJNJ3WAXwk0lF1G0kgYLDg051nTIKS3Pv0bBz/L/&#10;eGrv3+VHfX1MLl9065BvSo1H/X4DwlPv3+KX+6gVrFdhfjgTjoD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U9qeXBAAAA3AAAAA8AAAAAAAAAAAAAAAAAmAIAAGRycy9kb3du&#10;cmV2LnhtbFBLBQYAAAAABAAEAPUAAACGAwAAAAA=&#10;" path="m30079,l,e" filled="f" strokeweight=".03597mm">
                  <v:path arrowok="t"/>
                </v:shape>
                <v:shape id="Image 861" o:spid="_x0000_s1045" type="#_x0000_t75" style="position:absolute;left:20386;top:17105;width:16763;height:9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ad2irDAAAA3AAAAA8AAABkcnMvZG93bnJldi54bWxEj0trAjEUhfcF/0O4Qnc1Y1tEx8mICH1s&#10;fS3cXSfXyejkJkxSHf99Uyi4PJzHxykWvW3FlbrQOFYwHmUgiCunG64V7LYfL1MQISJrbB2TgjsF&#10;WJSDpwJz7W68pusm1iKNcMhRgYnR51KGypDFMHKeOHkn11mMSXa11B3e0rht5WuWTaTFhhPBoKeV&#10;oeqy+bEJ8rl7n+3Xh7v3X/URZ29kzhUp9Tzsl3MQkfr4CP+3v7WC6WQMf2fSEZDl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p3aKsMAAADcAAAADwAAAAAAAAAAAAAAAACf&#10;AgAAZHJzL2Rvd25yZXYueG1sUEsFBgAAAAAEAAQA9wAAAI8DAAAAAA==&#10;">
                  <v:imagedata r:id="rId150" o:title=""/>
                </v:shape>
                <v:shape id="Graphic 862" o:spid="_x0000_s1046" style="position:absolute;left:3251;top:15656;width:50991;height:279;visibility:visible;mso-wrap-style:square;v-text-anchor:top" coordsize="509905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Z1nsQA&#10;AADcAAAADwAAAGRycy9kb3ducmV2LnhtbESPQYvCMBSE7wv+h/AEL4umCopWo4hQWFAQdS97ezTP&#10;pti8lCZb239vFhY8DjPzDbPZdbYSLTW+dKxgOklAEOdOl1wo+L5l4yUIH5A1Vo5JQU8edtvBxwZT&#10;7Z58ofYaChEh7FNUYEKoUyl9bsiin7iaOHp311gMUTaF1A0+I9xWcpYkC2mx5LhgsKaDofxx/bUK&#10;zj995jpnLu2tXT0+s9P82B/mSo2G3X4NIlAX3uH/9pdWsFzM4O9MPAJy+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mdZ7EAAAA3AAAAA8AAAAAAAAAAAAAAAAAmAIAAGRycy9k&#10;b3ducmV2LnhtbFBLBQYAAAAABAAEAPUAAACJAwAAAAA=&#10;" path="m,l5098454,em368472,r,27770e" filled="f" strokeweight=".03747mm">
                  <v:path arrowok="t"/>
                </v:shape>
                <v:shape id="Image 863" o:spid="_x0000_s1047" type="#_x0000_t75" style="position:absolute;left:6343;top:16133;width:116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qQlmPAAAAA3AAAAA8AAABkcnMvZG93bnJldi54bWxEj92qwjAQhO8F3yGs4J2mKoj0GOUgCL0T&#10;qw+wNNsfbDa1ibb26Y0geDnMzjc7231vavGk1lWWFSzmEQjizOqKCwXXy3G2AeE8ssbaMil4kYP9&#10;bjzaYqxtx2d6pr4QAcIuRgWl900spctKMujmtiEOXm5bgz7ItpC6xS7ATS2XUbSWBisODSU2dCgp&#10;u6UPE9644+JESeTvaZcfh9wMyS0dlJpO+v8/EJ56/zv+phOtYLNewWdMIIDcvQ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ypCWY8AAAADcAAAADwAAAAAAAAAAAAAAAACfAgAA&#10;ZHJzL2Rvd25yZXYueG1sUEsFBgAAAAAEAAQA9wAAAIwDAAAAAA==&#10;">
                  <v:imagedata r:id="rId151" o:title=""/>
                </v:shape>
                <v:shape id="Graphic 864" o:spid="_x0000_s1048" style="position:absolute;left:11147;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QfCcMA&#10;AADcAAAADwAAAGRycy9kb3ducmV2LnhtbESPQWvCQBSE70L/w/IKvZmNVmKIrqKlgj0axfMj+8wG&#10;s29DdtXYX98tFHocZuYbZrkebCvu1PvGsYJJkoIgrpxuuFZwOu7GOQgfkDW2jknBkzysVy+jJRba&#10;PfhA9zLUIkLYF6jAhNAVUvrKkEWfuI44ehfXWwxR9rXUPT4i3LZymqaZtNhwXDDY0Yeh6lrerILD&#10;dJKZfHf19rY9f3r7Vc7fv59Kvb0OmwWIQEP4D/+191pBns3g90w8An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vQfCcMAAADcAAAADwAAAAAAAAAAAAAAAACYAgAAZHJzL2Rv&#10;d25yZXYueG1sUEsFBgAAAAAEAAQA9QAAAIgDAAAAAA==&#10;" path="m,l,27770e" filled="f" strokeweight=".03897mm">
                  <v:path arrowok="t"/>
                </v:shape>
                <v:shape id="Image 865" o:spid="_x0000_s1049" type="#_x0000_t75" style="position:absolute;left:10312;top:16133;width:172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ypdx2+AAAA3AAAAA8AAABkcnMvZG93bnJldi54bWxEj0GLwjAUhO8L/ofwhL2tqWWVUk2LCsJe&#10;dfX+aJ5tsXkJSdT6782CsMdhvplh1vVoBnEnH3rLCuazDARxY3XPrYLT7/6rABEissbBMil4UoC6&#10;mnyssdT2wQe6H2MrUgmHEhV0MbpSytB0ZDDMrCNO3sV6gzFJ30rt8ZHKzSDzLFtKgz2nhQ4d7Tpq&#10;rsebUXA24dsbGU553rPb8rhImFPqczpuViAijfEffqd/tIJiuYC/M+kIyOoF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Bypdx2+AAAA3AAAAA8AAAAAAAAAAAAAAAAAnwIAAGRy&#10;cy9kb3ducmV2LnhtbFBLBQYAAAAABAAEAPcAAACKAwAAAAA=&#10;">
                  <v:imagedata r:id="rId152" o:title=""/>
                </v:shape>
                <v:shape id="Graphic 866" o:spid="_x0000_s1050" style="position:absolute;left:15358;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ok5cIA&#10;AADcAAAADwAAAGRycy9kb3ducmV2LnhtbESPQYvCMBSE78L+h/AEb5qq0C1do7jLCnq0iudH87Yp&#10;Ni+liVr99UYQ9jjMzDfMYtXbRlyp87VjBdNJAoK4dLrmSsHxsBlnIHxA1tg4JgV38rBafgwWmGt3&#10;4z1di1CJCGGfowITQptL6UtDFv3EtcTR+3OdxRBlV0nd4S3CbSNnSZJKizXHBYMt/Rgqz8XFKtjP&#10;pqnJNmdvL9+nX293xef8cVdqNOzXXyAC9eE//G5vtYIsTeF1Jh4BuX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aiTlwgAAANwAAAAPAAAAAAAAAAAAAAAAAJgCAABkcnMvZG93&#10;bnJldi54bWxQSwUGAAAAAAQABAD1AAAAhwMAAAAA&#10;" path="m,l,27770e" filled="f" strokeweight=".03897mm">
                  <v:path arrowok="t"/>
                </v:shape>
                <v:shape id="Image 867" o:spid="_x0000_s1051" type="#_x0000_t75" style="position:absolute;left:14523;top:16133;width:172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gAkR7IAAAA3AAAAA8AAABkcnMvZG93bnJldi54bWxEj0FrwkAUhO9C/8PyhF6kbtqDpqmr2EpF&#10;EA+xLaW3x+4zSc2+DdlV4793BcHjMDPfMJNZZ2txpNZXjhU8DxMQxNqZigsF31+fTykIH5AN1o5J&#10;wZk8zKYPvQlmxp04p+M2FCJC2GeooAyhyaT0uiSLfuga4ujtXGsxRNkW0rR4inBby5ckGUmLFceF&#10;Ehv6KEnvtwerYLH5Gej3fHNOl/l68Lr8/Vv860apx343fwMRqAv38K29MgrS0RiuZ+IRkNML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AIAJEeyAAAANwAAAAPAAAAAAAAAAAA&#10;AAAAAJ8CAABkcnMvZG93bnJldi54bWxQSwUGAAAAAAQABAD3AAAAlAMAAAAA&#10;">
                  <v:imagedata r:id="rId153" o:title=""/>
                </v:shape>
                <v:shape id="Graphic 868" o:spid="_x0000_s1052" style="position:absolute;left:19569;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kVDMAA&#10;AADcAAAADwAAAGRycy9kb3ducmV2LnhtbERPTYvCMBC9C/sfwix4s6kK3dI1irso6NEqex6asSk2&#10;k9JErf56cxD2+Hjfi9VgW3Gj3jeOFUyTFARx5XTDtYLTcTvJQfiArLF1TAoe5GG1/BgtsNDuzge6&#10;laEWMYR9gQpMCF0hpa8MWfSJ64gjd3a9xRBhX0vd4z2G21bO0jSTFhuODQY7+jVUXcqrVXCYTTOT&#10;by/eXn/+Nt7uy6/586HU+HNYf4MINIR/8du90wryLK6NZ+IRkM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7kVDMAAAADcAAAADwAAAAAAAAAAAAAAAACYAgAAZHJzL2Rvd25y&#10;ZXYueG1sUEsFBgAAAAAEAAQA9QAAAIUDAAAAAA==&#10;" path="m,l,27770e" filled="f" strokeweight=".03897mm">
                  <v:path arrowok="t"/>
                </v:shape>
                <v:shape id="Image 869" o:spid="_x0000_s1053" type="#_x0000_t75" style="position:absolute;left:18645;top:16133;width:1815;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qvpbrGAAAA3AAAAA8AAABkcnMvZG93bnJldi54bWxEj91qwkAUhO8F32E5Be/MpoWKpq6haItK&#10;KcW0hV4esic/mD0bsmuMb+8WBC+HmfmGWaaDaURPnastK3iMYhDEudU1lwp+vt+ncxDOI2tsLJOC&#10;CzlIV+PREhNtz3ygPvOlCBB2CSqovG8TKV1ekUEX2ZY4eIXtDPogu1LqDs8Bbhr5FMczabDmsFBh&#10;S+uK8mN2Mgq2l+3XvrV/m12dffb09lz88kev1ORheH0B4Wnw9/CtvdMK5rMF/J8JR0Cur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uq+lusYAAADcAAAADwAAAAAAAAAAAAAA&#10;AACfAgAAZHJzL2Rvd25yZXYueG1sUEsFBgAAAAAEAAQA9wAAAJIDAAAAAA==&#10;">
                  <v:imagedata r:id="rId154" o:title=""/>
                </v:shape>
                <v:shape id="Graphic 870" o:spid="_x0000_s1054" style="position:absolute;left:23705;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aP18EA&#10;AADcAAAADwAAAGRycy9kb3ducmV2LnhtbERPz2vCMBS+D/wfwht4m6kKWjrTMscK7mgVz4/mrSk2&#10;L6WJ2vrXL4fBjh/f710x2k7cafCtYwXLRQKCuHa65UbB+VS+pSB8QNbYOSYFE3ko8tnLDjPtHnyk&#10;exUaEUPYZ6jAhNBnUvrakEW/cD1x5H7cYDFEODRSD/iI4baTqyTZSIstxwaDPX0aqq/VzSo4rpYb&#10;k5ZXb2/7y5e339V2/ZyUmr+OH+8gAo3hX/znPmgF6TbOj2fiEZD5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wWj9fBAAAA3AAAAA8AAAAAAAAAAAAAAAAAmAIAAGRycy9kb3du&#10;cmV2LnhtbFBLBQYAAAAABAAEAPUAAACGAwAAAAA=&#10;" path="m,l,27770e" filled="f" strokeweight=".03897mm">
                  <v:path arrowok="t"/>
                </v:shape>
                <v:shape id="Image 871" o:spid="_x0000_s1055" type="#_x0000_t75" style="position:absolute;left:22781;top:16133;width:1815;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S/i1vGAAAA3AAAAA8AAABkcnMvZG93bnJldi54bWxEj09rwkAUxO+FfoflFXqrGy02Gl0lpBRE&#10;QWjaS2+P7GsSzL4N2W3+fHtXEHocZuY3zHY/mkb01LnasoL5LAJBXFhdc6ng++vjZQXCeWSNjWVS&#10;MJGD/e7xYYuJtgN/Up/7UgQIuwQVVN63iZSuqMigm9mWOHi/tjPog+xKqTscAtw0chFFb9JgzWGh&#10;wpayiopL/mcUXBZ5Mb2f0jjz69fD2R6XaWR/lHp+GtMNCE+j/w/f2wetYBXP4XYmHAG5uw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L+LW8YAAADcAAAADwAAAAAAAAAAAAAA&#10;AACfAgAAZHJzL2Rvd25yZXYueG1sUEsFBgAAAAAEAAQA9wAAAJIDAAAAAA==&#10;">
                  <v:imagedata r:id="rId155" o:title=""/>
                </v:shape>
                <v:shape id="Graphic 872" o:spid="_x0000_s1056" style="position:absolute;left:27916;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i0O8IA&#10;AADcAAAADwAAAGRycy9kb3ducmV2LnhtbESPQYvCMBSE78L+h/AW9qapFbRUo6gorEereH40z6bY&#10;vJQmat1fvxEW9jjMzDfMYtXbRjyo87VjBeNRAoK4dLrmSsH5tB9mIHxA1tg4JgUv8rBafgwWmGv3&#10;5CM9ilCJCGGfowITQptL6UtDFv3ItcTRu7rOYoiyq6Tu8BnhtpFpkkylxZrjgsGWtobKW3G3Co7p&#10;eGqy/c3b++ay8/ZQzCY/L6W+Pvv1HESgPvyH/9rfWkE2S+F9Jh4Bu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iLQ7wgAAANwAAAAPAAAAAAAAAAAAAAAAAJgCAABkcnMvZG93&#10;bnJldi54bWxQSwUGAAAAAAQABAD1AAAAhwMAAAAA&#10;" path="m,l,27770e" filled="f" strokeweight=".03897mm">
                  <v:path arrowok="t"/>
                </v:shape>
                <v:shape id="Image 873" o:spid="_x0000_s1057" type="#_x0000_t75" style="position:absolute;left:27006;top:16133;width:1802;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BfcC3FAAAA3AAAAA8AAABkcnMvZG93bnJldi54bWxEj0FrwkAUhO8F/8PyBG91YyzVRlcJitBC&#10;L43i+ZF9zQazb0N21eiv7wpCj8PMfMMs171txIU6XztWMBknIIhLp2uuFBz2u9c5CB+QNTaOScGN&#10;PKxXg5clZtpd+YcuRahEhLDPUIEJoc2k9KUhi37sWuLo/brOYoiyq6Tu8BrhtpFpkrxLizXHBYMt&#10;bQyVp+JsFXyn953Zbu5fST7NZ/z2kR4mxVGp0bDPFyAC9eE//Gx/agXz2RQeZ+IRkKs/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QX3AtxQAAANwAAAAPAAAAAAAAAAAAAAAA&#10;AJ8CAABkcnMvZG93bnJldi54bWxQSwUGAAAAAAQABAD3AAAAkQMAAAAA&#10;">
                  <v:imagedata r:id="rId156" o:title=""/>
                </v:shape>
                <v:shape id="Graphic 874" o:spid="_x0000_s1058" style="position:absolute;left:32127;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2J1MIA&#10;AADcAAAADwAAAGRycy9kb3ducmV2LnhtbESPQYvCMBSE7wv+h/AEb2uqLlqqUXRZYfdoFc+P5tkU&#10;m5fSRK3+erMgeBxm5htmsepsLa7U+sqxgtEwAUFcOF1xqeCw336mIHxA1lg7JgV38rBa9j4WmGl3&#10;4x1d81CKCGGfoQITQpNJ6QtDFv3QNcTRO7nWYoiyLaVu8RbhtpbjJJlKixXHBYMNfRsqzvnFKtiN&#10;R1OTbs/eXjbHH2//8tnkcVdq0O/WcxCBuvAOv9q/WkE6+4L/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LYnUwgAAANwAAAAPAAAAAAAAAAAAAAAAAJgCAABkcnMvZG93&#10;bnJldi54bWxQSwUGAAAAAAQABAD1AAAAhwMAAAAA&#10;" path="m,l,27770e" filled="f" strokeweight=".03897mm">
                  <v:path arrowok="t"/>
                </v:shape>
                <v:shape id="Image 875" o:spid="_x0000_s1059" type="#_x0000_t75" style="position:absolute;left:31217;top:16133;width:1802;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ZxhtXDAAAA3AAAAA8AAABkcnMvZG93bnJldi54bWxEj9GKwjAURN8F/yFcwTdNLei63aYiQsEX&#10;Qbv7AXebu22xuSlN1OrXG0HYx2FmzjDpZjCtuFLvGssKFvMIBHFpdcOVgp/vfLYG4TyyxtYyKbiT&#10;g002HqWYaHvjE10LX4kAYZeggtr7LpHSlTUZdHPbEQfvz/YGfZB9JXWPtwA3rYyjaCUNNhwWauxo&#10;V1N5Li5GQel3v8ujO+WH+PGpH0WV60OcKzWdDNsvEJ4G/x9+t/dawfpjCa8z4QjI7Ak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nGG1cMAAADcAAAADwAAAAAAAAAAAAAAAACf&#10;AgAAZHJzL2Rvd25yZXYueG1sUEsFBgAAAAAEAAQA9wAAAI8DAAAAAA==&#10;">
                  <v:imagedata r:id="rId157" o:title=""/>
                </v:shape>
                <v:shape id="Graphic 876" o:spid="_x0000_s1060" style="position:absolute;left:36263;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OyOMIA&#10;AADcAAAADwAAAGRycy9kb3ducmV2LnhtbESPQYvCMBSE78L+h/AW9qapCrVUo6gorEereH40z6bY&#10;vJQmat1fvxEW9jjMzDfMYtXbRjyo87VjBeNRAoK4dLrmSsH5tB9mIHxA1tg4JgUv8rBafgwWmGv3&#10;5CM9ilCJCGGfowITQptL6UtDFv3ItcTRu7rOYoiyq6Tu8BnhtpGTJEmlxZrjgsGWtobKW3G3Co6T&#10;cWqy/c3b++ay8/ZQzKY/L6W+Pvv1HESgPvyH/9rfWkE2S+F9Jh4Bu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s7I4wgAAANwAAAAPAAAAAAAAAAAAAAAAAJgCAABkcnMvZG93&#10;bnJldi54bWxQSwUGAAAAAAQABAD1AAAAhwMAAAAA&#10;" path="m,l,27770e" filled="f" strokeweight=".03897mm">
                  <v:path arrowok="t"/>
                </v:shape>
                <v:shape id="Image 877" o:spid="_x0000_s1061" type="#_x0000_t75" style="position:absolute;left:35321;top:16133;width:183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CiBTbFAAAA3AAAAA8AAABkcnMvZG93bnJldi54bWxEj91qwkAUhO8LvsNyCr0pdWMvYkhdRQuC&#10;1Atp2gc4ZI/5afacNLtqfPuuIPRymJlvmMVqdJ060+AbYQOzaQKKuBTbcGXg+2v7koHyAdliJ0wG&#10;ruRhtZw8LDC3cuFPOhehUhHCPkcDdQh9rrUva3Lop9ITR+8og8MQ5VBpO+Alwl2nX5Mk1Q4bjgs1&#10;9vReU/lTnJyBdi/r9vmaymbUx/T3kLVBPlpjnh7H9RuoQGP4D9/bO2sgm8/hdiYeAb38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wogU2xQAAANwAAAAPAAAAAAAAAAAAAAAA&#10;AJ8CAABkcnMvZG93bnJldi54bWxQSwUGAAAAAAQABAD3AAAAkQMAAAAA&#10;">
                  <v:imagedata r:id="rId158" o:title=""/>
                </v:shape>
                <v:shape id="Graphic 878" o:spid="_x0000_s1062" style="position:absolute;left:40474;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CD0cEA&#10;AADcAAAADwAAAGRycy9kb3ducmV2LnhtbERPz2vCMBS+D/wfwht4m6kKWjrTMscK7mgVz4/mrSk2&#10;L6WJ2vrXL4fBjh/f710x2k7cafCtYwXLRQKCuHa65UbB+VS+pSB8QNbYOSYFE3ko8tnLDjPtHnyk&#10;exUaEUPYZ6jAhNBnUvrakEW/cD1x5H7cYDFEODRSD/iI4baTqyTZSIstxwaDPX0aqq/VzSo4rpYb&#10;k5ZXb2/7y5e339V2/ZyUmr+OH+8gAo3hX/znPmgF6TaujWfiEZD5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Jgg9HBAAAA3AAAAA8AAAAAAAAAAAAAAAAAmAIAAGRycy9kb3du&#10;cmV2LnhtbFBLBQYAAAAABAAEAPUAAACGAwAAAAA=&#10;" path="m,l,27770e" filled="f" strokeweight=".03897mm">
                  <v:path arrowok="t"/>
                </v:shape>
                <v:shape id="Image 879" o:spid="_x0000_s1063" type="#_x0000_t75" style="position:absolute;left:39532;top:16133;width:183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97i9PHAAAA3AAAAA8AAABkcnMvZG93bnJldi54bWxEj09rwkAUxO9Cv8PyCl5EN/bgn9RViqEi&#10;9WQq0t5es6/ZkOzbkF01/fbdgtDjMDO/YVab3jbiSp2vHCuYThIQxIXTFZcKTu+v4wUIH5A1No5J&#10;wQ952KwfBitMtbvxka55KEWEsE9RgQmhTaX0hSGLfuJa4uh9u85iiLIrpe7wFuG2kU9JMpMWK44L&#10;BlvaGirq/GIVfJpsRx/5QY7mb8fGZvarPu8OSg0f+5dnEIH68B++t/dawWK+hL8z8QjI9S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N97i9PHAAAA3AAAAA8AAAAAAAAAAAAA&#10;AAAAnwIAAGRycy9kb3ducmV2LnhtbFBLBQYAAAAABAAEAPcAAACTAwAAAAA=&#10;">
                  <v:imagedata r:id="rId159" o:title=""/>
                </v:shape>
                <v:shape id="Graphic 880" o:spid="_x0000_s1064" style="position:absolute;left:44685;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P/8MAA&#10;AADcAAAADwAAAGRycy9kb3ducmV2LnhtbERPTYvCMBC9C/6HMMLeNFXBLV3T4i4KerTKnodmbIrN&#10;pDRR6/56cxD2+Hjf62KwrbhT7xvHCuazBARx5XTDtYLzaTdNQfiArLF1TAqe5KHIx6M1Zto9+Ej3&#10;MtQihrDPUIEJocuk9JUhi37mOuLIXVxvMUTY11L3+IjhtpWLJFlJiw3HBoMd/RiqruXNKjgu5iuT&#10;7q7e3r5/t94eys/l31Opj8mw+QIRaAj/4rd7rxWkaZwfz8QjIPM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cP/8MAAAADcAAAADwAAAAAAAAAAAAAAAACYAgAAZHJzL2Rvd25y&#10;ZXYueG1sUEsFBgAAAAAEAAQA9QAAAIUDAAAAAA==&#10;" path="m,l,27770e" filled="f" strokeweight=".03897mm">
                  <v:path arrowok="t"/>
                </v:shape>
                <v:shape id="Image 881" o:spid="_x0000_s1065" type="#_x0000_t75" style="position:absolute;left:43773;top:16133;width:180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hLYv/EAAAA3AAAAA8AAABkcnMvZG93bnJldi54bWxEj0FrwkAUhO8F/8PyBG91Y6FpjK7SFkSv&#10;2lA9PrLPJJh9G3a3Gv31rlDwOMzMN8x82ZtWnMn5xrKCyTgBQVxa3XCloPhZvWYgfEDW2FomBVfy&#10;sFwMXuaYa3vhLZ13oRIRwj5HBXUIXS6lL2sy6Me2I47e0TqDIUpXSe3wEuGmlW9JkkqDDceFGjv6&#10;rqk87f6Mgn32W9yKdfrRrN7br8ol6fRQpkqNhv3nDESgPjzD/+2NVpBlE3iciUdALu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hLYv/EAAAA3AAAAA8AAAAAAAAAAAAAAAAA&#10;nwIAAGRycy9kb3ducmV2LnhtbFBLBQYAAAAABAAEAPcAAACQAwAAAAA=&#10;">
                  <v:imagedata r:id="rId160" o:title=""/>
                </v:shape>
                <v:shape id="Graphic 882" o:spid="_x0000_s1066" style="position:absolute;left:48821;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3EHMIA&#10;AADcAAAADwAAAGRycy9kb3ducmV2LnhtbESPQYvCMBSE74L/ITxhb5raBS1do6gorEereH40b5ti&#10;81KaqHV/vVlY8DjMzDfMYtXbRtyp87VjBdNJAoK4dLrmSsH5tB9nIHxA1tg4JgVP8rBaDgcLzLV7&#10;8JHuRahEhLDPUYEJoc2l9KUhi37iWuLo/bjOYoiyq6Tu8BHhtpFpksykxZrjgsGWtobKa3GzCo7p&#10;dGay/dXb2+ay8/ZQzD9/n0p9jPr1F4hAfXiH/9vfWkGWpfB3Jh4BuX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XcQcwgAAANwAAAAPAAAAAAAAAAAAAAAAAJgCAABkcnMvZG93&#10;bnJldi54bWxQSwUGAAAAAAQABAD1AAAAhwMAAAAA&#10;" path="m,l,27770e" filled="f" strokeweight=".03897mm">
                  <v:path arrowok="t"/>
                </v:shape>
                <v:shape id="Image 883" o:spid="_x0000_s1067" type="#_x0000_t75" style="position:absolute;left:47909;top:16133;width:180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Rpv2TGAAAA3AAAAA8AAABkcnMvZG93bnJldi54bWxEj09rwkAUxO+FfoflFXqrG61ITF1FBaX+&#10;OVgraG+P7DMJZt+G7Krx23cFweMwM79hBqPGlOJCtSssK2i3IhDEqdUFZwp2v7OPGITzyBpLy6Tg&#10;Rg5Gw9eXASbaXvmHLlufiQBhl6CC3PsqkdKlORl0LVsRB+9oa4M+yDqTusZrgJtSdqKoJw0WHBZy&#10;rGiaU3rano2CRXHoL+d/a+c2fT+hzeqw77JV6v2tGX+B8NT4Z/jR/tYK4vgT7mfCEZDDf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1Gm/ZMYAAADcAAAADwAAAAAAAAAAAAAA&#10;AACfAgAAZHJzL2Rvd25yZXYueG1sUEsFBgAAAAAEAAQA9wAAAJIDAAAAAA==&#10;">
                  <v:imagedata r:id="rId161" o:title=""/>
                </v:shape>
                <v:shape id="Graphic 884" o:spid="_x0000_s1068" style="position:absolute;left:53032;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j588IA&#10;AADcAAAADwAAAGRycy9kb3ducmV2LnhtbESPQYvCMBSE7wv7H8Jb8Lam6qKlaxQVhfVoFc+P5m1T&#10;bF5KE7X6640geBxm5htmOu9sLS7U+sqxgkE/AUFcOF1xqeCw33ynIHxA1lg7JgU38jCffX5MMdPu&#10;yju65KEUEcI+QwUmhCaT0heGLPq+a4ij9+9aiyHKtpS6xWuE21oOk2QsLVYcFww2tDJUnPKzVbAb&#10;DsYm3Zy8PS+Pa2+3+WR0vynV++oWvyACdeEdfrX/tII0/YHnmXgE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PnzwgAAANwAAAAPAAAAAAAAAAAAAAAAAJgCAABkcnMvZG93&#10;bnJldi54bWxQSwUGAAAAAAQABAD1AAAAhwMAAAAA&#10;" path="m,l,27770e" filled="f" strokeweight=".03897mm">
                  <v:path arrowok="t"/>
                </v:shape>
                <v:shape id="Image 885" o:spid="_x0000_s1069" type="#_x0000_t75" style="position:absolute;left:52124;top:16133;width:1800;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ibWKrDAAAA3AAAAA8AAABkcnMvZG93bnJldi54bWxEj0FrAjEUhO+F/ofwCr3VrBZrXI2ihYJ4&#10;qxbq8ZE8d5fdvCxJ1O2/b4RCj8PMfMMs14PrxJVCbDxrGI8KEMTG24YrDV/HjxcFIiZki51n0vBD&#10;Edarx4clltbf+JOuh1SJDOFYooY6pb6UMpqaHMaR74mzd/bBYcoyVNIGvGW46+SkKN6kw4bzQo09&#10;vddk2sPFaZhsX8f7jQptdLNv1c5P0RRHo/Xz07BZgEg0pP/wX3tnNSg1hfuZfATk6h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JtYqsMAAADcAAAADwAAAAAAAAAAAAAAAACf&#10;AgAAZHJzL2Rvd25yZXYueG1sUEsFBgAAAAAEAAQA9wAAAI8DAAAAAA==&#10;">
                  <v:imagedata r:id="rId162" o:title=""/>
                </v:shape>
                <v:shape id="Image 886" o:spid="_x0000_s1070" type="#_x0000_t75" style="position:absolute;left:3499;top:594;width:22747;height:9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WoD8XEAAAA3AAAAA8AAABkcnMvZG93bnJldi54bWxEj09rAjEUxO8Fv0N4gpdSs4rouhpFRKk9&#10;+udQb4/N6yZ087Jsom6/vSkUehxm5jfMct25WtypDdazgtEwA0Fcem25UnA5799yECEia6w9k4If&#10;CrBe9V6WWGj/4CPdT7ESCcKhQAUmxqaQMpSGHIahb4iT9+VbhzHJtpK6xUeCu1qOs2wqHVpOCwYb&#10;2hoqv083p+B9hld/mLzOLX9eTHX72HbXnVVq0O82CxCRuvgf/msftII8n8LvmXQE5OoJ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WoD8XEAAAA3AAAAA8AAAAAAAAAAAAAAAAA&#10;nwIAAGRycy9kb3ducmV2LnhtbFBLBQYAAAAABAAEAPcAAACQAwAAAAA=&#10;">
                  <v:imagedata r:id="rId261" o:title=""/>
                </v:shape>
                <v:shape id="Graphic 887" o:spid="_x0000_s1071" style="position:absolute;left:3251;top:2048;width:50991;height:13475;visibility:visible;mso-wrap-style:square;v-text-anchor:top" coordsize="5099050,1347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bVvMUA&#10;AADcAAAADwAAAGRycy9kb3ducmV2LnhtbESPQWvCQBSE74L/YXmCN93oQdPoKqIUigXB2B68vWaf&#10;SWr2bcyumv57VxB6HGbmG2a+bE0lbtS40rKC0TACQZxZXXKu4OvwPohBOI+ssbJMCv7IwXLR7cwx&#10;0fbOe7qlPhcBwi5BBYX3dSKlywoy6Ia2Jg7eyTYGfZBNLnWD9wA3lRxH0UQaLDksFFjTuqDsnF6N&#10;gk/O1rtxurK/h5OeXn6O+P222SrV77WrGQhPrf8Pv9ofWkEcT+F5JhwBu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9tW8xQAAANwAAAAPAAAAAAAAAAAAAAAAAJgCAABkcnMv&#10;ZG93bnJldi54bWxQSwUGAAAAAAQABAD1AAAAigMAAAAA&#10;" path="m368472,r,1346890em789583,r,1346891em1210694,r,1346891em1631806,r,1346891em2045397,r,1346891em2466508,r,1346891em2887620,r,1346891em3301211,r,1346891em3722322,r,1346891em4143433,r,1346891em4557025,r,1346891em4978136,r,1346891em,1346890r5098454,1em,1152494r5098454,em,965040r5098454,1em,770643r5098454,1em,576247r5098454,em,388793r5098454,em,194396r5098454,1em,6942r5098454,1e" filled="f" strokecolor="#dcdcdc" strokeweight=".03747mm">
                  <v:path arrowok="t"/>
                </v:shape>
                <v:shape id="Image 888" o:spid="_x0000_s1072" type="#_x0000_t75" style="position:absolute;left:4458;top:12980;width:682;height:25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9YlI3BAAAA3AAAAA8AAABkcnMvZG93bnJldi54bWxET8tqg0AU3Rf6D8MtdNeMKSSIcRQJBApu&#10;WlsC2V2cW5U6d8SZ+MjXZxaFLA/nneaL6cVEo+ssK9huIhDEtdUdNwp+vk9vMQjnkTX2lknBSg7y&#10;7PkpxUTbmb9oqnwjQgi7BBW03g+JlK5uyaDb2IE4cL92NOgDHBupR5xDuOnlexTtpcGOQ0OLAx1b&#10;qv+qq1HwaVyx23X9pSrqcqWS1uZ2XpV6fVmKAwhPi3+I/90fWkEch7XhTDgCMrs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9YlI3BAAAA3AAAAA8AAAAAAAAAAAAAAAAAnwIA&#10;AGRycy9kb3ducmV2LnhtbFBLBQYAAAAABAAEAPcAAACNAwAAAAA=&#10;">
                  <v:imagedata r:id="rId262" o:title=""/>
                </v:shape>
                <v:shape id="Graphic 889" o:spid="_x0000_s1073" style="position:absolute;left:5216;top:12156;width:172;height:3365;visibility:visible;mso-wrap-style:square;v-text-anchor:top" coordsize="17145,3365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OoQMcA&#10;AADcAAAADwAAAGRycy9kb3ducmV2LnhtbESPT2vCQBTE7wW/w/KEXopu6qHE6CraaqmgB//j7ZF9&#10;JqHZtyG71fjt3YLgcZiZ3zDDcWNKcaHaFZYVvHcjEMSp1QVnCnbbeScG4TyyxtIyKbiRg/Go9TLE&#10;RNsrr+my8ZkIEHYJKsi9rxIpXZqTQde1FXHwzrY26IOsM6lrvAa4KWUvij6kwYLDQo4VfeaU/m7+&#10;jILZ8rSqvhfZdPX2tT3M98tjsU+PSr22m8kAhKfGP8OP9o9WEMd9+D8TjoAc3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ETqEDHAAAA3AAAAA8AAAAAAAAAAAAAAAAAmAIAAGRy&#10;cy9kb3ducmV2LnhtbFBLBQYAAAAABAAEAPUAAACMAwAAAAA=&#10;" path="m,336084l,em8542,336084r,-67197em16754,336084r,-291975e" filled="f" strokecolor="fuchsia" strokeweight=".03747mm">
                  <v:path arrowok="t"/>
                </v:shape>
                <v:shape id="Image 890" o:spid="_x0000_s1074" type="#_x0000_t75" style="position:absolute;left:5461;top:13454;width:768;height:20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kN4rDAAAA3AAAAA8AAABkcnMvZG93bnJldi54bWxET8uKwjAU3Qv+Q7jCbGRMnYXYahQRFN0I&#10;PnBmdtfm2habm9rEWv9+shhweTjv6bw1pWiodoVlBcNBBII4tbrgTMHpuPocg3AeWWNpmRS8yMF8&#10;1u1MMdH2yXtqDj4TIYRdggpy76tESpfmZNANbEUcuKutDfoA60zqGp8h3JTyK4pG0mDBoSHHipY5&#10;pbfDwyj4/o23P9Hy8vL34/o8ou2Dm11fqY9eu5iA8NT6t/jfvdEKxnGYH86EIyBn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6Q3isMAAADcAAAADwAAAAAAAAAAAAAAAACf&#10;AgAAZHJzL2Rvd25yZXYueG1sUEsFBgAAAAAEAAQA9wAAAI8DAAAAAA==&#10;">
                  <v:imagedata r:id="rId263" o:title=""/>
                </v:shape>
                <v:shape id="Graphic 891" o:spid="_x0000_s1075" style="position:absolute;left:6305;top:3910;width:3601;height:11608;visibility:visible;mso-wrap-style:square;v-text-anchor:top" coordsize="360045,1160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jqRsEA&#10;AADcAAAADwAAAGRycy9kb3ducmV2LnhtbESPT4vCMBTE74LfITzBm6Z6EK1GKQuCePH//dm8bbvb&#10;vJQk2vrtNwuCx2FmfsOsNp2pxZOcrywrmIwTEMS51RUXCq6X7WgOwgdkjbVlUvAiD5t1v7fCVNuW&#10;T/Q8h0JECPsUFZQhNKmUPi/JoB/bhjh639YZDFG6QmqHbYSbWk6TZCYNVhwXSmzoq6T89/wwClDu&#10;E334yTF71OZ+c9lxn51apYaDLluCCNSFT/jd3mkF88UE/s/EIy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hY6kbBAAAA3AAAAA8AAAAAAAAAAAAAAAAAmAIAAGRycy9kb3du&#10;cmV2LnhtbFBLBQYAAAAABAAEAPUAAACGAwAAAAA=&#10;" path="m,1160640l,846227em8201,1160640l8201,em16413,1160640r,-782308em24875,1160640r,-216289em33087,1160640r,-35528em41459,1160640r,-27234em49500,1160640r,-7369em58384,1160640r,-19560em66675,1160640r,-63910em75048,1160640r,-79684em83590,1160640r,-43619em91802,1160640r,-137374em100435,1160640r,-104160em108636,1160640r,-430709em117099,1160640r,-199581em125481,1160640r,-254780em133773,1160640r,-141437em142064,1160640r,-87775em150436,1160640r,-198646em158819,1160640r,-418443em167191,1160640r,-33992em175483,1160640r,-38472em183774,1160640r,-24355em192407,1160640r,-83137em200779,1160640r,-113972em209242,1160640r,-133476em217534,1160640r,-188444em225996,1160640r,-140419em234458,1160640r,-86303em242660,1160640r,-145298em250952,1160640r,-161220em259464,1160640r,-134198em267786,1160640r,-94153em276108,1160640r,-65030em284530,1160640r,-28974em292852,1160640r,-126237em301375,1160640r,-36611em309797,1160640r,-65660em318219,1160640r,-30594em326541,1160640r,-90802em334863,1160640r,-81415em343386,1160640r,-81656em351507,1160640r,-197396em359829,1160640r,-365651e" filled="f" strokecolor="fuchsia" strokeweight=".03747mm">
                  <v:path arrowok="t"/>
                </v:shape>
                <v:shape id="Image 892" o:spid="_x0000_s1076" type="#_x0000_t75" style="position:absolute;left:9981;top:13464;width:4632;height:20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R/U7DAAAA3AAAAA8AAABkcnMvZG93bnJldi54bWxEj0FrAjEUhO+F/ofwCr3VbD207moUKdp2&#10;j9VCPT42z83i5mVJosZ/bwShx2FmvmFmi2R7cSIfOscKXkcFCOLG6Y5bBb/b9csERIjIGnvHpOBC&#10;ARbzx4cZVtqd+YdOm9iKDOFQoQIT41BJGRpDFsPIDcTZ2ztvMWbpW6k9njPc9nJcFG/SYsd5weBA&#10;H4aaw+ZoFXxSGdZleq+N3/2lL6yLelUelHp+SsspiEgp/ofv7W+tYFKO4XYmHwE5v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lH9TsMAAADcAAAADwAAAAAAAAAAAAAAAACf&#10;AgAAZHJzL2Rvd25yZXYueG1sUEsFBgAAAAAEAAQA9wAAAI8DAAAAAA==&#10;">
                  <v:imagedata r:id="rId264" o:title=""/>
                </v:shape>
                <v:shape id="Graphic 893" o:spid="_x0000_s1077" style="position:absolute;left:14678;top:11555;width:5036;height:3962;visibility:visible;mso-wrap-style:square;v-text-anchor:top" coordsize="503555,396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d8L8QA&#10;AADcAAAADwAAAGRycy9kb3ducmV2LnhtbESPzWrDMBCE74W8g9hAbo2cFIrjRgnBELenQhNfettY&#10;W9vUWhlJ/snbV4VCj8PMfMPsj7PpxEjOt5YVbNYJCOLK6pZrBeX1/JiC8AFZY2eZFNzJw/GweNhj&#10;pu3EHzReQi0ihH2GCpoQ+kxKXzVk0K9tTxy9L+sMhihdLbXDKcJNJ7dJ8iwNthwXGuwpb6j6vgxG&#10;wfX2Xt7agd1r8Vmm1SyLgHmh1Go5n15ABJrDf/iv/aYVpLsn+D0Tj4A8/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3fC/EAAAA3AAAAA8AAAAAAAAAAAAAAAAAmAIAAGRycy9k&#10;b3ducmV2LnhtbFBLBQYAAAAABAAEAPUAAACJAwAAAAA=&#10;" path="m,396189l,em8522,396189r,-38916em16944,396189r,-36519em25266,396189r,-17440em33889,396189r,-8729em42111,396189r,-16153em50733,396189r,-5776em58955,396189r,-8738em67678,396189r,-2758em75398,396189r,-35991em83921,396189r,-13469em92343,396189r,-6952em100866,396189r,-4814em109188,396189r,-6091em117409,396189r,-5517em126132,396189r,-7091em134454,396189r,-3693em142676,396189r,-6832em151098,396189r,-3564em159520,396189r,-4814em167842,396189r,-3601em176164,396189r,-5878em184587,396189r,-3212em193209,396189r,-7137em201231,396189r,-22365em209653,396189r,-6341em218276,396189r,-3453em226497,396189r,-3138em235020,396189r,-1953em243542,396189r,-5156em251864,396189r,-1999em260086,396189r,-2795em268608,396189r,-1786em276830,396189r,-2962em285453,396189r,-2175em293374,396189r,-3897em301896,396189r,-3462em310018,396189r,-4730em318941,396189r,-2601em326962,396189r,-2934em335685,396189r,-1712em343907,396189r,-2110em352530,396189r,-1259em360952,396189r,-4878em369274,396189r,-1611em377596,396189r,-1823em385818,396189r,-1388em394240,396189r,-2694em403063,396189r,-2055em410483,396189r,-6545em419507,396189r,-3323em427026,396189r,-7924em435950,396189r,-3129em444071,396189r,-3166em452995,396189r,-1685em461116,396189r,-2009em469739,396189r,-1027em478362,396189r,-2508em486584,396189r,-1203em494805,396189r,-1351em503227,396189r,-1740e" filled="f" strokecolor="fuchsia" strokeweight=".03747mm">
                  <v:path arrowok="t"/>
                </v:shape>
                <v:shape id="Image 894" o:spid="_x0000_s1078" type="#_x0000_t75" style="position:absolute;left:19786;top:15322;width:33242;height:2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N7mnDAAAA3AAAAA8AAABkcnMvZG93bnJldi54bWxEj0FrAjEUhO+C/yE8oRfRbKWVdTWKFAr2&#10;JK6l58fmuVncvCybaNZ/3xSEHoeZ+YbZ7Abbijv1vnGs4HWegSCunG64VvB9/pzlIHxA1tg6JgUP&#10;8rDbjkcbLLSLfKJ7GWqRIOwLVGBC6AopfWXIop+7jjh5F9dbDEn2tdQ9xgS3rVxk2VJabDgtGOzo&#10;w1B1LW9Wwfn2c1pNFy5+oYnv1XG5z0uOSr1Mhv0aRKAh/Ief7YNWkK/e4O9MOgJy+ws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43uacMAAADcAAAADwAAAAAAAAAAAAAAAACf&#10;AgAAZHJzL2Rvd25yZXYueG1sUEsFBgAAAAAEAAQA9wAAAI8DAAAAAA==&#10;">
                  <v:imagedata r:id="rId265" o:title=""/>
                </v:shape>
                <v:shape id="Image 895" o:spid="_x0000_s1079" type="#_x0000_t75" style="position:absolute;left:5285;top:2814;width:2153;height: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3PsFnHAAAA3AAAAA8AAABkcnMvZG93bnJldi54bWxEj0FrwkAUhO+F/oflFbyUurEQo6mriNAg&#10;tpfagh6f2WcSmn0bsqtJ/r1bEHocZuYbZrHqTS2u1LrKsoLJOAJBnFtdcaHg5/v9ZQbCeWSNtWVS&#10;MJCD1fLxYYGpth1/0XXvCxEg7FJUUHrfpFK6vCSDbmwb4uCdbWvQB9kWUrfYBbip5WsUTaXBisNC&#10;iQ1tSsp/9xej4KQ3SZYdh5w+L/FHdno+nHfJQanRU79+A+Gp9//he3urFczmMfydCUdALm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M3PsFnHAAAA3AAAAA8AAAAAAAAAAAAA&#10;AAAAnwIAAGRycy9kb3ducmV2LnhtbFBLBQYAAAAABAAEAPcAAACTAwAAAAA=&#10;">
                  <v:imagedata r:id="rId266" o:title=""/>
                </v:shape>
                <v:shape id="Graphic 896" o:spid="_x0000_s1080" style="position:absolute;left:13363;top:10459;width:2686;height:768;visibility:visible;mso-wrap-style:square;v-text-anchor:top" coordsize="268605,76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o8QA&#10;AADcAAAADwAAAGRycy9kb3ducmV2LnhtbESPQYvCMBSE74L/ITzBi2iqgmjXKEURREVQl93ro3m2&#10;xealNFG7++s3woLHYWa+YebLxpTiQbUrLCsYDiIQxKnVBWcKPi+b/hSE88gaS8uk4IccLBft1hxj&#10;bZ98osfZZyJA2MWoIPe+iqV0aU4G3cBWxMG72tqgD7LOpK7xGeCmlKMomkiDBYeFHCta5ZTeznej&#10;IGnc7z45ffc25rC7r78c945jVqrbaZIPEJ4a/w7/t7dawXQ2gdeZc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f/6PEAAAA3AAAAA8AAAAAAAAAAAAAAAAAmAIAAGRycy9k&#10;b3ducmV2LnhtbFBLBQYAAAAABAAEAPUAAACJAwAAAAA=&#10;" path="m29578,17023r-10328,l19250,75064r10328,l29578,17023xem29578,l21657,,19246,5861r-4395,4186l8445,12558,,13394r,7452l8723,20846r6416,-1277l19250,17023r10328,l29578,xem97757,57448r-10327,l87430,75064r10327,l97757,57448xem97757,305r-8021,l53340,49089r,8359l108586,57448r,-8359l62966,49089,87430,15255r10327,l97757,305xem97757,15255r-10327,l87430,49089r10327,l97757,15255xem166916,7451r-15718,l154818,8627r2497,2324l159922,13283r1203,3203l161125,25077r-1404,4054l153705,36278r-5514,4776l132148,53042r-5615,5036l120505,66307r-1491,4258l119014,75064r52939,l171953,66307r-38602,l133552,64160r4813,-4740l147890,52107r6544,-5186l171753,26113r,-11312l169547,9858,166916,7451xem154808,l139367,r-6116,1943l128739,5822r-4612,3870l121520,14875r-601,6471l131547,21346r401,-4564l133552,13330r5642,-4712l142576,7451r24340,l160924,1971,154808,xem200629,64743r-11129,l189500,75064r11129,l200629,64743xem242540,l231149,2391r-8149,7176l218105,21525r-1634,16743l218105,54915r4895,11892l231149,73944r11391,2379l253931,73944r5791,-5073l237526,68871r-3810,-2249l228502,57624r-1303,-7952l227199,26817r1303,-7998l233716,9729r3810,-2278l259677,7451,253931,2391,242540,xem259677,7451r-12124,l251463,9729r5214,9090l257980,26817r,22855l256677,57624r-5214,8998l247553,68871r12169,l262079,66807r4895,-11892l268608,38268,266974,21525,262079,9567,259677,7451xe" fillcolor="fuchsia" stroked="f">
                  <v:path arrowok="t"/>
                </v:shape>
                <v:shape id="Image 897" o:spid="_x0000_s1081" type="#_x0000_t75" style="position:absolute;left:8832;top:10764;width:2122;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aOeDrGAAAA3AAAAA8AAABkcnMvZG93bnJldi54bWxEj0FrwkAUhO8F/8PyBC9FNylYbXQNIlSE&#10;4qFqC709ss8kmH0bdtcY/31XKPQ4zMw3zDLvTSM6cr62rCCdJCCIC6trLhWcju/jOQgfkDU2lknB&#10;nTzkq8HTEjNtb/xJ3SGUIkLYZ6igCqHNpPRFRQb9xLbE0TtbZzBE6UqpHd4i3DTyJUlepcGa40KF&#10;LW0qKi6Hq1Hgds/H7Y+5f++/Zh/XbrNN/TQ0So2G/XoBIlAf/sN/7Z1WMH+bweNMPAJy9Qs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do54OsYAAADcAAAADwAAAAAAAAAAAAAA&#10;AACfAgAAZHJzL2Rvd25yZXYueG1sUEsFBgAAAAAEAAQA9wAAAJIDAAAAAA==&#10;">
                  <v:imagedata r:id="rId267" o:title=""/>
                </v:shape>
                <v:shape id="Graphic 898" o:spid="_x0000_s1082" style="position:absolute;left:3176;top:34;width:51136;height:15558;visibility:visible;mso-wrap-style:square;v-text-anchor:top" coordsize="5113655,1555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R3g8AA&#10;AADcAAAADwAAAGRycy9kb3ducmV2LnhtbERPTYvCMBC9L/gfwgje1tQirlajiOyCeJG1gtexGdti&#10;MylNtNVfbw6Cx8f7Xqw6U4k7Na60rGA0jEAQZ1aXnCs4pn/fUxDOI2usLJOCBzlYLXtfC0y0bfmf&#10;7gefixDCLkEFhfd1IqXLCjLohrYmDtzFNgZ9gE0udYNtCDeVjKNoIg2WHBoKrGlTUHY93IyCnNOH&#10;jzdtvE9vz7M+/crx7kcqNeh36zkIT53/iN/urVYwnYW14Uw4AnL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pR3g8AAAADcAAAADwAAAAAAAAAAAAAAAACYAgAAZHJzL2Rvd25y&#10;ZXYueG1sUEsFBgAAAAAEAAQA9QAAAIUDAAAAAA==&#10;" path="m,1555173r5113493,l5113493,,,,,1555173xe" filled="f" strokeweight=".19419mm">
                  <v:path arrowok="t"/>
                </v:shape>
                <w10:anchorlock/>
              </v:group>
            </w:pict>
          </mc:Fallback>
        </mc:AlternateContent>
      </w:r>
    </w:p>
    <w:p w:rsidR="00CA4D27" w:rsidRDefault="00CA4D27">
      <w:pPr>
        <w:jc w:val="left"/>
        <w:rPr>
          <w:rFonts w:eastAsiaTheme="minorEastAsia"/>
          <w:szCs w:val="24"/>
        </w:rPr>
      </w:pPr>
      <w:r>
        <w:rPr>
          <w:rFonts w:eastAsiaTheme="minorEastAsia"/>
          <w:szCs w:val="24"/>
        </w:rPr>
        <w:br w:type="page"/>
      </w:r>
    </w:p>
    <w:p w:rsidR="00CA4D27" w:rsidRDefault="00CA4D27" w:rsidP="00CA4D27">
      <w:pPr>
        <w:rPr>
          <w:rFonts w:eastAsiaTheme="minorEastAsia"/>
          <w:szCs w:val="24"/>
        </w:rPr>
      </w:pPr>
      <w:r>
        <w:rPr>
          <w:noProof/>
        </w:rPr>
        <w:lastRenderedPageBreak/>
        <mc:AlternateContent>
          <mc:Choice Requires="wpg">
            <w:drawing>
              <wp:anchor distT="0" distB="0" distL="0" distR="0" simplePos="0" relativeHeight="251870208" behindDoc="1" locked="0" layoutInCell="1" allowOverlap="1" wp14:anchorId="69285AF7" wp14:editId="4C36AD64">
                <wp:simplePos x="0" y="0"/>
                <wp:positionH relativeFrom="page">
                  <wp:posOffset>1469390</wp:posOffset>
                </wp:positionH>
                <wp:positionV relativeFrom="paragraph">
                  <wp:posOffset>1901825</wp:posOffset>
                </wp:positionV>
                <wp:extent cx="4973320" cy="1778635"/>
                <wp:effectExtent l="0" t="0" r="17780" b="0"/>
                <wp:wrapTopAndBottom/>
                <wp:docPr id="1076" name="Group 10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73320" cy="1778635"/>
                          <a:chOff x="0" y="0"/>
                          <a:chExt cx="5320665" cy="1807845"/>
                        </a:xfrm>
                      </wpg:grpSpPr>
                      <wps:wsp>
                        <wps:cNvPr id="1077" name="Graphic 1077"/>
                        <wps:cNvSpPr/>
                        <wps:spPr>
                          <a:xfrm>
                            <a:off x="173447" y="204838"/>
                            <a:ext cx="30480" cy="1347470"/>
                          </a:xfrm>
                          <a:custGeom>
                            <a:avLst/>
                            <a:gdLst/>
                            <a:ahLst/>
                            <a:cxnLst/>
                            <a:rect l="l" t="t" r="r" b="b"/>
                            <a:pathLst>
                              <a:path w="30480" h="1347470">
                                <a:moveTo>
                                  <a:pt x="30079" y="1346890"/>
                                </a:moveTo>
                                <a:lnTo>
                                  <a:pt x="30079" y="0"/>
                                </a:lnTo>
                              </a:path>
                              <a:path w="30480" h="1347470">
                                <a:moveTo>
                                  <a:pt x="30079" y="1346890"/>
                                </a:moveTo>
                                <a:lnTo>
                                  <a:pt x="0" y="1346890"/>
                                </a:lnTo>
                              </a:path>
                            </a:pathLst>
                          </a:custGeom>
                          <a:ln w="1349">
                            <a:solidFill>
                              <a:srgbClr val="000000"/>
                            </a:solidFill>
                            <a:prstDash val="solid"/>
                          </a:ln>
                        </wps:spPr>
                        <wps:bodyPr wrap="square" lIns="0" tIns="0" rIns="0" bIns="0" rtlCol="0">
                          <a:prstTxWarp prst="textNoShape">
                            <a:avLst/>
                          </a:prstTxWarp>
                          <a:noAutofit/>
                        </wps:bodyPr>
                      </wps:wsp>
                      <wps:wsp>
                        <wps:cNvPr id="1078" name="Graphic 1078"/>
                        <wps:cNvSpPr/>
                        <wps:spPr>
                          <a:xfrm>
                            <a:off x="95913" y="1506926"/>
                            <a:ext cx="52069" cy="76835"/>
                          </a:xfrm>
                          <a:custGeom>
                            <a:avLst/>
                            <a:gdLst/>
                            <a:ahLst/>
                            <a:cxnLst/>
                            <a:rect l="l" t="t" r="r" b="b"/>
                            <a:pathLst>
                              <a:path w="52069" h="76835">
                                <a:moveTo>
                                  <a:pt x="26008" y="0"/>
                                </a:moveTo>
                                <a:lnTo>
                                  <a:pt x="14631" y="2391"/>
                                </a:lnTo>
                                <a:lnTo>
                                  <a:pt x="6503" y="9565"/>
                                </a:lnTo>
                                <a:lnTo>
                                  <a:pt x="1626" y="21522"/>
                                </a:lnTo>
                                <a:lnTo>
                                  <a:pt x="0" y="38259"/>
                                </a:lnTo>
                                <a:lnTo>
                                  <a:pt x="1626" y="54909"/>
                                </a:lnTo>
                                <a:lnTo>
                                  <a:pt x="6503" y="66801"/>
                                </a:lnTo>
                                <a:lnTo>
                                  <a:pt x="14631" y="73936"/>
                                </a:lnTo>
                                <a:lnTo>
                                  <a:pt x="26008" y="76314"/>
                                </a:lnTo>
                                <a:lnTo>
                                  <a:pt x="37410" y="73936"/>
                                </a:lnTo>
                                <a:lnTo>
                                  <a:pt x="43201" y="68862"/>
                                </a:lnTo>
                                <a:lnTo>
                                  <a:pt x="20995" y="68862"/>
                                </a:lnTo>
                                <a:lnTo>
                                  <a:pt x="17175" y="66613"/>
                                </a:lnTo>
                                <a:lnTo>
                                  <a:pt x="11941" y="57624"/>
                                </a:lnTo>
                                <a:lnTo>
                                  <a:pt x="10628" y="49672"/>
                                </a:lnTo>
                                <a:lnTo>
                                  <a:pt x="10628" y="26817"/>
                                </a:lnTo>
                                <a:lnTo>
                                  <a:pt x="11941" y="18819"/>
                                </a:lnTo>
                                <a:lnTo>
                                  <a:pt x="17175" y="9719"/>
                                </a:lnTo>
                                <a:lnTo>
                                  <a:pt x="20995" y="7451"/>
                                </a:lnTo>
                                <a:lnTo>
                                  <a:pt x="43154" y="7451"/>
                                </a:lnTo>
                                <a:lnTo>
                                  <a:pt x="37410" y="2391"/>
                                </a:lnTo>
                                <a:lnTo>
                                  <a:pt x="26008" y="0"/>
                                </a:lnTo>
                                <a:close/>
                              </a:path>
                              <a:path w="52069" h="76835">
                                <a:moveTo>
                                  <a:pt x="43154" y="7451"/>
                                </a:moveTo>
                                <a:lnTo>
                                  <a:pt x="31061" y="7451"/>
                                </a:lnTo>
                                <a:lnTo>
                                  <a:pt x="34892" y="9719"/>
                                </a:lnTo>
                                <a:lnTo>
                                  <a:pt x="40125" y="18819"/>
                                </a:lnTo>
                                <a:lnTo>
                                  <a:pt x="41439" y="26817"/>
                                </a:lnTo>
                                <a:lnTo>
                                  <a:pt x="41439" y="49672"/>
                                </a:lnTo>
                                <a:lnTo>
                                  <a:pt x="40125" y="57624"/>
                                </a:lnTo>
                                <a:lnTo>
                                  <a:pt x="34892" y="66613"/>
                                </a:lnTo>
                                <a:lnTo>
                                  <a:pt x="31061" y="68862"/>
                                </a:lnTo>
                                <a:lnTo>
                                  <a:pt x="43201" y="68862"/>
                                </a:lnTo>
                                <a:lnTo>
                                  <a:pt x="45553" y="66801"/>
                                </a:lnTo>
                                <a:lnTo>
                                  <a:pt x="50439" y="54909"/>
                                </a:lnTo>
                                <a:lnTo>
                                  <a:pt x="52067" y="38259"/>
                                </a:lnTo>
                                <a:lnTo>
                                  <a:pt x="50439" y="21522"/>
                                </a:lnTo>
                                <a:lnTo>
                                  <a:pt x="45553" y="9565"/>
                                </a:lnTo>
                                <a:lnTo>
                                  <a:pt x="43154" y="7451"/>
                                </a:lnTo>
                                <a:close/>
                              </a:path>
                            </a:pathLst>
                          </a:custGeom>
                          <a:solidFill>
                            <a:srgbClr val="000000"/>
                          </a:solidFill>
                        </wps:spPr>
                        <wps:bodyPr wrap="square" lIns="0" tIns="0" rIns="0" bIns="0" rtlCol="0">
                          <a:prstTxWarp prst="textNoShape">
                            <a:avLst/>
                          </a:prstTxWarp>
                          <a:noAutofit/>
                        </wps:bodyPr>
                      </wps:wsp>
                      <wps:wsp>
                        <wps:cNvPr id="1079" name="Graphic 1079"/>
                        <wps:cNvSpPr/>
                        <wps:spPr>
                          <a:xfrm>
                            <a:off x="173447" y="1280963"/>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080" name="Image 1080"/>
                          <pic:cNvPicPr/>
                        </pic:nvPicPr>
                        <pic:blipFill>
                          <a:blip r:embed="rId268" cstate="print"/>
                          <a:stretch>
                            <a:fillRect/>
                          </a:stretch>
                        </pic:blipFill>
                        <pic:spPr>
                          <a:xfrm>
                            <a:off x="0" y="1236159"/>
                            <a:ext cx="148531" cy="76314"/>
                          </a:xfrm>
                          <a:prstGeom prst="rect">
                            <a:avLst/>
                          </a:prstGeom>
                        </pic:spPr>
                      </pic:pic>
                      <wps:wsp>
                        <wps:cNvPr id="1081" name="Graphic 1081"/>
                        <wps:cNvSpPr/>
                        <wps:spPr>
                          <a:xfrm>
                            <a:off x="173447" y="1003253"/>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1082" name="Graphic 1082"/>
                        <wps:cNvSpPr/>
                        <wps:spPr>
                          <a:xfrm>
                            <a:off x="103272" y="958449"/>
                            <a:ext cx="29845" cy="75565"/>
                          </a:xfrm>
                          <a:custGeom>
                            <a:avLst/>
                            <a:gdLst/>
                            <a:ahLst/>
                            <a:cxnLst/>
                            <a:rect l="l" t="t" r="r" b="b"/>
                            <a:pathLst>
                              <a:path w="29845" h="75565">
                                <a:moveTo>
                                  <a:pt x="29497" y="0"/>
                                </a:moveTo>
                                <a:lnTo>
                                  <a:pt x="21596" y="0"/>
                                </a:lnTo>
                                <a:lnTo>
                                  <a:pt x="19203" y="5856"/>
                                </a:lnTo>
                                <a:lnTo>
                                  <a:pt x="14806" y="10039"/>
                                </a:lnTo>
                                <a:lnTo>
                                  <a:pt x="8405" y="12548"/>
                                </a:lnTo>
                                <a:lnTo>
                                  <a:pt x="0" y="13385"/>
                                </a:lnTo>
                                <a:lnTo>
                                  <a:pt x="0" y="20837"/>
                                </a:lnTo>
                                <a:lnTo>
                                  <a:pt x="8682" y="20837"/>
                                </a:lnTo>
                                <a:lnTo>
                                  <a:pt x="15099" y="19569"/>
                                </a:lnTo>
                                <a:lnTo>
                                  <a:pt x="19250" y="17014"/>
                                </a:lnTo>
                                <a:lnTo>
                                  <a:pt x="19250" y="75055"/>
                                </a:lnTo>
                                <a:lnTo>
                                  <a:pt x="29497" y="75055"/>
                                </a:lnTo>
                                <a:lnTo>
                                  <a:pt x="29497" y="0"/>
                                </a:lnTo>
                                <a:close/>
                              </a:path>
                            </a:pathLst>
                          </a:custGeom>
                          <a:solidFill>
                            <a:srgbClr val="000000"/>
                          </a:solidFill>
                        </wps:spPr>
                        <wps:bodyPr wrap="square" lIns="0" tIns="0" rIns="0" bIns="0" rtlCol="0">
                          <a:prstTxWarp prst="textNoShape">
                            <a:avLst/>
                          </a:prstTxWarp>
                          <a:noAutofit/>
                        </wps:bodyPr>
                      </wps:wsp>
                      <wps:wsp>
                        <wps:cNvPr id="1083" name="Graphic 1083"/>
                        <wps:cNvSpPr/>
                        <wps:spPr>
                          <a:xfrm>
                            <a:off x="173447" y="732486"/>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084" name="Image 1084"/>
                          <pic:cNvPicPr/>
                        </pic:nvPicPr>
                        <pic:blipFill>
                          <a:blip r:embed="rId269" cstate="print"/>
                          <a:stretch>
                            <a:fillRect/>
                          </a:stretch>
                        </pic:blipFill>
                        <pic:spPr>
                          <a:xfrm>
                            <a:off x="7359" y="687683"/>
                            <a:ext cx="141172" cy="76277"/>
                          </a:xfrm>
                          <a:prstGeom prst="rect">
                            <a:avLst/>
                          </a:prstGeom>
                        </pic:spPr>
                      </pic:pic>
                      <wps:wsp>
                        <wps:cNvPr id="1085" name="Graphic 1085"/>
                        <wps:cNvSpPr/>
                        <wps:spPr>
                          <a:xfrm>
                            <a:off x="173447" y="461720"/>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1086" name="Graphic 1086"/>
                        <wps:cNvSpPr/>
                        <wps:spPr>
                          <a:xfrm>
                            <a:off x="94328" y="416916"/>
                            <a:ext cx="53340" cy="75565"/>
                          </a:xfrm>
                          <a:custGeom>
                            <a:avLst/>
                            <a:gdLst/>
                            <a:ahLst/>
                            <a:cxnLst/>
                            <a:rect l="l" t="t" r="r" b="b"/>
                            <a:pathLst>
                              <a:path w="53340" h="75565">
                                <a:moveTo>
                                  <a:pt x="35774" y="0"/>
                                </a:moveTo>
                                <a:lnTo>
                                  <a:pt x="1905" y="21383"/>
                                </a:lnTo>
                                <a:lnTo>
                                  <a:pt x="12543" y="21383"/>
                                </a:lnTo>
                                <a:lnTo>
                                  <a:pt x="12904" y="16755"/>
                                </a:lnTo>
                                <a:lnTo>
                                  <a:pt x="14508" y="13330"/>
                                </a:lnTo>
                                <a:lnTo>
                                  <a:pt x="20173" y="8608"/>
                                </a:lnTo>
                                <a:lnTo>
                                  <a:pt x="23592" y="7405"/>
                                </a:lnTo>
                                <a:lnTo>
                                  <a:pt x="32204" y="7405"/>
                                </a:lnTo>
                                <a:lnTo>
                                  <a:pt x="35784" y="8608"/>
                                </a:lnTo>
                                <a:lnTo>
                                  <a:pt x="40877" y="13237"/>
                                </a:lnTo>
                                <a:lnTo>
                                  <a:pt x="42151" y="16477"/>
                                </a:lnTo>
                                <a:lnTo>
                                  <a:pt x="42151" y="25086"/>
                                </a:lnTo>
                                <a:lnTo>
                                  <a:pt x="40657" y="29159"/>
                                </a:lnTo>
                                <a:lnTo>
                                  <a:pt x="34701" y="36287"/>
                                </a:lnTo>
                                <a:lnTo>
                                  <a:pt x="29176" y="41008"/>
                                </a:lnTo>
                                <a:lnTo>
                                  <a:pt x="13074" y="53042"/>
                                </a:lnTo>
                                <a:lnTo>
                                  <a:pt x="7539" y="58041"/>
                                </a:lnTo>
                                <a:lnTo>
                                  <a:pt x="1513" y="66279"/>
                                </a:lnTo>
                                <a:lnTo>
                                  <a:pt x="0" y="70538"/>
                                </a:lnTo>
                                <a:lnTo>
                                  <a:pt x="0" y="75074"/>
                                </a:lnTo>
                                <a:lnTo>
                                  <a:pt x="52949" y="75074"/>
                                </a:lnTo>
                                <a:lnTo>
                                  <a:pt x="52949" y="66279"/>
                                </a:lnTo>
                                <a:lnTo>
                                  <a:pt x="14337" y="66279"/>
                                </a:lnTo>
                                <a:lnTo>
                                  <a:pt x="14528" y="64150"/>
                                </a:lnTo>
                                <a:lnTo>
                                  <a:pt x="19371" y="59429"/>
                                </a:lnTo>
                                <a:lnTo>
                                  <a:pt x="35412" y="46928"/>
                                </a:lnTo>
                                <a:lnTo>
                                  <a:pt x="40766" y="42339"/>
                                </a:lnTo>
                                <a:lnTo>
                                  <a:pt x="44937" y="38357"/>
                                </a:lnTo>
                                <a:lnTo>
                                  <a:pt x="47926" y="34991"/>
                                </a:lnTo>
                                <a:lnTo>
                                  <a:pt x="51124" y="30825"/>
                                </a:lnTo>
                                <a:lnTo>
                                  <a:pt x="52729" y="26104"/>
                                </a:lnTo>
                                <a:lnTo>
                                  <a:pt x="52729" y="14811"/>
                                </a:lnTo>
                                <a:lnTo>
                                  <a:pt x="50563" y="9812"/>
                                </a:lnTo>
                                <a:lnTo>
                                  <a:pt x="41910" y="1943"/>
                                </a:lnTo>
                                <a:lnTo>
                                  <a:pt x="35774" y="0"/>
                                </a:lnTo>
                                <a:close/>
                              </a:path>
                            </a:pathLst>
                          </a:custGeom>
                          <a:solidFill>
                            <a:srgbClr val="000000"/>
                          </a:solidFill>
                        </wps:spPr>
                        <wps:bodyPr wrap="square" lIns="0" tIns="0" rIns="0" bIns="0" rtlCol="0">
                          <a:prstTxWarp prst="textNoShape">
                            <a:avLst/>
                          </a:prstTxWarp>
                          <a:noAutofit/>
                        </wps:bodyPr>
                      </wps:wsp>
                      <pic:pic xmlns:pic="http://schemas.openxmlformats.org/drawingml/2006/picture">
                        <pic:nvPicPr>
                          <pic:cNvPr id="1087" name="Image 1087"/>
                          <pic:cNvPicPr/>
                        </pic:nvPicPr>
                        <pic:blipFill>
                          <a:blip r:embed="rId169" cstate="print"/>
                          <a:stretch>
                            <a:fillRect/>
                          </a:stretch>
                        </pic:blipFill>
                        <pic:spPr>
                          <a:xfrm>
                            <a:off x="1924568" y="1710570"/>
                            <a:ext cx="1676223" cy="96705"/>
                          </a:xfrm>
                          <a:prstGeom prst="rect">
                            <a:avLst/>
                          </a:prstGeom>
                        </pic:spPr>
                      </pic:pic>
                      <wps:wsp>
                        <wps:cNvPr id="1088" name="Graphic 1088"/>
                        <wps:cNvSpPr/>
                        <wps:spPr>
                          <a:xfrm>
                            <a:off x="211046" y="1565615"/>
                            <a:ext cx="5099050" cy="27940"/>
                          </a:xfrm>
                          <a:custGeom>
                            <a:avLst/>
                            <a:gdLst/>
                            <a:ahLst/>
                            <a:cxnLst/>
                            <a:rect l="l" t="t" r="r" b="b"/>
                            <a:pathLst>
                              <a:path w="5099050" h="27940">
                                <a:moveTo>
                                  <a:pt x="0" y="0"/>
                                </a:moveTo>
                                <a:lnTo>
                                  <a:pt x="5098454" y="0"/>
                                </a:lnTo>
                              </a:path>
                              <a:path w="5099050" h="27940">
                                <a:moveTo>
                                  <a:pt x="368472" y="0"/>
                                </a:moveTo>
                                <a:lnTo>
                                  <a:pt x="368472" y="27770"/>
                                </a:lnTo>
                              </a:path>
                            </a:pathLst>
                          </a:custGeom>
                          <a:ln w="1349">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089" name="Image 1089"/>
                          <pic:cNvPicPr/>
                        </pic:nvPicPr>
                        <pic:blipFill>
                          <a:blip r:embed="rId132" cstate="print"/>
                          <a:stretch>
                            <a:fillRect/>
                          </a:stretch>
                        </pic:blipFill>
                        <pic:spPr>
                          <a:xfrm>
                            <a:off x="520252" y="1613372"/>
                            <a:ext cx="116357" cy="76314"/>
                          </a:xfrm>
                          <a:prstGeom prst="rect">
                            <a:avLst/>
                          </a:prstGeom>
                        </pic:spPr>
                      </pic:pic>
                      <wps:wsp>
                        <wps:cNvPr id="1090" name="Graphic 1090"/>
                        <wps:cNvSpPr/>
                        <wps:spPr>
                          <a:xfrm>
                            <a:off x="1000630"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091" name="Image 1091"/>
                          <pic:cNvPicPr/>
                        </pic:nvPicPr>
                        <pic:blipFill>
                          <a:blip r:embed="rId133" cstate="print"/>
                          <a:stretch>
                            <a:fillRect/>
                          </a:stretch>
                        </pic:blipFill>
                        <pic:spPr>
                          <a:xfrm>
                            <a:off x="917110" y="1613372"/>
                            <a:ext cx="172655" cy="76314"/>
                          </a:xfrm>
                          <a:prstGeom prst="rect">
                            <a:avLst/>
                          </a:prstGeom>
                        </pic:spPr>
                      </pic:pic>
                      <wps:wsp>
                        <wps:cNvPr id="1092" name="Graphic 1092"/>
                        <wps:cNvSpPr/>
                        <wps:spPr>
                          <a:xfrm>
                            <a:off x="1421741"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093" name="Image 1093"/>
                          <pic:cNvPicPr/>
                        </pic:nvPicPr>
                        <pic:blipFill>
                          <a:blip r:embed="rId134" cstate="print"/>
                          <a:stretch>
                            <a:fillRect/>
                          </a:stretch>
                        </pic:blipFill>
                        <pic:spPr>
                          <a:xfrm>
                            <a:off x="1338221" y="1613372"/>
                            <a:ext cx="172655" cy="76314"/>
                          </a:xfrm>
                          <a:prstGeom prst="rect">
                            <a:avLst/>
                          </a:prstGeom>
                        </pic:spPr>
                      </pic:pic>
                      <wps:wsp>
                        <wps:cNvPr id="1094" name="Graphic 1094"/>
                        <wps:cNvSpPr/>
                        <wps:spPr>
                          <a:xfrm>
                            <a:off x="1842853"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095" name="Image 1095"/>
                          <pic:cNvPicPr/>
                        </pic:nvPicPr>
                        <pic:blipFill>
                          <a:blip r:embed="rId135" cstate="print"/>
                          <a:stretch>
                            <a:fillRect/>
                          </a:stretch>
                        </pic:blipFill>
                        <pic:spPr>
                          <a:xfrm>
                            <a:off x="1750409" y="1613372"/>
                            <a:ext cx="181579" cy="76314"/>
                          </a:xfrm>
                          <a:prstGeom prst="rect">
                            <a:avLst/>
                          </a:prstGeom>
                        </pic:spPr>
                      </pic:pic>
                      <wps:wsp>
                        <wps:cNvPr id="1096" name="Graphic 1096"/>
                        <wps:cNvSpPr/>
                        <wps:spPr>
                          <a:xfrm>
                            <a:off x="2256444"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097" name="Image 1097"/>
                          <pic:cNvPicPr/>
                        </pic:nvPicPr>
                        <pic:blipFill>
                          <a:blip r:embed="rId136" cstate="print"/>
                          <a:stretch>
                            <a:fillRect/>
                          </a:stretch>
                        </pic:blipFill>
                        <pic:spPr>
                          <a:xfrm>
                            <a:off x="2164000" y="1613372"/>
                            <a:ext cx="181579" cy="76314"/>
                          </a:xfrm>
                          <a:prstGeom prst="rect">
                            <a:avLst/>
                          </a:prstGeom>
                        </pic:spPr>
                      </pic:pic>
                      <wps:wsp>
                        <wps:cNvPr id="1098" name="Graphic 1098"/>
                        <wps:cNvSpPr/>
                        <wps:spPr>
                          <a:xfrm>
                            <a:off x="2677555"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099" name="Image 1099"/>
                          <pic:cNvPicPr/>
                        </pic:nvPicPr>
                        <pic:blipFill>
                          <a:blip r:embed="rId142" cstate="print"/>
                          <a:stretch>
                            <a:fillRect/>
                          </a:stretch>
                        </pic:blipFill>
                        <pic:spPr>
                          <a:xfrm>
                            <a:off x="2586515" y="1613372"/>
                            <a:ext cx="180175" cy="76314"/>
                          </a:xfrm>
                          <a:prstGeom prst="rect">
                            <a:avLst/>
                          </a:prstGeom>
                        </pic:spPr>
                      </pic:pic>
                      <wps:wsp>
                        <wps:cNvPr id="1100" name="Graphic 1100"/>
                        <wps:cNvSpPr/>
                        <wps:spPr>
                          <a:xfrm>
                            <a:off x="3098667"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101" name="Image 1101"/>
                          <pic:cNvPicPr/>
                        </pic:nvPicPr>
                        <pic:blipFill>
                          <a:blip r:embed="rId143" cstate="print"/>
                          <a:stretch>
                            <a:fillRect/>
                          </a:stretch>
                        </pic:blipFill>
                        <pic:spPr>
                          <a:xfrm>
                            <a:off x="3007626" y="1613372"/>
                            <a:ext cx="180175" cy="76314"/>
                          </a:xfrm>
                          <a:prstGeom prst="rect">
                            <a:avLst/>
                          </a:prstGeom>
                        </pic:spPr>
                      </pic:pic>
                      <wps:wsp>
                        <wps:cNvPr id="1102" name="Graphic 1102"/>
                        <wps:cNvSpPr/>
                        <wps:spPr>
                          <a:xfrm>
                            <a:off x="3512258"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103" name="Image 1103"/>
                          <pic:cNvPicPr/>
                        </pic:nvPicPr>
                        <pic:blipFill>
                          <a:blip r:embed="rId144" cstate="print"/>
                          <a:stretch>
                            <a:fillRect/>
                          </a:stretch>
                        </pic:blipFill>
                        <pic:spPr>
                          <a:xfrm>
                            <a:off x="3418009" y="1613372"/>
                            <a:ext cx="183383" cy="76314"/>
                          </a:xfrm>
                          <a:prstGeom prst="rect">
                            <a:avLst/>
                          </a:prstGeom>
                        </pic:spPr>
                      </pic:pic>
                      <wps:wsp>
                        <wps:cNvPr id="1104" name="Graphic 1104"/>
                        <wps:cNvSpPr/>
                        <wps:spPr>
                          <a:xfrm>
                            <a:off x="3933369"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105" name="Image 1105"/>
                          <pic:cNvPicPr/>
                        </pic:nvPicPr>
                        <pic:blipFill>
                          <a:blip r:embed="rId145" cstate="print"/>
                          <a:stretch>
                            <a:fillRect/>
                          </a:stretch>
                        </pic:blipFill>
                        <pic:spPr>
                          <a:xfrm>
                            <a:off x="3839121" y="1613372"/>
                            <a:ext cx="183383" cy="76314"/>
                          </a:xfrm>
                          <a:prstGeom prst="rect">
                            <a:avLst/>
                          </a:prstGeom>
                        </pic:spPr>
                      </pic:pic>
                      <wps:wsp>
                        <wps:cNvPr id="1106" name="Graphic 1106"/>
                        <wps:cNvSpPr/>
                        <wps:spPr>
                          <a:xfrm>
                            <a:off x="4354480"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107" name="Image 1107"/>
                          <pic:cNvPicPr/>
                        </pic:nvPicPr>
                        <pic:blipFill>
                          <a:blip r:embed="rId146" cstate="print"/>
                          <a:stretch>
                            <a:fillRect/>
                          </a:stretch>
                        </pic:blipFill>
                        <pic:spPr>
                          <a:xfrm>
                            <a:off x="4263240" y="1613372"/>
                            <a:ext cx="180375" cy="76314"/>
                          </a:xfrm>
                          <a:prstGeom prst="rect">
                            <a:avLst/>
                          </a:prstGeom>
                        </pic:spPr>
                      </pic:pic>
                      <wps:wsp>
                        <wps:cNvPr id="1108" name="Graphic 1108"/>
                        <wps:cNvSpPr/>
                        <wps:spPr>
                          <a:xfrm>
                            <a:off x="4768072"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109" name="Image 1109"/>
                          <pic:cNvPicPr/>
                        </pic:nvPicPr>
                        <pic:blipFill>
                          <a:blip r:embed="rId147" cstate="print"/>
                          <a:stretch>
                            <a:fillRect/>
                          </a:stretch>
                        </pic:blipFill>
                        <pic:spPr>
                          <a:xfrm>
                            <a:off x="4676831" y="1613372"/>
                            <a:ext cx="180375" cy="76314"/>
                          </a:xfrm>
                          <a:prstGeom prst="rect">
                            <a:avLst/>
                          </a:prstGeom>
                        </pic:spPr>
                      </pic:pic>
                      <wps:wsp>
                        <wps:cNvPr id="1110" name="Graphic 1110"/>
                        <wps:cNvSpPr/>
                        <wps:spPr>
                          <a:xfrm>
                            <a:off x="5189183"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111" name="Image 1111"/>
                          <pic:cNvPicPr/>
                        </pic:nvPicPr>
                        <pic:blipFill>
                          <a:blip r:embed="rId170" cstate="print"/>
                          <a:stretch>
                            <a:fillRect/>
                          </a:stretch>
                        </pic:blipFill>
                        <pic:spPr>
                          <a:xfrm>
                            <a:off x="5098357" y="1613372"/>
                            <a:ext cx="179960" cy="76314"/>
                          </a:xfrm>
                          <a:prstGeom prst="rect">
                            <a:avLst/>
                          </a:prstGeom>
                        </pic:spPr>
                      </pic:pic>
                      <pic:pic xmlns:pic="http://schemas.openxmlformats.org/drawingml/2006/picture">
                        <pic:nvPicPr>
                          <pic:cNvPr id="1112" name="Image 1112"/>
                          <pic:cNvPicPr/>
                        </pic:nvPicPr>
                        <pic:blipFill>
                          <a:blip r:embed="rId270" cstate="print"/>
                          <a:stretch>
                            <a:fillRect/>
                          </a:stretch>
                        </pic:blipFill>
                        <pic:spPr>
                          <a:xfrm>
                            <a:off x="242018" y="59411"/>
                            <a:ext cx="3163558" cy="96643"/>
                          </a:xfrm>
                          <a:prstGeom prst="rect">
                            <a:avLst/>
                          </a:prstGeom>
                        </pic:spPr>
                      </pic:pic>
                      <wps:wsp>
                        <wps:cNvPr id="1113" name="Graphic 1113"/>
                        <wps:cNvSpPr/>
                        <wps:spPr>
                          <a:xfrm>
                            <a:off x="211046" y="204838"/>
                            <a:ext cx="5099050" cy="1347470"/>
                          </a:xfrm>
                          <a:custGeom>
                            <a:avLst/>
                            <a:gdLst/>
                            <a:ahLst/>
                            <a:cxnLst/>
                            <a:rect l="l" t="t" r="r" b="b"/>
                            <a:pathLst>
                              <a:path w="5099050" h="1347470">
                                <a:moveTo>
                                  <a:pt x="368472" y="0"/>
                                </a:moveTo>
                                <a:lnTo>
                                  <a:pt x="368472" y="1346890"/>
                                </a:lnTo>
                              </a:path>
                              <a:path w="5099050" h="1347470">
                                <a:moveTo>
                                  <a:pt x="789583" y="0"/>
                                </a:moveTo>
                                <a:lnTo>
                                  <a:pt x="789583" y="1346890"/>
                                </a:lnTo>
                              </a:path>
                              <a:path w="5099050" h="1347470">
                                <a:moveTo>
                                  <a:pt x="1210694" y="0"/>
                                </a:moveTo>
                                <a:lnTo>
                                  <a:pt x="1210694" y="1346891"/>
                                </a:lnTo>
                              </a:path>
                              <a:path w="5099050" h="1347470">
                                <a:moveTo>
                                  <a:pt x="1631806" y="0"/>
                                </a:moveTo>
                                <a:lnTo>
                                  <a:pt x="1631806" y="1346891"/>
                                </a:lnTo>
                              </a:path>
                              <a:path w="5099050" h="1347470">
                                <a:moveTo>
                                  <a:pt x="2045397" y="0"/>
                                </a:moveTo>
                                <a:lnTo>
                                  <a:pt x="2045397" y="1346891"/>
                                </a:lnTo>
                              </a:path>
                              <a:path w="5099050" h="1347470">
                                <a:moveTo>
                                  <a:pt x="2466508" y="0"/>
                                </a:moveTo>
                                <a:lnTo>
                                  <a:pt x="2466508" y="1346891"/>
                                </a:lnTo>
                              </a:path>
                              <a:path w="5099050" h="1347470">
                                <a:moveTo>
                                  <a:pt x="2887620" y="0"/>
                                </a:moveTo>
                                <a:lnTo>
                                  <a:pt x="2887620" y="1346891"/>
                                </a:lnTo>
                              </a:path>
                              <a:path w="5099050" h="1347470">
                                <a:moveTo>
                                  <a:pt x="3301211" y="0"/>
                                </a:moveTo>
                                <a:lnTo>
                                  <a:pt x="3301211" y="1346891"/>
                                </a:lnTo>
                              </a:path>
                              <a:path w="5099050" h="1347470">
                                <a:moveTo>
                                  <a:pt x="3722322" y="0"/>
                                </a:moveTo>
                                <a:lnTo>
                                  <a:pt x="3722322" y="1346891"/>
                                </a:lnTo>
                              </a:path>
                              <a:path w="5099050" h="1347470">
                                <a:moveTo>
                                  <a:pt x="4143433" y="0"/>
                                </a:moveTo>
                                <a:lnTo>
                                  <a:pt x="4143433" y="1346891"/>
                                </a:lnTo>
                              </a:path>
                              <a:path w="5099050" h="1347470">
                                <a:moveTo>
                                  <a:pt x="4557025" y="0"/>
                                </a:moveTo>
                                <a:lnTo>
                                  <a:pt x="4557025" y="1346891"/>
                                </a:lnTo>
                              </a:path>
                              <a:path w="5099050" h="1347470">
                                <a:moveTo>
                                  <a:pt x="4978136" y="0"/>
                                </a:moveTo>
                                <a:lnTo>
                                  <a:pt x="4978136" y="1346891"/>
                                </a:lnTo>
                              </a:path>
                              <a:path w="5099050" h="1347470">
                                <a:moveTo>
                                  <a:pt x="0" y="1346890"/>
                                </a:moveTo>
                                <a:lnTo>
                                  <a:pt x="5098454" y="1346891"/>
                                </a:lnTo>
                              </a:path>
                              <a:path w="5099050" h="1347470">
                                <a:moveTo>
                                  <a:pt x="0" y="1076124"/>
                                </a:moveTo>
                                <a:lnTo>
                                  <a:pt x="5098454" y="1076124"/>
                                </a:lnTo>
                              </a:path>
                              <a:path w="5099050" h="1347470">
                                <a:moveTo>
                                  <a:pt x="0" y="798414"/>
                                </a:moveTo>
                                <a:lnTo>
                                  <a:pt x="5098454" y="798415"/>
                                </a:lnTo>
                              </a:path>
                              <a:path w="5099050" h="1347470">
                                <a:moveTo>
                                  <a:pt x="0" y="527647"/>
                                </a:moveTo>
                                <a:lnTo>
                                  <a:pt x="5098454" y="527648"/>
                                </a:lnTo>
                              </a:path>
                              <a:path w="5099050" h="1347470">
                                <a:moveTo>
                                  <a:pt x="0" y="256881"/>
                                </a:moveTo>
                                <a:lnTo>
                                  <a:pt x="5098454" y="256881"/>
                                </a:lnTo>
                              </a:path>
                            </a:pathLst>
                          </a:custGeom>
                          <a:ln w="1349">
                            <a:solidFill>
                              <a:srgbClr val="DCDCDC"/>
                            </a:solidFill>
                            <a:prstDash val="solid"/>
                          </a:ln>
                        </wps:spPr>
                        <wps:bodyPr wrap="square" lIns="0" tIns="0" rIns="0" bIns="0" rtlCol="0">
                          <a:prstTxWarp prst="textNoShape">
                            <a:avLst/>
                          </a:prstTxWarp>
                          <a:noAutofit/>
                        </wps:bodyPr>
                      </wps:wsp>
                      <pic:pic xmlns:pic="http://schemas.openxmlformats.org/drawingml/2006/picture">
                        <pic:nvPicPr>
                          <pic:cNvPr id="1114" name="Image 1114"/>
                          <pic:cNvPicPr/>
                        </pic:nvPicPr>
                        <pic:blipFill>
                          <a:blip r:embed="rId271" cstate="print"/>
                          <a:stretch>
                            <a:fillRect/>
                          </a:stretch>
                        </pic:blipFill>
                        <pic:spPr>
                          <a:xfrm>
                            <a:off x="331789" y="1404738"/>
                            <a:ext cx="185776" cy="147639"/>
                          </a:xfrm>
                          <a:prstGeom prst="rect">
                            <a:avLst/>
                          </a:prstGeom>
                        </pic:spPr>
                      </pic:pic>
                      <wps:wsp>
                        <wps:cNvPr id="1115" name="Graphic 1115"/>
                        <wps:cNvSpPr/>
                        <wps:spPr>
                          <a:xfrm>
                            <a:off x="525065" y="1146237"/>
                            <a:ext cx="100330" cy="405765"/>
                          </a:xfrm>
                          <a:custGeom>
                            <a:avLst/>
                            <a:gdLst/>
                            <a:ahLst/>
                            <a:cxnLst/>
                            <a:rect l="l" t="t" r="r" b="b"/>
                            <a:pathLst>
                              <a:path w="100330" h="405765">
                                <a:moveTo>
                                  <a:pt x="0" y="405492"/>
                                </a:moveTo>
                                <a:lnTo>
                                  <a:pt x="0" y="0"/>
                                </a:lnTo>
                              </a:path>
                              <a:path w="100330" h="405765">
                                <a:moveTo>
                                  <a:pt x="8121" y="405492"/>
                                </a:moveTo>
                                <a:lnTo>
                                  <a:pt x="8121" y="229517"/>
                                </a:lnTo>
                              </a:path>
                              <a:path w="100330" h="405765">
                                <a:moveTo>
                                  <a:pt x="16583" y="405492"/>
                                </a:moveTo>
                                <a:lnTo>
                                  <a:pt x="16583" y="325327"/>
                                </a:lnTo>
                              </a:path>
                              <a:path w="100330" h="405765">
                                <a:moveTo>
                                  <a:pt x="24875" y="405492"/>
                                </a:moveTo>
                                <a:lnTo>
                                  <a:pt x="24875" y="393671"/>
                                </a:lnTo>
                              </a:path>
                              <a:path w="100330" h="405765">
                                <a:moveTo>
                                  <a:pt x="33167" y="405492"/>
                                </a:moveTo>
                                <a:lnTo>
                                  <a:pt x="33167" y="396374"/>
                                </a:lnTo>
                              </a:path>
                              <a:path w="100330" h="405765">
                                <a:moveTo>
                                  <a:pt x="41459" y="405492"/>
                                </a:moveTo>
                                <a:lnTo>
                                  <a:pt x="41459" y="402863"/>
                                </a:lnTo>
                              </a:path>
                              <a:path w="100330" h="405765">
                                <a:moveTo>
                                  <a:pt x="50172" y="405492"/>
                                </a:moveTo>
                                <a:lnTo>
                                  <a:pt x="50172" y="395476"/>
                                </a:lnTo>
                              </a:path>
                              <a:path w="100330" h="405765">
                                <a:moveTo>
                                  <a:pt x="58464" y="405492"/>
                                </a:moveTo>
                                <a:lnTo>
                                  <a:pt x="58464" y="351506"/>
                                </a:lnTo>
                              </a:path>
                              <a:path w="100330" h="405765">
                                <a:moveTo>
                                  <a:pt x="66916" y="405492"/>
                                </a:moveTo>
                                <a:lnTo>
                                  <a:pt x="66916" y="325679"/>
                                </a:lnTo>
                              </a:path>
                              <a:path w="100330" h="405765">
                                <a:moveTo>
                                  <a:pt x="75549" y="405492"/>
                                </a:moveTo>
                                <a:lnTo>
                                  <a:pt x="75549" y="334973"/>
                                </a:lnTo>
                              </a:path>
                              <a:path w="100330" h="405765">
                                <a:moveTo>
                                  <a:pt x="83670" y="405492"/>
                                </a:moveTo>
                                <a:lnTo>
                                  <a:pt x="83670" y="97688"/>
                                </a:lnTo>
                              </a:path>
                              <a:path w="100330" h="405765">
                                <a:moveTo>
                                  <a:pt x="92133" y="405492"/>
                                </a:moveTo>
                                <a:lnTo>
                                  <a:pt x="92133" y="173327"/>
                                </a:lnTo>
                              </a:path>
                              <a:path w="100330" h="405765">
                                <a:moveTo>
                                  <a:pt x="100334" y="405492"/>
                                </a:moveTo>
                                <a:lnTo>
                                  <a:pt x="100334" y="57513"/>
                                </a:lnTo>
                              </a:path>
                            </a:pathLst>
                          </a:custGeom>
                          <a:ln w="1349">
                            <a:solidFill>
                              <a:srgbClr val="800080"/>
                            </a:solidFill>
                            <a:prstDash val="solid"/>
                          </a:ln>
                        </wps:spPr>
                        <wps:bodyPr wrap="square" lIns="0" tIns="0" rIns="0" bIns="0" rtlCol="0">
                          <a:prstTxWarp prst="textNoShape">
                            <a:avLst/>
                          </a:prstTxWarp>
                          <a:noAutofit/>
                        </wps:bodyPr>
                      </wps:wsp>
                      <pic:pic xmlns:pic="http://schemas.openxmlformats.org/drawingml/2006/picture">
                        <pic:nvPicPr>
                          <pic:cNvPr id="1116" name="Image 1116"/>
                          <pic:cNvPicPr/>
                        </pic:nvPicPr>
                        <pic:blipFill>
                          <a:blip r:embed="rId272" cstate="print"/>
                          <a:stretch>
                            <a:fillRect/>
                          </a:stretch>
                        </pic:blipFill>
                        <pic:spPr>
                          <a:xfrm>
                            <a:off x="633160" y="1424298"/>
                            <a:ext cx="202734" cy="127431"/>
                          </a:xfrm>
                          <a:prstGeom prst="rect">
                            <a:avLst/>
                          </a:prstGeom>
                        </pic:spPr>
                      </pic:pic>
                      <wps:wsp>
                        <wps:cNvPr id="1117" name="Graphic 1117"/>
                        <wps:cNvSpPr/>
                        <wps:spPr>
                          <a:xfrm>
                            <a:off x="843114" y="1129195"/>
                            <a:ext cx="235585" cy="422909"/>
                          </a:xfrm>
                          <a:custGeom>
                            <a:avLst/>
                            <a:gdLst/>
                            <a:ahLst/>
                            <a:cxnLst/>
                            <a:rect l="l" t="t" r="r" b="b"/>
                            <a:pathLst>
                              <a:path w="235585" h="422909">
                                <a:moveTo>
                                  <a:pt x="0" y="422534"/>
                                </a:moveTo>
                                <a:lnTo>
                                  <a:pt x="0" y="0"/>
                                </a:lnTo>
                              </a:path>
                              <a:path w="235585" h="422909">
                                <a:moveTo>
                                  <a:pt x="8422" y="422534"/>
                                </a:moveTo>
                                <a:lnTo>
                                  <a:pt x="8422" y="143001"/>
                                </a:lnTo>
                              </a:path>
                              <a:path w="235585" h="422909">
                                <a:moveTo>
                                  <a:pt x="16844" y="422534"/>
                                </a:moveTo>
                                <a:lnTo>
                                  <a:pt x="16844" y="381600"/>
                                </a:lnTo>
                              </a:path>
                              <a:path w="235585" h="422909">
                                <a:moveTo>
                                  <a:pt x="25266" y="422534"/>
                                </a:moveTo>
                                <a:lnTo>
                                  <a:pt x="25266" y="381063"/>
                                </a:lnTo>
                              </a:path>
                              <a:path w="235585" h="422909">
                                <a:moveTo>
                                  <a:pt x="33488" y="422534"/>
                                </a:moveTo>
                                <a:lnTo>
                                  <a:pt x="33488" y="381961"/>
                                </a:lnTo>
                              </a:path>
                              <a:path w="235585" h="422909">
                                <a:moveTo>
                                  <a:pt x="41810" y="422534"/>
                                </a:moveTo>
                                <a:lnTo>
                                  <a:pt x="41810" y="400984"/>
                                </a:lnTo>
                              </a:path>
                              <a:path w="235585" h="422909">
                                <a:moveTo>
                                  <a:pt x="50132" y="422534"/>
                                </a:moveTo>
                                <a:lnTo>
                                  <a:pt x="50132" y="400114"/>
                                </a:lnTo>
                              </a:path>
                              <a:path w="235585" h="422909">
                                <a:moveTo>
                                  <a:pt x="58554" y="422534"/>
                                </a:moveTo>
                                <a:lnTo>
                                  <a:pt x="58554" y="414601"/>
                                </a:lnTo>
                              </a:path>
                              <a:path w="235585" h="422909">
                                <a:moveTo>
                                  <a:pt x="66976" y="422534"/>
                                </a:moveTo>
                                <a:lnTo>
                                  <a:pt x="66976" y="404613"/>
                                </a:lnTo>
                              </a:path>
                              <a:path w="235585" h="422909">
                                <a:moveTo>
                                  <a:pt x="75398" y="422534"/>
                                </a:moveTo>
                                <a:lnTo>
                                  <a:pt x="75398" y="408871"/>
                                </a:lnTo>
                              </a:path>
                              <a:path w="235585" h="422909">
                                <a:moveTo>
                                  <a:pt x="83821" y="422534"/>
                                </a:moveTo>
                                <a:lnTo>
                                  <a:pt x="83821" y="385636"/>
                                </a:lnTo>
                              </a:path>
                              <a:path w="235585" h="422909">
                                <a:moveTo>
                                  <a:pt x="92042" y="422534"/>
                                </a:moveTo>
                                <a:lnTo>
                                  <a:pt x="92042" y="396967"/>
                                </a:lnTo>
                              </a:path>
                              <a:path w="235585" h="422909">
                                <a:moveTo>
                                  <a:pt x="100665" y="422534"/>
                                </a:moveTo>
                                <a:lnTo>
                                  <a:pt x="100665" y="407205"/>
                                </a:lnTo>
                              </a:path>
                              <a:path w="235585" h="422909">
                                <a:moveTo>
                                  <a:pt x="108887" y="422534"/>
                                </a:moveTo>
                                <a:lnTo>
                                  <a:pt x="108887" y="372158"/>
                                </a:lnTo>
                              </a:path>
                              <a:path w="235585" h="422909">
                                <a:moveTo>
                                  <a:pt x="117209" y="422534"/>
                                </a:moveTo>
                                <a:lnTo>
                                  <a:pt x="117209" y="387737"/>
                                </a:lnTo>
                              </a:path>
                              <a:path w="235585" h="422909">
                                <a:moveTo>
                                  <a:pt x="125832" y="422534"/>
                                </a:moveTo>
                                <a:lnTo>
                                  <a:pt x="125832" y="404104"/>
                                </a:lnTo>
                              </a:path>
                              <a:path w="235585" h="422909">
                                <a:moveTo>
                                  <a:pt x="133953" y="422534"/>
                                </a:moveTo>
                                <a:lnTo>
                                  <a:pt x="133953" y="384683"/>
                                </a:lnTo>
                              </a:path>
                              <a:path w="235585" h="422909">
                                <a:moveTo>
                                  <a:pt x="142375" y="422534"/>
                                </a:moveTo>
                                <a:lnTo>
                                  <a:pt x="142375" y="403817"/>
                                </a:lnTo>
                              </a:path>
                              <a:path w="235585" h="422909">
                                <a:moveTo>
                                  <a:pt x="150797" y="422534"/>
                                </a:moveTo>
                                <a:lnTo>
                                  <a:pt x="150797" y="412120"/>
                                </a:lnTo>
                              </a:path>
                              <a:path w="235585" h="422909">
                                <a:moveTo>
                                  <a:pt x="159220" y="422534"/>
                                </a:moveTo>
                                <a:lnTo>
                                  <a:pt x="159220" y="410436"/>
                                </a:lnTo>
                              </a:path>
                              <a:path w="235585" h="422909">
                                <a:moveTo>
                                  <a:pt x="167341" y="422534"/>
                                </a:moveTo>
                                <a:lnTo>
                                  <a:pt x="167341" y="379860"/>
                                </a:lnTo>
                              </a:path>
                              <a:path w="235585" h="422909">
                                <a:moveTo>
                                  <a:pt x="175864" y="422534"/>
                                </a:moveTo>
                                <a:lnTo>
                                  <a:pt x="175864" y="401040"/>
                                </a:lnTo>
                              </a:path>
                              <a:path w="235585" h="422909">
                                <a:moveTo>
                                  <a:pt x="184186" y="422534"/>
                                </a:moveTo>
                                <a:lnTo>
                                  <a:pt x="184186" y="382998"/>
                                </a:lnTo>
                              </a:path>
                              <a:path w="235585" h="422909">
                                <a:moveTo>
                                  <a:pt x="192708" y="422534"/>
                                </a:moveTo>
                                <a:lnTo>
                                  <a:pt x="192708" y="413213"/>
                                </a:lnTo>
                              </a:path>
                              <a:path w="235585" h="422909">
                                <a:moveTo>
                                  <a:pt x="201030" y="422534"/>
                                </a:moveTo>
                                <a:lnTo>
                                  <a:pt x="201030" y="401058"/>
                                </a:lnTo>
                              </a:path>
                              <a:path w="235585" h="422909">
                                <a:moveTo>
                                  <a:pt x="209552" y="422534"/>
                                </a:moveTo>
                                <a:lnTo>
                                  <a:pt x="209552" y="415953"/>
                                </a:lnTo>
                              </a:path>
                              <a:path w="235585" h="422909">
                                <a:moveTo>
                                  <a:pt x="218075" y="422534"/>
                                </a:moveTo>
                                <a:lnTo>
                                  <a:pt x="218075" y="406307"/>
                                </a:lnTo>
                              </a:path>
                              <a:path w="235585" h="422909">
                                <a:moveTo>
                                  <a:pt x="226297" y="422534"/>
                                </a:moveTo>
                                <a:lnTo>
                                  <a:pt x="226297" y="389913"/>
                                </a:lnTo>
                              </a:path>
                              <a:path w="235585" h="422909">
                                <a:moveTo>
                                  <a:pt x="235421" y="422534"/>
                                </a:moveTo>
                                <a:lnTo>
                                  <a:pt x="235421" y="420368"/>
                                </a:lnTo>
                              </a:path>
                            </a:pathLst>
                          </a:custGeom>
                          <a:ln w="1349">
                            <a:solidFill>
                              <a:srgbClr val="800080"/>
                            </a:solidFill>
                            <a:prstDash val="solid"/>
                          </a:ln>
                        </wps:spPr>
                        <wps:bodyPr wrap="square" lIns="0" tIns="0" rIns="0" bIns="0" rtlCol="0">
                          <a:prstTxWarp prst="textNoShape">
                            <a:avLst/>
                          </a:prstTxWarp>
                          <a:noAutofit/>
                        </wps:bodyPr>
                      </wps:wsp>
                      <wps:wsp>
                        <wps:cNvPr id="1118" name="Graphic 1118"/>
                        <wps:cNvSpPr/>
                        <wps:spPr>
                          <a:xfrm>
                            <a:off x="1086055" y="204839"/>
                            <a:ext cx="1270" cy="1347470"/>
                          </a:xfrm>
                          <a:custGeom>
                            <a:avLst/>
                            <a:gdLst/>
                            <a:ahLst/>
                            <a:cxnLst/>
                            <a:rect l="l" t="t" r="r" b="b"/>
                            <a:pathLst>
                              <a:path h="1347470">
                                <a:moveTo>
                                  <a:pt x="0" y="1346890"/>
                                </a:moveTo>
                                <a:lnTo>
                                  <a:pt x="0" y="0"/>
                                </a:lnTo>
                              </a:path>
                            </a:pathLst>
                          </a:custGeom>
                          <a:ln w="1403">
                            <a:solidFill>
                              <a:srgbClr val="800080"/>
                            </a:solidFill>
                            <a:prstDash val="solid"/>
                          </a:ln>
                        </wps:spPr>
                        <wps:bodyPr wrap="square" lIns="0" tIns="0" rIns="0" bIns="0" rtlCol="0">
                          <a:prstTxWarp prst="textNoShape">
                            <a:avLst/>
                          </a:prstTxWarp>
                          <a:noAutofit/>
                        </wps:bodyPr>
                      </wps:wsp>
                      <wps:wsp>
                        <wps:cNvPr id="1119" name="Graphic 1119"/>
                        <wps:cNvSpPr/>
                        <wps:spPr>
                          <a:xfrm>
                            <a:off x="1094277" y="1446033"/>
                            <a:ext cx="318770" cy="106045"/>
                          </a:xfrm>
                          <a:custGeom>
                            <a:avLst/>
                            <a:gdLst/>
                            <a:ahLst/>
                            <a:cxnLst/>
                            <a:rect l="l" t="t" r="r" b="b"/>
                            <a:pathLst>
                              <a:path w="318770" h="106045">
                                <a:moveTo>
                                  <a:pt x="0" y="105696"/>
                                </a:moveTo>
                                <a:lnTo>
                                  <a:pt x="0" y="0"/>
                                </a:lnTo>
                              </a:path>
                              <a:path w="318770" h="106045">
                                <a:moveTo>
                                  <a:pt x="8422" y="105696"/>
                                </a:moveTo>
                                <a:lnTo>
                                  <a:pt x="8422" y="83840"/>
                                </a:lnTo>
                              </a:path>
                              <a:path w="318770" h="106045">
                                <a:moveTo>
                                  <a:pt x="16744" y="105696"/>
                                </a:moveTo>
                                <a:lnTo>
                                  <a:pt x="16744" y="93125"/>
                                </a:lnTo>
                              </a:path>
                              <a:path w="318770" h="106045">
                                <a:moveTo>
                                  <a:pt x="24965" y="105696"/>
                                </a:moveTo>
                                <a:lnTo>
                                  <a:pt x="24965" y="85673"/>
                                </a:lnTo>
                              </a:path>
                              <a:path w="318770" h="106045">
                                <a:moveTo>
                                  <a:pt x="33488" y="105696"/>
                                </a:moveTo>
                                <a:lnTo>
                                  <a:pt x="33488" y="90838"/>
                                </a:lnTo>
                              </a:path>
                              <a:path w="318770" h="106045">
                                <a:moveTo>
                                  <a:pt x="42111" y="105696"/>
                                </a:moveTo>
                                <a:lnTo>
                                  <a:pt x="42111" y="94023"/>
                                </a:lnTo>
                              </a:path>
                              <a:path w="318770" h="106045">
                                <a:moveTo>
                                  <a:pt x="50332" y="105696"/>
                                </a:moveTo>
                                <a:lnTo>
                                  <a:pt x="50332" y="65113"/>
                                </a:lnTo>
                              </a:path>
                              <a:path w="318770" h="106045">
                                <a:moveTo>
                                  <a:pt x="58755" y="105696"/>
                                </a:moveTo>
                                <a:lnTo>
                                  <a:pt x="58755" y="93615"/>
                                </a:lnTo>
                              </a:path>
                              <a:path w="318770" h="106045">
                                <a:moveTo>
                                  <a:pt x="66976" y="105696"/>
                                </a:moveTo>
                                <a:lnTo>
                                  <a:pt x="66976" y="65076"/>
                                </a:lnTo>
                              </a:path>
                              <a:path w="318770" h="106045">
                                <a:moveTo>
                                  <a:pt x="75499" y="105696"/>
                                </a:moveTo>
                                <a:lnTo>
                                  <a:pt x="75499" y="94948"/>
                                </a:lnTo>
                              </a:path>
                              <a:path w="318770" h="106045">
                                <a:moveTo>
                                  <a:pt x="83921" y="105696"/>
                                </a:moveTo>
                                <a:lnTo>
                                  <a:pt x="83921" y="97272"/>
                                </a:lnTo>
                              </a:path>
                              <a:path w="318770" h="106045">
                                <a:moveTo>
                                  <a:pt x="92243" y="105696"/>
                                </a:moveTo>
                                <a:lnTo>
                                  <a:pt x="92243" y="97725"/>
                                </a:lnTo>
                              </a:path>
                              <a:path w="318770" h="106045">
                                <a:moveTo>
                                  <a:pt x="100665" y="105696"/>
                                </a:moveTo>
                                <a:lnTo>
                                  <a:pt x="100665" y="92903"/>
                                </a:lnTo>
                              </a:path>
                              <a:path w="318770" h="106045">
                                <a:moveTo>
                                  <a:pt x="108987" y="105696"/>
                                </a:moveTo>
                                <a:lnTo>
                                  <a:pt x="108987" y="88219"/>
                                </a:lnTo>
                              </a:path>
                              <a:path w="318770" h="106045">
                                <a:moveTo>
                                  <a:pt x="117610" y="105696"/>
                                </a:moveTo>
                                <a:lnTo>
                                  <a:pt x="117610" y="94291"/>
                                </a:lnTo>
                              </a:path>
                              <a:path w="318770" h="106045">
                                <a:moveTo>
                                  <a:pt x="125531" y="105696"/>
                                </a:moveTo>
                                <a:lnTo>
                                  <a:pt x="125531" y="51376"/>
                                </a:lnTo>
                              </a:path>
                              <a:path w="318770" h="106045">
                                <a:moveTo>
                                  <a:pt x="133953" y="105696"/>
                                </a:moveTo>
                                <a:lnTo>
                                  <a:pt x="133953" y="96642"/>
                                </a:lnTo>
                              </a:path>
                              <a:path w="318770" h="106045">
                                <a:moveTo>
                                  <a:pt x="142475" y="105696"/>
                                </a:moveTo>
                                <a:lnTo>
                                  <a:pt x="142475" y="95670"/>
                                </a:lnTo>
                              </a:path>
                              <a:path w="318770" h="106045">
                                <a:moveTo>
                                  <a:pt x="150797" y="105696"/>
                                </a:moveTo>
                                <a:lnTo>
                                  <a:pt x="150797" y="81100"/>
                                </a:lnTo>
                              </a:path>
                              <a:path w="318770" h="106045">
                                <a:moveTo>
                                  <a:pt x="159220" y="105696"/>
                                </a:moveTo>
                                <a:lnTo>
                                  <a:pt x="159220" y="95939"/>
                                </a:lnTo>
                              </a:path>
                              <a:path w="318770" h="106045">
                                <a:moveTo>
                                  <a:pt x="167441" y="105696"/>
                                </a:moveTo>
                                <a:lnTo>
                                  <a:pt x="167441" y="79915"/>
                                </a:lnTo>
                              </a:path>
                              <a:path w="318770" h="106045">
                                <a:moveTo>
                                  <a:pt x="175864" y="105696"/>
                                </a:moveTo>
                                <a:lnTo>
                                  <a:pt x="175864" y="83127"/>
                                </a:lnTo>
                              </a:path>
                              <a:path w="318770" h="106045">
                                <a:moveTo>
                                  <a:pt x="184186" y="105696"/>
                                </a:moveTo>
                                <a:lnTo>
                                  <a:pt x="184186" y="93754"/>
                                </a:lnTo>
                              </a:path>
                              <a:path w="318770" h="106045">
                                <a:moveTo>
                                  <a:pt x="192808" y="105696"/>
                                </a:moveTo>
                                <a:lnTo>
                                  <a:pt x="192808" y="101234"/>
                                </a:lnTo>
                              </a:path>
                              <a:path w="318770" h="106045">
                                <a:moveTo>
                                  <a:pt x="201231" y="105696"/>
                                </a:moveTo>
                                <a:lnTo>
                                  <a:pt x="201231" y="98133"/>
                                </a:lnTo>
                              </a:path>
                              <a:path w="318770" h="106045">
                                <a:moveTo>
                                  <a:pt x="209252" y="105696"/>
                                </a:moveTo>
                                <a:lnTo>
                                  <a:pt x="209252" y="93773"/>
                                </a:lnTo>
                              </a:path>
                              <a:path w="318770" h="106045">
                                <a:moveTo>
                                  <a:pt x="217774" y="105696"/>
                                </a:moveTo>
                                <a:lnTo>
                                  <a:pt x="217774" y="94745"/>
                                </a:lnTo>
                              </a:path>
                              <a:path w="318770" h="106045">
                                <a:moveTo>
                                  <a:pt x="226297" y="105696"/>
                                </a:moveTo>
                                <a:lnTo>
                                  <a:pt x="226297" y="99271"/>
                                </a:lnTo>
                              </a:path>
                              <a:path w="318770" h="106045">
                                <a:moveTo>
                                  <a:pt x="234819" y="105696"/>
                                </a:moveTo>
                                <a:lnTo>
                                  <a:pt x="234819" y="101891"/>
                                </a:lnTo>
                              </a:path>
                              <a:path w="318770" h="106045">
                                <a:moveTo>
                                  <a:pt x="243041" y="105696"/>
                                </a:moveTo>
                                <a:lnTo>
                                  <a:pt x="243041" y="99420"/>
                                </a:lnTo>
                              </a:path>
                              <a:path w="318770" h="106045">
                                <a:moveTo>
                                  <a:pt x="251563" y="105696"/>
                                </a:moveTo>
                                <a:lnTo>
                                  <a:pt x="251563" y="100882"/>
                                </a:lnTo>
                              </a:path>
                              <a:path w="318770" h="106045">
                                <a:moveTo>
                                  <a:pt x="259785" y="105696"/>
                                </a:moveTo>
                                <a:lnTo>
                                  <a:pt x="259785" y="99466"/>
                                </a:lnTo>
                              </a:path>
                              <a:path w="318770" h="106045">
                                <a:moveTo>
                                  <a:pt x="268508" y="105696"/>
                                </a:moveTo>
                                <a:lnTo>
                                  <a:pt x="268508" y="100604"/>
                                </a:lnTo>
                              </a:path>
                              <a:path w="318770" h="106045">
                                <a:moveTo>
                                  <a:pt x="276429" y="105696"/>
                                </a:moveTo>
                                <a:lnTo>
                                  <a:pt x="276429" y="73194"/>
                                </a:lnTo>
                              </a:path>
                              <a:path w="318770" h="106045">
                                <a:moveTo>
                                  <a:pt x="284851" y="105696"/>
                                </a:moveTo>
                                <a:lnTo>
                                  <a:pt x="284851" y="96781"/>
                                </a:lnTo>
                              </a:path>
                              <a:path w="318770" h="106045">
                                <a:moveTo>
                                  <a:pt x="293474" y="105696"/>
                                </a:moveTo>
                                <a:lnTo>
                                  <a:pt x="293474" y="101419"/>
                                </a:lnTo>
                              </a:path>
                              <a:path w="318770" h="106045">
                                <a:moveTo>
                                  <a:pt x="301696" y="105696"/>
                                </a:moveTo>
                                <a:lnTo>
                                  <a:pt x="301696" y="85914"/>
                                </a:lnTo>
                              </a:path>
                              <a:path w="318770" h="106045">
                                <a:moveTo>
                                  <a:pt x="310218" y="105696"/>
                                </a:moveTo>
                                <a:lnTo>
                                  <a:pt x="310218" y="100873"/>
                                </a:lnTo>
                              </a:path>
                              <a:path w="318770" h="106045">
                                <a:moveTo>
                                  <a:pt x="318340" y="105696"/>
                                </a:moveTo>
                                <a:lnTo>
                                  <a:pt x="318340" y="98540"/>
                                </a:lnTo>
                              </a:path>
                            </a:pathLst>
                          </a:custGeom>
                          <a:ln w="1349">
                            <a:solidFill>
                              <a:srgbClr val="800080"/>
                            </a:solidFill>
                            <a:prstDash val="solid"/>
                          </a:ln>
                        </wps:spPr>
                        <wps:bodyPr wrap="square" lIns="0" tIns="0" rIns="0" bIns="0" rtlCol="0">
                          <a:prstTxWarp prst="textNoShape">
                            <a:avLst/>
                          </a:prstTxWarp>
                          <a:noAutofit/>
                        </wps:bodyPr>
                      </wps:wsp>
                      <pic:pic xmlns:pic="http://schemas.openxmlformats.org/drawingml/2006/picture">
                        <pic:nvPicPr>
                          <pic:cNvPr id="1120" name="Image 1120"/>
                          <pic:cNvPicPr/>
                        </pic:nvPicPr>
                        <pic:blipFill>
                          <a:blip r:embed="rId273" cstate="print"/>
                          <a:stretch>
                            <a:fillRect/>
                          </a:stretch>
                        </pic:blipFill>
                        <pic:spPr>
                          <a:xfrm>
                            <a:off x="1420638" y="1530059"/>
                            <a:ext cx="3007783" cy="22372"/>
                          </a:xfrm>
                          <a:prstGeom prst="rect">
                            <a:avLst/>
                          </a:prstGeom>
                        </pic:spPr>
                      </pic:pic>
                      <wps:wsp>
                        <wps:cNvPr id="1121" name="Graphic 1121"/>
                        <wps:cNvSpPr/>
                        <wps:spPr>
                          <a:xfrm>
                            <a:off x="4640134" y="1551720"/>
                            <a:ext cx="156845" cy="1270"/>
                          </a:xfrm>
                          <a:custGeom>
                            <a:avLst/>
                            <a:gdLst/>
                            <a:ahLst/>
                            <a:cxnLst/>
                            <a:rect l="l" t="t" r="r" b="b"/>
                            <a:pathLst>
                              <a:path w="156845" h="635">
                                <a:moveTo>
                                  <a:pt x="0" y="9"/>
                                </a:moveTo>
                                <a:lnTo>
                                  <a:pt x="0" y="0"/>
                                </a:lnTo>
                              </a:path>
                              <a:path w="156845" h="635">
                                <a:moveTo>
                                  <a:pt x="5314" y="9"/>
                                </a:moveTo>
                                <a:lnTo>
                                  <a:pt x="5314" y="0"/>
                                </a:lnTo>
                              </a:path>
                              <a:path w="156845" h="635">
                                <a:moveTo>
                                  <a:pt x="48026" y="9"/>
                                </a:moveTo>
                                <a:lnTo>
                                  <a:pt x="48026" y="0"/>
                                </a:lnTo>
                              </a:path>
                              <a:path w="156845" h="635">
                                <a:moveTo>
                                  <a:pt x="53842" y="9"/>
                                </a:moveTo>
                                <a:lnTo>
                                  <a:pt x="53842" y="0"/>
                                </a:lnTo>
                              </a:path>
                              <a:path w="156845" h="635">
                                <a:moveTo>
                                  <a:pt x="119415" y="9"/>
                                </a:moveTo>
                                <a:lnTo>
                                  <a:pt x="119415" y="0"/>
                                </a:lnTo>
                              </a:path>
                              <a:path w="156845" h="635">
                                <a:moveTo>
                                  <a:pt x="156813" y="9"/>
                                </a:moveTo>
                                <a:lnTo>
                                  <a:pt x="156813" y="0"/>
                                </a:lnTo>
                              </a:path>
                            </a:pathLst>
                          </a:custGeom>
                          <a:ln w="1349">
                            <a:solidFill>
                              <a:srgbClr val="800080"/>
                            </a:solidFill>
                            <a:prstDash val="solid"/>
                          </a:ln>
                        </wps:spPr>
                        <wps:bodyPr wrap="square" lIns="0" tIns="0" rIns="0" bIns="0" rtlCol="0">
                          <a:prstTxWarp prst="textNoShape">
                            <a:avLst/>
                          </a:prstTxWarp>
                          <a:noAutofit/>
                        </wps:bodyPr>
                      </wps:wsp>
                      <wps:wsp>
                        <wps:cNvPr id="1122" name="Graphic 1122"/>
                        <wps:cNvSpPr/>
                        <wps:spPr>
                          <a:xfrm>
                            <a:off x="954508" y="220205"/>
                            <a:ext cx="268605" cy="76835"/>
                          </a:xfrm>
                          <a:custGeom>
                            <a:avLst/>
                            <a:gdLst/>
                            <a:ahLst/>
                            <a:cxnLst/>
                            <a:rect l="l" t="t" r="r" b="b"/>
                            <a:pathLst>
                              <a:path w="268605" h="76835">
                                <a:moveTo>
                                  <a:pt x="29477" y="17032"/>
                                </a:moveTo>
                                <a:lnTo>
                                  <a:pt x="19250" y="17032"/>
                                </a:lnTo>
                                <a:lnTo>
                                  <a:pt x="19250" y="75074"/>
                                </a:lnTo>
                                <a:lnTo>
                                  <a:pt x="29477" y="75074"/>
                                </a:lnTo>
                                <a:lnTo>
                                  <a:pt x="29477" y="17032"/>
                                </a:lnTo>
                                <a:close/>
                              </a:path>
                              <a:path w="268605" h="76835">
                                <a:moveTo>
                                  <a:pt x="29477" y="0"/>
                                </a:moveTo>
                                <a:lnTo>
                                  <a:pt x="21556" y="0"/>
                                </a:lnTo>
                                <a:lnTo>
                                  <a:pt x="19752" y="8979"/>
                                </a:lnTo>
                                <a:lnTo>
                                  <a:pt x="12533" y="13422"/>
                                </a:lnTo>
                                <a:lnTo>
                                  <a:pt x="0" y="13422"/>
                                </a:lnTo>
                                <a:lnTo>
                                  <a:pt x="0" y="20828"/>
                                </a:lnTo>
                                <a:lnTo>
                                  <a:pt x="8723" y="20828"/>
                                </a:lnTo>
                                <a:lnTo>
                                  <a:pt x="15139" y="19532"/>
                                </a:lnTo>
                                <a:lnTo>
                                  <a:pt x="19250" y="17032"/>
                                </a:lnTo>
                                <a:lnTo>
                                  <a:pt x="29477" y="17032"/>
                                </a:lnTo>
                                <a:lnTo>
                                  <a:pt x="29477" y="0"/>
                                </a:lnTo>
                                <a:close/>
                              </a:path>
                              <a:path w="268605" h="76835">
                                <a:moveTo>
                                  <a:pt x="93446" y="17032"/>
                                </a:moveTo>
                                <a:lnTo>
                                  <a:pt x="83219" y="17032"/>
                                </a:lnTo>
                                <a:lnTo>
                                  <a:pt x="83219" y="75074"/>
                                </a:lnTo>
                                <a:lnTo>
                                  <a:pt x="93446" y="75074"/>
                                </a:lnTo>
                                <a:lnTo>
                                  <a:pt x="93446" y="17032"/>
                                </a:lnTo>
                                <a:close/>
                              </a:path>
                              <a:path w="268605" h="76835">
                                <a:moveTo>
                                  <a:pt x="93446" y="0"/>
                                </a:moveTo>
                                <a:lnTo>
                                  <a:pt x="85525" y="0"/>
                                </a:lnTo>
                                <a:lnTo>
                                  <a:pt x="83720" y="8979"/>
                                </a:lnTo>
                                <a:lnTo>
                                  <a:pt x="76501" y="13422"/>
                                </a:lnTo>
                                <a:lnTo>
                                  <a:pt x="63968" y="13422"/>
                                </a:lnTo>
                                <a:lnTo>
                                  <a:pt x="63968" y="20828"/>
                                </a:lnTo>
                                <a:lnTo>
                                  <a:pt x="72691" y="20828"/>
                                </a:lnTo>
                                <a:lnTo>
                                  <a:pt x="79108" y="19532"/>
                                </a:lnTo>
                                <a:lnTo>
                                  <a:pt x="83219" y="17032"/>
                                </a:lnTo>
                                <a:lnTo>
                                  <a:pt x="93446" y="17032"/>
                                </a:lnTo>
                                <a:lnTo>
                                  <a:pt x="93446" y="0"/>
                                </a:lnTo>
                                <a:close/>
                              </a:path>
                              <a:path w="268605" h="76835">
                                <a:moveTo>
                                  <a:pt x="146586" y="0"/>
                                </a:moveTo>
                                <a:lnTo>
                                  <a:pt x="135195" y="2393"/>
                                </a:lnTo>
                                <a:lnTo>
                                  <a:pt x="127047" y="9569"/>
                                </a:lnTo>
                                <a:lnTo>
                                  <a:pt x="122152" y="21518"/>
                                </a:lnTo>
                                <a:lnTo>
                                  <a:pt x="120518" y="38231"/>
                                </a:lnTo>
                                <a:lnTo>
                                  <a:pt x="122152" y="54891"/>
                                </a:lnTo>
                                <a:lnTo>
                                  <a:pt x="127047" y="66812"/>
                                </a:lnTo>
                                <a:lnTo>
                                  <a:pt x="135195" y="73977"/>
                                </a:lnTo>
                                <a:lnTo>
                                  <a:pt x="146586" y="76370"/>
                                </a:lnTo>
                                <a:lnTo>
                                  <a:pt x="157977" y="73977"/>
                                </a:lnTo>
                                <a:lnTo>
                                  <a:pt x="163783" y="68871"/>
                                </a:lnTo>
                                <a:lnTo>
                                  <a:pt x="141573" y="68871"/>
                                </a:lnTo>
                                <a:lnTo>
                                  <a:pt x="137763" y="66650"/>
                                </a:lnTo>
                                <a:lnTo>
                                  <a:pt x="135156" y="62114"/>
                                </a:lnTo>
                                <a:lnTo>
                                  <a:pt x="132549" y="57671"/>
                                </a:lnTo>
                                <a:lnTo>
                                  <a:pt x="131246" y="49710"/>
                                </a:lnTo>
                                <a:lnTo>
                                  <a:pt x="131246" y="26845"/>
                                </a:lnTo>
                                <a:lnTo>
                                  <a:pt x="132549" y="18791"/>
                                </a:lnTo>
                                <a:lnTo>
                                  <a:pt x="137763" y="9719"/>
                                </a:lnTo>
                                <a:lnTo>
                                  <a:pt x="141573" y="7498"/>
                                </a:lnTo>
                                <a:lnTo>
                                  <a:pt x="163773" y="7498"/>
                                </a:lnTo>
                                <a:lnTo>
                                  <a:pt x="157977" y="2393"/>
                                </a:lnTo>
                                <a:lnTo>
                                  <a:pt x="146586" y="0"/>
                                </a:lnTo>
                                <a:close/>
                              </a:path>
                              <a:path w="268605" h="76835">
                                <a:moveTo>
                                  <a:pt x="163773" y="7498"/>
                                </a:moveTo>
                                <a:lnTo>
                                  <a:pt x="151600" y="7498"/>
                                </a:lnTo>
                                <a:lnTo>
                                  <a:pt x="155510" y="9719"/>
                                </a:lnTo>
                                <a:lnTo>
                                  <a:pt x="160724" y="18791"/>
                                </a:lnTo>
                                <a:lnTo>
                                  <a:pt x="162027" y="26845"/>
                                </a:lnTo>
                                <a:lnTo>
                                  <a:pt x="162027" y="49710"/>
                                </a:lnTo>
                                <a:lnTo>
                                  <a:pt x="160724" y="57671"/>
                                </a:lnTo>
                                <a:lnTo>
                                  <a:pt x="158117" y="62114"/>
                                </a:lnTo>
                                <a:lnTo>
                                  <a:pt x="155510" y="66650"/>
                                </a:lnTo>
                                <a:lnTo>
                                  <a:pt x="151600" y="68871"/>
                                </a:lnTo>
                                <a:lnTo>
                                  <a:pt x="163783" y="68871"/>
                                </a:lnTo>
                                <a:lnTo>
                                  <a:pt x="166125" y="66812"/>
                                </a:lnTo>
                                <a:lnTo>
                                  <a:pt x="171021" y="54891"/>
                                </a:lnTo>
                                <a:lnTo>
                                  <a:pt x="172655" y="38231"/>
                                </a:lnTo>
                                <a:lnTo>
                                  <a:pt x="171021" y="21518"/>
                                </a:lnTo>
                                <a:lnTo>
                                  <a:pt x="166125" y="9569"/>
                                </a:lnTo>
                                <a:lnTo>
                                  <a:pt x="163773" y="7498"/>
                                </a:lnTo>
                                <a:close/>
                              </a:path>
                              <a:path w="268605" h="76835">
                                <a:moveTo>
                                  <a:pt x="200629" y="64706"/>
                                </a:moveTo>
                                <a:lnTo>
                                  <a:pt x="189399" y="64706"/>
                                </a:lnTo>
                                <a:lnTo>
                                  <a:pt x="189399" y="75074"/>
                                </a:lnTo>
                                <a:lnTo>
                                  <a:pt x="200629" y="75074"/>
                                </a:lnTo>
                                <a:lnTo>
                                  <a:pt x="200629" y="64706"/>
                                </a:lnTo>
                                <a:close/>
                              </a:path>
                              <a:path w="268605" h="76835">
                                <a:moveTo>
                                  <a:pt x="242439" y="0"/>
                                </a:moveTo>
                                <a:lnTo>
                                  <a:pt x="231106" y="2393"/>
                                </a:lnTo>
                                <a:lnTo>
                                  <a:pt x="222988" y="9569"/>
                                </a:lnTo>
                                <a:lnTo>
                                  <a:pt x="218103" y="21518"/>
                                </a:lnTo>
                                <a:lnTo>
                                  <a:pt x="216471" y="38231"/>
                                </a:lnTo>
                                <a:lnTo>
                                  <a:pt x="218103" y="54891"/>
                                </a:lnTo>
                                <a:lnTo>
                                  <a:pt x="222988" y="66812"/>
                                </a:lnTo>
                                <a:lnTo>
                                  <a:pt x="231106" y="73977"/>
                                </a:lnTo>
                                <a:lnTo>
                                  <a:pt x="242439" y="76370"/>
                                </a:lnTo>
                                <a:lnTo>
                                  <a:pt x="253873" y="73977"/>
                                </a:lnTo>
                                <a:lnTo>
                                  <a:pt x="259675" y="68871"/>
                                </a:lnTo>
                                <a:lnTo>
                                  <a:pt x="237426" y="68871"/>
                                </a:lnTo>
                                <a:lnTo>
                                  <a:pt x="233616" y="66650"/>
                                </a:lnTo>
                                <a:lnTo>
                                  <a:pt x="231009" y="62114"/>
                                </a:lnTo>
                                <a:lnTo>
                                  <a:pt x="228402" y="57671"/>
                                </a:lnTo>
                                <a:lnTo>
                                  <a:pt x="227099" y="49710"/>
                                </a:lnTo>
                                <a:lnTo>
                                  <a:pt x="227099" y="26845"/>
                                </a:lnTo>
                                <a:lnTo>
                                  <a:pt x="228402" y="18791"/>
                                </a:lnTo>
                                <a:lnTo>
                                  <a:pt x="233616" y="9719"/>
                                </a:lnTo>
                                <a:lnTo>
                                  <a:pt x="237426" y="7498"/>
                                </a:lnTo>
                                <a:lnTo>
                                  <a:pt x="259665" y="7498"/>
                                </a:lnTo>
                                <a:lnTo>
                                  <a:pt x="253873" y="2393"/>
                                </a:lnTo>
                                <a:lnTo>
                                  <a:pt x="242439" y="0"/>
                                </a:lnTo>
                                <a:close/>
                              </a:path>
                              <a:path w="268605" h="76835">
                                <a:moveTo>
                                  <a:pt x="259665" y="7498"/>
                                </a:moveTo>
                                <a:lnTo>
                                  <a:pt x="247553" y="7498"/>
                                </a:lnTo>
                                <a:lnTo>
                                  <a:pt x="251363" y="9719"/>
                                </a:lnTo>
                                <a:lnTo>
                                  <a:pt x="256577" y="18791"/>
                                </a:lnTo>
                                <a:lnTo>
                                  <a:pt x="257880" y="26845"/>
                                </a:lnTo>
                                <a:lnTo>
                                  <a:pt x="257880" y="49710"/>
                                </a:lnTo>
                                <a:lnTo>
                                  <a:pt x="256577" y="57671"/>
                                </a:lnTo>
                                <a:lnTo>
                                  <a:pt x="253970" y="62114"/>
                                </a:lnTo>
                                <a:lnTo>
                                  <a:pt x="251363" y="66650"/>
                                </a:lnTo>
                                <a:lnTo>
                                  <a:pt x="247553" y="68871"/>
                                </a:lnTo>
                                <a:lnTo>
                                  <a:pt x="259675" y="68871"/>
                                </a:lnTo>
                                <a:lnTo>
                                  <a:pt x="262016" y="66812"/>
                                </a:lnTo>
                                <a:lnTo>
                                  <a:pt x="266888" y="54891"/>
                                </a:lnTo>
                                <a:lnTo>
                                  <a:pt x="268508" y="38231"/>
                                </a:lnTo>
                                <a:lnTo>
                                  <a:pt x="266888" y="21518"/>
                                </a:lnTo>
                                <a:lnTo>
                                  <a:pt x="262016" y="9569"/>
                                </a:lnTo>
                                <a:lnTo>
                                  <a:pt x="259665" y="7498"/>
                                </a:lnTo>
                                <a:close/>
                              </a:path>
                            </a:pathLst>
                          </a:custGeom>
                          <a:solidFill>
                            <a:srgbClr val="800080"/>
                          </a:solidFill>
                        </wps:spPr>
                        <wps:bodyPr wrap="square" lIns="0" tIns="0" rIns="0" bIns="0" rtlCol="0">
                          <a:prstTxWarp prst="textNoShape">
                            <a:avLst/>
                          </a:prstTxWarp>
                          <a:noAutofit/>
                        </wps:bodyPr>
                      </wps:wsp>
                      <pic:pic xmlns:pic="http://schemas.openxmlformats.org/drawingml/2006/picture">
                        <pic:nvPicPr>
                          <pic:cNvPr id="1123" name="Image 1123"/>
                          <pic:cNvPicPr/>
                        </pic:nvPicPr>
                        <pic:blipFill>
                          <a:blip r:embed="rId274" cstate="print"/>
                          <a:stretch>
                            <a:fillRect/>
                          </a:stretch>
                        </pic:blipFill>
                        <pic:spPr>
                          <a:xfrm>
                            <a:off x="735962" y="1019601"/>
                            <a:ext cx="212230" cy="76323"/>
                          </a:xfrm>
                          <a:prstGeom prst="rect">
                            <a:avLst/>
                          </a:prstGeom>
                        </pic:spPr>
                      </pic:pic>
                      <pic:pic xmlns:pic="http://schemas.openxmlformats.org/drawingml/2006/picture">
                        <pic:nvPicPr>
                          <pic:cNvPr id="1124" name="Image 1124"/>
                          <pic:cNvPicPr/>
                        </pic:nvPicPr>
                        <pic:blipFill>
                          <a:blip r:embed="rId275" cstate="print"/>
                          <a:stretch>
                            <a:fillRect/>
                          </a:stretch>
                        </pic:blipFill>
                        <pic:spPr>
                          <a:xfrm>
                            <a:off x="414874" y="1036643"/>
                            <a:ext cx="200047" cy="76323"/>
                          </a:xfrm>
                          <a:prstGeom prst="rect">
                            <a:avLst/>
                          </a:prstGeom>
                        </pic:spPr>
                      </pic:pic>
                      <wps:wsp>
                        <wps:cNvPr id="1125" name="Graphic 1125"/>
                        <wps:cNvSpPr/>
                        <wps:spPr>
                          <a:xfrm>
                            <a:off x="203527" y="3499"/>
                            <a:ext cx="5113655" cy="1555750"/>
                          </a:xfrm>
                          <a:custGeom>
                            <a:avLst/>
                            <a:gdLst/>
                            <a:ahLst/>
                            <a:cxnLst/>
                            <a:rect l="l" t="t" r="r" b="b"/>
                            <a:pathLst>
                              <a:path w="5113655" h="1555750">
                                <a:moveTo>
                                  <a:pt x="0" y="1555173"/>
                                </a:moveTo>
                                <a:lnTo>
                                  <a:pt x="5113493" y="1555173"/>
                                </a:lnTo>
                                <a:lnTo>
                                  <a:pt x="5113493" y="0"/>
                                </a:lnTo>
                                <a:lnTo>
                                  <a:pt x="0" y="0"/>
                                </a:lnTo>
                                <a:lnTo>
                                  <a:pt x="0" y="1555173"/>
                                </a:lnTo>
                                <a:close/>
                              </a:path>
                            </a:pathLst>
                          </a:custGeom>
                          <a:ln w="6991">
                            <a:solidFill>
                              <a:srgbClr val="000000"/>
                            </a:solidFill>
                            <a:prstDash val="solid"/>
                          </a:ln>
                        </wps:spPr>
                        <wps:bodyPr wrap="square" lIns="0" tIns="0" rIns="0" bIns="0" rtlCol="0">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076" o:spid="_x0000_s1026" style="position:absolute;margin-left:115.7pt;margin-top:149.75pt;width:391.6pt;height:140.05pt;z-index:-251446272;mso-wrap-distance-left:0;mso-wrap-distance-right:0;mso-position-horizontal-relative:page;mso-width-relative:margin;mso-height-relative:margin" coordsize="53206,180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">
                <v:shape id="Graphic 1077" o:spid="_x0000_s1027" style="position:absolute;left:1734;top:2048;width:305;height:13475;visibility:visible;mso-wrap-style:square;v-text-anchor:top" coordsize="30480,1347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ndGsEA&#10;AADdAAAADwAAAGRycy9kb3ducmV2LnhtbERPS2rDMBDdF3IHMYXuGtmGfHCihJISyKpQNweYWFPJ&#10;1BoZSY2dnr4qBLqbx/vOdj+5XlwpxM6zgnJegCBuve7YKDh/HJ/XIGJC1th7JgU3irDfzR62WGs/&#10;8jtdm2REDuFYowKb0lBLGVtLDuPcD8SZ+/TBYcowGKkDjjnc9bIqiqV02HFusDjQwVL71Xw7BVVl&#10;xkUsZVPiT5vM65ux4TIq9fQ4vWxAJJrSv/juPuk8v1it4O+bfIL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53RrBAAAA3QAAAA8AAAAAAAAAAAAAAAAAmAIAAGRycy9kb3du&#10;cmV2LnhtbFBLBQYAAAAABAAEAPUAAACGAwAAAAA=&#10;" path="m30079,1346890l30079,em30079,1346890r-30079,e" filled="f" strokeweight=".03747mm">
                  <v:path arrowok="t"/>
                </v:shape>
                <v:shape id="Graphic 1078" o:spid="_x0000_s1028" style="position:absolute;left:959;top:15069;width:520;height:768;visibility:visible;mso-wrap-style:square;v-text-anchor:top" coordsize="52069,76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BXAscA&#10;AADdAAAADwAAAGRycy9kb3ducmV2LnhtbESPQWvCQBCF70L/wzKCF9FNpaQSXUUKLR56iUrxOGbH&#10;JJidDdltjP++cyh4m+G9ee+b9XZwjeqpC7VnA6/zBBRx4W3NpYHT8XO2BBUissXGMxl4UIDt5mW0&#10;xsz6O+fUH2KpJIRDhgaqGNtM61BU5DDMfUss2tV3DqOsXalth3cJd41eJEmqHdYsDRW29FFRcTv8&#10;OgN5mX7t++ny6H/S2/d0d3nL88fZmMl42K1ARRri0/x/vbeCn7wLrnwjI+jN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fAVwLHAAAA3QAAAA8AAAAAAAAAAAAAAAAAmAIAAGRy&#10;cy9kb3ducmV2LnhtbFBLBQYAAAAABAAEAPUAAACMAwAAAAA=&#10;" path="m26008,l14631,2391,6503,9565,1626,21522,,38259,1626,54909,6503,66801r8128,7135l26008,76314,37410,73936r5791,-5074l20995,68862,17175,66613,11941,57624,10628,49672r,-22855l11941,18819,17175,9719,20995,7451r22159,l37410,2391,26008,xem43154,7451r-12093,l34892,9719r5233,9100l41439,26817r,22855l40125,57624r-5233,8989l31061,68862r12140,l45553,66801,50439,54909,52067,38259,50439,21522,45553,9565,43154,7451xe" fillcolor="black" stroked="f">
                  <v:path arrowok="t"/>
                </v:shape>
                <v:shape id="Graphic 1079" o:spid="_x0000_s1029" style="position:absolute;left:1734;top:12809;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S198QA&#10;AADdAAAADwAAAGRycy9kb3ducmV2LnhtbERPS2vCQBC+F/wPywi9FN3YQjXRTZBCwfbmI57H7JgE&#10;s7Mhu03S/vpuoeBtPr7nbLLRNKKnztWWFSzmEQjiwuqaSwWn4/tsBcJ5ZI2NZVLwTQ6ydPKwwUTb&#10;gffUH3wpQgi7BBVU3reJlK6oyKCb25Y4cFfbGfQBdqXUHQ4h3DTyOYpepcGaQ0OFLb1VVNwOX0bB&#10;+eVnt+8vn7e4PV2fjh+UD8i5Uo/TcbsG4Wn0d/G/e6fD/GgZw9834QSZ/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0tffEAAAA3QAAAA8AAAAAAAAAAAAAAAAAmAIAAGRycy9k&#10;b3ducmV2LnhtbFBLBQYAAAAABAAEAPUAAACJAwAAAAA=&#10;" path="m30079,l,e" filled="f" strokeweight=".03597mm">
                  <v:path arrowok="t"/>
                </v:shape>
                <v:shape id="Image 1080" o:spid="_x0000_s1030" type="#_x0000_t75" style="position:absolute;top:12361;width:1485;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FBuaPDAAAA3QAAAA8AAABkcnMvZG93bnJldi54bWxEj0FrAjEQhe8F/0MYwVtNVCiyGkUFQXpz&#10;LfQ63Yy7i8lk2UTd/nvnUOhthvfmvW/W2yF49aA+tZEtzKYGFHEVXcu1ha/L8X0JKmVkhz4yWfil&#10;BNvN6G2NhYtPPtOjzLWSEE4FWmhy7gqtU9VQwDSNHbFo19gHzLL2tXY9PiU8eD035kMHbFkaGuzo&#10;0FB1K+/BQtl+lub7ksP+hPOjX9xnP7X21k7Gw24FKtOQ/81/1ycn+GYp/PKNjKA3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UG5o8MAAADdAAAADwAAAAAAAAAAAAAAAACf&#10;AgAAZHJzL2Rvd25yZXYueG1sUEsFBgAAAAAEAAQA9wAAAI8DAAAAAA==&#10;">
                  <v:imagedata r:id="rId276" o:title=""/>
                </v:shape>
                <v:shape id="Graphic 1081" o:spid="_x0000_s1031" style="position:absolute;left:1734;top:10032;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fJ1sEA&#10;AADdAAAADwAAAGRycy9kb3ducmV2LnhtbERPS4vCMBC+L/gfwgheFk1VWLQaRQRBvfk8j83YFptJ&#10;aWLb3V9vhAVv8/E9Z75sTSFqqlxuWcFwEIEgTqzOOVVwPm36ExDOI2ssLJOCX3KwXHS+5hhr2/CB&#10;6qNPRQhhF6OCzPsyltIlGRl0A1sSB+5uK4M+wCqVusImhJtCjqLoRxrMOTRkWNI6o+RxfBoF1/Hf&#10;9lDf9o9peb5/n3Z0aZAvSvW67WoGwlPrP+J/91aH+dFkCO9vwgly8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XydbBAAAA3QAAAA8AAAAAAAAAAAAAAAAAmAIAAGRycy9kb3du&#10;cmV2LnhtbFBLBQYAAAAABAAEAPUAAACGAwAAAAA=&#10;" path="m30079,l,e" filled="f" strokeweight=".03597mm">
                  <v:path arrowok="t"/>
                </v:shape>
                <v:shape id="Graphic 1082" o:spid="_x0000_s1032" style="position:absolute;left:1032;top:9584;width:299;height:756;visibility:visible;mso-wrap-style:square;v-text-anchor:top" coordsize="29845,75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I/B8QA&#10;AADdAAAADwAAAGRycy9kb3ducmV2LnhtbERP22rCQBB9L/gPyxT6Vje1IDG6itgWCoVCo6CPQ3ZM&#10;QrKzIbvN7evdQsG3OZzrbHaDqUVHrSstK3iZRyCIM6tLzhWcjh/PMQjnkTXWlknBSA5229nDBhNt&#10;e/6hLvW5CCHsElRQeN8kUrqsIINubhviwF1ta9AH2OZSt9iHcFPLRRQtpcGSQ0OBDR0Kyqr01yjg&#10;Wl6r7nUaLt+rczV+veVmeu+Venoc9msQngZ/F/+7P3WYH8UL+PsmnCC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yPwfEAAAA3QAAAA8AAAAAAAAAAAAAAAAAmAIAAGRycy9k&#10;b3ducmV2LnhtbFBLBQYAAAAABAAEAPUAAACJAwAAAAA=&#10;" path="m29497,l21596,,19203,5856r-4397,4183l8405,12548,,13385r,7452l8682,20837r6417,-1268l19250,17014r,58041l29497,75055,29497,xe" fillcolor="black" stroked="f">
                  <v:path arrowok="t"/>
                </v:shape>
                <v:shape id="Graphic 1083" o:spid="_x0000_s1033" style="position:absolute;left:1734;top:7324;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nyOsEA&#10;AADdAAAADwAAAGRycy9kb3ducmV2LnhtbERPS4vCMBC+C/6HMIIX0VQF0WoUERbcvfk8j83YFptJ&#10;abJtd3+9EQRv8/E9Z7VpTSFqqlxuWcF4FIEgTqzOOVVwPn0N5yCcR9ZYWCYFf+Rgs+52Vhhr2/CB&#10;6qNPRQhhF6OCzPsyltIlGRl0I1sSB+5uK4M+wCqVusImhJtCTqJoJg3mHBoyLGmXUfI4/hoF1+n/&#10;/lDffh6L8nwfnL7p0iBflOr32u0ShKfWf8Rv916H+dF8Cq9vwgl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HJ8jrBAAAA3QAAAA8AAAAAAAAAAAAAAAAAmAIAAGRycy9kb3du&#10;cmV2LnhtbFBLBQYAAAAABAAEAPUAAACGAwAAAAA=&#10;" path="m30079,l,e" filled="f" strokeweight=".03597mm">
                  <v:path arrowok="t"/>
                </v:shape>
                <v:shape id="Image 1084" o:spid="_x0000_s1034" type="#_x0000_t75" style="position:absolute;left:73;top:6876;width:1412;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TjmifCAAAA3QAAAA8AAABkcnMvZG93bnJldi54bWxET01rwkAQvQv+h2UEb7pRS7Wpq4jE4jXW&#10;Uo9DdkyC2dmYXWP8965Q6G0e73OW685UoqXGlZYVTMYRCOLM6pJzBcfv3WgBwnlkjZVlUvAgB+tV&#10;v7fEWNs7p9QefC5CCLsYFRTe17GULivIoBvbmjhwZ9sY9AE2udQN3kO4qeQ0it6lwZJDQ4E1bQvK&#10;LoebUVAmdv6R1m1y+vntZpOv5HoyKSo1HHSbTxCeOv8v/nPvdZgfLd7g9U04Qa6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U45onwgAAAN0AAAAPAAAAAAAAAAAAAAAAAJ8C&#10;AABkcnMvZG93bnJldi54bWxQSwUGAAAAAAQABAD3AAAAjgMAAAAA&#10;">
                  <v:imagedata r:id="rId277" o:title=""/>
                </v:shape>
                <v:shape id="Graphic 1085" o:spid="_x0000_s1035" style="position:absolute;left:1734;top:4617;width:305;height:12;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zP1cIA&#10;AADdAAAADwAAAGRycy9kb3ducmV2LnhtbERPS4vCMBC+C/sfwix4kTVdxcWtRlkEQb352vPYjG2x&#10;mZQmttVfbwTB23x8z5nOW1OImiqXW1bw3Y9AECdW55wqOOyXX2MQziNrLCyTghs5mM8+OlOMtW14&#10;S/XOpyKEsItRQeZ9GUvpkowMur4tiQN3tpVBH2CVSl1hE8JNIQdR9CMN5hwaMixpkVFy2V2Ngv/h&#10;fbWtT5vLb3k49/ZrOjbIR6W6n+3fBISn1r/FL/dKh/nReATPb8IJcvY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bM/VwgAAAN0AAAAPAAAAAAAAAAAAAAAAAJgCAABkcnMvZG93&#10;bnJldi54bWxQSwUGAAAAAAQABAD1AAAAhwMAAAAA&#10;" path="m30079,l,e" filled="f" strokeweight=".03597mm">
                  <v:path arrowok="t"/>
                </v:shape>
                <v:shape id="Graphic 1086" o:spid="_x0000_s1036" style="position:absolute;left:943;top:4169;width:533;height:755;visibility:visible;mso-wrap-style:square;v-text-anchor:top" coordsize="53340,75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Iz58QA&#10;AADdAAAADwAAAGRycy9kb3ducmV2LnhtbESPzYvCMBDF78L+D2EW9qZpXSjSNYqs+HH14+BxbGbb&#10;YjPpJtHW/94IgrcZ3vu9eTOd96YRN3K+tqwgHSUgiAuray4VHA+r4QSED8gaG8uk4E4e5rOPwRRz&#10;bTve0W0fShFD2OeooAqhzaX0RUUG/ci2xFH7s85giKsrpXbYxXDTyHGSZNJgzfFChS39VlRc9lcT&#10;axzP9H+qW7dMeT3usuZ7k2Ybpb4++8UPiEB9eJtf9FZHLplk8Pwmji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6yM+fEAAAA3QAAAA8AAAAAAAAAAAAAAAAAmAIAAGRycy9k&#10;b3ducmV2LnhtbFBLBQYAAAAABAAEAPUAAACJAwAAAAA=&#10;" path="m35774,l1905,21383r10638,l12904,16755r1604,-3425l20173,8608,23592,7405r8612,l35784,8608r5093,4629l42151,16477r,8609l40657,29159r-5956,7128l29176,41008,13074,53042,7539,58041,1513,66279,,70538r,4536l52949,75074r,-8795l14337,66279r191,-2129l19371,59429,35412,46928r5354,-4589l44937,38357r2989,-3366l51124,30825r1605,-4721l52729,14811,50563,9812,41910,1943,35774,xe" fillcolor="black" stroked="f">
                  <v:path arrowok="t"/>
                </v:shape>
                <v:shape id="Image 1087" o:spid="_x0000_s1037" type="#_x0000_t75" style="position:absolute;left:19245;top:17105;width:16762;height:9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JG2T7BAAAA3QAAAA8AAABkcnMvZG93bnJldi54bWxET0uLwjAQvi/4H8II3tbUByrVKCIourfW&#10;hb0OzdgUm0lpYq3/3iws7G0+vudsdr2tRUetrxwrmIwTEMSF0xWXCr6vx88VCB+QNdaOScGLPOy2&#10;g48Npto9OaMuD6WIIexTVGBCaFIpfWHIoh+7hjhyN9daDBG2pdQtPmO4reU0SRbSYsWxwWBDB0PF&#10;PX9YBYvZz7ybHb/M+XJyc5Pl2f7KmVKjYb9fgwjUh3/xn/us4/xktYTfb+IJcvsG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JG2T7BAAAA3QAAAA8AAAAAAAAAAAAAAAAAnwIA&#10;AGRycy9kb3ducmV2LnhtbFBLBQYAAAAABAAEAPcAAACNAwAAAAA=&#10;">
                  <v:imagedata r:id="rId178" o:title=""/>
                </v:shape>
                <v:shape id="Graphic 1088" o:spid="_x0000_s1038" style="position:absolute;left:2110;top:15656;width:50990;height:279;visibility:visible;mso-wrap-style:square;v-text-anchor:top" coordsize="509905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RL4scA&#10;AADdAAAADwAAAGRycy9kb3ducmV2LnhtbESPT2vDMAzF74V9B6PCLqV1Oujo0rplFAKDDUb/XHYT&#10;sRqHxnKI3TT59tNhsJvEe3rvp+1+8I3qqYt1YAPLRQaKuAy25srA5VzM16BiQrbYBCYDI0XY754m&#10;W8xtePCR+lOqlIRwzNGAS6nNtY6lI49xEVpi0a6h85hk7SptO3xIuG/0S5a9ao81S4PDlg6Oytvp&#10;7g18/4xFGII79uf+7TYrvlaf42FlzPN0eN+ASjSkf/Pf9YcV/GwtuPKNjKB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kkS+LHAAAA3QAAAA8AAAAAAAAAAAAAAAAAmAIAAGRy&#10;cy9kb3ducmV2LnhtbFBLBQYAAAAABAAEAPUAAACMAwAAAAA=&#10;" path="m,l5098454,em368472,r,27770e" filled="f" strokeweight=".03747mm">
                  <v:path arrowok="t"/>
                </v:shape>
                <v:shape id="Image 1089" o:spid="_x0000_s1039" type="#_x0000_t75" style="position:absolute;left:5202;top:16133;width:116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b8OQ3DAAAA3QAAAA8AAABkcnMvZG93bnJldi54bWxEj92KwjAQhe8XfIcwgnfbRC/ErUYRQejd&#10;snUfYGimP9hMahNtt0+/EQTvZjjnO3NmdxhtKx7U+8axhmWiQBAXzjRcafi9nD83IHxANtg6Jg1/&#10;5OGwn33sMDVu4B965KESMYR9ihrqELpUSl/UZNEnriOOWul6iyGufSVNj0MMt61cKbWWFhuOF2rs&#10;6FRTcc3vNta44fKbMhVu+VCep9JO2TWftF7Mx+MWRKAxvM0vOjORU5sveH4TR5D7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vw5DcMAAADdAAAADwAAAAAAAAAAAAAAAACf&#10;AgAAZHJzL2Rvd25yZXYueG1sUEsFBgAAAAAEAAQA9wAAAI8DAAAAAA==&#10;">
                  <v:imagedata r:id="rId151" o:title=""/>
                </v:shape>
                <v:shape id="Graphic 1090" o:spid="_x0000_s1040" style="position:absolute;left:10006;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ypOcUA&#10;AADdAAAADwAAAGRycy9kb3ducmV2LnhtbESPQW/CMAyF75P2HyJP2m2kMAlY14AGGhI7UqadrcZr&#10;qjZO1QQo+/X4MImbrff83udiPfpOnWmITWAD00kGirgKtuHawPdx97IEFROyxS4wGbhShPXq8aHA&#10;3IYLH+hcplpJCMccDbiU+lzrWDnyGCehJxbtNwwek6xDre2AFwn3nZ5l2Vx7bFgaHPa0dVS15ckb&#10;OMymc7fctdGfNj+f0X+Vi9e/qzHPT+PHO6hEY7qb/6/3VvCzN+GXb2QEv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3Kk5xQAAAN0AAAAPAAAAAAAAAAAAAAAAAJgCAABkcnMv&#10;ZG93bnJldi54bWxQSwUGAAAAAAQABAD1AAAAigMAAAAA&#10;" path="m,l,27770e" filled="f" strokeweight=".03897mm">
                  <v:path arrowok="t"/>
                </v:shape>
                <v:shape id="Image 1091" o:spid="_x0000_s1041" type="#_x0000_t75" style="position:absolute;left:9171;top:16133;width:172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gaiBm/AAAA3QAAAA8AAABkcnMvZG93bnJldi54bWxEj02LwjAQhu+C/yGM4E1Ty+6itanowoLX&#10;9eM+NGNbbCYhidr990ZY8DbDPPN+lJvB9OJOPnSWFSzmGQji2uqOGwWn489sCSJEZI29ZVLwRwE2&#10;1XhUYqHtg3/pfoiNSCIcClTQxugKKUPdksEwt4443S7WG4xp9Y3UHh9J3PQyz7IvabDj5NCio++W&#10;6uvhZhScTfjwRoZTnnfsdjx8JswpNZ0M2zWISEN8w//fe53iZ6sFvNqkEWT1B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YGogZvwAAAN0AAAAPAAAAAAAAAAAAAAAAAJ8CAABk&#10;cnMvZG93bnJldi54bWxQSwUGAAAAAAQABAD3AAAAiwMAAAAA&#10;">
                  <v:imagedata r:id="rId152" o:title=""/>
                </v:shape>
                <v:shape id="Graphic 1092" o:spid="_x0000_s1042" style="position:absolute;left:14217;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S1cEA&#10;AADdAAAADwAAAGRycy9kb3ducmV2LnhtbERPTYvCMBC9C/6HMII3Ta3gajWKLivsHq3ieWjGpthM&#10;ShO1+uvNwsLe5vE+Z7XpbC3u1PrKsYLJOAFBXDhdcangdNyP5iB8QNZYOyYFT/KwWfd7K8y0e/CB&#10;7nkoRQxhn6ECE0KTSekLQxb92DXEkbu41mKIsC2lbvERw20t0ySZSYsVxwaDDX0aKq75zSo4pJOZ&#10;me+v3t525y9vf/KP6eup1HDQbZcgAnXhX/zn/tZxfrJI4febeIJc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pCktXBAAAA3QAAAA8AAAAAAAAAAAAAAAAAmAIAAGRycy9kb3du&#10;cmV2LnhtbFBLBQYAAAAABAAEAPUAAACGAwAAAAA=&#10;" path="m,l,27770e" filled="f" strokeweight=".03897mm">
                  <v:path arrowok="t"/>
                </v:shape>
                <v:shape id="Image 1093" o:spid="_x0000_s1043" type="#_x0000_t75" style="position:absolute;left:13382;top:16133;width:172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gDNo/GAAAA3QAAAA8AAABkcnMvZG93bnJldi54bWxET0trAjEQvgv9D2EKvYhm24LoahStVAri&#10;YX0g3oZk3N12M1k2qa7/3giF3ubje85k1tpKXKjxpWMFr/0EBLF2puRcwX732RuC8AHZYOWYFNzI&#10;w2z61JlgatyVM7psQy5iCPsUFRQh1KmUXhdk0fddTRy5s2sshgibXJoGrzHcVvItSQbSYsmxocCa&#10;PgrSP9tfq2C5OXT1Itvchqts3R2tjqflt66Venlu52MQgdrwL/5zf5k4Pxm9w+ObeIKc3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GAM2j8YAAADdAAAADwAAAAAAAAAAAAAA&#10;AACfAgAAZHJzL2Rvd25yZXYueG1sUEsFBgAAAAAEAAQA9wAAAJIDAAAAAA==&#10;">
                  <v:imagedata r:id="rId153" o:title=""/>
                </v:shape>
                <v:shape id="Graphic 1094" o:spid="_x0000_s1044" style="position:absolute;left:18428;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evOsEA&#10;AADdAAAADwAAAGRycy9kb3ducmV2LnhtbERPS4vCMBC+C/sfwix409QHrnaNsorCerQrnodmbIrN&#10;pDRRq7/eLAje5uN7znzZ2kpcqfGlYwWDfgKCOHe65ELB4W/bm4LwAVlj5ZgU3MnDcvHRmWOq3Y33&#10;dM1CIWII+xQVmBDqVEqfG7Lo+64mjtzJNRZDhE0hdYO3GG4rOUySibRYcmwwWNPaUH7OLlbBfjiY&#10;mOn27O1lddx4u8u+Ro+7Ut3P9ucbRKA2vMUv96+O85PZGP6/iSfIx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rnrzrBAAAA3QAAAA8AAAAAAAAAAAAAAAAAmAIAAGRycy9kb3du&#10;cmV2LnhtbFBLBQYAAAAABAAEAPUAAACGAwAAAAA=&#10;" path="m,l,27770e" filled="f" strokeweight=".03897mm">
                  <v:path arrowok="t"/>
                </v:shape>
                <v:shape id="Image 1095" o:spid="_x0000_s1045" type="#_x0000_t75" style="position:absolute;left:17504;top:16133;width:1815;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dMJr/DAAAA3QAAAA8AAABkcnMvZG93bnJldi54bWxET9tqwkAQfS/4D8sIvtVNBYtGVyle0CIi&#10;Rgt9HLJjEszOhuwa49+7QqFvczjXmc5bU4qGaldYVvDRj0AQp1YXnCk4n9bvIxDOI2ssLZOCBzmY&#10;zzpvU4y1vfORmsRnIoSwi1FB7n0VS+nSnAy6vq2IA3extUEfYJ1JXeM9hJtSDqLoUxosODTkWNEi&#10;p/Sa3IyCzWNz+K7s73JbJPuGVsPLD+8apXrd9msCwlPr/8V/7q0O86PxEF7fhBPk7Ak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0wmv8MAAADdAAAADwAAAAAAAAAAAAAAAACf&#10;AgAAZHJzL2Rvd25yZXYueG1sUEsFBgAAAAAEAAQA9wAAAI8DAAAAAA==&#10;">
                  <v:imagedata r:id="rId154" o:title=""/>
                </v:shape>
                <v:shape id="Graphic 1096" o:spid="_x0000_s1046" style="position:absolute;left:22564;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mU1sEA&#10;AADdAAAADwAAAGRycy9kb3ducmV2LnhtbERPTYvCMBC9C/6HMII3TVXoajWKLivsHq3ieWjGpthM&#10;ShO1+uvNwsLe5vE+Z7XpbC3u1PrKsYLJOAFBXDhdcangdNyP5iB8QNZYOyYFT/KwWfd7K8y0e/CB&#10;7nkoRQxhn6ECE0KTSekLQxb92DXEkbu41mKIsC2lbvERw20tp0mSSosVxwaDDX0aKq75zSo4TCep&#10;me+v3t525y9vf/KP2eup1HDQbZcgAnXhX/zn/tZxfrJI4febeIJc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V5lNbBAAAA3QAAAA8AAAAAAAAAAAAAAAAAmAIAAGRycy9kb3du&#10;cmV2LnhtbFBLBQYAAAAABAAEAPUAAACGAwAAAAA=&#10;" path="m,l,27770e" filled="f" strokeweight=".03897mm">
                  <v:path arrowok="t"/>
                </v:shape>
                <v:shape id="Image 1097" o:spid="_x0000_s1047" type="#_x0000_t75" style="position:absolute;left:21640;top:16133;width:1815;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BwR4PEAAAA3QAAAA8AAABkcnMvZG93bnJldi54bWxET0trwkAQvgv+h2WE3nRXpT5SNyEoBWmh&#10;0NhLb0N2mgSzsyG7avz33ULB23x8z9llg23FlXrfONYwnykQxKUzDVcavk6v0w0IH5ANto5Jw508&#10;ZOl4tMPEuBt/0rUIlYgh7BPUUIfQJVL6siaLfuY64sj9uN5iiLCvpOnxFsNtKxdKraTFhmNDjR3t&#10;ayrPxcVqOC+K8n54z9f7sF0eP9zbc67ct9ZPkyF/ARFoCA/xv/to4ny1XcPfN/EEmf4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BwR4PEAAAA3QAAAA8AAAAAAAAAAAAAAAAA&#10;nwIAAGRycy9kb3ducmV2LnhtbFBLBQYAAAAABAAEAPcAAACQAwAAAAA=&#10;">
                  <v:imagedata r:id="rId155" o:title=""/>
                </v:shape>
                <v:shape id="Graphic 1098" o:spid="_x0000_s1048" style="position:absolute;left:26775;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qlP8UA&#10;AADdAAAADwAAAGRycy9kb3ducmV2LnhtbESPQW/CMAyF75P2HyJP2m2kMAlY14AGGhI7UqadrcZr&#10;qjZO1QQo+/X4MImbrff83udiPfpOnWmITWAD00kGirgKtuHawPdx97IEFROyxS4wGbhShPXq8aHA&#10;3IYLH+hcplpJCMccDbiU+lzrWDnyGCehJxbtNwwek6xDre2AFwn3nZ5l2Vx7bFgaHPa0dVS15ckb&#10;OMymc7fctdGfNj+f0X+Vi9e/qzHPT+PHO6hEY7qb/6/3VvCzN8GVb2QEv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qqU/xQAAAN0AAAAPAAAAAAAAAAAAAAAAAJgCAABkcnMv&#10;ZG93bnJldi54bWxQSwUGAAAAAAQABAD1AAAAigMAAAAA&#10;" path="m,l,27770e" filled="f" strokeweight=".03897mm">
                  <v:path arrowok="t"/>
                </v:shape>
                <v:shape id="Image 1099" o:spid="_x0000_s1049" type="#_x0000_t75" style="position:absolute;left:25865;top:16133;width:1801;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BYNF3EAAAA3QAAAA8AAABkcnMvZG93bnJldi54bWxET99rwjAQfh/sfwg32NtM7GRbq1GKQ3Cw&#10;l3Xi89GcTbG5lCbT6l9vBoO93cf38xar0XXiRENoPWuYThQI4tqblhsNu+/N0xuIEJENdp5Jw4UC&#10;rJb3dwssjD/zF52q2IgUwqFADTbGvpAy1JYchonviRN38IPDmODQSDPgOYW7TmZKvUiHLacGiz2t&#10;LdXH6sdp+MyuG/u+vn6o8rl85Vme7abVXuvHh7Gcg4g0xn/xn3tr0nyV5/D7TTpBLm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BYNF3EAAAA3QAAAA8AAAAAAAAAAAAAAAAA&#10;nwIAAGRycy9kb3ducmV2LnhtbFBLBQYAAAAABAAEAPcAAACQAwAAAAA=&#10;">
                  <v:imagedata r:id="rId156" o:title=""/>
                </v:shape>
                <v:shape id="Graphic 1100" o:spid="_x0000_s1050" style="position:absolute;left:30986;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zI8QA&#10;AADdAAAADwAAAGRycy9kb3ducmV2LnhtbESPQWvCQBCF74L/YRmhN93EgpXUVWypYI9G6XnIjtlg&#10;djZkV4399c6h0NsM781736w2g2/VjfrYBDaQzzJQxFWwDdcGTsfddAkqJmSLbWAy8KAIm/V4tMLC&#10;hjsf6FamWkkIxwINuJS6QutYOfIYZ6EjFu0ceo9J1r7Wtse7hPtWz7NsoT02LA0OO/p0VF3Kqzdw&#10;mOcLt9xdor9+/HxF/12+vf4+jHmZDNt3UImG9G/+u95bwc8z4ZdvZAS9f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3MyPEAAAA3QAAAA8AAAAAAAAAAAAAAAAAmAIAAGRycy9k&#10;b3ducmV2LnhtbFBLBQYAAAAABAAEAPUAAACJAwAAAAA=&#10;" path="m,l,27770e" filled="f" strokeweight=".03897mm">
                  <v:path arrowok="t"/>
                </v:shape>
                <v:shape id="Image 1101" o:spid="_x0000_s1051" type="#_x0000_t75" style="position:absolute;left:30076;top:16133;width:1802;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6r1qjAAAAA3QAAAA8AAABkcnMvZG93bnJldi54bWxET82KwjAQvi/4DmEEb2vaguJWo4hQ8CJo&#10;3QcYm7EtNpPSRK0+vREEb/Px/c5i1ZtG3KhztWUF8TgCQVxYXXOp4P+Y/c5AOI+ssbFMCh7kYLUc&#10;/Cww1fbOB7rlvhQhhF2KCirv21RKV1Rk0I1tSxy4s+0M+gC7UuoO7yHcNDKJoqk0WHNoqLClTUXF&#10;Jb8aBYXfnCZ7d8h2yfNPP/My07skU2o07NdzEJ56/xV/3Fsd5sdRDO9vwgly+Q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3qvWqMAAAADdAAAADwAAAAAAAAAAAAAAAACfAgAA&#10;ZHJzL2Rvd25yZXYueG1sUEsFBgAAAAAEAAQA9wAAAIwDAAAAAA==&#10;">
                  <v:imagedata r:id="rId157" o:title=""/>
                </v:shape>
                <v:shape id="Graphic 1102" o:spid="_x0000_s1052" style="position:absolute;left:35122;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kIz8EA&#10;AADdAAAADwAAAGRycy9kb3ducmV2LnhtbERPTYvCMBC9L/gfwgje1rQVXKlG0WUF92gVz0MzNsVm&#10;Upqo1V+/EYS9zeN9zmLV20bcqPO1YwXpOAFBXDpdc6XgeNh+zkD4gKyxcUwKHuRhtRx8LDDX7s57&#10;uhWhEjGEfY4KTAhtLqUvDVn0Y9cSR+7sOoshwq6SusN7DLeNzJJkKi3WHBsMtvRtqLwUV6tgn6VT&#10;M9tevL1uTj/e/hZfk+dDqdGwX89BBOrDv/jt3uk4P00yeH0TT5D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SpCM/BAAAA3QAAAA8AAAAAAAAAAAAAAAAAmAIAAGRycy9kb3du&#10;cmV2LnhtbFBLBQYAAAAABAAEAPUAAACGAwAAAAA=&#10;" path="m,l,27770e" filled="f" strokeweight=".03897mm">
                  <v:path arrowok="t"/>
                </v:shape>
                <v:shape id="Image 1103" o:spid="_x0000_s1053" type="#_x0000_t75" style="position:absolute;left:34180;top:16133;width:1833;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wliSDCAAAA3QAAAA8AAABkcnMvZG93bnJldi54bWxET9tqwkAQfS/4D8sIvhTdaCFIdBUtCKIP&#10;pbYfMGTHXMzOpNlV49+7hULf5nCus1z3rlE36nwlbGA6SUAR52IrLgx8f+3Gc1A+IFtshMnAgzys&#10;V4OXJWZW7vxJt1MoVAxhn6GBMoQ209rnJTn0E2mJI3eWzmGIsCu07fAew12jZ0mSaocVx4YSW3ov&#10;Kb+crs5AfZRN/fpIZdvrc/rzMa+DHGpjRsN+swAVqA//4j/33sb50+QNfr+JJ+jVE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MJYkgwgAAAN0AAAAPAAAAAAAAAAAAAAAAAJ8C&#10;AABkcnMvZG93bnJldi54bWxQSwUGAAAAAAQABAD3AAAAjgMAAAAA&#10;">
                  <v:imagedata r:id="rId158" o:title=""/>
                </v:shape>
                <v:shape id="Graphic 1104" o:spid="_x0000_s1054" style="position:absolute;left:39333;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w1IMEA&#10;AADdAAAADwAAAGRycy9kb3ducmV2LnhtbERPTYvCMBC9L/gfwgje1rS6qHSNoqKwHq3ieWhmm2Iz&#10;KU3Uur9+Iwje5vE+Z77sbC1u1PrKsYJ0mIAgLpyuuFRwOu4+ZyB8QNZYOyYFD/KwXPQ+5phpd+cD&#10;3fJQihjCPkMFJoQmk9IXhiz6oWuII/frWoshwraUusV7DLe1HCXJRFqsODYYbGhjqLjkV6vgMEon&#10;Zra7eHtdn7fe7vPp+O+h1KDfrb5BBOrCW/xy/+g4P02+4PlNPEE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MNSDBAAAA3QAAAA8AAAAAAAAAAAAAAAAAmAIAAGRycy9kb3du&#10;cmV2LnhtbFBLBQYAAAAABAAEAPUAAACGAwAAAAA=&#10;" path="m,l,27770e" filled="f" strokeweight=".03897mm">
                  <v:path arrowok="t"/>
                </v:shape>
                <v:shape id="Image 1105" o:spid="_x0000_s1055" type="#_x0000_t75" style="position:absolute;left:38391;top:16133;width:183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9AgXEAAAA3QAAAA8AAABkcnMvZG93bnJldi54bWxET01rwkAQvRf6H5YReim6sWAt0U0oilL0&#10;ZCzS3sbsmA1mZ0N2q/Hfd4VCb/N4nzPPe9uIC3W+dqxgPEpAEJdO11wp+Nyvhm8gfEDW2DgmBTfy&#10;kGePD3NMtbvyji5FqEQMYZ+iAhNCm0rpS0MW/ci1xJE7uc5iiLCrpO7wGsNtI1+S5FVarDk2GGxp&#10;Yag8Fz9WwbdZrumr2Mrn6WbX2KU9ng/rrVJPg/59BiJQH/7Ff+4PHeePkwncv4knyOw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z9AgXEAAAA3QAAAA8AAAAAAAAAAAAAAAAA&#10;nwIAAGRycy9kb3ducmV2LnhtbFBLBQYAAAAABAAEAPcAAACQAwAAAAA=&#10;">
                  <v:imagedata r:id="rId159" o:title=""/>
                </v:shape>
                <v:shape id="Graphic 1106" o:spid="_x0000_s1056" style="position:absolute;left:43544;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IOzMEA&#10;AADdAAAADwAAAGRycy9kb3ducmV2LnhtbERPTYvCMBC9L/gfwgje1rQKVapRVBR2j1bxPDRjU2wm&#10;pYla99dvFha8zeN9znLd20Y8qPO1YwXpOAFBXDpdc6XgfDp8zkH4gKyxcUwKXuRhvRp8LDHX7slH&#10;ehShEjGEfY4KTAhtLqUvDVn0Y9cSR+7qOoshwq6SusNnDLeNnCRJJi3WHBsMtrQzVN6Ku1VwnKSZ&#10;mR9u3t63l72338Vs+vNSajTsNwsQgfrwFv+7v3ScnyYZ/H0TT5C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uSDszBAAAA3QAAAA8AAAAAAAAAAAAAAAAAmAIAAGRycy9kb3du&#10;cmV2LnhtbFBLBQYAAAAABAAEAPUAAACGAwAAAAA=&#10;" path="m,l,27770e" filled="f" strokeweight=".03897mm">
                  <v:path arrowok="t"/>
                </v:shape>
                <v:shape id="Image 1107" o:spid="_x0000_s1057" type="#_x0000_t75" style="position:absolute;left:42632;top:16133;width:180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dIP13DAAAA3QAAAA8AAABkcnMvZG93bnJldi54bWxET01rAjEQvQv+hzBCb5pY6Kpbo9iC2Kt2&#10;aT0Om+nu4mayJKmu/fVGEHqbx/uc5bq3rTiTD41jDdOJAkFcOtNwpaH43I7nIEJENtg6Jg1XCrBe&#10;DQdLzI278J7Oh1iJFMIhRw11jF0uZShrshgmriNO3I/zFmOCvpLG4yWF21Y+K5VJiw2nhho7eq+p&#10;PB1+rYbv+VfxV+yyWbN9ad8qr7LFscy0fhr1m1cQkfr4L364P0yaP1UzuH+TTpCrG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0g/XcMAAADdAAAADwAAAAAAAAAAAAAAAACf&#10;AgAAZHJzL2Rvd25yZXYueG1sUEsFBgAAAAAEAAQA9wAAAI8DAAAAAA==&#10;">
                  <v:imagedata r:id="rId160" o:title=""/>
                </v:shape>
                <v:shape id="Graphic 1108" o:spid="_x0000_s1058" style="position:absolute;left:47680;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E/JcQA&#10;AADdAAAADwAAAGRycy9kb3ducmV2LnhtbESPQWvCQBCF74L/YRmhN93EgpXUVWypYI9G6XnIjtlg&#10;djZkV4399c6h0NsM781736w2g2/VjfrYBDaQzzJQxFWwDdcGTsfddAkqJmSLbWAy8KAIm/V4tMLC&#10;hjsf6FamWkkIxwINuJS6QutYOfIYZ6EjFu0ceo9J1r7Wtse7hPtWz7NsoT02LA0OO/p0VF3Kqzdw&#10;mOcLt9xdor9+/HxF/12+vf4+jHmZDNt3UImG9G/+u95bwc8zwZVvZAS9f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BPyXEAAAA3QAAAA8AAAAAAAAAAAAAAAAAmAIAAGRycy9k&#10;b3ducmV2LnhtbFBLBQYAAAAABAAEAPUAAACJAwAAAAA=&#10;" path="m,l,27770e" filled="f" strokeweight=".03897mm">
                  <v:path arrowok="t"/>
                </v:shape>
                <v:shape id="Image 1109" o:spid="_x0000_s1059" type="#_x0000_t75" style="position:absolute;left:46768;top:16133;width:180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ePpvvDAAAA3QAAAA8AAABkcnMvZG93bnJldi54bWxET01rwkAQvQv+h2WE3nSjFGmiq1ShRa0H&#10;awX1NmSnSTA7G7Krxn/vCoK3ebzPGU8bU4oL1a6wrKDfi0AQp1YXnCnY/X11P0A4j6yxtEwKbuRg&#10;Omm3xphoe+Vfumx9JkIIuwQV5N5XiZQuzcmg69mKOHD/tjboA6wzqWu8hnBTykEUDaXBgkNDjhXN&#10;c0pP27NRsCwO8er7uHZuE/sZbX4O+3e2Sr11ms8RCE+Nf4mf7oUO8/tRDI9vwglycg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4+m+8MAAADdAAAADwAAAAAAAAAAAAAAAACf&#10;AgAAZHJzL2Rvd25yZXYueG1sUEsFBgAAAAAEAAQA9wAAAI8DAAAAAA==&#10;">
                  <v:imagedata r:id="rId161" o:title=""/>
                </v:shape>
                <v:shape id="Graphic 1110" o:spid="_x0000_s1060" style="position:absolute;left:51891;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6l/sQA&#10;AADdAAAADwAAAGRycy9kb3ducmV2LnhtbESPQWvCQBCF74L/YRmhN93EgpXUVWypYI9G6XnIjtlg&#10;djZkV4399c6h0NsM781736w2g2/VjfrYBDaQzzJQxFWwDdcGTsfddAkqJmSLbWAy8KAIm/V4tMLC&#10;hjsf6FamWkkIxwINuJS6QutYOfIYZ6EjFu0ceo9J1r7Wtse7hPtWz7NsoT02LA0OO/p0VF3Kqzdw&#10;mOcLt9xdor9+/HxF/12+vf4+jHmZDNt3UImG9G/+u95bwc9z4ZdvZAS9f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7upf7EAAAA3QAAAA8AAAAAAAAAAAAAAAAAmAIAAGRycy9k&#10;b3ducmV2LnhtbFBLBQYAAAAABAAEAPUAAACJAwAAAAA=&#10;" path="m,l,27770e" filled="f" strokeweight=".03897mm">
                  <v:path arrowok="t"/>
                </v:shape>
                <v:shape id="Image 1111" o:spid="_x0000_s1061" type="#_x0000_t75" style="position:absolute;left:50983;top:16133;width:1800;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1TqJLEAAAA3QAAAA8AAABkcnMvZG93bnJldi54bWxET8FqwkAQvRf6D8sUeqsbexCJriKlglA8&#10;NBXE25Adk+jubMiuGvP1TqHQOc3jvXnvzXzZe6eu1MUmsIHxKANFXAbbcGVg97N+m4KKCdmiC0wG&#10;7hRhuXh+mmNuw42/6VqkSokJxxwN1Cm1udaxrMljHIWWWLhj6DwmgV2lbYc3MfdOv2fZRHtsWBJq&#10;bOmjpvJcXLzk2tN9H3bDZj0c+uLy+eW2bhgb8/rSr2agEvXpX/x3vbFSXwZ+v5EV9OI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1TqJLEAAAA3QAAAA8AAAAAAAAAAAAAAAAA&#10;nwIAAGRycy9kb3ducmV2LnhtbFBLBQYAAAAABAAEAPcAAACQAwAAAAA=&#10;">
                  <v:imagedata r:id="rId179" o:title=""/>
                </v:shape>
                <v:shape id="Image 1112" o:spid="_x0000_s1062" type="#_x0000_t75" style="position:absolute;left:2420;top:594;width:31635;height:9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49OvvFAAAA3QAAAA8AAABkcnMvZG93bnJldi54bWxET01Lw0AQvQv+h2UEb3azBbWk3RYraBVL&#10;wVYKvQ3ZMUmbnQ3ZsYn/3hUEb/N4nzNbDL5RZ+piHdiCGWWgiIvgai4tfOyebiagoiA7bAKThW+K&#10;sJhfXswwd6HndzpvpVQphGOOFiqRNtc6FhV5jKPQEifuM3QeJcGu1K7DPoX7Ro+z7E57rDk1VNjS&#10;Y0XFafvlLchqLZvlar8/3j/3t2+7V8OHpbH2+mp4mIISGuRf/Od+cWm+MWP4/SadoOc/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PTr7xQAAAN0AAAAPAAAAAAAAAAAAAAAA&#10;AJ8CAABkcnMvZG93bnJldi54bWxQSwUGAAAAAAQABAD3AAAAkQMAAAAA&#10;">
                  <v:imagedata r:id="rId278" o:title=""/>
                </v:shape>
                <v:shape id="Graphic 1113" o:spid="_x0000_s1063" style="position:absolute;left:2110;top:2048;width:50990;height:13475;visibility:visible;mso-wrap-style:square;v-text-anchor:top" coordsize="5099050,1347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XbvsUA&#10;AADdAAAADwAAAGRycy9kb3ducmV2LnhtbERPS2vCQBC+C/0PyxR6000s1BqzilgKxYJg1IO3MTt5&#10;tNnZNLtq+u+7gtDbfHzPSRe9acSFOldbVhCPIhDEudU1lwr2u/fhKwjnkTU2lknBLzlYzB8GKSba&#10;XnlLl8yXIoSwS1BB5X2bSOnyigy6kW2JA1fYzqAPsCul7vAawk0jx1H0Ig3WHBoqbGlVUf6dnY2C&#10;T85Xm3G2tF+7Qk9+Tkc8TN/WSj099ssZCE+9/xff3R86zI/jZ7h9E06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tdu+xQAAAN0AAAAPAAAAAAAAAAAAAAAAAJgCAABkcnMv&#10;ZG93bnJldi54bWxQSwUGAAAAAAQABAD1AAAAigMAAAAA&#10;" path="m368472,r,1346890em789583,r,1346890em1210694,r,1346891em1631806,r,1346891em2045397,r,1346891em2466508,r,1346891em2887620,r,1346891em3301211,r,1346891em3722322,r,1346891em4143433,r,1346891em4557025,r,1346891em4978136,r,1346891em,1346890r5098454,1em,1076124r5098454,em,798414r5098454,1em,527647r5098454,1em,256881r5098454,e" filled="f" strokecolor="#dcdcdc" strokeweight=".03747mm">
                  <v:path arrowok="t"/>
                </v:shape>
                <v:shape id="Image 1114" o:spid="_x0000_s1064" type="#_x0000_t75" style="position:absolute;left:3317;top:14047;width:1858;height:14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j8QA3CAAAA3QAAAA8AAABkcnMvZG93bnJldi54bWxET0uLwjAQvi/4H8II3tY0i7hSjSKC4GHB&#10;N3gcmrEtNpPSxFr3128EYW/z8T1ntuhsJVpqfOlYgxomIIgzZ0rONZyO688JCB+QDVaOScOTPCzm&#10;vY8ZpsY9eE/tIeQihrBPUUMRQp1K6bOCLPqhq4kjd3WNxRBhk0vT4COG20p+JclYWiw5NhRY06qg&#10;7Ha4Ww0/u3MpL9lus1Zhcj7df7ed+m61HvS75RREoC78i9/ujYnzlRrB65t4gpz/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I/EANwgAAAN0AAAAPAAAAAAAAAAAAAAAAAJ8C&#10;AABkcnMvZG93bnJldi54bWxQSwUGAAAAAAQABAD3AAAAjgMAAAAA&#10;">
                  <v:imagedata r:id="rId279" o:title=""/>
                </v:shape>
                <v:shape id="Graphic 1115" o:spid="_x0000_s1065" style="position:absolute;left:5250;top:11462;width:1003;height:4058;visibility:visible;mso-wrap-style:square;v-text-anchor:top" coordsize="100330,4057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zCdMMA&#10;AADdAAAADwAAAGRycy9kb3ducmV2LnhtbERP22oCMRB9F/oPYQp90+x6Ke3WKCIWipdCbT9g2Ew3&#10;SzeTsEl19++NIPg2h3Od+bKzjThRG2rHCvJRBoK4dLrmSsHP9/vwBUSIyBobx6SgpwDLxcNgjoV2&#10;Z/6i0zFWIoVwKFCBidEXUobSkMUwcp44cb+utRgTbCupWzyncNvIcZY9S4s1pwaDntaGyr/jv1Xw&#10;ava9zGj8OendYbrx227ng1Hq6bFbvYGI1MW7+Ob+0Gl+ns/g+k06QS4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zCdMMAAADdAAAADwAAAAAAAAAAAAAAAACYAgAAZHJzL2Rv&#10;d25yZXYueG1sUEsFBgAAAAAEAAQA9QAAAIgDAAAAAA==&#10;" path="m,405492l,em8121,405492r,-175975em16583,405492r,-80165em24875,405492r,-11821em33167,405492r,-9118em41459,405492r,-2629em50172,405492r,-10016em58464,405492r,-53986em66916,405492r,-79813em75549,405492r,-70519em83670,405492r,-307804em92133,405492r,-232165em100334,405492r,-347979e" filled="f" strokecolor="purple" strokeweight=".03747mm">
                  <v:path arrowok="t"/>
                </v:shape>
                <v:shape id="Image 1116" o:spid="_x0000_s1066" type="#_x0000_t75" style="position:absolute;left:6331;top:14242;width:2027;height:12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utOVrFAAAA3QAAAA8AAABkcnMvZG93bnJldi54bWxET0trAjEQvhf6H8IUehHNbosiW6P4QCr1&#10;4uvibboZN9tuJusm1fXfNwWht/n4njOatLYSF2p86VhB2ktAEOdOl1woOOyX3SEIH5A1Vo5JwY08&#10;TMaPDyPMtLvyli67UIgYwj5DBSaEOpPS54Ys+p6riSN3co3FEGFTSN3gNYbbSr4kyUBaLDk2GKxp&#10;bij/3v1YBZ3jZtE/vScfnyZ//VquJeJidlbq+amdvoEI1IZ/8d290nF+mg7g75t4ghz/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brTlaxQAAAN0AAAAPAAAAAAAAAAAAAAAA&#10;AJ8CAABkcnMvZG93bnJldi54bWxQSwUGAAAAAAQABAD3AAAAkQMAAAAA&#10;">
                  <v:imagedata r:id="rId280" o:title=""/>
                </v:shape>
                <v:shape id="Graphic 1117" o:spid="_x0000_s1067" style="position:absolute;left:8431;top:11291;width:2355;height:4230;visibility:visible;mso-wrap-style:square;v-text-anchor:top" coordsize="235585,4229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soKMIA&#10;AADdAAAADwAAAGRycy9kb3ducmV2LnhtbESPQYvCMBCF7wv+hzCCtzWtB1eqUVQQPAnt7g8YmmlT&#10;2kxKE2v990YQ9jbDe9+bN7vDZDsx0uAbxwrSZQKCuHS64VrB3+/lewPCB2SNnWNS8CQPh/3sa4eZ&#10;dg/OaSxCLWII+wwVmBD6TEpfGrLol64njlrlBoshrkMt9YCPGG47uUqStbTYcLxgsKezobIt7jbW&#10;eFalcRvqq9tJtmFc5V3R5kot5tNxCyLQFP7NH/qqI5emP/D+Jo4g9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qygowgAAAN0AAAAPAAAAAAAAAAAAAAAAAJgCAABkcnMvZG93&#10;bnJldi54bWxQSwUGAAAAAAQABAD1AAAAhwMAAAAA&#10;" path="m,422534l,em8422,422534r,-279533em16844,422534r,-40934em25266,422534r,-41471em33488,422534r,-40573em41810,422534r,-21550em50132,422534r,-22420em58554,422534r,-7933em66976,422534r,-17921em75398,422534r,-13663em83821,422534r,-36898em92042,422534r,-25567em100665,422534r,-15329em108887,422534r,-50376em117209,422534r,-34797em125832,422534r,-18430em133953,422534r,-37851em142375,422534r,-18717em150797,422534r,-10414em159220,422534r,-12098em167341,422534r,-42674em175864,422534r,-21494em184186,422534r,-39536em192708,422534r,-9321em201030,422534r,-21476em209552,422534r,-6581em218075,422534r,-16227em226297,422534r,-32621em235421,422534r,-2166e" filled="f" strokecolor="purple" strokeweight=".03747mm">
                  <v:path arrowok="t"/>
                </v:shape>
                <v:shape id="Graphic 1118" o:spid="_x0000_s1068" style="position:absolute;left:10860;top:2048;width:13;height:13475;visibility:visible;mso-wrap-style:square;v-text-anchor:top" coordsize="1270,1347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UqCcYA&#10;AADdAAAADwAAAGRycy9kb3ducmV2LnhtbESPQUvDQBCF74L/YRnBS7G76UFt7LaUQrEICkbxPGTH&#10;JDQ7G3a3afrvOwfB2wzvzXvfrDaT79VIMXWBLRRzA4q4Dq7jxsL31/7hGVTKyA77wGThQgk269ub&#10;FZYunPmTxio3SkI4lWihzXkotU51Sx7TPAzEov2G6DHLGhvtIp4l3Pd6Ycyj9tixNLQ40K6l+lid&#10;vIXT8ugP7x9vC7Oc7WfJjPH1p3qy9v5u2r6AyjTlf/Pf9cEJflEIrnwjI+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4UqCcYAAADdAAAADwAAAAAAAAAAAAAAAACYAgAAZHJz&#10;L2Rvd25yZXYueG1sUEsFBgAAAAAEAAQA9QAAAIsDAAAAAA==&#10;" path="m,1346890l,e" filled="f" strokecolor="purple" strokeweight=".03897mm">
                  <v:path arrowok="t"/>
                </v:shape>
                <v:shape id="Graphic 1119" o:spid="_x0000_s1069" style="position:absolute;left:10942;top:14460;width:3188;height:1060;visibility:visible;mso-wrap-style:square;v-text-anchor:top" coordsize="318770,1060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neQMMA&#10;AADdAAAADwAAAGRycy9kb3ducmV2LnhtbERPS4vCMBC+C/6HMII3TbsH2VbTosLCgiL4QPA2NGNb&#10;bCalyWr112+Ehb3Nx/ecRd6bRtypc7VlBfE0AkFcWF1zqeB0/Jp8gnAeWWNjmRQ8yUGeDQcLTLV9&#10;8J7uB1+KEMIuRQWV920qpSsqMuimtiUO3NV2Bn2AXSl1h48Qbhr5EUUzabDm0FBhS+uKitvhxyhI&#10;dme9So5P+zLb7XVXrlq3aS5KjUf9cg7CU+//xX/ubx3mx3EC72/CC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neQMMAAADdAAAADwAAAAAAAAAAAAAAAACYAgAAZHJzL2Rv&#10;d25yZXYueG1sUEsFBgAAAAAEAAQA9QAAAIgDAAAAAA==&#10;" path="m,105696l,em8422,105696r,-21856em16744,105696r,-12571em24965,105696r,-20023em33488,105696r,-14858em42111,105696r,-11673em50332,105696r,-40583em58755,105696r,-12081em66976,105696r,-40620em75499,105696r,-10748em83921,105696r,-8424em92243,105696r,-7971em100665,105696r,-12793em108987,105696r,-17477em117610,105696r,-11405em125531,105696r,-54320em133953,105696r,-9054em142475,105696r,-10026em150797,105696r,-24596em159220,105696r,-9757em167441,105696r,-25781em175864,105696r,-22569em184186,105696r,-11942em192808,105696r,-4462em201231,105696r,-7563em209252,105696r,-11923em217774,105696r,-10951em226297,105696r,-6425em234819,105696r,-3805em243041,105696r,-6276em251563,105696r,-4814em259785,105696r,-6230em268508,105696r,-5092em276429,105696r,-32502em284851,105696r,-8915em293474,105696r,-4277em301696,105696r,-19782em310218,105696r,-4823em318340,105696r,-7156e" filled="f" strokecolor="purple" strokeweight=".03747mm">
                  <v:path arrowok="t"/>
                </v:shape>
                <v:shape id="Image 1120" o:spid="_x0000_s1070" type="#_x0000_t75" style="position:absolute;left:14206;top:15300;width:30078;height:2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FfNLHAAAA3QAAAA8AAABkcnMvZG93bnJldi54bWxEj09rwkAQxe8Fv8MyBW91o9CSpK5SC6Xa&#10;4sF/eB2y0ySYnQ3Z1aTfvnMoeJvhvXnvN/Pl4Bp1oy7Ung1MJwko4sLbmksDx8PHUwoqRGSLjWcy&#10;8EsBlovRwxxz63ve0W0fSyUhHHI0UMXY5lqHoiKHYeJbYtF+fOcwytqV2nbYS7hr9CxJXrTDmqWh&#10;wpbeKyou+6szsNmuvlNMi3OfPZ8u512TffLX1pjx4/D2CirSEO/m/+u1FfzpTPjlGxlBL/4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B+FfNLHAAAA3QAAAA8AAAAAAAAAAAAA&#10;AAAAnwIAAGRycy9kb3ducmV2LnhtbFBLBQYAAAAABAAEAPcAAACTAwAAAAA=&#10;">
                  <v:imagedata r:id="rId281" o:title=""/>
                </v:shape>
                <v:shape id="Graphic 1121" o:spid="_x0000_s1071" style="position:absolute;left:46401;top:15517;width:1568;height:12;visibility:visible;mso-wrap-style:square;v-text-anchor:top" coordsize="156845,6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AZD8QA&#10;AADdAAAADwAAAGRycy9kb3ducmV2LnhtbESPwW7CMBBE70j8g7VI3IiTHBAEDKpaVe2lhwIfsMQb&#10;O228TmOXhL+vK1XqbVczO292f5xcJ240hNazgiLLQRDXXrdsFFzOz6sNiBCRNXaeScGdAhwP89ke&#10;K+1HfqfbKRqRQjhUqMDG2FdShtqSw5D5njhpjR8cxrQORuoBxxTuOlnm+Vo6bDkRLPb0aKn+PH27&#10;xG2aL+uxNC9PH/S2WV/NdnSjUsvF9LADEWmK/+a/61ed6hdlAb/fpBHk4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wGQ/EAAAA3QAAAA8AAAAAAAAAAAAAAAAAmAIAAGRycy9k&#10;b3ducmV2LnhtbFBLBQYAAAAABAAEAPUAAACJAwAAAAA=&#10;" path="m,9l,em5314,9r,-9em48026,9r,-9em53842,9r,-9em119415,9r,-9em156813,9r,-9e" filled="f" strokecolor="purple" strokeweight=".03747mm">
                  <v:path arrowok="t"/>
                </v:shape>
                <v:shape id="Graphic 1122" o:spid="_x0000_s1072" style="position:absolute;left:9545;top:2202;width:2686;height:768;visibility:visible;mso-wrap-style:square;v-text-anchor:top" coordsize="268605,76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ScFsYA&#10;AADdAAAADwAAAGRycy9kb3ducmV2LnhtbERPTWvCQBC9F/wPywi9lLoxhRJSVykFRVpBjb30Ns1O&#10;N2mzszG7mvTfd4WCt3m8z5ktBtuIM3W+dqxgOklAEJdO12wUvB+W9xkIH5A1No5JwS95WMxHNzPM&#10;tet5T+ciGBFD2OeooAqhzaX0ZUUW/cS1xJH7cp3FEGFnpO6wj+G2kWmSPEqLNceGClt6qaj8KU5W&#10;wcdrWaw236fsuLvrH7bmbfNp6kyp2/Hw/AQi0BCu4n/3Wsf50zSFyzfxBD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ScFsYAAADdAAAADwAAAAAAAAAAAAAAAACYAgAAZHJz&#10;L2Rvd25yZXYueG1sUEsFBgAAAAAEAAQA9QAAAIsDAAAAAA==&#10;" path="m29477,17032r-10227,l19250,75074r10227,l29477,17032xem29477,l21556,,19752,8979r-7219,4443l,13422r,7406l8723,20828r6416,-1296l19250,17032r10227,l29477,xem93446,17032r-10227,l83219,75074r10227,l93446,17032xem93446,l85525,,83720,8979r-7219,4443l63968,13422r,7406l72691,20828r6417,-1296l83219,17032r10227,l93446,xem146586,l135195,2393r-8148,7176l122152,21518r-1634,16713l122152,54891r4895,11921l135195,73977r11391,2393l157977,73977r5806,-5106l141573,68871r-3810,-2221l135156,62114r-2607,-4443l131246,49710r,-22865l132549,18791r5214,-9072l141573,7498r22200,l157977,2393,146586,xem163773,7498r-12173,l155510,9719r5214,9072l162027,26845r,22865l160724,57671r-2607,4443l155510,66650r-3910,2221l163783,68871r2342,-2059l171021,54891r1634,-16660l171021,21518,166125,9569,163773,7498xem200629,64706r-11230,l189399,75074r11230,l200629,64706xem242439,l231106,2393r-8118,7176l218103,21518r-1632,16713l218103,54891r4885,11921l231106,73977r11333,2393l253873,73977r5802,-5106l237426,68871r-3810,-2221l231009,62114r-2607,-4443l227099,49710r,-22865l228402,18791r5214,-9072l237426,7498r22239,l253873,2393,242439,xem259665,7498r-12112,l251363,9719r5214,9072l257880,26845r,22865l256577,57671r-2607,4443l251363,66650r-3810,2221l259675,68871r2341,-2059l266888,54891r1620,-16660l266888,21518,262016,9569,259665,7498xe" fillcolor="purple" stroked="f">
                  <v:path arrowok="t"/>
                </v:shape>
                <v:shape id="Image 1123" o:spid="_x0000_s1073" type="#_x0000_t75" style="position:absolute;left:7359;top:10196;width:2122;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YXH3vFAAAA3QAAAA8AAABkcnMvZG93bnJldi54bWxEj0FrwzAMhe+D/Qejwm6rkxRGyeqWklFY&#10;duqSHnbUbC0JjeUQu0327+vBoDeJ9/Tep81utr240ug7xwrSZQKCWDvTcaPgVB+e1yB8QDbYOyYF&#10;v+Rht3182GBu3MSfdK1CI2II+xwVtCEMuZRet2TRL91AHLUfN1oMcR0baUacYrjtZZYkL9Jix7Gh&#10;xYGKlvS5ulgF59WpOH59a0oiip7mt/IjrUulnhbz/hVEoDnczf/X7ybip9kK/r6JI8jtD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mFx97xQAAAN0AAAAPAAAAAAAAAAAAAAAA&#10;AJ8CAABkcnMvZG93bnJldi54bWxQSwUGAAAAAAQABAD3AAAAkQMAAAAA&#10;">
                  <v:imagedata r:id="rId282" o:title=""/>
                </v:shape>
                <v:shape id="Image 1124" o:spid="_x0000_s1074" type="#_x0000_t75" style="position:absolute;left:4148;top:10366;width:2001;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pbui7FAAAA3QAAAA8AAABkcnMvZG93bnJldi54bWxET9tKAzEQfRf6D2EKvtlsVxHdNi2iCF4W&#10;wbaCj8NmugndTJYkbrd/b4SCb3M411muR9eJgUK0nhXMZwUI4sZry62C3fb56g5ETMgaO8+k4EQR&#10;1qvJxRIr7Y/8ScMmtSKHcKxQgUmpr6SMjSGHceZ74sztfXCYMgyt1AGPOdx1siyKW+nQcm4w2NOj&#10;oeaw+XEKPr6e6jCY++uytvX7q20Op++3QqnL6fiwAJFoTP/is/tF5/nz8gb+vsknyNU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qW7ouxQAAAN0AAAAPAAAAAAAAAAAAAAAA&#10;AJ8CAABkcnMvZG93bnJldi54bWxQSwUGAAAAAAQABAD3AAAAkQMAAAAA&#10;">
                  <v:imagedata r:id="rId283" o:title=""/>
                </v:shape>
                <v:shape id="Graphic 1125" o:spid="_x0000_s1075" style="position:absolute;left:2035;top:34;width:51136;height:15558;visibility:visible;mso-wrap-style:square;v-text-anchor:top" coordsize="5113655,1555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UAQMQA&#10;AADdAAAADwAAAGRycy9kb3ducmV2LnhtbERPTWvCQBC9F/wPyxS8NRuDbSVmFZEWpBdpUuh1zI5J&#10;aHY2ZFeT+OvdQqG3ebzPybajacWVetdYVrCIYhDEpdUNVwq+ivenFQjnkTW2lknBRA62m9lDhqm2&#10;A3/SNfeVCCHsUlRQe9+lUrqyJoMush1x4M62N+gD7CupexxCuGllEscv0mDDoaHGjvY1lT/5xSio&#10;uJh8sh+SY3G5nfT3m1x+vEql5o/jbg3C0+j/xX/ugw7zF8kz/H4TTpC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lAEDEAAAA3QAAAA8AAAAAAAAAAAAAAAAAmAIAAGRycy9k&#10;b3ducmV2LnhtbFBLBQYAAAAABAAEAPUAAACJAwAAAAA=&#10;" path="m,1555173r5113493,l5113493,,,,,1555173xe" filled="f" strokeweight=".19419mm">
                  <v:path arrowok="t"/>
                </v:shape>
                <w10:wrap type="topAndBottom" anchorx="page"/>
              </v:group>
            </w:pict>
          </mc:Fallback>
        </mc:AlternateContent>
      </w:r>
      <w:r>
        <w:rPr>
          <w:noProof/>
          <w:sz w:val="20"/>
        </w:rPr>
        <mc:AlternateContent>
          <mc:Choice Requires="wpg">
            <w:drawing>
              <wp:inline distT="0" distB="0" distL="0" distR="0" wp14:anchorId="62FC3147" wp14:editId="7FFB5CE9">
                <wp:extent cx="5040630" cy="1676676"/>
                <wp:effectExtent l="0" t="0" r="7620" b="0"/>
                <wp:docPr id="951" name="Group 9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40630" cy="1676676"/>
                          <a:chOff x="0" y="0"/>
                          <a:chExt cx="5434965" cy="1807845"/>
                        </a:xfrm>
                      </wpg:grpSpPr>
                      <pic:pic xmlns:pic="http://schemas.openxmlformats.org/drawingml/2006/picture">
                        <pic:nvPicPr>
                          <pic:cNvPr id="952" name="Image 952"/>
                          <pic:cNvPicPr/>
                        </pic:nvPicPr>
                        <pic:blipFill>
                          <a:blip r:embed="rId284" cstate="print"/>
                          <a:stretch>
                            <a:fillRect/>
                          </a:stretch>
                        </pic:blipFill>
                        <pic:spPr>
                          <a:xfrm>
                            <a:off x="0" y="83665"/>
                            <a:ext cx="318340" cy="1499575"/>
                          </a:xfrm>
                          <a:prstGeom prst="rect">
                            <a:avLst/>
                          </a:prstGeom>
                        </pic:spPr>
                      </pic:pic>
                      <pic:pic xmlns:pic="http://schemas.openxmlformats.org/drawingml/2006/picture">
                        <pic:nvPicPr>
                          <pic:cNvPr id="953" name="Image 953"/>
                          <pic:cNvPicPr/>
                        </pic:nvPicPr>
                        <pic:blipFill>
                          <a:blip r:embed="rId131" cstate="print"/>
                          <a:stretch>
                            <a:fillRect/>
                          </a:stretch>
                        </pic:blipFill>
                        <pic:spPr>
                          <a:xfrm>
                            <a:off x="2038679" y="1710570"/>
                            <a:ext cx="1676223" cy="96705"/>
                          </a:xfrm>
                          <a:prstGeom prst="rect">
                            <a:avLst/>
                          </a:prstGeom>
                        </pic:spPr>
                      </pic:pic>
                      <wps:wsp>
                        <wps:cNvPr id="954" name="Graphic 954"/>
                        <wps:cNvSpPr/>
                        <wps:spPr>
                          <a:xfrm>
                            <a:off x="325158" y="1565615"/>
                            <a:ext cx="5099050" cy="27940"/>
                          </a:xfrm>
                          <a:custGeom>
                            <a:avLst/>
                            <a:gdLst/>
                            <a:ahLst/>
                            <a:cxnLst/>
                            <a:rect l="l" t="t" r="r" b="b"/>
                            <a:pathLst>
                              <a:path w="5099050" h="27940">
                                <a:moveTo>
                                  <a:pt x="0" y="0"/>
                                </a:moveTo>
                                <a:lnTo>
                                  <a:pt x="5098454" y="0"/>
                                </a:lnTo>
                              </a:path>
                              <a:path w="5099050" h="27940">
                                <a:moveTo>
                                  <a:pt x="368472" y="0"/>
                                </a:moveTo>
                                <a:lnTo>
                                  <a:pt x="368472" y="27770"/>
                                </a:lnTo>
                              </a:path>
                            </a:pathLst>
                          </a:custGeom>
                          <a:ln w="1349">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955" name="Image 955"/>
                          <pic:cNvPicPr/>
                        </pic:nvPicPr>
                        <pic:blipFill>
                          <a:blip r:embed="rId132" cstate="print"/>
                          <a:stretch>
                            <a:fillRect/>
                          </a:stretch>
                        </pic:blipFill>
                        <pic:spPr>
                          <a:xfrm>
                            <a:off x="634364" y="1613372"/>
                            <a:ext cx="116357" cy="76314"/>
                          </a:xfrm>
                          <a:prstGeom prst="rect">
                            <a:avLst/>
                          </a:prstGeom>
                        </pic:spPr>
                      </pic:pic>
                      <wps:wsp>
                        <wps:cNvPr id="956" name="Graphic 956"/>
                        <wps:cNvSpPr/>
                        <wps:spPr>
                          <a:xfrm>
                            <a:off x="1114741"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957" name="Image 957"/>
                          <pic:cNvPicPr/>
                        </pic:nvPicPr>
                        <pic:blipFill>
                          <a:blip r:embed="rId133" cstate="print"/>
                          <a:stretch>
                            <a:fillRect/>
                          </a:stretch>
                        </pic:blipFill>
                        <pic:spPr>
                          <a:xfrm>
                            <a:off x="1031221" y="1613372"/>
                            <a:ext cx="172655" cy="76314"/>
                          </a:xfrm>
                          <a:prstGeom prst="rect">
                            <a:avLst/>
                          </a:prstGeom>
                        </pic:spPr>
                      </pic:pic>
                      <wps:wsp>
                        <wps:cNvPr id="958" name="Graphic 958"/>
                        <wps:cNvSpPr/>
                        <wps:spPr>
                          <a:xfrm>
                            <a:off x="1535852"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959" name="Image 959"/>
                          <pic:cNvPicPr/>
                        </pic:nvPicPr>
                        <pic:blipFill>
                          <a:blip r:embed="rId134" cstate="print"/>
                          <a:stretch>
                            <a:fillRect/>
                          </a:stretch>
                        </pic:blipFill>
                        <pic:spPr>
                          <a:xfrm>
                            <a:off x="1452332" y="1613372"/>
                            <a:ext cx="172655" cy="76314"/>
                          </a:xfrm>
                          <a:prstGeom prst="rect">
                            <a:avLst/>
                          </a:prstGeom>
                        </pic:spPr>
                      </pic:pic>
                      <wps:wsp>
                        <wps:cNvPr id="960" name="Graphic 960"/>
                        <wps:cNvSpPr/>
                        <wps:spPr>
                          <a:xfrm>
                            <a:off x="1956964"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961" name="Image 961"/>
                          <pic:cNvPicPr/>
                        </pic:nvPicPr>
                        <pic:blipFill>
                          <a:blip r:embed="rId135" cstate="print"/>
                          <a:stretch>
                            <a:fillRect/>
                          </a:stretch>
                        </pic:blipFill>
                        <pic:spPr>
                          <a:xfrm>
                            <a:off x="1864520" y="1613372"/>
                            <a:ext cx="181579" cy="76314"/>
                          </a:xfrm>
                          <a:prstGeom prst="rect">
                            <a:avLst/>
                          </a:prstGeom>
                        </pic:spPr>
                      </pic:pic>
                      <wps:wsp>
                        <wps:cNvPr id="962" name="Graphic 962"/>
                        <wps:cNvSpPr/>
                        <wps:spPr>
                          <a:xfrm>
                            <a:off x="2370555"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963" name="Image 963"/>
                          <pic:cNvPicPr/>
                        </pic:nvPicPr>
                        <pic:blipFill>
                          <a:blip r:embed="rId136" cstate="print"/>
                          <a:stretch>
                            <a:fillRect/>
                          </a:stretch>
                        </pic:blipFill>
                        <pic:spPr>
                          <a:xfrm>
                            <a:off x="2278111" y="1613372"/>
                            <a:ext cx="181579" cy="76314"/>
                          </a:xfrm>
                          <a:prstGeom prst="rect">
                            <a:avLst/>
                          </a:prstGeom>
                        </pic:spPr>
                      </pic:pic>
                      <wps:wsp>
                        <wps:cNvPr id="964" name="Graphic 964"/>
                        <wps:cNvSpPr/>
                        <wps:spPr>
                          <a:xfrm>
                            <a:off x="2791666"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965" name="Image 965"/>
                          <pic:cNvPicPr/>
                        </pic:nvPicPr>
                        <pic:blipFill>
                          <a:blip r:embed="rId137" cstate="print"/>
                          <a:stretch>
                            <a:fillRect/>
                          </a:stretch>
                        </pic:blipFill>
                        <pic:spPr>
                          <a:xfrm>
                            <a:off x="2700626" y="1613372"/>
                            <a:ext cx="180175" cy="76314"/>
                          </a:xfrm>
                          <a:prstGeom prst="rect">
                            <a:avLst/>
                          </a:prstGeom>
                        </pic:spPr>
                      </pic:pic>
                      <wps:wsp>
                        <wps:cNvPr id="966" name="Graphic 966"/>
                        <wps:cNvSpPr/>
                        <wps:spPr>
                          <a:xfrm>
                            <a:off x="3212778"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967" name="Image 967"/>
                          <pic:cNvPicPr/>
                        </pic:nvPicPr>
                        <pic:blipFill>
                          <a:blip r:embed="rId143" cstate="print"/>
                          <a:stretch>
                            <a:fillRect/>
                          </a:stretch>
                        </pic:blipFill>
                        <pic:spPr>
                          <a:xfrm>
                            <a:off x="3121737" y="1613372"/>
                            <a:ext cx="180175" cy="76314"/>
                          </a:xfrm>
                          <a:prstGeom prst="rect">
                            <a:avLst/>
                          </a:prstGeom>
                        </pic:spPr>
                      </pic:pic>
                      <wps:wsp>
                        <wps:cNvPr id="968" name="Graphic 968"/>
                        <wps:cNvSpPr/>
                        <wps:spPr>
                          <a:xfrm>
                            <a:off x="3626369"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969" name="Image 969"/>
                          <pic:cNvPicPr/>
                        </pic:nvPicPr>
                        <pic:blipFill>
                          <a:blip r:embed="rId144" cstate="print"/>
                          <a:stretch>
                            <a:fillRect/>
                          </a:stretch>
                        </pic:blipFill>
                        <pic:spPr>
                          <a:xfrm>
                            <a:off x="3532120" y="1613372"/>
                            <a:ext cx="183383" cy="76314"/>
                          </a:xfrm>
                          <a:prstGeom prst="rect">
                            <a:avLst/>
                          </a:prstGeom>
                        </pic:spPr>
                      </pic:pic>
                      <wps:wsp>
                        <wps:cNvPr id="970" name="Graphic 970"/>
                        <wps:cNvSpPr/>
                        <wps:spPr>
                          <a:xfrm>
                            <a:off x="4047480"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971" name="Image 971"/>
                          <pic:cNvPicPr/>
                        </pic:nvPicPr>
                        <pic:blipFill>
                          <a:blip r:embed="rId145" cstate="print"/>
                          <a:stretch>
                            <a:fillRect/>
                          </a:stretch>
                        </pic:blipFill>
                        <pic:spPr>
                          <a:xfrm>
                            <a:off x="3953231" y="1613372"/>
                            <a:ext cx="183383" cy="76314"/>
                          </a:xfrm>
                          <a:prstGeom prst="rect">
                            <a:avLst/>
                          </a:prstGeom>
                        </pic:spPr>
                      </pic:pic>
                      <wps:wsp>
                        <wps:cNvPr id="972" name="Graphic 972"/>
                        <wps:cNvSpPr/>
                        <wps:spPr>
                          <a:xfrm>
                            <a:off x="4468591"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973" name="Image 973"/>
                          <pic:cNvPicPr/>
                        </pic:nvPicPr>
                        <pic:blipFill>
                          <a:blip r:embed="rId146" cstate="print"/>
                          <a:stretch>
                            <a:fillRect/>
                          </a:stretch>
                        </pic:blipFill>
                        <pic:spPr>
                          <a:xfrm>
                            <a:off x="4377351" y="1613372"/>
                            <a:ext cx="180375" cy="76314"/>
                          </a:xfrm>
                          <a:prstGeom prst="rect">
                            <a:avLst/>
                          </a:prstGeom>
                        </pic:spPr>
                      </pic:pic>
                      <wps:wsp>
                        <wps:cNvPr id="974" name="Graphic 974"/>
                        <wps:cNvSpPr/>
                        <wps:spPr>
                          <a:xfrm>
                            <a:off x="4882183"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975" name="Image 975"/>
                          <pic:cNvPicPr/>
                        </pic:nvPicPr>
                        <pic:blipFill>
                          <a:blip r:embed="rId147" cstate="print"/>
                          <a:stretch>
                            <a:fillRect/>
                          </a:stretch>
                        </pic:blipFill>
                        <pic:spPr>
                          <a:xfrm>
                            <a:off x="4790942" y="1613372"/>
                            <a:ext cx="180375" cy="76314"/>
                          </a:xfrm>
                          <a:prstGeom prst="rect">
                            <a:avLst/>
                          </a:prstGeom>
                        </pic:spPr>
                      </pic:pic>
                      <wps:wsp>
                        <wps:cNvPr id="976" name="Graphic 976"/>
                        <wps:cNvSpPr/>
                        <wps:spPr>
                          <a:xfrm>
                            <a:off x="5303294" y="1565616"/>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977" name="Image 977"/>
                          <pic:cNvPicPr/>
                        </pic:nvPicPr>
                        <pic:blipFill>
                          <a:blip r:embed="rId133" cstate="print"/>
                          <a:stretch>
                            <a:fillRect/>
                          </a:stretch>
                        </pic:blipFill>
                        <pic:spPr>
                          <a:xfrm>
                            <a:off x="5212469" y="1613372"/>
                            <a:ext cx="179960" cy="76314"/>
                          </a:xfrm>
                          <a:prstGeom prst="rect">
                            <a:avLst/>
                          </a:prstGeom>
                        </pic:spPr>
                      </pic:pic>
                      <pic:pic xmlns:pic="http://schemas.openxmlformats.org/drawingml/2006/picture">
                        <pic:nvPicPr>
                          <pic:cNvPr id="978" name="Image 978"/>
                          <pic:cNvPicPr/>
                        </pic:nvPicPr>
                        <pic:blipFill>
                          <a:blip r:embed="rId285" cstate="print"/>
                          <a:stretch>
                            <a:fillRect/>
                          </a:stretch>
                        </pic:blipFill>
                        <pic:spPr>
                          <a:xfrm>
                            <a:off x="349913" y="59411"/>
                            <a:ext cx="2274712" cy="96643"/>
                          </a:xfrm>
                          <a:prstGeom prst="rect">
                            <a:avLst/>
                          </a:prstGeom>
                        </pic:spPr>
                      </pic:pic>
                      <wps:wsp>
                        <wps:cNvPr id="979" name="Graphic 979"/>
                        <wps:cNvSpPr/>
                        <wps:spPr>
                          <a:xfrm>
                            <a:off x="325158" y="204839"/>
                            <a:ext cx="5099050" cy="1347470"/>
                          </a:xfrm>
                          <a:custGeom>
                            <a:avLst/>
                            <a:gdLst/>
                            <a:ahLst/>
                            <a:cxnLst/>
                            <a:rect l="l" t="t" r="r" b="b"/>
                            <a:pathLst>
                              <a:path w="5099050" h="1347470">
                                <a:moveTo>
                                  <a:pt x="368472" y="0"/>
                                </a:moveTo>
                                <a:lnTo>
                                  <a:pt x="368472" y="1346890"/>
                                </a:lnTo>
                              </a:path>
                              <a:path w="5099050" h="1347470">
                                <a:moveTo>
                                  <a:pt x="789583" y="0"/>
                                </a:moveTo>
                                <a:lnTo>
                                  <a:pt x="789583" y="1346891"/>
                                </a:lnTo>
                              </a:path>
                              <a:path w="5099050" h="1347470">
                                <a:moveTo>
                                  <a:pt x="1210694" y="0"/>
                                </a:moveTo>
                                <a:lnTo>
                                  <a:pt x="1210694" y="1346891"/>
                                </a:lnTo>
                              </a:path>
                              <a:path w="5099050" h="1347470">
                                <a:moveTo>
                                  <a:pt x="1631806" y="0"/>
                                </a:moveTo>
                                <a:lnTo>
                                  <a:pt x="1631806" y="1346891"/>
                                </a:lnTo>
                              </a:path>
                              <a:path w="5099050" h="1347470">
                                <a:moveTo>
                                  <a:pt x="2045397" y="0"/>
                                </a:moveTo>
                                <a:lnTo>
                                  <a:pt x="2045397" y="1346891"/>
                                </a:lnTo>
                              </a:path>
                              <a:path w="5099050" h="1347470">
                                <a:moveTo>
                                  <a:pt x="2466508" y="0"/>
                                </a:moveTo>
                                <a:lnTo>
                                  <a:pt x="2466508" y="1346891"/>
                                </a:lnTo>
                              </a:path>
                              <a:path w="5099050" h="1347470">
                                <a:moveTo>
                                  <a:pt x="2887620" y="0"/>
                                </a:moveTo>
                                <a:lnTo>
                                  <a:pt x="2887620" y="1346891"/>
                                </a:lnTo>
                              </a:path>
                              <a:path w="5099050" h="1347470">
                                <a:moveTo>
                                  <a:pt x="3301211" y="0"/>
                                </a:moveTo>
                                <a:lnTo>
                                  <a:pt x="3301211" y="1346891"/>
                                </a:lnTo>
                              </a:path>
                              <a:path w="5099050" h="1347470">
                                <a:moveTo>
                                  <a:pt x="3722322" y="0"/>
                                </a:moveTo>
                                <a:lnTo>
                                  <a:pt x="3722322" y="1346891"/>
                                </a:lnTo>
                              </a:path>
                              <a:path w="5099050" h="1347470">
                                <a:moveTo>
                                  <a:pt x="4143433" y="0"/>
                                </a:moveTo>
                                <a:lnTo>
                                  <a:pt x="4143433" y="1346891"/>
                                </a:lnTo>
                              </a:path>
                              <a:path w="5099050" h="1347470">
                                <a:moveTo>
                                  <a:pt x="4557025" y="0"/>
                                </a:moveTo>
                                <a:lnTo>
                                  <a:pt x="4557025" y="1346891"/>
                                </a:lnTo>
                              </a:path>
                              <a:path w="5099050" h="1347470">
                                <a:moveTo>
                                  <a:pt x="4978136" y="0"/>
                                </a:moveTo>
                                <a:lnTo>
                                  <a:pt x="4978136" y="1346891"/>
                                </a:lnTo>
                              </a:path>
                              <a:path w="5099050" h="1347470">
                                <a:moveTo>
                                  <a:pt x="0" y="1346890"/>
                                </a:moveTo>
                                <a:lnTo>
                                  <a:pt x="5098454" y="1346891"/>
                                </a:lnTo>
                              </a:path>
                              <a:path w="5099050" h="1347470">
                                <a:moveTo>
                                  <a:pt x="0" y="1166379"/>
                                </a:moveTo>
                                <a:lnTo>
                                  <a:pt x="5098454" y="1166380"/>
                                </a:lnTo>
                              </a:path>
                              <a:path w="5099050" h="1347470">
                                <a:moveTo>
                                  <a:pt x="0" y="978925"/>
                                </a:moveTo>
                                <a:lnTo>
                                  <a:pt x="5098454" y="978926"/>
                                </a:lnTo>
                              </a:path>
                              <a:path w="5099050" h="1347470">
                                <a:moveTo>
                                  <a:pt x="0" y="798414"/>
                                </a:moveTo>
                                <a:lnTo>
                                  <a:pt x="5098454" y="798415"/>
                                </a:lnTo>
                              </a:path>
                              <a:path w="5099050" h="1347470">
                                <a:moveTo>
                                  <a:pt x="0" y="610960"/>
                                </a:moveTo>
                                <a:lnTo>
                                  <a:pt x="5098454" y="610961"/>
                                </a:lnTo>
                              </a:path>
                              <a:path w="5099050" h="1347470">
                                <a:moveTo>
                                  <a:pt x="0" y="430449"/>
                                </a:moveTo>
                                <a:lnTo>
                                  <a:pt x="5098454" y="430450"/>
                                </a:lnTo>
                              </a:path>
                              <a:path w="5099050" h="1347470">
                                <a:moveTo>
                                  <a:pt x="0" y="242995"/>
                                </a:moveTo>
                                <a:lnTo>
                                  <a:pt x="5098454" y="242996"/>
                                </a:lnTo>
                              </a:path>
                              <a:path w="5099050" h="1347470">
                                <a:moveTo>
                                  <a:pt x="0" y="62484"/>
                                </a:moveTo>
                                <a:lnTo>
                                  <a:pt x="5098454" y="62485"/>
                                </a:lnTo>
                              </a:path>
                            </a:pathLst>
                          </a:custGeom>
                          <a:ln w="1349">
                            <a:solidFill>
                              <a:srgbClr val="DCDCDC"/>
                            </a:solidFill>
                            <a:prstDash val="solid"/>
                          </a:ln>
                        </wps:spPr>
                        <wps:bodyPr wrap="square" lIns="0" tIns="0" rIns="0" bIns="0" rtlCol="0">
                          <a:prstTxWarp prst="textNoShape">
                            <a:avLst/>
                          </a:prstTxWarp>
                          <a:noAutofit/>
                        </wps:bodyPr>
                      </wps:wsp>
                      <pic:pic xmlns:pic="http://schemas.openxmlformats.org/drawingml/2006/picture">
                        <pic:nvPicPr>
                          <pic:cNvPr id="980" name="Image 980"/>
                          <pic:cNvPicPr/>
                        </pic:nvPicPr>
                        <pic:blipFill>
                          <a:blip r:embed="rId286" cstate="print"/>
                          <a:stretch>
                            <a:fillRect/>
                          </a:stretch>
                        </pic:blipFill>
                        <pic:spPr>
                          <a:xfrm>
                            <a:off x="445846" y="1365516"/>
                            <a:ext cx="152251" cy="186861"/>
                          </a:xfrm>
                          <a:prstGeom prst="rect">
                            <a:avLst/>
                          </a:prstGeom>
                        </pic:spPr>
                      </pic:pic>
                      <wps:wsp>
                        <wps:cNvPr id="981" name="Graphic 981"/>
                        <wps:cNvSpPr/>
                        <wps:spPr>
                          <a:xfrm>
                            <a:off x="605688" y="391089"/>
                            <a:ext cx="1030605" cy="1160780"/>
                          </a:xfrm>
                          <a:custGeom>
                            <a:avLst/>
                            <a:gdLst/>
                            <a:ahLst/>
                            <a:cxnLst/>
                            <a:rect l="l" t="t" r="r" b="b"/>
                            <a:pathLst>
                              <a:path w="1030605" h="1160780">
                                <a:moveTo>
                                  <a:pt x="0" y="1160640"/>
                                </a:moveTo>
                                <a:lnTo>
                                  <a:pt x="0" y="758378"/>
                                </a:lnTo>
                              </a:path>
                              <a:path w="1030605" h="1160780">
                                <a:moveTo>
                                  <a:pt x="8793" y="1160640"/>
                                </a:moveTo>
                                <a:lnTo>
                                  <a:pt x="8793" y="1121659"/>
                                </a:lnTo>
                              </a:path>
                              <a:path w="1030605" h="1160780">
                                <a:moveTo>
                                  <a:pt x="16834" y="1160640"/>
                                </a:moveTo>
                                <a:lnTo>
                                  <a:pt x="16834" y="536932"/>
                                </a:lnTo>
                              </a:path>
                              <a:path w="1030605" h="1160780">
                                <a:moveTo>
                                  <a:pt x="25126" y="1160640"/>
                                </a:moveTo>
                                <a:lnTo>
                                  <a:pt x="25126" y="988219"/>
                                </a:lnTo>
                              </a:path>
                              <a:path w="1030605" h="1160780">
                                <a:moveTo>
                                  <a:pt x="33418" y="1160640"/>
                                </a:moveTo>
                                <a:lnTo>
                                  <a:pt x="33418" y="781622"/>
                                </a:lnTo>
                              </a:path>
                              <a:path w="1030605" h="1160780">
                                <a:moveTo>
                                  <a:pt x="41539" y="1160640"/>
                                </a:moveTo>
                                <a:lnTo>
                                  <a:pt x="41539" y="880653"/>
                                </a:lnTo>
                              </a:path>
                              <a:path w="1030605" h="1160780">
                                <a:moveTo>
                                  <a:pt x="50001" y="1160640"/>
                                </a:moveTo>
                                <a:lnTo>
                                  <a:pt x="50001" y="1062312"/>
                                </a:lnTo>
                              </a:path>
                              <a:path w="1030605" h="1160780">
                                <a:moveTo>
                                  <a:pt x="58293" y="1160640"/>
                                </a:moveTo>
                                <a:lnTo>
                                  <a:pt x="58293" y="1136859"/>
                                </a:lnTo>
                              </a:path>
                              <a:path w="1030605" h="1160780">
                                <a:moveTo>
                                  <a:pt x="66585" y="1160640"/>
                                </a:moveTo>
                                <a:lnTo>
                                  <a:pt x="66585" y="1142515"/>
                                </a:lnTo>
                              </a:path>
                              <a:path w="1030605" h="1160780">
                                <a:moveTo>
                                  <a:pt x="75128" y="1160640"/>
                                </a:moveTo>
                                <a:lnTo>
                                  <a:pt x="75128" y="1156956"/>
                                </a:lnTo>
                              </a:path>
                              <a:path w="1030605" h="1160780">
                                <a:moveTo>
                                  <a:pt x="83670" y="1160640"/>
                                </a:moveTo>
                                <a:lnTo>
                                  <a:pt x="83670" y="1133230"/>
                                </a:lnTo>
                              </a:path>
                              <a:path w="1030605" h="1160780">
                                <a:moveTo>
                                  <a:pt x="91962" y="1160640"/>
                                </a:moveTo>
                                <a:lnTo>
                                  <a:pt x="91962" y="999337"/>
                                </a:lnTo>
                              </a:path>
                              <a:path w="1030605" h="1160780">
                                <a:moveTo>
                                  <a:pt x="100254" y="1160640"/>
                                </a:moveTo>
                                <a:lnTo>
                                  <a:pt x="100254" y="910063"/>
                                </a:lnTo>
                              </a:path>
                              <a:path w="1030605" h="1160780">
                                <a:moveTo>
                                  <a:pt x="108797" y="1160640"/>
                                </a:moveTo>
                                <a:lnTo>
                                  <a:pt x="108797" y="985720"/>
                                </a:lnTo>
                              </a:path>
                              <a:path w="1030605" h="1160780">
                                <a:moveTo>
                                  <a:pt x="117088" y="1160640"/>
                                </a:moveTo>
                                <a:lnTo>
                                  <a:pt x="117088" y="782298"/>
                                </a:lnTo>
                              </a:path>
                              <a:path w="1030605" h="1160780">
                                <a:moveTo>
                                  <a:pt x="125551" y="1160640"/>
                                </a:moveTo>
                                <a:lnTo>
                                  <a:pt x="125551" y="1032662"/>
                                </a:lnTo>
                              </a:path>
                              <a:path w="1030605" h="1160780">
                                <a:moveTo>
                                  <a:pt x="133752" y="1160640"/>
                                </a:moveTo>
                                <a:lnTo>
                                  <a:pt x="133752" y="842477"/>
                                </a:lnTo>
                              </a:path>
                              <a:path w="1030605" h="1160780">
                                <a:moveTo>
                                  <a:pt x="142215" y="1160640"/>
                                </a:moveTo>
                                <a:lnTo>
                                  <a:pt x="142215" y="1026025"/>
                                </a:lnTo>
                              </a:path>
                              <a:path w="1030605" h="1160780">
                                <a:moveTo>
                                  <a:pt x="150587" y="1160640"/>
                                </a:moveTo>
                                <a:lnTo>
                                  <a:pt x="150587" y="1060220"/>
                                </a:lnTo>
                              </a:path>
                              <a:path w="1030605" h="1160780">
                                <a:moveTo>
                                  <a:pt x="158879" y="1160640"/>
                                </a:moveTo>
                                <a:lnTo>
                                  <a:pt x="158879" y="1099794"/>
                                </a:lnTo>
                              </a:path>
                              <a:path w="1030605" h="1160780">
                                <a:moveTo>
                                  <a:pt x="167341" y="1160640"/>
                                </a:moveTo>
                                <a:lnTo>
                                  <a:pt x="167341" y="1124908"/>
                                </a:lnTo>
                              </a:path>
                              <a:path w="1030605" h="1160780">
                                <a:moveTo>
                                  <a:pt x="175553" y="1160640"/>
                                </a:moveTo>
                                <a:lnTo>
                                  <a:pt x="175553" y="1053842"/>
                                </a:lnTo>
                              </a:path>
                              <a:path w="1030605" h="1160780">
                                <a:moveTo>
                                  <a:pt x="183925" y="1160640"/>
                                </a:moveTo>
                                <a:lnTo>
                                  <a:pt x="183925" y="1055240"/>
                                </a:lnTo>
                              </a:path>
                              <a:path w="1030605" h="1160780">
                                <a:moveTo>
                                  <a:pt x="192467" y="1160640"/>
                                </a:moveTo>
                                <a:lnTo>
                                  <a:pt x="192467" y="1107783"/>
                                </a:lnTo>
                              </a:path>
                              <a:path w="1030605" h="1160780">
                                <a:moveTo>
                                  <a:pt x="200759" y="1160640"/>
                                </a:moveTo>
                                <a:lnTo>
                                  <a:pt x="200759" y="917385"/>
                                </a:lnTo>
                              </a:path>
                              <a:path w="1030605" h="1160780">
                                <a:moveTo>
                                  <a:pt x="209131" y="1160640"/>
                                </a:moveTo>
                                <a:lnTo>
                                  <a:pt x="209131" y="782511"/>
                                </a:lnTo>
                              </a:path>
                              <a:path w="1030605" h="1160780">
                                <a:moveTo>
                                  <a:pt x="217513" y="1160640"/>
                                </a:moveTo>
                                <a:lnTo>
                                  <a:pt x="217513" y="1053879"/>
                                </a:lnTo>
                              </a:path>
                              <a:path w="1030605" h="1160780">
                                <a:moveTo>
                                  <a:pt x="225886" y="1160640"/>
                                </a:moveTo>
                                <a:lnTo>
                                  <a:pt x="225886" y="1066441"/>
                                </a:lnTo>
                              </a:path>
                              <a:path w="1030605" h="1160780">
                                <a:moveTo>
                                  <a:pt x="234348" y="1160640"/>
                                </a:moveTo>
                                <a:lnTo>
                                  <a:pt x="234348" y="1071032"/>
                                </a:lnTo>
                              </a:path>
                              <a:path w="1030605" h="1160780">
                                <a:moveTo>
                                  <a:pt x="242890" y="1160640"/>
                                </a:moveTo>
                                <a:lnTo>
                                  <a:pt x="242890" y="1053018"/>
                                </a:lnTo>
                              </a:path>
                              <a:path w="1030605" h="1160780">
                                <a:moveTo>
                                  <a:pt x="251102" y="1160640"/>
                                </a:moveTo>
                                <a:lnTo>
                                  <a:pt x="251102" y="608183"/>
                                </a:lnTo>
                              </a:path>
                              <a:path w="1030605" h="1160780">
                                <a:moveTo>
                                  <a:pt x="259474" y="1160640"/>
                                </a:moveTo>
                                <a:lnTo>
                                  <a:pt x="259474" y="1084677"/>
                                </a:lnTo>
                              </a:path>
                              <a:path w="1030605" h="1160780">
                                <a:moveTo>
                                  <a:pt x="267766" y="1160640"/>
                                </a:moveTo>
                                <a:lnTo>
                                  <a:pt x="267766" y="1105857"/>
                                </a:lnTo>
                              </a:path>
                              <a:path w="1030605" h="1160780">
                                <a:moveTo>
                                  <a:pt x="276138" y="1160640"/>
                                </a:moveTo>
                                <a:lnTo>
                                  <a:pt x="276138" y="1126695"/>
                                </a:lnTo>
                              </a:path>
                              <a:path w="1030605" h="1160780">
                                <a:moveTo>
                                  <a:pt x="284560" y="1160640"/>
                                </a:moveTo>
                                <a:lnTo>
                                  <a:pt x="284560" y="1068866"/>
                                </a:lnTo>
                              </a:path>
                              <a:path w="1030605" h="1160780">
                                <a:moveTo>
                                  <a:pt x="292882" y="1160640"/>
                                </a:moveTo>
                                <a:lnTo>
                                  <a:pt x="292882" y="1109541"/>
                                </a:lnTo>
                              </a:path>
                              <a:path w="1030605" h="1160780">
                                <a:moveTo>
                                  <a:pt x="301204" y="1160640"/>
                                </a:moveTo>
                                <a:lnTo>
                                  <a:pt x="301204" y="1115864"/>
                                </a:lnTo>
                              </a:path>
                              <a:path w="1030605" h="1160780">
                                <a:moveTo>
                                  <a:pt x="309627" y="1160640"/>
                                </a:moveTo>
                                <a:lnTo>
                                  <a:pt x="309627" y="1147199"/>
                                </a:lnTo>
                              </a:path>
                              <a:path w="1030605" h="1160780">
                                <a:moveTo>
                                  <a:pt x="317848" y="1160640"/>
                                </a:moveTo>
                                <a:lnTo>
                                  <a:pt x="317848" y="1101673"/>
                                </a:lnTo>
                              </a:path>
                              <a:path w="1030605" h="1160780">
                                <a:moveTo>
                                  <a:pt x="326471" y="1160640"/>
                                </a:moveTo>
                                <a:lnTo>
                                  <a:pt x="326471" y="1129851"/>
                                </a:lnTo>
                              </a:path>
                              <a:path w="1030605" h="1160780">
                                <a:moveTo>
                                  <a:pt x="334693" y="1160640"/>
                                </a:moveTo>
                                <a:lnTo>
                                  <a:pt x="334693" y="1088232"/>
                                </a:lnTo>
                              </a:path>
                              <a:path w="1030605" h="1160780">
                                <a:moveTo>
                                  <a:pt x="343416" y="1160640"/>
                                </a:moveTo>
                                <a:lnTo>
                                  <a:pt x="343416" y="1099090"/>
                                </a:lnTo>
                              </a:path>
                              <a:path w="1030605" h="1160780">
                                <a:moveTo>
                                  <a:pt x="351537" y="1160640"/>
                                </a:moveTo>
                                <a:lnTo>
                                  <a:pt x="351537" y="833109"/>
                                </a:lnTo>
                              </a:path>
                              <a:path w="1030605" h="1160780">
                                <a:moveTo>
                                  <a:pt x="359959" y="1160640"/>
                                </a:moveTo>
                                <a:lnTo>
                                  <a:pt x="359959" y="1003873"/>
                                </a:lnTo>
                              </a:path>
                              <a:path w="1030605" h="1160780">
                                <a:moveTo>
                                  <a:pt x="368482" y="1160640"/>
                                </a:moveTo>
                                <a:lnTo>
                                  <a:pt x="368482" y="1112078"/>
                                </a:lnTo>
                              </a:path>
                              <a:path w="1030605" h="1160780">
                                <a:moveTo>
                                  <a:pt x="376603" y="1160640"/>
                                </a:moveTo>
                                <a:lnTo>
                                  <a:pt x="376603" y="1104774"/>
                                </a:lnTo>
                              </a:path>
                              <a:path w="1030605" h="1160780">
                                <a:moveTo>
                                  <a:pt x="384925" y="1160640"/>
                                </a:moveTo>
                                <a:lnTo>
                                  <a:pt x="384925" y="1066071"/>
                                </a:lnTo>
                              </a:path>
                              <a:path w="1030605" h="1160780">
                                <a:moveTo>
                                  <a:pt x="393348" y="1160640"/>
                                </a:moveTo>
                                <a:lnTo>
                                  <a:pt x="393348" y="1136553"/>
                                </a:lnTo>
                              </a:path>
                              <a:path w="1030605" h="1160780">
                                <a:moveTo>
                                  <a:pt x="401569" y="1160640"/>
                                </a:moveTo>
                                <a:lnTo>
                                  <a:pt x="401569" y="1138544"/>
                                </a:lnTo>
                              </a:path>
                              <a:path w="1030605" h="1160780">
                                <a:moveTo>
                                  <a:pt x="410092" y="1160640"/>
                                </a:moveTo>
                                <a:lnTo>
                                  <a:pt x="410092" y="1149559"/>
                                </a:lnTo>
                              </a:path>
                              <a:path w="1030605" h="1160780">
                                <a:moveTo>
                                  <a:pt x="418414" y="1160640"/>
                                </a:moveTo>
                                <a:lnTo>
                                  <a:pt x="418414" y="1137164"/>
                                </a:lnTo>
                              </a:path>
                              <a:path w="1030605" h="1160780">
                                <a:moveTo>
                                  <a:pt x="427237" y="1160640"/>
                                </a:moveTo>
                                <a:lnTo>
                                  <a:pt x="427237" y="1151531"/>
                                </a:lnTo>
                              </a:path>
                              <a:path w="1030605" h="1160780">
                                <a:moveTo>
                                  <a:pt x="435459" y="1160640"/>
                                </a:moveTo>
                                <a:lnTo>
                                  <a:pt x="435459" y="1034643"/>
                                </a:lnTo>
                              </a:path>
                              <a:path w="1030605" h="1160780">
                                <a:moveTo>
                                  <a:pt x="443480" y="1160640"/>
                                </a:moveTo>
                                <a:lnTo>
                                  <a:pt x="443480" y="1008066"/>
                                </a:lnTo>
                              </a:path>
                              <a:path w="1030605" h="1160780">
                                <a:moveTo>
                                  <a:pt x="452203" y="1160640"/>
                                </a:moveTo>
                                <a:lnTo>
                                  <a:pt x="452203" y="1121418"/>
                                </a:lnTo>
                              </a:path>
                              <a:path w="1030605" h="1160780">
                                <a:moveTo>
                                  <a:pt x="460425" y="1160640"/>
                                </a:moveTo>
                                <a:lnTo>
                                  <a:pt x="460425" y="1045881"/>
                                </a:lnTo>
                              </a:path>
                              <a:path w="1030605" h="1160780">
                                <a:moveTo>
                                  <a:pt x="468646" y="1160640"/>
                                </a:moveTo>
                                <a:lnTo>
                                  <a:pt x="468646" y="1070384"/>
                                </a:lnTo>
                              </a:path>
                              <a:path w="1030605" h="1160780">
                                <a:moveTo>
                                  <a:pt x="485491" y="1160640"/>
                                </a:moveTo>
                                <a:lnTo>
                                  <a:pt x="485491" y="0"/>
                                </a:lnTo>
                              </a:path>
                              <a:path w="1030605" h="1160780">
                                <a:moveTo>
                                  <a:pt x="493712" y="1160640"/>
                                </a:moveTo>
                                <a:lnTo>
                                  <a:pt x="493712" y="1058045"/>
                                </a:lnTo>
                              </a:path>
                              <a:path w="1030605" h="1160780">
                                <a:moveTo>
                                  <a:pt x="502235" y="1160640"/>
                                </a:moveTo>
                                <a:lnTo>
                                  <a:pt x="502235" y="1135563"/>
                                </a:lnTo>
                              </a:path>
                              <a:path w="1030605" h="1160780">
                                <a:moveTo>
                                  <a:pt x="510557" y="1160640"/>
                                </a:moveTo>
                                <a:lnTo>
                                  <a:pt x="510557" y="1144348"/>
                                </a:lnTo>
                              </a:path>
                              <a:path w="1030605" h="1160780">
                                <a:moveTo>
                                  <a:pt x="518778" y="1160640"/>
                                </a:moveTo>
                                <a:lnTo>
                                  <a:pt x="518778" y="1135822"/>
                                </a:lnTo>
                              </a:path>
                              <a:path w="1030605" h="1160780">
                                <a:moveTo>
                                  <a:pt x="527201" y="1160640"/>
                                </a:moveTo>
                                <a:lnTo>
                                  <a:pt x="527201" y="1139312"/>
                                </a:lnTo>
                              </a:path>
                              <a:path w="1030605" h="1160780">
                                <a:moveTo>
                                  <a:pt x="535623" y="1160640"/>
                                </a:moveTo>
                                <a:lnTo>
                                  <a:pt x="535623" y="1136489"/>
                                </a:lnTo>
                              </a:path>
                              <a:path w="1030605" h="1160780">
                                <a:moveTo>
                                  <a:pt x="544246" y="1160640"/>
                                </a:moveTo>
                                <a:lnTo>
                                  <a:pt x="544246" y="1153179"/>
                                </a:lnTo>
                              </a:path>
                              <a:path w="1030605" h="1160780">
                                <a:moveTo>
                                  <a:pt x="552467" y="1160640"/>
                                </a:moveTo>
                                <a:lnTo>
                                  <a:pt x="552467" y="1130388"/>
                                </a:lnTo>
                              </a:path>
                              <a:path w="1030605" h="1160780">
                                <a:moveTo>
                                  <a:pt x="560990" y="1160640"/>
                                </a:moveTo>
                                <a:lnTo>
                                  <a:pt x="560990" y="1148328"/>
                                </a:lnTo>
                              </a:path>
                              <a:path w="1030605" h="1160780">
                                <a:moveTo>
                                  <a:pt x="569412" y="1160640"/>
                                </a:moveTo>
                                <a:lnTo>
                                  <a:pt x="569412" y="1132165"/>
                                </a:lnTo>
                              </a:path>
                              <a:path w="1030605" h="1160780">
                                <a:moveTo>
                                  <a:pt x="578235" y="1160640"/>
                                </a:moveTo>
                                <a:lnTo>
                                  <a:pt x="578235" y="1143422"/>
                                </a:lnTo>
                              </a:path>
                              <a:path w="1030605" h="1160780">
                                <a:moveTo>
                                  <a:pt x="586257" y="1160640"/>
                                </a:moveTo>
                                <a:lnTo>
                                  <a:pt x="586257" y="986146"/>
                                </a:lnTo>
                              </a:path>
                              <a:path w="1030605" h="1160780">
                                <a:moveTo>
                                  <a:pt x="594378" y="1160640"/>
                                </a:moveTo>
                                <a:lnTo>
                                  <a:pt x="594378" y="34713"/>
                                </a:lnTo>
                              </a:path>
                              <a:path w="1030605" h="1160780">
                                <a:moveTo>
                                  <a:pt x="602700" y="1160640"/>
                                </a:moveTo>
                                <a:lnTo>
                                  <a:pt x="602700" y="1063840"/>
                                </a:lnTo>
                              </a:path>
                              <a:path w="1030605" h="1160780">
                                <a:moveTo>
                                  <a:pt x="611122" y="1160640"/>
                                </a:moveTo>
                                <a:lnTo>
                                  <a:pt x="611122" y="1136563"/>
                                </a:lnTo>
                              </a:path>
                              <a:path w="1030605" h="1160780">
                                <a:moveTo>
                                  <a:pt x="619344" y="1160640"/>
                                </a:moveTo>
                                <a:lnTo>
                                  <a:pt x="619344" y="1145301"/>
                                </a:lnTo>
                              </a:path>
                              <a:path w="1030605" h="1160780">
                                <a:moveTo>
                                  <a:pt x="627766" y="1160640"/>
                                </a:moveTo>
                                <a:lnTo>
                                  <a:pt x="627766" y="1146949"/>
                                </a:lnTo>
                              </a:path>
                              <a:path w="1030605" h="1160780">
                                <a:moveTo>
                                  <a:pt x="636088" y="1160640"/>
                                </a:moveTo>
                                <a:lnTo>
                                  <a:pt x="636088" y="1134757"/>
                                </a:lnTo>
                              </a:path>
                              <a:path w="1030605" h="1160780">
                                <a:moveTo>
                                  <a:pt x="644711" y="1160640"/>
                                </a:moveTo>
                                <a:lnTo>
                                  <a:pt x="644711" y="1149393"/>
                                </a:lnTo>
                              </a:path>
                              <a:path w="1030605" h="1160780">
                                <a:moveTo>
                                  <a:pt x="652832" y="1160640"/>
                                </a:moveTo>
                                <a:lnTo>
                                  <a:pt x="652832" y="1126852"/>
                                </a:lnTo>
                              </a:path>
                              <a:path w="1030605" h="1160780">
                                <a:moveTo>
                                  <a:pt x="661555" y="1160640"/>
                                </a:moveTo>
                                <a:lnTo>
                                  <a:pt x="661555" y="1148263"/>
                                </a:lnTo>
                              </a:path>
                              <a:path w="1030605" h="1160780">
                                <a:moveTo>
                                  <a:pt x="669977" y="1160640"/>
                                </a:moveTo>
                                <a:lnTo>
                                  <a:pt x="669977" y="1105441"/>
                                </a:lnTo>
                              </a:path>
                              <a:path w="1030605" h="1160780">
                                <a:moveTo>
                                  <a:pt x="678199" y="1160640"/>
                                </a:moveTo>
                                <a:lnTo>
                                  <a:pt x="678199" y="990811"/>
                                </a:lnTo>
                              </a:path>
                              <a:path w="1030605" h="1160780">
                                <a:moveTo>
                                  <a:pt x="686621" y="1160640"/>
                                </a:moveTo>
                                <a:lnTo>
                                  <a:pt x="686621" y="1133545"/>
                                </a:lnTo>
                              </a:path>
                              <a:path w="1030605" h="1160780">
                                <a:moveTo>
                                  <a:pt x="695044" y="1160640"/>
                                </a:moveTo>
                                <a:lnTo>
                                  <a:pt x="695044" y="1141006"/>
                                </a:lnTo>
                              </a:path>
                              <a:path w="1030605" h="1160780">
                                <a:moveTo>
                                  <a:pt x="703065" y="1160640"/>
                                </a:moveTo>
                                <a:lnTo>
                                  <a:pt x="703065" y="1109745"/>
                                </a:lnTo>
                              </a:path>
                              <a:path w="1030605" h="1160780">
                                <a:moveTo>
                                  <a:pt x="711688" y="1160640"/>
                                </a:moveTo>
                                <a:lnTo>
                                  <a:pt x="711688" y="1115503"/>
                                </a:lnTo>
                              </a:path>
                              <a:path w="1030605" h="1160780">
                                <a:moveTo>
                                  <a:pt x="720210" y="1160640"/>
                                </a:moveTo>
                                <a:lnTo>
                                  <a:pt x="720210" y="1033181"/>
                                </a:lnTo>
                              </a:path>
                              <a:path w="1030605" h="1160780">
                                <a:moveTo>
                                  <a:pt x="728231" y="1160640"/>
                                </a:moveTo>
                                <a:lnTo>
                                  <a:pt x="728231" y="467940"/>
                                </a:lnTo>
                              </a:path>
                              <a:path w="1030605" h="1160780">
                                <a:moveTo>
                                  <a:pt x="736653" y="1160640"/>
                                </a:moveTo>
                                <a:lnTo>
                                  <a:pt x="736653" y="1104061"/>
                                </a:lnTo>
                              </a:path>
                              <a:path w="1030605" h="1160780">
                                <a:moveTo>
                                  <a:pt x="778564" y="1160640"/>
                                </a:moveTo>
                                <a:lnTo>
                                  <a:pt x="778564" y="1153318"/>
                                </a:lnTo>
                              </a:path>
                              <a:path w="1030605" h="1160780">
                                <a:moveTo>
                                  <a:pt x="820575" y="1160640"/>
                                </a:moveTo>
                                <a:lnTo>
                                  <a:pt x="820575" y="1152420"/>
                                </a:lnTo>
                              </a:path>
                              <a:path w="1030605" h="1160780">
                                <a:moveTo>
                                  <a:pt x="854264" y="1160640"/>
                                </a:moveTo>
                                <a:lnTo>
                                  <a:pt x="854264" y="1154142"/>
                                </a:lnTo>
                              </a:path>
                              <a:path w="1030605" h="1160780">
                                <a:moveTo>
                                  <a:pt x="871008" y="1160640"/>
                                </a:moveTo>
                                <a:lnTo>
                                  <a:pt x="871008" y="1153818"/>
                                </a:lnTo>
                              </a:path>
                              <a:path w="1030605" h="1160780">
                                <a:moveTo>
                                  <a:pt x="887552" y="1160640"/>
                                </a:moveTo>
                                <a:lnTo>
                                  <a:pt x="887552" y="1151124"/>
                                </a:lnTo>
                              </a:path>
                              <a:path w="1030605" h="1160780">
                                <a:moveTo>
                                  <a:pt x="895974" y="1160640"/>
                                </a:moveTo>
                                <a:lnTo>
                                  <a:pt x="895974" y="1154780"/>
                                </a:lnTo>
                              </a:path>
                              <a:path w="1030605" h="1160780">
                                <a:moveTo>
                                  <a:pt x="912818" y="1160640"/>
                                </a:moveTo>
                                <a:lnTo>
                                  <a:pt x="912818" y="1156039"/>
                                </a:lnTo>
                              </a:path>
                              <a:path w="1030605" h="1160780">
                                <a:moveTo>
                                  <a:pt x="921040" y="1160640"/>
                                </a:moveTo>
                                <a:lnTo>
                                  <a:pt x="921040" y="1154688"/>
                                </a:lnTo>
                              </a:path>
                              <a:path w="1030605" h="1160780">
                                <a:moveTo>
                                  <a:pt x="946106" y="1160640"/>
                                </a:moveTo>
                                <a:lnTo>
                                  <a:pt x="946106" y="1150818"/>
                                </a:lnTo>
                              </a:path>
                              <a:path w="1030605" h="1160780">
                                <a:moveTo>
                                  <a:pt x="954528" y="1160640"/>
                                </a:moveTo>
                                <a:lnTo>
                                  <a:pt x="954528" y="1155530"/>
                                </a:lnTo>
                              </a:path>
                              <a:path w="1030605" h="1160780">
                                <a:moveTo>
                                  <a:pt x="963051" y="1160640"/>
                                </a:moveTo>
                                <a:lnTo>
                                  <a:pt x="963051" y="1156595"/>
                                </a:lnTo>
                              </a:path>
                              <a:path w="1030605" h="1160780">
                                <a:moveTo>
                                  <a:pt x="971373" y="1160640"/>
                                </a:moveTo>
                                <a:lnTo>
                                  <a:pt x="971373" y="1157002"/>
                                </a:lnTo>
                              </a:path>
                              <a:path w="1030605" h="1160780">
                                <a:moveTo>
                                  <a:pt x="979695" y="1160640"/>
                                </a:moveTo>
                                <a:lnTo>
                                  <a:pt x="979695" y="1157391"/>
                                </a:lnTo>
                              </a:path>
                              <a:path w="1030605" h="1160780">
                                <a:moveTo>
                                  <a:pt x="988318" y="1160640"/>
                                </a:moveTo>
                                <a:lnTo>
                                  <a:pt x="988318" y="1156669"/>
                                </a:lnTo>
                              </a:path>
                              <a:path w="1030605" h="1160780">
                                <a:moveTo>
                                  <a:pt x="996640" y="1160640"/>
                                </a:moveTo>
                                <a:lnTo>
                                  <a:pt x="996640" y="1158520"/>
                                </a:lnTo>
                              </a:path>
                              <a:path w="1030605" h="1160780">
                                <a:moveTo>
                                  <a:pt x="1004861" y="1160640"/>
                                </a:moveTo>
                                <a:lnTo>
                                  <a:pt x="1004861" y="1156928"/>
                                </a:lnTo>
                              </a:path>
                              <a:path w="1030605" h="1160780">
                                <a:moveTo>
                                  <a:pt x="1013484" y="1160640"/>
                                </a:moveTo>
                                <a:lnTo>
                                  <a:pt x="1013484" y="1158909"/>
                                </a:lnTo>
                              </a:path>
                              <a:path w="1030605" h="1160780">
                                <a:moveTo>
                                  <a:pt x="1021706" y="1160640"/>
                                </a:moveTo>
                                <a:lnTo>
                                  <a:pt x="1021706" y="1157715"/>
                                </a:lnTo>
                              </a:path>
                              <a:path w="1030605" h="1160780">
                                <a:moveTo>
                                  <a:pt x="1030328" y="1160640"/>
                                </a:moveTo>
                                <a:lnTo>
                                  <a:pt x="1030328" y="1158955"/>
                                </a:lnTo>
                              </a:path>
                            </a:pathLst>
                          </a:custGeom>
                          <a:ln w="1349">
                            <a:solidFill>
                              <a:srgbClr val="FF0000"/>
                            </a:solidFill>
                            <a:prstDash val="solid"/>
                          </a:ln>
                        </wps:spPr>
                        <wps:bodyPr wrap="square" lIns="0" tIns="0" rIns="0" bIns="0" rtlCol="0">
                          <a:prstTxWarp prst="textNoShape">
                            <a:avLst/>
                          </a:prstTxWarp>
                          <a:noAutofit/>
                        </wps:bodyPr>
                      </wps:wsp>
                      <pic:pic xmlns:pic="http://schemas.openxmlformats.org/drawingml/2006/picture">
                        <pic:nvPicPr>
                          <pic:cNvPr id="982" name="Image 982"/>
                          <pic:cNvPicPr/>
                        </pic:nvPicPr>
                        <pic:blipFill>
                          <a:blip r:embed="rId287" cstate="print"/>
                          <a:stretch>
                            <a:fillRect/>
                          </a:stretch>
                        </pic:blipFill>
                        <pic:spPr>
                          <a:xfrm>
                            <a:off x="512321" y="818391"/>
                            <a:ext cx="200057" cy="75074"/>
                          </a:xfrm>
                          <a:prstGeom prst="rect">
                            <a:avLst/>
                          </a:prstGeom>
                        </pic:spPr>
                      </pic:pic>
                      <pic:pic xmlns:pic="http://schemas.openxmlformats.org/drawingml/2006/picture">
                        <pic:nvPicPr>
                          <pic:cNvPr id="983" name="Image 983"/>
                          <pic:cNvPicPr/>
                        </pic:nvPicPr>
                        <pic:blipFill>
                          <a:blip r:embed="rId288" cstate="print"/>
                          <a:stretch>
                            <a:fillRect/>
                          </a:stretch>
                        </pic:blipFill>
                        <pic:spPr>
                          <a:xfrm>
                            <a:off x="983896" y="281486"/>
                            <a:ext cx="212360" cy="76370"/>
                          </a:xfrm>
                          <a:prstGeom prst="rect">
                            <a:avLst/>
                          </a:prstGeom>
                        </pic:spPr>
                      </pic:pic>
                      <pic:pic xmlns:pic="http://schemas.openxmlformats.org/drawingml/2006/picture">
                        <pic:nvPicPr>
                          <pic:cNvPr id="984" name="Image 984"/>
                          <pic:cNvPicPr/>
                        </pic:nvPicPr>
                        <pic:blipFill>
                          <a:blip r:embed="rId289" cstate="print"/>
                          <a:stretch>
                            <a:fillRect/>
                          </a:stretch>
                        </pic:blipFill>
                        <pic:spPr>
                          <a:xfrm>
                            <a:off x="1350062" y="1401063"/>
                            <a:ext cx="3943953" cy="151368"/>
                          </a:xfrm>
                          <a:prstGeom prst="rect">
                            <a:avLst/>
                          </a:prstGeom>
                        </pic:spPr>
                      </pic:pic>
                      <wps:wsp>
                        <wps:cNvPr id="985" name="Graphic 985"/>
                        <wps:cNvSpPr/>
                        <wps:spPr>
                          <a:xfrm>
                            <a:off x="317638" y="3499"/>
                            <a:ext cx="5113655" cy="1555750"/>
                          </a:xfrm>
                          <a:custGeom>
                            <a:avLst/>
                            <a:gdLst/>
                            <a:ahLst/>
                            <a:cxnLst/>
                            <a:rect l="l" t="t" r="r" b="b"/>
                            <a:pathLst>
                              <a:path w="5113655" h="1555750">
                                <a:moveTo>
                                  <a:pt x="0" y="1555173"/>
                                </a:moveTo>
                                <a:lnTo>
                                  <a:pt x="5113493" y="1555173"/>
                                </a:lnTo>
                                <a:lnTo>
                                  <a:pt x="5113493" y="0"/>
                                </a:lnTo>
                                <a:lnTo>
                                  <a:pt x="0" y="0"/>
                                </a:lnTo>
                                <a:lnTo>
                                  <a:pt x="0" y="1555173"/>
                                </a:lnTo>
                                <a:close/>
                              </a:path>
                            </a:pathLst>
                          </a:custGeom>
                          <a:ln w="6991">
                            <a:solidFill>
                              <a:srgbClr val="000000"/>
                            </a:solidFill>
                            <a:prstDash val="solid"/>
                          </a:ln>
                        </wps:spPr>
                        <wps:bodyPr wrap="square" lIns="0" tIns="0" rIns="0" bIns="0" rtlCol="0">
                          <a:prstTxWarp prst="textNoShape">
                            <a:avLst/>
                          </a:prstTxWarp>
                          <a:noAutofit/>
                        </wps:bodyPr>
                      </wps:wsp>
                    </wpg:wgp>
                  </a:graphicData>
                </a:graphic>
              </wp:inline>
            </w:drawing>
          </mc:Choice>
          <mc:Fallback>
            <w:pict>
              <v:group id="Group 951" o:spid="_x0000_s1026" style="width:396.9pt;height:132pt;mso-position-horizontal-relative:char;mso-position-vertical-relative:line" coordsize="54349,180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">
                <v:shape id="Image 952" o:spid="_x0000_s1027" type="#_x0000_t75" style="position:absolute;top:836;width:3183;height:149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SMI3EAAAA3AAAAA8AAABkcnMvZG93bnJldi54bWxEj09rAjEUxO+C3yE8obeaVVTarVGsrdpb&#10;8R94fGxed1c3L0sSdf32Rih4HGbmN8x42phKXMj50rKCXjcBQZxZXXKuYLddvL6B8AFZY2WZFNzI&#10;w3TSbo0x1fbKa7psQi4ihH2KCooQ6lRKnxVk0HdtTRy9P+sMhihdLrXDa4SbSvaTZCQNlhwXCqxp&#10;XlB22pyNgmX169e1z1fOHr4H+8Ho+GnnX0q9dJrZB4hATXiG/9s/WsH7sA+PM/EIyMk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rSMI3EAAAA3AAAAA8AAAAAAAAAAAAAAAAA&#10;nwIAAGRycy9kb3ducmV2LnhtbFBLBQYAAAAABAAEAPcAAACQAwAAAAA=&#10;">
                  <v:imagedata r:id="rId290" o:title=""/>
                </v:shape>
                <v:shape id="Image 953" o:spid="_x0000_s1028" type="#_x0000_t75" style="position:absolute;left:20386;top:17105;width:16763;height:9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GOJObDAAAA3AAAAA8AAABkcnMvZG93bnJldi54bWxEj81uwjAQhO9IvIO1SNzAKbRVk2IQQgJ6&#10;BdJDb9t4G6eN11ZsILx9XakSx9H8fJrFqretuFAXGscKHqYZCOLK6YZrBeVpO3kBESKyxtYxKbhR&#10;gNVyOFhgod2VD3Q5xlqkEQ4FKjAx+kLKUBmyGKbOEyfvy3UWY5JdLXWH1zRuWznLsmdpseFEMOhp&#10;Y6j6OZ5tguzKx/z98HHzfl9/Yj4n812RUuNRv34FEamP9/B/+00ryJ/m8HcmHQG5/A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Y4k5sMAAADcAAAADwAAAAAAAAAAAAAAAACf&#10;AgAAZHJzL2Rvd25yZXYueG1sUEsFBgAAAAAEAAQA9wAAAI8DAAAAAA==&#10;">
                  <v:imagedata r:id="rId150" o:title=""/>
                </v:shape>
                <v:shape id="Graphic 954" o:spid="_x0000_s1029" style="position:absolute;left:3251;top:15656;width:50991;height:279;visibility:visible;mso-wrap-style:square;v-text-anchor:top" coordsize="509905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6NUcYA&#10;AADcAAAADwAAAGRycy9kb3ducmV2LnhtbESPT2vCQBTE7wW/w/IEL6VuLEY0dRURAkKF4p9Lb4/s&#10;azaYfRuy25h8+64g9DjMzG+Y9ba3teio9ZVjBbNpAoK4cLriUsH1kr8tQfiArLF2TAoG8rDdjF7W&#10;mGl35xN151CKCGGfoQITQpNJ6QtDFv3UNcTR+3GtxRBlW0rd4j3CbS3fk2QhLVYcFww2tDdU3M6/&#10;VsHX95C73plTd+lWt9f8mH4O+1SpybjffYAI1If/8LN90ApW6RweZ+IRkJ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s6NUcYAAADcAAAADwAAAAAAAAAAAAAAAACYAgAAZHJz&#10;L2Rvd25yZXYueG1sUEsFBgAAAAAEAAQA9QAAAIsDAAAAAA==&#10;" path="m,l5098454,em368472,r,27770e" filled="f" strokeweight=".03747mm">
                  <v:path arrowok="t"/>
                </v:shape>
                <v:shape id="Image 955" o:spid="_x0000_s1030" type="#_x0000_t75" style="position:absolute;left:6343;top:16133;width:116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4bqzCAAAA3AAAAA8AAABkcnMvZG93bnJldi54bWxEj82KwkAQhO/CvsPQC950kgVFo6MsC4Hc&#10;FqMP0GQ6P5jpiZlZk83TO4Lgsaiur7r2x9G04k69aywriJcRCOLC6oYrBZdzutiAcB5ZY2uZFPyT&#10;g+PhY7bHRNuBT3TPfSUChF2CCmrvu0RKV9Rk0C1tRxy80vYGfZB9JXWPQ4CbVn5F0VoabDg01NjR&#10;T03FNf8z4Y0bxr+URf6WD2U6lWbKrvmk1Pxz/N6B8DT69/ErnWkF29UKnmMCAeTh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SuG6swgAAANwAAAAPAAAAAAAAAAAAAAAAAJ8C&#10;AABkcnMvZG93bnJldi54bWxQSwUGAAAAAAQABAD3AAAAjgMAAAAA&#10;">
                  <v:imagedata r:id="rId151" o:title=""/>
                </v:shape>
                <v:shape id="Graphic 956" o:spid="_x0000_s1031" style="position:absolute;left:11147;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fhxcMA&#10;AADcAAAADwAAAGRycy9kb3ducmV2LnhtbESPQWvCQBSE7wX/w/IEb3Wj0qjRVWypYI9G8fzIPrPB&#10;7NuQXTX213eFgsdhZr5hluvO1uJGra8cKxgNExDEhdMVlwqOh+37DIQPyBprx6TgQR7Wq97bEjPt&#10;7rynWx5KESHsM1RgQmgyKX1hyKIfuoY4emfXWgxRtqXULd4j3NZynCSptFhxXDDY0Jeh4pJfrYL9&#10;eJSa2fbi7fXz9O3tTz6d/D6UGvS7zQJEoC68wv/tnVYw/0jheSYeAb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efhxcMAAADcAAAADwAAAAAAAAAAAAAAAACYAgAAZHJzL2Rv&#10;d25yZXYueG1sUEsFBgAAAAAEAAQA9QAAAIgDAAAAAA==&#10;" path="m,l,27770e" filled="f" strokeweight=".03897mm">
                  <v:path arrowok="t"/>
                </v:shape>
                <v:shape id="Image 957" o:spid="_x0000_s1032" type="#_x0000_t75" style="position:absolute;left:10312;top:16133;width:172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u6idHAAAAA3AAAAA8AAABkcnMvZG93bnJldi54bWxEj8FqwzAQRO+B/IPYQm+xXNM0jWslJIVC&#10;r03c+2JtbFNrJSTFdv++KgRyHObNDFPtZzOIkXzoLSt4ynIQxI3VPbcK6vPH6hVEiMgaB8uk4JcC&#10;7HfLRYWlthN/0XiKrUglHEpU0MXoSilD05HBkFlHnLyL9QZjkr6V2uOUys0gizx/kQZ7TgsdOnrv&#10;qPk5XY2CbxOevZGhLoqe3ZHndcKcUo8P8+ENRKQ53uFb+lMr2K438H8mHQG5+w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O7qJ0cAAAADcAAAADwAAAAAAAAAAAAAAAACfAgAA&#10;ZHJzL2Rvd25yZXYueG1sUEsFBgAAAAAEAAQA9wAAAIwDAAAAAA==&#10;">
                  <v:imagedata r:id="rId152" o:title=""/>
                </v:shape>
                <v:shape id="Graphic 958" o:spid="_x0000_s1033" style="position:absolute;left:15358;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QLMIA&#10;AADcAAAADwAAAGRycy9kb3ducmV2LnhtbERPz2vCMBS+C/sfwhvspqkdOu2MZRsT5rHd2PnRPJti&#10;81KaaNv99eYw8Pjx/d7lo23FlXrfOFawXCQgiCunG64V/Hwf5hsQPiBrbB2Tgok85PuH2Q4z7QYu&#10;6FqGWsQQ9hkqMCF0mZS+MmTRL1xHHLmT6y2GCPta6h6HGG5bmSbJWlpsODYY7OjDUHUuL1ZBkS7X&#10;ZnM4e3t5//309li+PP9NSj09jm+vIAKN4S7+d39pBdtVXBvPxCMg9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NAswgAAANwAAAAPAAAAAAAAAAAAAAAAAJgCAABkcnMvZG93&#10;bnJldi54bWxQSwUGAAAAAAQABAD1AAAAhwMAAAAA&#10;" path="m,l,27770e" filled="f" strokeweight=".03897mm">
                  <v:path arrowok="t"/>
                </v:shape>
                <v:shape id="Image 959" o:spid="_x0000_s1034" type="#_x0000_t75" style="position:absolute;left:14523;top:16133;width:172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5eZdfHAAAA3AAAAA8AAABkcnMvZG93bnJldi54bWxEj0FrwkAUhO9C/8PyCl5ENwqKSV2lVSqC&#10;eIi2lN4eu69J2uzbkN1q/PeuUOhxmJlvmMWqs7U4U+srxwrGowQEsXam4kLB2+l1OAfhA7LB2jEp&#10;uJKH1fKht8DMuAvndD6GQkQI+wwVlCE0mZRel2TRj1xDHL0v11oMUbaFNC1eItzWcpIkM2mx4rhQ&#10;YkPrkvTP8dcq2BzeB/olP1zn23w/SLcfn5tv3SjVf+yen0AE6sJ/+K+9MwrSaQr3M/EIyOUN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K5eZdfHAAAA3AAAAA8AAAAAAAAAAAAA&#10;AAAAnwIAAGRycy9kb3ducmV2LnhtbFBLBQYAAAAABAAEAPcAAACTAwAAAAA=&#10;">
                  <v:imagedata r:id="rId153" o:title=""/>
                </v:shape>
                <v:shape id="Graphic 960" o:spid="_x0000_s1035" style="position:absolute;left:19569;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4Wl78A&#10;AADcAAAADwAAAGRycy9kb3ducmV2LnhtbERPTYvCMBC9L/gfwgje1lQXqlajqKywHq3ieWjGpthM&#10;ShO1+us3B8Hj430vVp2txZ1aXzlWMBomIIgLpysuFZyOu+8pCB+QNdaOScGTPKyWva8FZto9+ED3&#10;PJQihrDPUIEJocmk9IUhi37oGuLIXVxrMUTYllK3+IjhtpbjJEmlxYpjg8GGtoaKa36zCg7jUWqm&#10;u6u3t83519t9Pvl5PZUa9Lv1HESgLnzEb/efVjBL4/x4Jh4Bufw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LhaXvwAAANwAAAAPAAAAAAAAAAAAAAAAAJgCAABkcnMvZG93bnJl&#10;di54bWxQSwUGAAAAAAQABAD1AAAAhAMAAAAA&#10;" path="m,l,27770e" filled="f" strokeweight=".03897mm">
                  <v:path arrowok="t"/>
                </v:shape>
                <v:shape id="Image 961" o:spid="_x0000_s1036" type="#_x0000_t75" style="position:absolute;left:18645;top:16133;width:1815;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I4piHGAAAA3AAAAA8AAABkcnMvZG93bnJldi54bWxEj91qwkAUhO+FvsNyCr0zGwsVTV1DsS0q&#10;UoppC708ZE9+MHs2ZNcY394VBC+HmfmGWaSDaURPnastK5hEMQji3OqaSwW/P5/jGQjnkTU2lknB&#10;mRyky4fRAhNtT7ynPvOlCBB2CSqovG8TKV1ekUEX2ZY4eIXtDPogu1LqDk8Bbhr5HMdTabDmsFBh&#10;S6uK8kN2NArW5/X3trX/75s6++rp46X4412v1NPj8PYKwtPg7+Fbe6MVzKcTuJ4JR0AuL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MjimIcYAAADcAAAADwAAAAAAAAAAAAAA&#10;AACfAgAAZHJzL2Rvd25yZXYueG1sUEsFBgAAAAAEAAQA9wAAAJIDAAAAAA==&#10;">
                  <v:imagedata r:id="rId154" o:title=""/>
                </v:shape>
                <v:shape id="Graphic 962" o:spid="_x0000_s1037" style="position:absolute;left:23705;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Ate8MA&#10;AADcAAAADwAAAGRycy9kb3ducmV2LnhtbESPQWvCQBSE70L/w/IK3nRjhJhGV2lFwR5NS8+P7DMb&#10;zL4N2VVjf31XKHgcZuYbZrUZbCuu1PvGsYLZNAFBXDndcK3g+2s/yUH4gKyxdUwK7uRhs34ZrbDQ&#10;7sZHupahFhHCvkAFJoSukNJXhiz6qeuIo3dyvcUQZV9L3eMtwm0r0yTJpMWG44LBjraGqnN5sQqO&#10;6Swz+f7s7eXjZ+ftZ7mY/96VGr8O70sQgYbwDP+3D1rBW5bC40w8An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Ate8MAAADcAAAADwAAAAAAAAAAAAAAAACYAgAAZHJzL2Rv&#10;d25yZXYueG1sUEsFBgAAAAAEAAQA9QAAAIgDAAAAAA==&#10;" path="m,l,27770e" filled="f" strokeweight=".03897mm">
                  <v:path arrowok="t"/>
                </v:shape>
                <v:shape id="Image 963" o:spid="_x0000_s1038" type="#_x0000_t75" style="position:absolute;left:22781;top:16133;width:1815;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gZKffGAAAA3AAAAA8AAABkcnMvZG93bnJldi54bWxEj0FrwkAUhO8F/8PyhN7qRkOtSV0lWArS&#10;gtDoxdsj+5oEs29Ddk3iv+8KQo/DzHzDrLejaURPnastK5jPIhDEhdU1lwpOx8+XFQjnkTU2lknB&#10;jRxsN5OnNabaDvxDfe5LESDsUlRQed+mUrqiIoNuZlvi4P3azqAPsiul7nAIcNPIRRQtpcGaw0KF&#10;Le0qKi751Si4LPLi9vGdve18Eu8P9us1i+xZqefpmL2D8DT6//CjvdcKkmUM9zPhCMjN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SBkp98YAAADcAAAADwAAAAAAAAAAAAAA&#10;AACfAgAAZHJzL2Rvd25yZXYueG1sUEsFBgAAAAAEAAQA9wAAAJIDAAAAAA==&#10;">
                  <v:imagedata r:id="rId155" o:title=""/>
                </v:shape>
                <v:shape id="Graphic 964" o:spid="_x0000_s1039" style="position:absolute;left:27916;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UQlMMA&#10;AADcAAAADwAAAGRycy9kb3ducmV2LnhtbESPQWvCQBSE7wX/w/IEb3WjlqjRVWypYI9G8fzIPrPB&#10;7NuQXTX213eFgsdhZr5hluvO1uJGra8cKxgNExDEhdMVlwqOh+37DIQPyBprx6TgQR7Wq97bEjPt&#10;7rynWx5KESHsM1RgQmgyKX1hyKIfuoY4emfXWgxRtqXULd4j3NZynCSptFhxXDDY0Jeh4pJfrYL9&#10;eJSa2fbi7fXz9O3tTz6d/D6UGvS7zQJEoC68wv/tnVYwTz/geSYeAb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BUQlMMAAADcAAAADwAAAAAAAAAAAAAAAACYAgAAZHJzL2Rv&#10;d25yZXYueG1sUEsFBgAAAAAEAAQA9QAAAIgDAAAAAA==&#10;" path="m,l,27770e" filled="f" strokeweight=".03897mm">
                  <v:path arrowok="t"/>
                </v:shape>
                <v:shape id="Image 965" o:spid="_x0000_s1040" type="#_x0000_t75" style="position:absolute;left:27006;top:16133;width:1802;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C1ILGAAAA3AAAAA8AAABkcnMvZG93bnJldi54bWxEj09rwkAUxO8Fv8PyCt7qxtj6J7pKsAgW&#10;emkUz4/sMxuafRuyq6Z++q5Q6HGYmd8wq01vG3GlzteOFYxHCQji0umaKwXHw+5lDsIHZI2NY1Lw&#10;Qx4268HTCjPtbvxF1yJUIkLYZ6jAhNBmUvrSkEU/ci1x9M6usxii7CqpO7xFuG1kmiRTabHmuGCw&#10;pa2h8ru4WAWf6X1n3rf3jySf5DN+XaTHcXFSavjc50sQgfrwH/5r77WCxfQNHmfiEZDr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8LUgsYAAADcAAAADwAAAAAAAAAAAAAA&#10;AACfAgAAZHJzL2Rvd25yZXYueG1sUEsFBgAAAAAEAAQA9wAAAJIDAAAAAA==&#10;">
                  <v:imagedata r:id="rId156" o:title=""/>
                </v:shape>
                <v:shape id="Graphic 966" o:spid="_x0000_s1041" style="position:absolute;left:32127;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sreMIA&#10;AADcAAAADwAAAGRycy9kb3ducmV2LnhtbESPQYvCMBSE74L/ITzBm6YqdLUaRZcVdo9W8fxonk2x&#10;eSlN1OqvNwsLexxm5htmtelsLe7U+sqxgsk4AUFcOF1xqeB03I/mIHxA1lg7JgVP8rBZ93srzLR7&#10;8IHueShFhLDPUIEJocmk9IUhi37sGuLoXVxrMUTZllK3+IhwW8tpkqTSYsVxwWBDn4aKa36zCg7T&#10;SWrm+6u3t935y9uf/GP2eio1HHTbJYhAXfgP/7W/tYJFmsLvmXgE5Po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iyt4wgAAANwAAAAPAAAAAAAAAAAAAAAAAJgCAABkcnMvZG93&#10;bnJldi54bWxQSwUGAAAAAAQABAD1AAAAhwMAAAAA&#10;" path="m,l,27770e" filled="f" strokeweight=".03897mm">
                  <v:path arrowok="t"/>
                </v:shape>
                <v:shape id="Image 967" o:spid="_x0000_s1042" type="#_x0000_t75" style="position:absolute;left:31217;top:16133;width:1802;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rXJHnCAAAA3AAAAA8AAABkcnMvZG93bnJldi54bWxEj92KwjAUhO8F3yEcYe80teBfNYoIBW8E&#10;7e4DHJtjW2xOShO169MbQfBymJlvmNWmM7W4U+sqywrGowgEcW51xYWCv990OAfhPLLG2jIp+CcH&#10;m3W/t8JE2wef6J75QgQIuwQVlN43iZQuL8mgG9mGOHgX2xr0QbaF1C0+AtzUMo6iqTRYcVgosaFd&#10;Sfk1uxkFud+dJ0d3Sg/xc6GfWZHqQ5wq9TPotksQnjr/DX/ae61gMZ3B+0w4AnL9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a1yR5wgAAANwAAAAPAAAAAAAAAAAAAAAAAJ8C&#10;AABkcnMvZG93bnJldi54bWxQSwUGAAAAAAQABAD3AAAAjgMAAAAA&#10;">
                  <v:imagedata r:id="rId157" o:title=""/>
                </v:shape>
                <v:shape id="Graphic 968" o:spid="_x0000_s1043" style="position:absolute;left:36263;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gakb8A&#10;AADcAAAADwAAAGRycy9kb3ducmV2LnhtbERPTYvCMBC9L/gfwgje1lQXqlajqKywHq3ieWjGpthM&#10;ShO1+us3B8Hj430vVp2txZ1aXzlWMBomIIgLpysuFZyOu+8pCB+QNdaOScGTPKyWva8FZto9+ED3&#10;PJQihrDPUIEJocmk9IUhi37oGuLIXVxrMUTYllK3+IjhtpbjJEmlxYpjg8GGtoaKa36zCg7jUWqm&#10;u6u3t83519t9Pvl5PZUa9Lv1HESgLnzEb/efVjBL49p4Jh4Bufw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WBqRvwAAANwAAAAPAAAAAAAAAAAAAAAAAJgCAABkcnMvZG93bnJl&#10;di54bWxQSwUGAAAAAAQABAD1AAAAhAMAAAAA&#10;" path="m,l,27770e" filled="f" strokeweight=".03897mm">
                  <v:path arrowok="t"/>
                </v:shape>
                <v:shape id="Image 969" o:spid="_x0000_s1044" type="#_x0000_t75" style="position:absolute;left:35321;top:16133;width:183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1JrZ/EAAAA3AAAAA8AAABkcnMvZG93bnJldi54bWxEj81qAkEQhO8B32FoIZegs8lh0dVRVAiI&#10;OUhMHqDZaffHne51Z9T17Z2AkGNRVV9R82XvGnWlzlfCBt7HCSjiXGzFhYHfn8/RBJQPyBYbYTJw&#10;Jw/LxeBljpmVG3/T9RAKFSHsMzRQhtBmWvu8JId+LC1x9I7SOQxRdoW2Hd4i3DX6I0lS7bDiuFBi&#10;S5uS8tPh4gzUX7Kq3+6prHt9TM/7SR1kVxvzOuxXM1CB+vAffra31sA0ncLfmXgE9OI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1JrZ/EAAAA3AAAAA8AAAAAAAAAAAAAAAAA&#10;nwIAAGRycy9kb3ducmV2LnhtbFBLBQYAAAAABAAEAPcAAACQAwAAAAA=&#10;">
                  <v:imagedata r:id="rId158" o:title=""/>
                </v:shape>
                <v:shape id="Graphic 970" o:spid="_x0000_s1045" style="position:absolute;left:40474;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eASsAA&#10;AADcAAAADwAAAGRycy9kb3ducmV2LnhtbERPTYvCMBC9C/sfwix401QFdWujqCi4R7vLnodmbEqb&#10;SWmiVn+9OQh7fLzvbNPbRtyo85VjBZNxAoK4cLriUsHvz3G0BOEDssbGMSl4kIfN+mOQYardnc90&#10;y0MpYgj7FBWYENpUSl8YsujHriWO3MV1FkOEXSl1h/cYbhs5TZK5tFhxbDDY0t5QUedXq+A8nczN&#10;8lh7e939Hbz9zhez50Op4We/XYEI1Id/8dt90gq+FnF+PBOP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veASsAAAADcAAAADwAAAAAAAAAAAAAAAACYAgAAZHJzL2Rvd25y&#10;ZXYueG1sUEsFBgAAAAAEAAQA9QAAAIUDAAAAAA==&#10;" path="m,l,27770e" filled="f" strokeweight=".03897mm">
                  <v:path arrowok="t"/>
                </v:shape>
                <v:shape id="Image 971" o:spid="_x0000_s1046" type="#_x0000_t75" style="position:absolute;left:39532;top:16133;width:183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fsiEjGAAAA3AAAAA8AAABkcnMvZG93bnJldi54bWxEj0FrwkAUhO8F/8PyhF6Kbuyh1piNlEql&#10;6Mm0lHp7Zp/ZYPZtyG41/ntXEHocZuYbJlv0thEn6nztWMFknIAgLp2uuVLw/fUxegXhA7LGxjEp&#10;uJCHRT54yDDV7sxbOhWhEhHCPkUFJoQ2ldKXhiz6sWuJo3dwncUQZVdJ3eE5wm0jn5PkRVqsOS4Y&#10;bOndUHks/qyCnVmu6LfYyKfpetvYpd0ff1YbpR6H/dscRKA+/Ifv7U+tYDadwO1MPAIyvw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V+yISMYAAADcAAAADwAAAAAAAAAAAAAA&#10;AACfAgAAZHJzL2Rvd25yZXYueG1sUEsFBgAAAAAEAAQA9wAAAJIDAAAAAA==&#10;">
                  <v:imagedata r:id="rId159" o:title=""/>
                </v:shape>
                <v:shape id="Graphic 972" o:spid="_x0000_s1047" style="position:absolute;left:44685;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m7psMA&#10;AADcAAAADwAAAGRycy9kb3ducmV2LnhtbESPT4vCMBTE78J+h/AWvGlqBf9Uo6yisB6t4vnRvG2K&#10;zUtpolY//UZY2OMwM79hluvO1uJOra8cKxgNExDEhdMVlwrOp/1gBsIHZI21Y1LwJA/r1UdviZl2&#10;Dz7SPQ+liBD2GSowITSZlL4wZNEPXUMcvR/XWgxRtqXULT4i3NYyTZKJtFhxXDDY0NZQcc1vVsEx&#10;HU3MbH/19ra57Lw95NPx66lU/7P7WoAI1IX/8F/7WyuYT1N4n4lH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Wm7psMAAADcAAAADwAAAAAAAAAAAAAAAACYAgAAZHJzL2Rv&#10;d25yZXYueG1sUEsFBgAAAAAEAAQA9QAAAIgDAAAAAA==&#10;" path="m,l,27770e" filled="f" strokeweight=".03897mm">
                  <v:path arrowok="t"/>
                </v:shape>
                <v:shape id="Image 973" o:spid="_x0000_s1048" type="#_x0000_t75" style="position:absolute;left:43773;top:16133;width:180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ThJqnEAAAA3AAAAA8AAABkcnMvZG93bnJldi54bWxEj0FrwkAUhO9C/8PyCr3pphajRlexBdGr&#10;NlSPj+wzCc2+DbtbTf31riB4HGbmG2a+7EwjzuR8bVnB+yABQVxYXXOpIP9e9ycgfEDW2FgmBf/k&#10;Ybl46c0x0/bCOzrvQykihH2GCqoQ2kxKX1Rk0A9sSxy9k3UGQ5SulNrhJcJNI4dJkkqDNceFClv6&#10;qqj43f8ZBYfJT37NN+m4Xo+az9Il6fRYpEq9vXarGYhAXXiGH+2tVjAdf8D9TDwCcnE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ThJqnEAAAA3AAAAA8AAAAAAAAAAAAAAAAA&#10;nwIAAGRycy9kb3ducmV2LnhtbFBLBQYAAAAABAAEAPcAAACQAwAAAAA=&#10;">
                  <v:imagedata r:id="rId160" o:title=""/>
                </v:shape>
                <v:shape id="Graphic 974" o:spid="_x0000_s1049" style="position:absolute;left:48821;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yGScMA&#10;AADcAAAADwAAAGRycy9kb3ducmV2LnhtbESPT4vCMBTE78J+h/AW9qaprvina5RVFNajVTw/mmdT&#10;bF5KE7X66c2C4HGYmd8ws0VrK3GlxpeOFfR7CQji3OmSCwWH/aY7AeEDssbKMSm4k4fF/KMzw1S7&#10;G+/omoVCRAj7FBWYEOpUSp8bsuh7riaO3sk1FkOUTSF1g7cIt5UcJMlIWiw5LhisaWUoP2cXq2A3&#10;6I/MZHP29rI8rr3dZuPvx12pr8/29wdEoDa8w6/2n1YwHQ/h/0w8An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cyGScMAAADcAAAADwAAAAAAAAAAAAAAAACYAgAAZHJzL2Rv&#10;d25yZXYueG1sUEsFBgAAAAAEAAQA9QAAAIgDAAAAAA==&#10;" path="m,l,27770e" filled="f" strokeweight=".03897mm">
                  <v:path arrowok="t"/>
                </v:shape>
                <v:shape id="Image 975" o:spid="_x0000_s1050" type="#_x0000_t75" style="position:absolute;left:47909;top:16133;width:180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f4/THGAAAA3AAAAA8AAABkcnMvZG93bnJldi54bWxEj09rwkAUxO+C32F5Qm+6sbTVRFexhRZt&#10;PfgP1Nsj+0yC2bchu2r67btCweMwM79hxtPGlOJKtSssK+j3IhDEqdUFZwp228/uEITzyBpLy6Tg&#10;lxxMJ+3WGBNtb7ym68ZnIkDYJagg975KpHRpTgZdz1bEwTvZ2qAPss6krvEW4KaUz1H0Jg0WHBZy&#10;rOgjp/S8uRgFi+IQf38dl86tYv9Oq5/D/oWtUk+dZjYC4anxj/B/e64VxINXuJ8JR0BO/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d/j9McYAAADcAAAADwAAAAAAAAAAAAAA&#10;AACfAgAAZHJzL2Rvd25yZXYueG1sUEsFBgAAAAAEAAQA9wAAAJIDAAAAAA==&#10;">
                  <v:imagedata r:id="rId161" o:title=""/>
                </v:shape>
                <v:shape id="Graphic 976" o:spid="_x0000_s1051" style="position:absolute;left:53032;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9pcIA&#10;AADcAAAADwAAAGRycy9kb3ducmV2LnhtbESPQYvCMBSE78L+h/AWvGmqC1WrUVZZYT1axfOjedsU&#10;m5fSRK3++o0geBxm5htmsepsLa7U+sqxgtEwAUFcOF1xqeB42A6mIHxA1lg7JgV38rBafvQWmGl3&#10;4z1d81CKCGGfoQITQpNJ6QtDFv3QNcTR+3OtxRBlW0rd4i3CbS3HSZJKixXHBYMNbQwV5/xiFezH&#10;o9RMt2dvL+vTj7e7fPL1uCvV/+y+5yACdeEdfrV/tYLZJIXnmXgE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Ur2lwgAAANwAAAAPAAAAAAAAAAAAAAAAAJgCAABkcnMvZG93&#10;bnJldi54bWxQSwUGAAAAAAQABAD1AAAAhwMAAAAA&#10;" path="m,l,27770e" filled="f" strokeweight=".03897mm">
                  <v:path arrowok="t"/>
                </v:shape>
                <v:shape id="Image 977" o:spid="_x0000_s1052" type="#_x0000_t75" style="position:absolute;left:52124;top:16133;width:1800;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QxHPzDAAAA3AAAAA8AAABkcnMvZG93bnJldi54bWxEj0FrAjEUhO8F/0N4Qm81q0J3XY2iBaH0&#10;VhX0+Eieu8tuXpYk1e2/bwShx2FmvmFWm8F24kY+NI4VTCcZCGLtTMOVgtNx/1aACBHZYOeYFPxS&#10;gM169LLC0rg7f9PtECuRIBxKVFDH2JdSBl2TxTBxPXHyrs5bjEn6ShqP9wS3nZxl2bu02HBaqLGn&#10;j5p0e/ixCma7+fRrW/g22PxctItL0NlRK/U6HrZLEJGG+B9+tj+NgkWew+NMOgJy/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DEc/MMAAADcAAAADwAAAAAAAAAAAAAAAACf&#10;AgAAZHJzL2Rvd25yZXYueG1sUEsFBgAAAAAEAAQA9wAAAI8DAAAAAA==&#10;">
                  <v:imagedata r:id="rId162" o:title=""/>
                </v:shape>
                <v:shape id="Image 978" o:spid="_x0000_s1053" type="#_x0000_t75" style="position:absolute;left:3499;top:594;width:22747;height:9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hNqoTCAAAA3AAAAA8AAABkcnMvZG93bnJldi54bWxET89rwjAUvg/8H8ITvM3UHbpZjSKygh4U&#10;poIeH82zLSYvtYna/vfLYbDjx/d7vuysEU9qfe1YwWScgCAunK65VHA65u9fIHxA1mgck4KePCwX&#10;g7c5Ztq9+Ieeh1CKGMI+QwVVCE0mpS8qsujHriGO3NW1FkOEbSl1i68Ybo38SJJUWqw5NlTY0Lqi&#10;4nZ4WAWX8/e23xzz3OyNpdU+TXf97a7UaNitZiACdeFf/OfeaAXTz7g2nolHQC5+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oTaqEwgAAANwAAAAPAAAAAAAAAAAAAAAAAJ8C&#10;AABkcnMvZG93bnJldi54bWxQSwUGAAAAAAQABAD3AAAAjgMAAAAA&#10;">
                  <v:imagedata r:id="rId291" o:title=""/>
                </v:shape>
                <v:shape id="Graphic 979" o:spid="_x0000_s1054" style="position:absolute;left:3251;top:2048;width:50991;height:13475;visibility:visible;mso-wrap-style:square;v-text-anchor:top" coordsize="5099050,1347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Gb78UA&#10;AADcAAAADwAAAGRycy9kb3ducmV2LnhtbESPQWvCQBSE74L/YXlCb7rRQzXRVUQRSgsFk3rw9sw+&#10;k2j2bcxuNf333YLQ4zAz3zCLVWdqcafWVZYVjEcRCOLc6ooLBV/ZbjgD4TyyxtoyKfghB6tlv7fA&#10;RNsH7+me+kIECLsEFZTeN4mULi/JoBvZhjh4Z9sa9EG2hdQtPgLc1HISRa/SYMVhocSGNiXl1/Tb&#10;KPjgfPM5Sdf2kp319HY64iHeviv1MujWcxCeOv8ffrbftIJ4GsPfmXA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EZvvxQAAANwAAAAPAAAAAAAAAAAAAAAAAJgCAABkcnMv&#10;ZG93bnJldi54bWxQSwUGAAAAAAQABAD1AAAAigMAAAAA&#10;" path="m368472,r,1346890em789583,r,1346891em1210694,r,1346891em1631806,r,1346891em2045397,r,1346891em2466508,r,1346891em2887620,r,1346891em3301211,r,1346891em3722322,r,1346891em4143433,r,1346891em4557025,r,1346891em4978136,r,1346891em,1346890r5098454,1em,1166379r5098454,1em,978925r5098454,1em,798414r5098454,1em,610960r5098454,1em,430449r5098454,1em,242995r5098454,1em,62484r5098454,1e" filled="f" strokecolor="#dcdcdc" strokeweight=".03747mm">
                  <v:path arrowok="t"/>
                </v:shape>
                <v:shape id="Image 980" o:spid="_x0000_s1055" type="#_x0000_t75" style="position:absolute;left:4458;top:13655;width:1522;height:18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PfDnzCAAAA3AAAAA8AAABkcnMvZG93bnJldi54bWxET89rwjAUvgv7H8IbeNNUD9JVo8hgIKID&#10;7TY9Pptn2615KUms3X9vDoMdP77fi1VvGtGR87VlBZNxAoK4sLrmUsFH/jZKQfiArLGxTAp+ycNq&#10;+TRYYKbtnQ/UHUMpYgj7DBVUIbSZlL6oyKAf25Y4clfrDIYIXSm1w3sMN42cJslMGqw5NlTY0mtF&#10;xc/xZhS4r1q/F9vT58649HyZ7L9D3uVKDZ/79RxEoD78i//cG63gJY3z45l4BOTy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z3w58wgAAANwAAAAPAAAAAAAAAAAAAAAAAJ8C&#10;AABkcnMvZG93bnJldi54bWxQSwUGAAAAAAQABAD3AAAAjgMAAAAA&#10;">
                  <v:imagedata r:id="rId292" o:title=""/>
                </v:shape>
                <v:shape id="Graphic 981" o:spid="_x0000_s1056" style="position:absolute;left:6056;top:3910;width:10306;height:11608;visibility:visible;mso-wrap-style:square;v-text-anchor:top" coordsize="1030605,1160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VAQMQA&#10;AADcAAAADwAAAGRycy9kb3ducmV2LnhtbESPwWrDMBBE74X+g9hCb42UHFLXjRJKINASKNTJByzW&#10;1jK2VkZSIvfvo0Khx2Fm3jCb3exGcaUQe88algsFgrj1pudOw/l0eKpAxIRscPRMGn4owm57f7fB&#10;2vjMX3RtUicKhGONGmxKUy1lbC05jAs/ERfv2weHqcjQSRMwF7gb5UqptXTYc1mwONHeUjs0F6ch&#10;D91lPZ+Uyk14/qjycbCf+7PWjw/z2yuIRHP6D/+1342Gl2oJv2fKEZD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1QEDEAAAA3AAAAA8AAAAAAAAAAAAAAAAAmAIAAGRycy9k&#10;b3ducmV2LnhtbFBLBQYAAAAABAAEAPUAAACJAwAAAAA=&#10;" path="m,1160640l,758378em8793,1160640r,-38981em16834,1160640r,-623708em25126,1160640r,-172421em33418,1160640r,-379018em41539,1160640r,-279987em50001,1160640r,-98328em58293,1160640r,-23781em66585,1160640r,-18125em75128,1160640r,-3684em83670,1160640r,-27410em91962,1160640r,-161303em100254,1160640r,-250577em108797,1160640r,-174920em117088,1160640r,-378342em125551,1160640r,-127978em133752,1160640r,-318163em142215,1160640r,-134615em150587,1160640r,-100420em158879,1160640r,-60846em167341,1160640r,-35732em175553,1160640r,-106798em183925,1160640r,-105400em192467,1160640r,-52857em200759,1160640r,-243255em209131,1160640r,-378129em217513,1160640r,-106761em225886,1160640r,-94199em234348,1160640r,-89608em242890,1160640r,-107622em251102,1160640r,-552457em259474,1160640r,-75963em267766,1160640r,-54783em276138,1160640r,-33945em284560,1160640r,-91774em292882,1160640r,-51099em301204,1160640r,-44776em309627,1160640r,-13441em317848,1160640r,-58967em326471,1160640r,-30789em334693,1160640r,-72408em343416,1160640r,-61550em351537,1160640r,-327531em359959,1160640r,-156767em368482,1160640r,-48562em376603,1160640r,-55866em384925,1160640r,-94569em393348,1160640r,-24087em401569,1160640r,-22096em410092,1160640r,-11081em418414,1160640r,-23476em427237,1160640r,-9109em435459,1160640r,-125997em443480,1160640r,-152574em452203,1160640r,-39222em460425,1160640r,-114759em468646,1160640r,-90256em485491,1160640l485491,em493712,1160640r,-102595em502235,1160640r,-25077em510557,1160640r,-16292em518778,1160640r,-24818em527201,1160640r,-21328em535623,1160640r,-24151em544246,1160640r,-7461em552467,1160640r,-30252em560990,1160640r,-12312em569412,1160640r,-28475em578235,1160640r,-17218em586257,1160640r,-174494em594378,1160640r,-1125927em602700,1160640r,-96800em611122,1160640r,-24077em619344,1160640r,-15339em627766,1160640r,-13691em636088,1160640r,-25883em644711,1160640r,-11247em652832,1160640r,-33788em661555,1160640r,-12377em669977,1160640r,-55199em678199,1160640r,-169829em686621,1160640r,-27095em695044,1160640r,-19634em703065,1160640r,-50895em711688,1160640r,-45137em720210,1160640r,-127459em728231,1160640r,-692700em736653,1160640r,-56579em778564,1160640r,-7322em820575,1160640r,-8220em854264,1160640r,-6498em871008,1160640r,-6822em887552,1160640r,-9516em895974,1160640r,-5860em912818,1160640r,-4601em921040,1160640r,-5952em946106,1160640r,-9822em954528,1160640r,-5110em963051,1160640r,-4045em971373,1160640r,-3638em979695,1160640r,-3249em988318,1160640r,-3971em996640,1160640r,-2120em1004861,1160640r,-3712em1013484,1160640r,-1731em1021706,1160640r,-2925em1030328,1160640r,-1685e" filled="f" strokecolor="red" strokeweight=".03747mm">
                  <v:path arrowok="t"/>
                </v:shape>
                <v:shape id="Image 982" o:spid="_x0000_s1057" type="#_x0000_t75" style="position:absolute;left:5123;top:8183;width:2000;height:7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gNDMTEAAAA3AAAAA8AAABkcnMvZG93bnJldi54bWxEj0+LwjAUxO/CfofwFvam6fYgtRpFhAVl&#10;V8F/B2+P5tkGm5fSRO1+eyMIHoeZ+Q0zmXW2FjdqvXGs4HuQgCAunDZcKjjsf/oZCB+QNdaOScE/&#10;eZhNP3oTzLW785Zuu1CKCGGfo4IqhCaX0hcVWfQD1xBH7+xaiyHKtpS6xXuE21qmSTKUFg3HhQob&#10;WlRUXHZXq+A3OZn0uFkNz2Z93XdHzrID/Sn19dnNxyACdeEdfrWXWsEoS+F5Jh4BOX0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gNDMTEAAAA3AAAAA8AAAAAAAAAAAAAAAAA&#10;nwIAAGRycy9kb3ducmV2LnhtbFBLBQYAAAAABAAEAPcAAACQAwAAAAA=&#10;">
                  <v:imagedata r:id="rId293" o:title=""/>
                </v:shape>
                <v:shape id="Image 983" o:spid="_x0000_s1058" type="#_x0000_t75" style="position:absolute;left:9838;top:2814;width:2124;height: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ApxcbGAAAA3AAAAA8AAABkcnMvZG93bnJldi54bWxEj09rwkAUxO+FfoflFbzVTdVqmrpKEUR7&#10;Ev+AeHtkX5PQ7Nu4u5r47d1CweMwM79hpvPO1OJKzleWFbz1ExDEudUVFwoO++VrCsIHZI21ZVJw&#10;Iw/z2fPTFDNtW97SdRcKESHsM1RQhtBkUvq8JIO+bxvi6P1YZzBE6QqpHbYRbmo5SJKxNFhxXCix&#10;oUVJ+e/uYhRM2vQsV2Yzygfd+/b76E7F2ZyU6r10X58gAnXhEf5vr7WCj3QIf2fiEZCzO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oCnFxsYAAADcAAAADwAAAAAAAAAAAAAA&#10;AACfAgAAZHJzL2Rvd25yZXYueG1sUEsFBgAAAAAEAAQA9wAAAJIDAAAAAA==&#10;">
                  <v:imagedata r:id="rId294" o:title=""/>
                </v:shape>
                <v:shape id="Image 984" o:spid="_x0000_s1059" type="#_x0000_t75" style="position:absolute;left:13500;top:14010;width:39440;height:15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AxvdnDAAAA3AAAAA8AAABkcnMvZG93bnJldi54bWxEj99qwjAUxu8HvkM4gnczVcfUaixSHIwN&#10;BlMf4NAc22JzEpJo69svg8EuP74/P75tMZhO3MmH1rKC2TQDQVxZ3XKt4Hx6e16BCBFZY2eZFDwo&#10;QLEbPW0x17bnb7ofYy3SCIccFTQxulzKUDVkMEytI07exXqDMUlfS+2xT+Omk/Mse5UGW06EBh2V&#10;DVXX480k7oHs+XN4dB9LZ0rnvupFte6VmoyH/QZEpCH+h//a71rBevUCv2fSEZC7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DG92cMAAADcAAAADwAAAAAAAAAAAAAAAACf&#10;AgAAZHJzL2Rvd25yZXYueG1sUEsFBgAAAAAEAAQA9wAAAI8DAAAAAA==&#10;">
                  <v:imagedata r:id="rId295" o:title=""/>
                </v:shape>
                <v:shape id="Graphic 985" o:spid="_x0000_s1060" style="position:absolute;left:3176;top:34;width:51136;height:15558;visibility:visible;mso-wrap-style:square;v-text-anchor:top" coordsize="5113655,1555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1BXcUA&#10;AADcAAAADwAAAGRycy9kb3ducmV2LnhtbESPQWvCQBSE70L/w/IKvemmwVobs5EiFkovYlLo9Zl9&#10;TUKzb0N2NdFf7xYEj8PMfMOk69G04kS9aywreJ5FIIhLqxuuFHwXH9MlCOeRNbaWScGZHKyzh0mK&#10;ibYD7+mU+0oECLsEFdTed4mUrqzJoJvZjjh4v7Y36IPsK6l7HALctDKOooU02HBYqLGjTU3lX340&#10;Ciouzj7eDPGuOF4O+mcr51+vUqmnx/F9BcLT6O/hW/tTK3hbvsD/mXAEZH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rUFdxQAAANwAAAAPAAAAAAAAAAAAAAAAAJgCAABkcnMv&#10;ZG93bnJldi54bWxQSwUGAAAAAAQABAD1AAAAigMAAAAA&#10;" path="m,1555173r5113493,l5113493,,,,,1555173xe" filled="f" strokeweight=".19419mm">
                  <v:path arrowok="t"/>
                </v:shape>
                <w10:anchorlock/>
              </v:group>
            </w:pict>
          </mc:Fallback>
        </mc:AlternateContent>
      </w:r>
    </w:p>
    <w:p w:rsidR="00CA4D27" w:rsidRDefault="00CA4D27" w:rsidP="00CA4D27">
      <w:pPr>
        <w:rPr>
          <w:rFonts w:eastAsiaTheme="minorEastAsia"/>
          <w:szCs w:val="24"/>
        </w:rPr>
      </w:pPr>
    </w:p>
    <w:p w:rsidR="00CA4D27" w:rsidRDefault="00CA4D27" w:rsidP="00CA4D27">
      <w:pPr>
        <w:rPr>
          <w:rFonts w:eastAsiaTheme="minorEastAsia"/>
          <w:szCs w:val="24"/>
        </w:rPr>
      </w:pPr>
      <w:r>
        <w:rPr>
          <w:noProof/>
        </w:rPr>
        <mc:AlternateContent>
          <mc:Choice Requires="wpg">
            <w:drawing>
              <wp:anchor distT="0" distB="0" distL="0" distR="0" simplePos="0" relativeHeight="251872256" behindDoc="1" locked="0" layoutInCell="1" allowOverlap="1" wp14:anchorId="2C7768CF" wp14:editId="7BFCA037">
                <wp:simplePos x="0" y="0"/>
                <wp:positionH relativeFrom="page">
                  <wp:posOffset>1583690</wp:posOffset>
                </wp:positionH>
                <wp:positionV relativeFrom="paragraph">
                  <wp:posOffset>1971040</wp:posOffset>
                </wp:positionV>
                <wp:extent cx="4888230" cy="1924050"/>
                <wp:effectExtent l="0" t="0" r="7620" b="0"/>
                <wp:wrapTopAndBottom/>
                <wp:docPr id="1257" name="Group 12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888230" cy="1924050"/>
                          <a:chOff x="0" y="0"/>
                          <a:chExt cx="5322570" cy="1807845"/>
                        </a:xfrm>
                      </wpg:grpSpPr>
                      <wps:wsp>
                        <wps:cNvPr id="1258" name="Graphic 1258"/>
                        <wps:cNvSpPr/>
                        <wps:spPr>
                          <a:xfrm>
                            <a:off x="175031" y="204838"/>
                            <a:ext cx="30480" cy="1347470"/>
                          </a:xfrm>
                          <a:custGeom>
                            <a:avLst/>
                            <a:gdLst/>
                            <a:ahLst/>
                            <a:cxnLst/>
                            <a:rect l="l" t="t" r="r" b="b"/>
                            <a:pathLst>
                              <a:path w="30480" h="1347470">
                                <a:moveTo>
                                  <a:pt x="30079" y="1346890"/>
                                </a:moveTo>
                                <a:lnTo>
                                  <a:pt x="30079" y="0"/>
                                </a:lnTo>
                              </a:path>
                              <a:path w="30480" h="1347470">
                                <a:moveTo>
                                  <a:pt x="30079" y="1346890"/>
                                </a:moveTo>
                                <a:lnTo>
                                  <a:pt x="0" y="1346890"/>
                                </a:lnTo>
                              </a:path>
                            </a:pathLst>
                          </a:custGeom>
                          <a:ln w="1349">
                            <a:solidFill>
                              <a:srgbClr val="000000"/>
                            </a:solidFill>
                            <a:prstDash val="solid"/>
                          </a:ln>
                        </wps:spPr>
                        <wps:bodyPr wrap="square" lIns="0" tIns="0" rIns="0" bIns="0" rtlCol="0">
                          <a:prstTxWarp prst="textNoShape">
                            <a:avLst/>
                          </a:prstTxWarp>
                          <a:noAutofit/>
                        </wps:bodyPr>
                      </wps:wsp>
                      <wps:wsp>
                        <wps:cNvPr id="1259" name="Graphic 1259"/>
                        <wps:cNvSpPr/>
                        <wps:spPr>
                          <a:xfrm>
                            <a:off x="97497" y="1506926"/>
                            <a:ext cx="52069" cy="76835"/>
                          </a:xfrm>
                          <a:custGeom>
                            <a:avLst/>
                            <a:gdLst/>
                            <a:ahLst/>
                            <a:cxnLst/>
                            <a:rect l="l" t="t" r="r" b="b"/>
                            <a:pathLst>
                              <a:path w="52069" h="76835">
                                <a:moveTo>
                                  <a:pt x="26008" y="0"/>
                                </a:moveTo>
                                <a:lnTo>
                                  <a:pt x="14631" y="2391"/>
                                </a:lnTo>
                                <a:lnTo>
                                  <a:pt x="6503" y="9565"/>
                                </a:lnTo>
                                <a:lnTo>
                                  <a:pt x="1626" y="21522"/>
                                </a:lnTo>
                                <a:lnTo>
                                  <a:pt x="0" y="38259"/>
                                </a:lnTo>
                                <a:lnTo>
                                  <a:pt x="1626" y="54909"/>
                                </a:lnTo>
                                <a:lnTo>
                                  <a:pt x="6503" y="66801"/>
                                </a:lnTo>
                                <a:lnTo>
                                  <a:pt x="14631" y="73936"/>
                                </a:lnTo>
                                <a:lnTo>
                                  <a:pt x="26008" y="76314"/>
                                </a:lnTo>
                                <a:lnTo>
                                  <a:pt x="37410" y="73936"/>
                                </a:lnTo>
                                <a:lnTo>
                                  <a:pt x="43201" y="68862"/>
                                </a:lnTo>
                                <a:lnTo>
                                  <a:pt x="20995" y="68862"/>
                                </a:lnTo>
                                <a:lnTo>
                                  <a:pt x="17175" y="66613"/>
                                </a:lnTo>
                                <a:lnTo>
                                  <a:pt x="11941" y="57624"/>
                                </a:lnTo>
                                <a:lnTo>
                                  <a:pt x="10628" y="49672"/>
                                </a:lnTo>
                                <a:lnTo>
                                  <a:pt x="10628" y="26817"/>
                                </a:lnTo>
                                <a:lnTo>
                                  <a:pt x="11941" y="18819"/>
                                </a:lnTo>
                                <a:lnTo>
                                  <a:pt x="17175" y="9719"/>
                                </a:lnTo>
                                <a:lnTo>
                                  <a:pt x="20995" y="7451"/>
                                </a:lnTo>
                                <a:lnTo>
                                  <a:pt x="43154" y="7451"/>
                                </a:lnTo>
                                <a:lnTo>
                                  <a:pt x="37410" y="2391"/>
                                </a:lnTo>
                                <a:lnTo>
                                  <a:pt x="26008" y="0"/>
                                </a:lnTo>
                                <a:close/>
                              </a:path>
                              <a:path w="52069" h="76835">
                                <a:moveTo>
                                  <a:pt x="43154" y="7451"/>
                                </a:moveTo>
                                <a:lnTo>
                                  <a:pt x="31061" y="7451"/>
                                </a:lnTo>
                                <a:lnTo>
                                  <a:pt x="34892" y="9719"/>
                                </a:lnTo>
                                <a:lnTo>
                                  <a:pt x="40125" y="18819"/>
                                </a:lnTo>
                                <a:lnTo>
                                  <a:pt x="41439" y="26817"/>
                                </a:lnTo>
                                <a:lnTo>
                                  <a:pt x="41439" y="49672"/>
                                </a:lnTo>
                                <a:lnTo>
                                  <a:pt x="40125" y="57624"/>
                                </a:lnTo>
                                <a:lnTo>
                                  <a:pt x="34892" y="66613"/>
                                </a:lnTo>
                                <a:lnTo>
                                  <a:pt x="31061" y="68862"/>
                                </a:lnTo>
                                <a:lnTo>
                                  <a:pt x="43201" y="68862"/>
                                </a:lnTo>
                                <a:lnTo>
                                  <a:pt x="45553" y="66801"/>
                                </a:lnTo>
                                <a:lnTo>
                                  <a:pt x="50439" y="54909"/>
                                </a:lnTo>
                                <a:lnTo>
                                  <a:pt x="52067" y="38259"/>
                                </a:lnTo>
                                <a:lnTo>
                                  <a:pt x="50439" y="21522"/>
                                </a:lnTo>
                                <a:lnTo>
                                  <a:pt x="45553" y="9565"/>
                                </a:lnTo>
                                <a:lnTo>
                                  <a:pt x="43154" y="7451"/>
                                </a:lnTo>
                                <a:close/>
                              </a:path>
                            </a:pathLst>
                          </a:custGeom>
                          <a:solidFill>
                            <a:srgbClr val="000000"/>
                          </a:solidFill>
                        </wps:spPr>
                        <wps:bodyPr wrap="square" lIns="0" tIns="0" rIns="0" bIns="0" rtlCol="0">
                          <a:prstTxWarp prst="textNoShape">
                            <a:avLst/>
                          </a:prstTxWarp>
                          <a:noAutofit/>
                        </wps:bodyPr>
                      </wps:wsp>
                      <wps:wsp>
                        <wps:cNvPr id="1260" name="Graphic 1260"/>
                        <wps:cNvSpPr/>
                        <wps:spPr>
                          <a:xfrm>
                            <a:off x="175031" y="1308734"/>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261" name="Image 1261"/>
                          <pic:cNvPicPr/>
                        </pic:nvPicPr>
                        <pic:blipFill>
                          <a:blip r:embed="rId268" cstate="print"/>
                          <a:stretch>
                            <a:fillRect/>
                          </a:stretch>
                        </pic:blipFill>
                        <pic:spPr>
                          <a:xfrm>
                            <a:off x="1584" y="1263930"/>
                            <a:ext cx="148531" cy="76314"/>
                          </a:xfrm>
                          <a:prstGeom prst="rect">
                            <a:avLst/>
                          </a:prstGeom>
                        </pic:spPr>
                      </pic:pic>
                      <wps:wsp>
                        <wps:cNvPr id="1262" name="Graphic 1262"/>
                        <wps:cNvSpPr/>
                        <wps:spPr>
                          <a:xfrm>
                            <a:off x="175031" y="1072681"/>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1263" name="Graphic 1263"/>
                        <wps:cNvSpPr/>
                        <wps:spPr>
                          <a:xfrm>
                            <a:off x="104856" y="1027877"/>
                            <a:ext cx="29845" cy="75565"/>
                          </a:xfrm>
                          <a:custGeom>
                            <a:avLst/>
                            <a:gdLst/>
                            <a:ahLst/>
                            <a:cxnLst/>
                            <a:rect l="l" t="t" r="r" b="b"/>
                            <a:pathLst>
                              <a:path w="29845" h="75565">
                                <a:moveTo>
                                  <a:pt x="29497" y="0"/>
                                </a:moveTo>
                                <a:lnTo>
                                  <a:pt x="21596" y="0"/>
                                </a:lnTo>
                                <a:lnTo>
                                  <a:pt x="19203" y="5856"/>
                                </a:lnTo>
                                <a:lnTo>
                                  <a:pt x="14806" y="10039"/>
                                </a:lnTo>
                                <a:lnTo>
                                  <a:pt x="8405" y="12548"/>
                                </a:lnTo>
                                <a:lnTo>
                                  <a:pt x="0" y="13385"/>
                                </a:lnTo>
                                <a:lnTo>
                                  <a:pt x="0" y="20837"/>
                                </a:lnTo>
                                <a:lnTo>
                                  <a:pt x="8682" y="20837"/>
                                </a:lnTo>
                                <a:lnTo>
                                  <a:pt x="15099" y="19569"/>
                                </a:lnTo>
                                <a:lnTo>
                                  <a:pt x="19250" y="17014"/>
                                </a:lnTo>
                                <a:lnTo>
                                  <a:pt x="19250" y="75055"/>
                                </a:lnTo>
                                <a:lnTo>
                                  <a:pt x="29497" y="75055"/>
                                </a:lnTo>
                                <a:lnTo>
                                  <a:pt x="29497" y="0"/>
                                </a:lnTo>
                                <a:close/>
                              </a:path>
                            </a:pathLst>
                          </a:custGeom>
                          <a:solidFill>
                            <a:srgbClr val="000000"/>
                          </a:solidFill>
                        </wps:spPr>
                        <wps:bodyPr wrap="square" lIns="0" tIns="0" rIns="0" bIns="0" rtlCol="0">
                          <a:prstTxWarp prst="textNoShape">
                            <a:avLst/>
                          </a:prstTxWarp>
                          <a:noAutofit/>
                        </wps:bodyPr>
                      </wps:wsp>
                      <wps:wsp>
                        <wps:cNvPr id="1264" name="Graphic 1264"/>
                        <wps:cNvSpPr/>
                        <wps:spPr>
                          <a:xfrm>
                            <a:off x="175031" y="829685"/>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265" name="Image 1265"/>
                          <pic:cNvPicPr/>
                        </pic:nvPicPr>
                        <pic:blipFill>
                          <a:blip r:embed="rId269" cstate="print"/>
                          <a:stretch>
                            <a:fillRect/>
                          </a:stretch>
                        </pic:blipFill>
                        <pic:spPr>
                          <a:xfrm>
                            <a:off x="8943" y="784881"/>
                            <a:ext cx="141172" cy="76277"/>
                          </a:xfrm>
                          <a:prstGeom prst="rect">
                            <a:avLst/>
                          </a:prstGeom>
                        </pic:spPr>
                      </pic:pic>
                      <wps:wsp>
                        <wps:cNvPr id="1266" name="Graphic 1266"/>
                        <wps:cNvSpPr/>
                        <wps:spPr>
                          <a:xfrm>
                            <a:off x="175031" y="593632"/>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1267" name="Graphic 1267"/>
                        <wps:cNvSpPr/>
                        <wps:spPr>
                          <a:xfrm>
                            <a:off x="95913" y="548828"/>
                            <a:ext cx="53340" cy="75565"/>
                          </a:xfrm>
                          <a:custGeom>
                            <a:avLst/>
                            <a:gdLst/>
                            <a:ahLst/>
                            <a:cxnLst/>
                            <a:rect l="l" t="t" r="r" b="b"/>
                            <a:pathLst>
                              <a:path w="53340" h="75565">
                                <a:moveTo>
                                  <a:pt x="35774" y="0"/>
                                </a:moveTo>
                                <a:lnTo>
                                  <a:pt x="1905" y="21383"/>
                                </a:lnTo>
                                <a:lnTo>
                                  <a:pt x="12543" y="21383"/>
                                </a:lnTo>
                                <a:lnTo>
                                  <a:pt x="12904" y="16755"/>
                                </a:lnTo>
                                <a:lnTo>
                                  <a:pt x="14508" y="13330"/>
                                </a:lnTo>
                                <a:lnTo>
                                  <a:pt x="20173" y="8608"/>
                                </a:lnTo>
                                <a:lnTo>
                                  <a:pt x="23592" y="7405"/>
                                </a:lnTo>
                                <a:lnTo>
                                  <a:pt x="32204" y="7405"/>
                                </a:lnTo>
                                <a:lnTo>
                                  <a:pt x="35784" y="8608"/>
                                </a:lnTo>
                                <a:lnTo>
                                  <a:pt x="40877" y="13237"/>
                                </a:lnTo>
                                <a:lnTo>
                                  <a:pt x="42151" y="16477"/>
                                </a:lnTo>
                                <a:lnTo>
                                  <a:pt x="42151" y="25086"/>
                                </a:lnTo>
                                <a:lnTo>
                                  <a:pt x="40657" y="29159"/>
                                </a:lnTo>
                                <a:lnTo>
                                  <a:pt x="34701" y="36287"/>
                                </a:lnTo>
                                <a:lnTo>
                                  <a:pt x="29176" y="41008"/>
                                </a:lnTo>
                                <a:lnTo>
                                  <a:pt x="13074" y="53042"/>
                                </a:lnTo>
                                <a:lnTo>
                                  <a:pt x="7539" y="58041"/>
                                </a:lnTo>
                                <a:lnTo>
                                  <a:pt x="1513" y="66279"/>
                                </a:lnTo>
                                <a:lnTo>
                                  <a:pt x="0" y="70538"/>
                                </a:lnTo>
                                <a:lnTo>
                                  <a:pt x="0" y="75074"/>
                                </a:lnTo>
                                <a:lnTo>
                                  <a:pt x="52949" y="75074"/>
                                </a:lnTo>
                                <a:lnTo>
                                  <a:pt x="52949" y="66279"/>
                                </a:lnTo>
                                <a:lnTo>
                                  <a:pt x="14337" y="66279"/>
                                </a:lnTo>
                                <a:lnTo>
                                  <a:pt x="14528" y="64150"/>
                                </a:lnTo>
                                <a:lnTo>
                                  <a:pt x="19371" y="59429"/>
                                </a:lnTo>
                                <a:lnTo>
                                  <a:pt x="35412" y="46928"/>
                                </a:lnTo>
                                <a:lnTo>
                                  <a:pt x="40766" y="42339"/>
                                </a:lnTo>
                                <a:lnTo>
                                  <a:pt x="44937" y="38357"/>
                                </a:lnTo>
                                <a:lnTo>
                                  <a:pt x="47926" y="34991"/>
                                </a:lnTo>
                                <a:lnTo>
                                  <a:pt x="51124" y="30825"/>
                                </a:lnTo>
                                <a:lnTo>
                                  <a:pt x="52729" y="26104"/>
                                </a:lnTo>
                                <a:lnTo>
                                  <a:pt x="52729" y="14811"/>
                                </a:lnTo>
                                <a:lnTo>
                                  <a:pt x="50563" y="9812"/>
                                </a:lnTo>
                                <a:lnTo>
                                  <a:pt x="41910" y="1943"/>
                                </a:lnTo>
                                <a:lnTo>
                                  <a:pt x="35774" y="0"/>
                                </a:lnTo>
                                <a:close/>
                              </a:path>
                            </a:pathLst>
                          </a:custGeom>
                          <a:solidFill>
                            <a:srgbClr val="000000"/>
                          </a:solidFill>
                        </wps:spPr>
                        <wps:bodyPr wrap="square" lIns="0" tIns="0" rIns="0" bIns="0" rtlCol="0">
                          <a:prstTxWarp prst="textNoShape">
                            <a:avLst/>
                          </a:prstTxWarp>
                          <a:noAutofit/>
                        </wps:bodyPr>
                      </wps:wsp>
                      <wps:wsp>
                        <wps:cNvPr id="1268" name="Graphic 1268"/>
                        <wps:cNvSpPr/>
                        <wps:spPr>
                          <a:xfrm>
                            <a:off x="175031" y="350636"/>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269" name="Image 1269"/>
                          <pic:cNvPicPr/>
                        </pic:nvPicPr>
                        <pic:blipFill>
                          <a:blip r:embed="rId296" cstate="print"/>
                          <a:stretch>
                            <a:fillRect/>
                          </a:stretch>
                        </pic:blipFill>
                        <pic:spPr>
                          <a:xfrm>
                            <a:off x="0" y="305832"/>
                            <a:ext cx="150116" cy="76277"/>
                          </a:xfrm>
                          <a:prstGeom prst="rect">
                            <a:avLst/>
                          </a:prstGeom>
                        </pic:spPr>
                      </pic:pic>
                      <pic:pic xmlns:pic="http://schemas.openxmlformats.org/drawingml/2006/picture">
                        <pic:nvPicPr>
                          <pic:cNvPr id="1270" name="Image 1270"/>
                          <pic:cNvPicPr/>
                        </pic:nvPicPr>
                        <pic:blipFill>
                          <a:blip r:embed="rId169" cstate="print"/>
                          <a:stretch>
                            <a:fillRect/>
                          </a:stretch>
                        </pic:blipFill>
                        <pic:spPr>
                          <a:xfrm>
                            <a:off x="1926152" y="1710570"/>
                            <a:ext cx="1676223" cy="96705"/>
                          </a:xfrm>
                          <a:prstGeom prst="rect">
                            <a:avLst/>
                          </a:prstGeom>
                        </pic:spPr>
                      </pic:pic>
                      <wps:wsp>
                        <wps:cNvPr id="1271" name="Graphic 1271"/>
                        <wps:cNvSpPr/>
                        <wps:spPr>
                          <a:xfrm>
                            <a:off x="212631" y="1565615"/>
                            <a:ext cx="5099050" cy="27940"/>
                          </a:xfrm>
                          <a:custGeom>
                            <a:avLst/>
                            <a:gdLst/>
                            <a:ahLst/>
                            <a:cxnLst/>
                            <a:rect l="l" t="t" r="r" b="b"/>
                            <a:pathLst>
                              <a:path w="5099050" h="27940">
                                <a:moveTo>
                                  <a:pt x="0" y="0"/>
                                </a:moveTo>
                                <a:lnTo>
                                  <a:pt x="5098454" y="0"/>
                                </a:lnTo>
                              </a:path>
                              <a:path w="5099050" h="27940">
                                <a:moveTo>
                                  <a:pt x="368472" y="0"/>
                                </a:moveTo>
                                <a:lnTo>
                                  <a:pt x="368472" y="27770"/>
                                </a:lnTo>
                              </a:path>
                            </a:pathLst>
                          </a:custGeom>
                          <a:ln w="1349">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272" name="Image 1272"/>
                          <pic:cNvPicPr/>
                        </pic:nvPicPr>
                        <pic:blipFill>
                          <a:blip r:embed="rId132" cstate="print"/>
                          <a:stretch>
                            <a:fillRect/>
                          </a:stretch>
                        </pic:blipFill>
                        <pic:spPr>
                          <a:xfrm>
                            <a:off x="521837" y="1613372"/>
                            <a:ext cx="116357" cy="76314"/>
                          </a:xfrm>
                          <a:prstGeom prst="rect">
                            <a:avLst/>
                          </a:prstGeom>
                        </pic:spPr>
                      </pic:pic>
                      <wps:wsp>
                        <wps:cNvPr id="1273" name="Graphic 1273"/>
                        <wps:cNvSpPr/>
                        <wps:spPr>
                          <a:xfrm>
                            <a:off x="1002214"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274" name="Image 1274"/>
                          <pic:cNvPicPr/>
                        </pic:nvPicPr>
                        <pic:blipFill>
                          <a:blip r:embed="rId133" cstate="print"/>
                          <a:stretch>
                            <a:fillRect/>
                          </a:stretch>
                        </pic:blipFill>
                        <pic:spPr>
                          <a:xfrm>
                            <a:off x="918694" y="1613372"/>
                            <a:ext cx="172655" cy="76314"/>
                          </a:xfrm>
                          <a:prstGeom prst="rect">
                            <a:avLst/>
                          </a:prstGeom>
                        </pic:spPr>
                      </pic:pic>
                      <wps:wsp>
                        <wps:cNvPr id="1275" name="Graphic 1275"/>
                        <wps:cNvSpPr/>
                        <wps:spPr>
                          <a:xfrm>
                            <a:off x="1423326"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276" name="Image 1276"/>
                          <pic:cNvPicPr/>
                        </pic:nvPicPr>
                        <pic:blipFill>
                          <a:blip r:embed="rId134" cstate="print"/>
                          <a:stretch>
                            <a:fillRect/>
                          </a:stretch>
                        </pic:blipFill>
                        <pic:spPr>
                          <a:xfrm>
                            <a:off x="1339805" y="1613372"/>
                            <a:ext cx="172655" cy="76314"/>
                          </a:xfrm>
                          <a:prstGeom prst="rect">
                            <a:avLst/>
                          </a:prstGeom>
                        </pic:spPr>
                      </pic:pic>
                      <wps:wsp>
                        <wps:cNvPr id="1277" name="Graphic 1277"/>
                        <wps:cNvSpPr/>
                        <wps:spPr>
                          <a:xfrm>
                            <a:off x="1844437"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278" name="Image 1278"/>
                          <pic:cNvPicPr/>
                        </pic:nvPicPr>
                        <pic:blipFill>
                          <a:blip r:embed="rId135" cstate="print"/>
                          <a:stretch>
                            <a:fillRect/>
                          </a:stretch>
                        </pic:blipFill>
                        <pic:spPr>
                          <a:xfrm>
                            <a:off x="1751993" y="1613372"/>
                            <a:ext cx="181579" cy="76314"/>
                          </a:xfrm>
                          <a:prstGeom prst="rect">
                            <a:avLst/>
                          </a:prstGeom>
                        </pic:spPr>
                      </pic:pic>
                      <wps:wsp>
                        <wps:cNvPr id="1279" name="Graphic 1279"/>
                        <wps:cNvSpPr/>
                        <wps:spPr>
                          <a:xfrm>
                            <a:off x="2258028"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280" name="Image 1280"/>
                          <pic:cNvPicPr/>
                        </pic:nvPicPr>
                        <pic:blipFill>
                          <a:blip r:embed="rId136" cstate="print"/>
                          <a:stretch>
                            <a:fillRect/>
                          </a:stretch>
                        </pic:blipFill>
                        <pic:spPr>
                          <a:xfrm>
                            <a:off x="2165584" y="1613372"/>
                            <a:ext cx="181579" cy="76314"/>
                          </a:xfrm>
                          <a:prstGeom prst="rect">
                            <a:avLst/>
                          </a:prstGeom>
                        </pic:spPr>
                      </pic:pic>
                      <wps:wsp>
                        <wps:cNvPr id="1281" name="Graphic 1281"/>
                        <wps:cNvSpPr/>
                        <wps:spPr>
                          <a:xfrm>
                            <a:off x="2679139"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282" name="Image 1282"/>
                          <pic:cNvPicPr/>
                        </pic:nvPicPr>
                        <pic:blipFill>
                          <a:blip r:embed="rId137" cstate="print"/>
                          <a:stretch>
                            <a:fillRect/>
                          </a:stretch>
                        </pic:blipFill>
                        <pic:spPr>
                          <a:xfrm>
                            <a:off x="2588099" y="1613372"/>
                            <a:ext cx="180175" cy="76314"/>
                          </a:xfrm>
                          <a:prstGeom prst="rect">
                            <a:avLst/>
                          </a:prstGeom>
                        </pic:spPr>
                      </pic:pic>
                      <wps:wsp>
                        <wps:cNvPr id="1283" name="Graphic 1283"/>
                        <wps:cNvSpPr/>
                        <wps:spPr>
                          <a:xfrm>
                            <a:off x="3100251"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284" name="Image 1284"/>
                          <pic:cNvPicPr/>
                        </pic:nvPicPr>
                        <pic:blipFill>
                          <a:blip r:embed="rId143" cstate="print"/>
                          <a:stretch>
                            <a:fillRect/>
                          </a:stretch>
                        </pic:blipFill>
                        <pic:spPr>
                          <a:xfrm>
                            <a:off x="3009210" y="1613372"/>
                            <a:ext cx="180175" cy="76314"/>
                          </a:xfrm>
                          <a:prstGeom prst="rect">
                            <a:avLst/>
                          </a:prstGeom>
                        </pic:spPr>
                      </pic:pic>
                      <wps:wsp>
                        <wps:cNvPr id="1285" name="Graphic 1285"/>
                        <wps:cNvSpPr/>
                        <wps:spPr>
                          <a:xfrm>
                            <a:off x="3513842"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286" name="Image 1286"/>
                          <pic:cNvPicPr/>
                        </pic:nvPicPr>
                        <pic:blipFill>
                          <a:blip r:embed="rId144" cstate="print"/>
                          <a:stretch>
                            <a:fillRect/>
                          </a:stretch>
                        </pic:blipFill>
                        <pic:spPr>
                          <a:xfrm>
                            <a:off x="3419593" y="1613372"/>
                            <a:ext cx="183383" cy="76314"/>
                          </a:xfrm>
                          <a:prstGeom prst="rect">
                            <a:avLst/>
                          </a:prstGeom>
                        </pic:spPr>
                      </pic:pic>
                      <wps:wsp>
                        <wps:cNvPr id="1287" name="Graphic 1287"/>
                        <wps:cNvSpPr/>
                        <wps:spPr>
                          <a:xfrm>
                            <a:off x="3934954"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288" name="Image 1288"/>
                          <pic:cNvPicPr/>
                        </pic:nvPicPr>
                        <pic:blipFill>
                          <a:blip r:embed="rId145" cstate="print"/>
                          <a:stretch>
                            <a:fillRect/>
                          </a:stretch>
                        </pic:blipFill>
                        <pic:spPr>
                          <a:xfrm>
                            <a:off x="3840705" y="1613372"/>
                            <a:ext cx="183383" cy="76314"/>
                          </a:xfrm>
                          <a:prstGeom prst="rect">
                            <a:avLst/>
                          </a:prstGeom>
                        </pic:spPr>
                      </pic:pic>
                      <wps:wsp>
                        <wps:cNvPr id="1289" name="Graphic 1289"/>
                        <wps:cNvSpPr/>
                        <wps:spPr>
                          <a:xfrm>
                            <a:off x="4356065"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290" name="Image 1290"/>
                          <pic:cNvPicPr/>
                        </pic:nvPicPr>
                        <pic:blipFill>
                          <a:blip r:embed="rId146" cstate="print"/>
                          <a:stretch>
                            <a:fillRect/>
                          </a:stretch>
                        </pic:blipFill>
                        <pic:spPr>
                          <a:xfrm>
                            <a:off x="4264824" y="1613372"/>
                            <a:ext cx="180375" cy="76314"/>
                          </a:xfrm>
                          <a:prstGeom prst="rect">
                            <a:avLst/>
                          </a:prstGeom>
                        </pic:spPr>
                      </pic:pic>
                      <wps:wsp>
                        <wps:cNvPr id="1291" name="Graphic 1291"/>
                        <wps:cNvSpPr/>
                        <wps:spPr>
                          <a:xfrm>
                            <a:off x="4769656"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292" name="Image 1292"/>
                          <pic:cNvPicPr/>
                        </pic:nvPicPr>
                        <pic:blipFill>
                          <a:blip r:embed="rId147" cstate="print"/>
                          <a:stretch>
                            <a:fillRect/>
                          </a:stretch>
                        </pic:blipFill>
                        <pic:spPr>
                          <a:xfrm>
                            <a:off x="4678415" y="1613372"/>
                            <a:ext cx="180375" cy="76314"/>
                          </a:xfrm>
                          <a:prstGeom prst="rect">
                            <a:avLst/>
                          </a:prstGeom>
                        </pic:spPr>
                      </pic:pic>
                      <wps:wsp>
                        <wps:cNvPr id="1293" name="Graphic 1293"/>
                        <wps:cNvSpPr/>
                        <wps:spPr>
                          <a:xfrm>
                            <a:off x="5190767"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294" name="Image 1294"/>
                          <pic:cNvPicPr/>
                        </pic:nvPicPr>
                        <pic:blipFill>
                          <a:blip r:embed="rId170" cstate="print"/>
                          <a:stretch>
                            <a:fillRect/>
                          </a:stretch>
                        </pic:blipFill>
                        <pic:spPr>
                          <a:xfrm>
                            <a:off x="5099942" y="1613372"/>
                            <a:ext cx="179960" cy="76314"/>
                          </a:xfrm>
                          <a:prstGeom prst="rect">
                            <a:avLst/>
                          </a:prstGeom>
                        </pic:spPr>
                      </pic:pic>
                      <pic:pic xmlns:pic="http://schemas.openxmlformats.org/drawingml/2006/picture">
                        <pic:nvPicPr>
                          <pic:cNvPr id="1295" name="Image 1295"/>
                          <pic:cNvPicPr/>
                        </pic:nvPicPr>
                        <pic:blipFill>
                          <a:blip r:embed="rId297" cstate="print"/>
                          <a:stretch>
                            <a:fillRect/>
                          </a:stretch>
                        </pic:blipFill>
                        <pic:spPr>
                          <a:xfrm>
                            <a:off x="237386" y="59411"/>
                            <a:ext cx="2274712" cy="96643"/>
                          </a:xfrm>
                          <a:prstGeom prst="rect">
                            <a:avLst/>
                          </a:prstGeom>
                        </pic:spPr>
                      </pic:pic>
                      <wps:wsp>
                        <wps:cNvPr id="1296" name="Graphic 1296"/>
                        <wps:cNvSpPr/>
                        <wps:spPr>
                          <a:xfrm>
                            <a:off x="212631" y="204838"/>
                            <a:ext cx="5099050" cy="1347470"/>
                          </a:xfrm>
                          <a:custGeom>
                            <a:avLst/>
                            <a:gdLst/>
                            <a:ahLst/>
                            <a:cxnLst/>
                            <a:rect l="l" t="t" r="r" b="b"/>
                            <a:pathLst>
                              <a:path w="5099050" h="1347470">
                                <a:moveTo>
                                  <a:pt x="368472" y="0"/>
                                </a:moveTo>
                                <a:lnTo>
                                  <a:pt x="368472" y="1346890"/>
                                </a:lnTo>
                              </a:path>
                              <a:path w="5099050" h="1347470">
                                <a:moveTo>
                                  <a:pt x="789583" y="0"/>
                                </a:moveTo>
                                <a:lnTo>
                                  <a:pt x="789583" y="1346890"/>
                                </a:lnTo>
                              </a:path>
                              <a:path w="5099050" h="1347470">
                                <a:moveTo>
                                  <a:pt x="1210694" y="0"/>
                                </a:moveTo>
                                <a:lnTo>
                                  <a:pt x="1210694" y="1346891"/>
                                </a:lnTo>
                              </a:path>
                              <a:path w="5099050" h="1347470">
                                <a:moveTo>
                                  <a:pt x="1631806" y="0"/>
                                </a:moveTo>
                                <a:lnTo>
                                  <a:pt x="1631806" y="1346891"/>
                                </a:lnTo>
                              </a:path>
                              <a:path w="5099050" h="1347470">
                                <a:moveTo>
                                  <a:pt x="2045397" y="0"/>
                                </a:moveTo>
                                <a:lnTo>
                                  <a:pt x="2045397" y="1346891"/>
                                </a:lnTo>
                              </a:path>
                              <a:path w="5099050" h="1347470">
                                <a:moveTo>
                                  <a:pt x="2466508" y="0"/>
                                </a:moveTo>
                                <a:lnTo>
                                  <a:pt x="2466508" y="1346891"/>
                                </a:lnTo>
                              </a:path>
                              <a:path w="5099050" h="1347470">
                                <a:moveTo>
                                  <a:pt x="2887620" y="0"/>
                                </a:moveTo>
                                <a:lnTo>
                                  <a:pt x="2887620" y="1346891"/>
                                </a:lnTo>
                              </a:path>
                              <a:path w="5099050" h="1347470">
                                <a:moveTo>
                                  <a:pt x="3301211" y="0"/>
                                </a:moveTo>
                                <a:lnTo>
                                  <a:pt x="3301211" y="1346891"/>
                                </a:lnTo>
                              </a:path>
                              <a:path w="5099050" h="1347470">
                                <a:moveTo>
                                  <a:pt x="3722322" y="0"/>
                                </a:moveTo>
                                <a:lnTo>
                                  <a:pt x="3722322" y="1346891"/>
                                </a:lnTo>
                              </a:path>
                              <a:path w="5099050" h="1347470">
                                <a:moveTo>
                                  <a:pt x="4143433" y="0"/>
                                </a:moveTo>
                                <a:lnTo>
                                  <a:pt x="4143433" y="1346891"/>
                                </a:lnTo>
                              </a:path>
                              <a:path w="5099050" h="1347470">
                                <a:moveTo>
                                  <a:pt x="4557025" y="0"/>
                                </a:moveTo>
                                <a:lnTo>
                                  <a:pt x="4557025" y="1346891"/>
                                </a:lnTo>
                              </a:path>
                              <a:path w="5099050" h="1347470">
                                <a:moveTo>
                                  <a:pt x="4978136" y="0"/>
                                </a:moveTo>
                                <a:lnTo>
                                  <a:pt x="4978136" y="1346891"/>
                                </a:lnTo>
                              </a:path>
                              <a:path w="5099050" h="1347470">
                                <a:moveTo>
                                  <a:pt x="0" y="1346890"/>
                                </a:moveTo>
                                <a:lnTo>
                                  <a:pt x="5098454" y="1346891"/>
                                </a:lnTo>
                              </a:path>
                              <a:path w="5099050" h="1347470">
                                <a:moveTo>
                                  <a:pt x="0" y="1103895"/>
                                </a:moveTo>
                                <a:lnTo>
                                  <a:pt x="5098454" y="1103895"/>
                                </a:lnTo>
                              </a:path>
                              <a:path w="5099050" h="1347470">
                                <a:moveTo>
                                  <a:pt x="0" y="867842"/>
                                </a:moveTo>
                                <a:lnTo>
                                  <a:pt x="5098454" y="867842"/>
                                </a:lnTo>
                              </a:path>
                              <a:path w="5099050" h="1347470">
                                <a:moveTo>
                                  <a:pt x="0" y="624846"/>
                                </a:moveTo>
                                <a:lnTo>
                                  <a:pt x="5098454" y="624846"/>
                                </a:lnTo>
                              </a:path>
                              <a:path w="5099050" h="1347470">
                                <a:moveTo>
                                  <a:pt x="0" y="388793"/>
                                </a:moveTo>
                                <a:lnTo>
                                  <a:pt x="5098454" y="388793"/>
                                </a:lnTo>
                              </a:path>
                              <a:path w="5099050" h="1347470">
                                <a:moveTo>
                                  <a:pt x="0" y="145797"/>
                                </a:moveTo>
                                <a:lnTo>
                                  <a:pt x="5098454" y="145797"/>
                                </a:lnTo>
                              </a:path>
                            </a:pathLst>
                          </a:custGeom>
                          <a:ln w="1349">
                            <a:solidFill>
                              <a:srgbClr val="DCDCDC"/>
                            </a:solidFill>
                            <a:prstDash val="solid"/>
                          </a:ln>
                        </wps:spPr>
                        <wps:bodyPr wrap="square" lIns="0" tIns="0" rIns="0" bIns="0" rtlCol="0">
                          <a:prstTxWarp prst="textNoShape">
                            <a:avLst/>
                          </a:prstTxWarp>
                          <a:noAutofit/>
                        </wps:bodyPr>
                      </wps:wsp>
                      <pic:pic xmlns:pic="http://schemas.openxmlformats.org/drawingml/2006/picture">
                        <pic:nvPicPr>
                          <pic:cNvPr id="1297" name="Image 1297"/>
                          <pic:cNvPicPr/>
                        </pic:nvPicPr>
                        <pic:blipFill>
                          <a:blip r:embed="rId298" cstate="print"/>
                          <a:stretch>
                            <a:fillRect/>
                          </a:stretch>
                        </pic:blipFill>
                        <pic:spPr>
                          <a:xfrm>
                            <a:off x="333373" y="1338671"/>
                            <a:ext cx="461594" cy="213760"/>
                          </a:xfrm>
                          <a:prstGeom prst="rect">
                            <a:avLst/>
                          </a:prstGeom>
                        </pic:spPr>
                      </pic:pic>
                      <wps:wsp>
                        <wps:cNvPr id="1298" name="Graphic 1298"/>
                        <wps:cNvSpPr/>
                        <wps:spPr>
                          <a:xfrm>
                            <a:off x="811110" y="391089"/>
                            <a:ext cx="712470" cy="1160780"/>
                          </a:xfrm>
                          <a:custGeom>
                            <a:avLst/>
                            <a:gdLst/>
                            <a:ahLst/>
                            <a:cxnLst/>
                            <a:rect l="l" t="t" r="r" b="b"/>
                            <a:pathLst>
                              <a:path w="712470" h="1160780">
                                <a:moveTo>
                                  <a:pt x="0" y="1160640"/>
                                </a:moveTo>
                                <a:lnTo>
                                  <a:pt x="0" y="781270"/>
                                </a:lnTo>
                              </a:path>
                              <a:path w="712470" h="1160780">
                                <a:moveTo>
                                  <a:pt x="8422" y="1160640"/>
                                </a:moveTo>
                                <a:lnTo>
                                  <a:pt x="8422" y="1056860"/>
                                </a:lnTo>
                              </a:path>
                              <a:path w="712470" h="1160780">
                                <a:moveTo>
                                  <a:pt x="16744" y="1160640"/>
                                </a:moveTo>
                                <a:lnTo>
                                  <a:pt x="16744" y="1056351"/>
                                </a:lnTo>
                              </a:path>
                              <a:path w="712470" h="1160780">
                                <a:moveTo>
                                  <a:pt x="25366" y="1160640"/>
                                </a:moveTo>
                                <a:lnTo>
                                  <a:pt x="25366" y="1141302"/>
                                </a:lnTo>
                              </a:path>
                              <a:path w="712470" h="1160780">
                                <a:moveTo>
                                  <a:pt x="33488" y="1160640"/>
                                </a:moveTo>
                                <a:lnTo>
                                  <a:pt x="33488" y="1093703"/>
                                </a:lnTo>
                              </a:path>
                              <a:path w="712470" h="1160780">
                                <a:moveTo>
                                  <a:pt x="41910" y="1160640"/>
                                </a:moveTo>
                                <a:lnTo>
                                  <a:pt x="41910" y="1120622"/>
                                </a:lnTo>
                              </a:path>
                              <a:path w="712470" h="1160780">
                                <a:moveTo>
                                  <a:pt x="50332" y="1160640"/>
                                </a:moveTo>
                                <a:lnTo>
                                  <a:pt x="50332" y="1136701"/>
                                </a:lnTo>
                              </a:path>
                              <a:path w="712470" h="1160780">
                                <a:moveTo>
                                  <a:pt x="58654" y="1160640"/>
                                </a:moveTo>
                                <a:lnTo>
                                  <a:pt x="58654" y="1124269"/>
                                </a:lnTo>
                              </a:path>
                              <a:path w="712470" h="1160780">
                                <a:moveTo>
                                  <a:pt x="66876" y="1160640"/>
                                </a:moveTo>
                                <a:lnTo>
                                  <a:pt x="66876" y="1129425"/>
                                </a:lnTo>
                              </a:path>
                              <a:path w="712470" h="1160780">
                                <a:moveTo>
                                  <a:pt x="75298" y="1160640"/>
                                </a:moveTo>
                                <a:lnTo>
                                  <a:pt x="75298" y="1145051"/>
                                </a:lnTo>
                              </a:path>
                              <a:path w="712470" h="1160780">
                                <a:moveTo>
                                  <a:pt x="83520" y="1160640"/>
                                </a:moveTo>
                                <a:lnTo>
                                  <a:pt x="83520" y="1137896"/>
                                </a:lnTo>
                              </a:path>
                              <a:path w="712470" h="1160780">
                                <a:moveTo>
                                  <a:pt x="91942" y="1160640"/>
                                </a:moveTo>
                                <a:lnTo>
                                  <a:pt x="91942" y="1153355"/>
                                </a:lnTo>
                              </a:path>
                              <a:path w="712470" h="1160780">
                                <a:moveTo>
                                  <a:pt x="100364" y="1160640"/>
                                </a:moveTo>
                                <a:lnTo>
                                  <a:pt x="100364" y="1141922"/>
                                </a:lnTo>
                              </a:path>
                              <a:path w="712470" h="1160780">
                                <a:moveTo>
                                  <a:pt x="108787" y="1160640"/>
                                </a:moveTo>
                                <a:lnTo>
                                  <a:pt x="108787" y="1148199"/>
                                </a:lnTo>
                              </a:path>
                              <a:path w="712470" h="1160780">
                                <a:moveTo>
                                  <a:pt x="117309" y="1160640"/>
                                </a:moveTo>
                                <a:lnTo>
                                  <a:pt x="117309" y="1133008"/>
                                </a:lnTo>
                              </a:path>
                              <a:path w="712470" h="1160780">
                                <a:moveTo>
                                  <a:pt x="125531" y="1160640"/>
                                </a:moveTo>
                                <a:lnTo>
                                  <a:pt x="125531" y="1144635"/>
                                </a:lnTo>
                              </a:path>
                              <a:path w="712470" h="1160780">
                                <a:moveTo>
                                  <a:pt x="134053" y="1160640"/>
                                </a:moveTo>
                                <a:lnTo>
                                  <a:pt x="134053" y="1140376"/>
                                </a:lnTo>
                              </a:path>
                              <a:path w="712470" h="1160780">
                                <a:moveTo>
                                  <a:pt x="142375" y="1160640"/>
                                </a:moveTo>
                                <a:lnTo>
                                  <a:pt x="142375" y="1120233"/>
                                </a:lnTo>
                              </a:path>
                              <a:path w="712470" h="1160780">
                                <a:moveTo>
                                  <a:pt x="150797" y="1160640"/>
                                </a:moveTo>
                                <a:lnTo>
                                  <a:pt x="150797" y="1135841"/>
                                </a:lnTo>
                              </a:path>
                              <a:path w="712470" h="1160780">
                                <a:moveTo>
                                  <a:pt x="159119" y="1160640"/>
                                </a:moveTo>
                                <a:lnTo>
                                  <a:pt x="159119" y="1141885"/>
                                </a:lnTo>
                              </a:path>
                              <a:path w="712470" h="1160780">
                                <a:moveTo>
                                  <a:pt x="167441" y="1160640"/>
                                </a:moveTo>
                                <a:lnTo>
                                  <a:pt x="167441" y="1135054"/>
                                </a:lnTo>
                              </a:path>
                              <a:path w="712470" h="1160780">
                                <a:moveTo>
                                  <a:pt x="175864" y="1160640"/>
                                </a:moveTo>
                                <a:lnTo>
                                  <a:pt x="175864" y="1143172"/>
                                </a:lnTo>
                              </a:path>
                              <a:path w="712470" h="1160780">
                                <a:moveTo>
                                  <a:pt x="184587" y="1160640"/>
                                </a:moveTo>
                                <a:lnTo>
                                  <a:pt x="184587" y="1151096"/>
                                </a:lnTo>
                              </a:path>
                              <a:path w="712470" h="1160780">
                                <a:moveTo>
                                  <a:pt x="192307" y="1160640"/>
                                </a:moveTo>
                                <a:lnTo>
                                  <a:pt x="192307" y="1116058"/>
                                </a:lnTo>
                              </a:path>
                              <a:path w="712470" h="1160780">
                                <a:moveTo>
                                  <a:pt x="200829" y="1160640"/>
                                </a:moveTo>
                                <a:lnTo>
                                  <a:pt x="200829" y="1138071"/>
                                </a:lnTo>
                              </a:path>
                              <a:path w="712470" h="1160780">
                                <a:moveTo>
                                  <a:pt x="209252" y="1160640"/>
                                </a:moveTo>
                                <a:lnTo>
                                  <a:pt x="209252" y="1150189"/>
                                </a:lnTo>
                              </a:path>
                              <a:path w="712470" h="1160780">
                                <a:moveTo>
                                  <a:pt x="217574" y="1160640"/>
                                </a:moveTo>
                                <a:lnTo>
                                  <a:pt x="217574" y="1144996"/>
                                </a:lnTo>
                              </a:path>
                              <a:path w="712470" h="1160780">
                                <a:moveTo>
                                  <a:pt x="226297" y="1160640"/>
                                </a:moveTo>
                                <a:lnTo>
                                  <a:pt x="226297" y="1153956"/>
                                </a:lnTo>
                              </a:path>
                              <a:path w="712470" h="1160780">
                                <a:moveTo>
                                  <a:pt x="234518" y="1160640"/>
                                </a:moveTo>
                                <a:lnTo>
                                  <a:pt x="234518" y="1131462"/>
                                </a:lnTo>
                              </a:path>
                              <a:path w="712470" h="1160780">
                                <a:moveTo>
                                  <a:pt x="251263" y="1160640"/>
                                </a:moveTo>
                                <a:lnTo>
                                  <a:pt x="251263" y="0"/>
                                </a:lnTo>
                              </a:path>
                              <a:path w="712470" h="1160780">
                                <a:moveTo>
                                  <a:pt x="259685" y="1160640"/>
                                </a:moveTo>
                                <a:lnTo>
                                  <a:pt x="259685" y="1052833"/>
                                </a:lnTo>
                              </a:path>
                              <a:path w="712470" h="1160780">
                                <a:moveTo>
                                  <a:pt x="268308" y="1160640"/>
                                </a:moveTo>
                                <a:lnTo>
                                  <a:pt x="268308" y="1134443"/>
                                </a:lnTo>
                              </a:path>
                              <a:path w="712470" h="1160780">
                                <a:moveTo>
                                  <a:pt x="276128" y="1160640"/>
                                </a:moveTo>
                                <a:lnTo>
                                  <a:pt x="276128" y="1020360"/>
                                </a:lnTo>
                              </a:path>
                              <a:path w="712470" h="1160780">
                                <a:moveTo>
                                  <a:pt x="284751" y="1160640"/>
                                </a:moveTo>
                                <a:lnTo>
                                  <a:pt x="284751" y="1141969"/>
                                </a:lnTo>
                              </a:path>
                              <a:path w="712470" h="1160780">
                                <a:moveTo>
                                  <a:pt x="293073" y="1160640"/>
                                </a:moveTo>
                                <a:lnTo>
                                  <a:pt x="293073" y="1150050"/>
                                </a:lnTo>
                              </a:path>
                              <a:path w="712470" h="1160780">
                                <a:moveTo>
                                  <a:pt x="301295" y="1160640"/>
                                </a:moveTo>
                                <a:lnTo>
                                  <a:pt x="301295" y="1148143"/>
                                </a:lnTo>
                              </a:path>
                              <a:path w="712470" h="1160780">
                                <a:moveTo>
                                  <a:pt x="309617" y="1160640"/>
                                </a:moveTo>
                                <a:lnTo>
                                  <a:pt x="309617" y="1153096"/>
                                </a:lnTo>
                              </a:path>
                              <a:path w="712470" h="1160780">
                                <a:moveTo>
                                  <a:pt x="318139" y="1160640"/>
                                </a:moveTo>
                                <a:lnTo>
                                  <a:pt x="318139" y="1147699"/>
                                </a:lnTo>
                              </a:path>
                              <a:path w="712470" h="1160780">
                                <a:moveTo>
                                  <a:pt x="326461" y="1160640"/>
                                </a:moveTo>
                                <a:lnTo>
                                  <a:pt x="326461" y="1153281"/>
                                </a:lnTo>
                              </a:path>
                              <a:path w="712470" h="1160780">
                                <a:moveTo>
                                  <a:pt x="335084" y="1160640"/>
                                </a:moveTo>
                                <a:lnTo>
                                  <a:pt x="335084" y="1146856"/>
                                </a:lnTo>
                              </a:path>
                              <a:path w="712470" h="1160780">
                                <a:moveTo>
                                  <a:pt x="343205" y="1160640"/>
                                </a:moveTo>
                                <a:lnTo>
                                  <a:pt x="343205" y="1113957"/>
                                </a:lnTo>
                              </a:path>
                              <a:path w="712470" h="1160780">
                                <a:moveTo>
                                  <a:pt x="351627" y="1160640"/>
                                </a:moveTo>
                                <a:lnTo>
                                  <a:pt x="351627" y="1147652"/>
                                </a:lnTo>
                              </a:path>
                              <a:path w="712470" h="1160780">
                                <a:moveTo>
                                  <a:pt x="360250" y="1160640"/>
                                </a:moveTo>
                                <a:lnTo>
                                  <a:pt x="360250" y="1152818"/>
                                </a:lnTo>
                              </a:path>
                              <a:path w="712470" h="1160780">
                                <a:moveTo>
                                  <a:pt x="368372" y="1160640"/>
                                </a:moveTo>
                                <a:lnTo>
                                  <a:pt x="368372" y="1135720"/>
                                </a:lnTo>
                              </a:path>
                              <a:path w="712470" h="1160780">
                                <a:moveTo>
                                  <a:pt x="376794" y="1160640"/>
                                </a:moveTo>
                                <a:lnTo>
                                  <a:pt x="376794" y="1138349"/>
                                </a:lnTo>
                              </a:path>
                              <a:path w="712470" h="1160780">
                                <a:moveTo>
                                  <a:pt x="385216" y="1160640"/>
                                </a:moveTo>
                                <a:lnTo>
                                  <a:pt x="385216" y="1140747"/>
                                </a:lnTo>
                              </a:path>
                              <a:path w="712470" h="1160780">
                                <a:moveTo>
                                  <a:pt x="393538" y="1160640"/>
                                </a:moveTo>
                                <a:lnTo>
                                  <a:pt x="393538" y="1134646"/>
                                </a:lnTo>
                              </a:path>
                              <a:path w="712470" h="1160780">
                                <a:moveTo>
                                  <a:pt x="401960" y="1160640"/>
                                </a:moveTo>
                                <a:lnTo>
                                  <a:pt x="401960" y="1150615"/>
                                </a:lnTo>
                              </a:path>
                              <a:path w="712470" h="1160780">
                                <a:moveTo>
                                  <a:pt x="410182" y="1160640"/>
                                </a:moveTo>
                                <a:lnTo>
                                  <a:pt x="410182" y="1142941"/>
                                </a:lnTo>
                              </a:path>
                              <a:path w="712470" h="1160780">
                                <a:moveTo>
                                  <a:pt x="418604" y="1160640"/>
                                </a:moveTo>
                                <a:lnTo>
                                  <a:pt x="418604" y="1154817"/>
                                </a:lnTo>
                              </a:path>
                              <a:path w="712470" h="1160780">
                                <a:moveTo>
                                  <a:pt x="427127" y="1160640"/>
                                </a:moveTo>
                                <a:lnTo>
                                  <a:pt x="427127" y="1152762"/>
                                </a:lnTo>
                              </a:path>
                              <a:path w="712470" h="1160780">
                                <a:moveTo>
                                  <a:pt x="435348" y="1160640"/>
                                </a:moveTo>
                                <a:lnTo>
                                  <a:pt x="435348" y="1142237"/>
                                </a:lnTo>
                              </a:path>
                              <a:path w="712470" h="1160780">
                                <a:moveTo>
                                  <a:pt x="443871" y="1160640"/>
                                </a:moveTo>
                                <a:lnTo>
                                  <a:pt x="443871" y="1153234"/>
                                </a:lnTo>
                              </a:path>
                              <a:path w="712470" h="1160780">
                                <a:moveTo>
                                  <a:pt x="452093" y="1160640"/>
                                </a:moveTo>
                                <a:lnTo>
                                  <a:pt x="452093" y="1147930"/>
                                </a:lnTo>
                              </a:path>
                              <a:path w="712470" h="1160780">
                                <a:moveTo>
                                  <a:pt x="460515" y="1160640"/>
                                </a:moveTo>
                                <a:lnTo>
                                  <a:pt x="460515" y="1155317"/>
                                </a:lnTo>
                              </a:path>
                              <a:path w="712470" h="1160780">
                                <a:moveTo>
                                  <a:pt x="468837" y="1160640"/>
                                </a:moveTo>
                                <a:lnTo>
                                  <a:pt x="468837" y="1151781"/>
                                </a:lnTo>
                              </a:path>
                              <a:path w="712470" h="1160780">
                                <a:moveTo>
                                  <a:pt x="477459" y="1160640"/>
                                </a:moveTo>
                                <a:lnTo>
                                  <a:pt x="477459" y="1154308"/>
                                </a:lnTo>
                              </a:path>
                              <a:path w="712470" h="1160780">
                                <a:moveTo>
                                  <a:pt x="494103" y="1160640"/>
                                </a:moveTo>
                                <a:lnTo>
                                  <a:pt x="494103" y="934344"/>
                                </a:lnTo>
                              </a:path>
                              <a:path w="712470" h="1160780">
                                <a:moveTo>
                                  <a:pt x="502526" y="1160640"/>
                                </a:moveTo>
                                <a:lnTo>
                                  <a:pt x="502526" y="1134720"/>
                                </a:lnTo>
                              </a:path>
                              <a:path w="712470" h="1160780">
                                <a:moveTo>
                                  <a:pt x="510948" y="1160640"/>
                                </a:moveTo>
                                <a:lnTo>
                                  <a:pt x="510948" y="1154197"/>
                                </a:lnTo>
                              </a:path>
                              <a:path w="712470" h="1160780">
                                <a:moveTo>
                                  <a:pt x="519170" y="1160640"/>
                                </a:moveTo>
                                <a:lnTo>
                                  <a:pt x="519170" y="1155465"/>
                                </a:lnTo>
                              </a:path>
                              <a:path w="712470" h="1160780">
                                <a:moveTo>
                                  <a:pt x="527692" y="1160640"/>
                                </a:moveTo>
                                <a:lnTo>
                                  <a:pt x="527692" y="1155632"/>
                                </a:lnTo>
                              </a:path>
                              <a:path w="712470" h="1160780">
                                <a:moveTo>
                                  <a:pt x="536215" y="1160640"/>
                                </a:moveTo>
                                <a:lnTo>
                                  <a:pt x="536215" y="1155373"/>
                                </a:lnTo>
                              </a:path>
                              <a:path w="712470" h="1160780">
                                <a:moveTo>
                                  <a:pt x="544336" y="1160640"/>
                                </a:moveTo>
                                <a:lnTo>
                                  <a:pt x="544336" y="1152244"/>
                                </a:lnTo>
                              </a:path>
                              <a:path w="712470" h="1160780">
                                <a:moveTo>
                                  <a:pt x="552858" y="1160640"/>
                                </a:moveTo>
                                <a:lnTo>
                                  <a:pt x="552858" y="1151707"/>
                                </a:lnTo>
                              </a:path>
                              <a:path w="712470" h="1160780">
                                <a:moveTo>
                                  <a:pt x="561080" y="1160640"/>
                                </a:moveTo>
                                <a:lnTo>
                                  <a:pt x="561080" y="1152984"/>
                                </a:lnTo>
                              </a:path>
                              <a:path w="712470" h="1160780">
                                <a:moveTo>
                                  <a:pt x="569502" y="1160640"/>
                                </a:moveTo>
                                <a:lnTo>
                                  <a:pt x="569502" y="1153262"/>
                                </a:lnTo>
                              </a:path>
                              <a:path w="712470" h="1160780">
                                <a:moveTo>
                                  <a:pt x="578125" y="1160640"/>
                                </a:moveTo>
                                <a:lnTo>
                                  <a:pt x="578125" y="1156808"/>
                                </a:lnTo>
                              </a:path>
                              <a:path w="712470" h="1160780">
                                <a:moveTo>
                                  <a:pt x="586247" y="1160640"/>
                                </a:moveTo>
                                <a:lnTo>
                                  <a:pt x="586247" y="1145023"/>
                                </a:lnTo>
                              </a:path>
                              <a:path w="712470" h="1160780">
                                <a:moveTo>
                                  <a:pt x="594769" y="1160640"/>
                                </a:moveTo>
                                <a:lnTo>
                                  <a:pt x="594769" y="1155493"/>
                                </a:lnTo>
                              </a:path>
                              <a:path w="712470" h="1160780">
                                <a:moveTo>
                                  <a:pt x="602991" y="1160640"/>
                                </a:moveTo>
                                <a:lnTo>
                                  <a:pt x="602991" y="1154336"/>
                                </a:lnTo>
                              </a:path>
                              <a:path w="712470" h="1160780">
                                <a:moveTo>
                                  <a:pt x="611914" y="1160640"/>
                                </a:moveTo>
                                <a:lnTo>
                                  <a:pt x="611914" y="1156095"/>
                                </a:lnTo>
                              </a:path>
                              <a:path w="712470" h="1160780">
                                <a:moveTo>
                                  <a:pt x="619534" y="1160640"/>
                                </a:moveTo>
                                <a:lnTo>
                                  <a:pt x="619534" y="1136868"/>
                                </a:lnTo>
                              </a:path>
                              <a:path w="712470" h="1160780">
                                <a:moveTo>
                                  <a:pt x="628057" y="1160640"/>
                                </a:moveTo>
                                <a:lnTo>
                                  <a:pt x="628057" y="1154077"/>
                                </a:lnTo>
                              </a:path>
                              <a:path w="712470" h="1160780">
                                <a:moveTo>
                                  <a:pt x="636579" y="1160640"/>
                                </a:moveTo>
                                <a:lnTo>
                                  <a:pt x="636579" y="1156317"/>
                                </a:lnTo>
                              </a:path>
                              <a:path w="712470" h="1160780">
                                <a:moveTo>
                                  <a:pt x="645002" y="1160640"/>
                                </a:moveTo>
                                <a:lnTo>
                                  <a:pt x="645002" y="1152262"/>
                                </a:lnTo>
                              </a:path>
                              <a:path w="712470" h="1160780">
                                <a:moveTo>
                                  <a:pt x="653324" y="1160640"/>
                                </a:moveTo>
                                <a:lnTo>
                                  <a:pt x="653324" y="1157270"/>
                                </a:lnTo>
                              </a:path>
                              <a:path w="712470" h="1160780">
                                <a:moveTo>
                                  <a:pt x="661646" y="1160640"/>
                                </a:moveTo>
                                <a:lnTo>
                                  <a:pt x="661646" y="1157030"/>
                                </a:lnTo>
                              </a:path>
                              <a:path w="712470" h="1160780">
                                <a:moveTo>
                                  <a:pt x="670168" y="1160640"/>
                                </a:moveTo>
                                <a:lnTo>
                                  <a:pt x="670168" y="1154614"/>
                                </a:lnTo>
                              </a:path>
                              <a:path w="712470" h="1160780">
                                <a:moveTo>
                                  <a:pt x="678590" y="1160640"/>
                                </a:moveTo>
                                <a:lnTo>
                                  <a:pt x="678590" y="1157215"/>
                                </a:lnTo>
                              </a:path>
                              <a:path w="712470" h="1160780">
                                <a:moveTo>
                                  <a:pt x="686912" y="1160640"/>
                                </a:moveTo>
                                <a:lnTo>
                                  <a:pt x="686912" y="1154817"/>
                                </a:lnTo>
                              </a:path>
                              <a:path w="712470" h="1160780">
                                <a:moveTo>
                                  <a:pt x="695034" y="1160640"/>
                                </a:moveTo>
                                <a:lnTo>
                                  <a:pt x="695034" y="1156983"/>
                                </a:lnTo>
                              </a:path>
                              <a:path w="712470" h="1160780">
                                <a:moveTo>
                                  <a:pt x="703556" y="1160640"/>
                                </a:moveTo>
                                <a:lnTo>
                                  <a:pt x="703556" y="1158326"/>
                                </a:lnTo>
                              </a:path>
                              <a:path w="712470" h="1160780">
                                <a:moveTo>
                                  <a:pt x="711978" y="1160640"/>
                                </a:moveTo>
                                <a:lnTo>
                                  <a:pt x="711978" y="1159020"/>
                                </a:lnTo>
                              </a:path>
                            </a:pathLst>
                          </a:custGeom>
                          <a:ln w="1349">
                            <a:solidFill>
                              <a:srgbClr val="FF8B00"/>
                            </a:solidFill>
                            <a:prstDash val="solid"/>
                          </a:ln>
                        </wps:spPr>
                        <wps:bodyPr wrap="square" lIns="0" tIns="0" rIns="0" bIns="0" rtlCol="0">
                          <a:prstTxWarp prst="textNoShape">
                            <a:avLst/>
                          </a:prstTxWarp>
                          <a:noAutofit/>
                        </wps:bodyPr>
                      </wps:wsp>
                      <pic:pic xmlns:pic="http://schemas.openxmlformats.org/drawingml/2006/picture">
                        <pic:nvPicPr>
                          <pic:cNvPr id="1299" name="Image 1299"/>
                          <pic:cNvPicPr/>
                        </pic:nvPicPr>
                        <pic:blipFill>
                          <a:blip r:embed="rId299" cstate="print"/>
                          <a:stretch>
                            <a:fillRect/>
                          </a:stretch>
                        </pic:blipFill>
                        <pic:spPr>
                          <a:xfrm>
                            <a:off x="1530609" y="1535669"/>
                            <a:ext cx="2899297" cy="16762"/>
                          </a:xfrm>
                          <a:prstGeom prst="rect">
                            <a:avLst/>
                          </a:prstGeom>
                        </pic:spPr>
                      </pic:pic>
                      <wps:wsp>
                        <wps:cNvPr id="1300" name="Graphic 1300"/>
                        <wps:cNvSpPr/>
                        <wps:spPr>
                          <a:xfrm>
                            <a:off x="4495132" y="1551702"/>
                            <a:ext cx="644525" cy="1270"/>
                          </a:xfrm>
                          <a:custGeom>
                            <a:avLst/>
                            <a:gdLst/>
                            <a:ahLst/>
                            <a:cxnLst/>
                            <a:rect l="l" t="t" r="r" b="b"/>
                            <a:pathLst>
                              <a:path w="644525" h="635">
                                <a:moveTo>
                                  <a:pt x="0" y="27"/>
                                </a:moveTo>
                                <a:lnTo>
                                  <a:pt x="0" y="18"/>
                                </a:lnTo>
                              </a:path>
                              <a:path w="644525" h="635">
                                <a:moveTo>
                                  <a:pt x="18548" y="27"/>
                                </a:moveTo>
                                <a:lnTo>
                                  <a:pt x="18548" y="18"/>
                                </a:lnTo>
                              </a:path>
                              <a:path w="644525" h="635">
                                <a:moveTo>
                                  <a:pt x="150296" y="27"/>
                                </a:moveTo>
                                <a:lnTo>
                                  <a:pt x="150296" y="18"/>
                                </a:lnTo>
                              </a:path>
                              <a:path w="644525" h="635">
                                <a:moveTo>
                                  <a:pt x="151198" y="27"/>
                                </a:moveTo>
                                <a:lnTo>
                                  <a:pt x="151198" y="18"/>
                                </a:lnTo>
                              </a:path>
                              <a:path w="644525" h="635">
                                <a:moveTo>
                                  <a:pt x="158718" y="27"/>
                                </a:moveTo>
                                <a:lnTo>
                                  <a:pt x="158718" y="18"/>
                                </a:lnTo>
                              </a:path>
                              <a:path w="644525" h="635">
                                <a:moveTo>
                                  <a:pt x="167542" y="27"/>
                                </a:moveTo>
                                <a:lnTo>
                                  <a:pt x="167542" y="18"/>
                                </a:lnTo>
                              </a:path>
                              <a:path w="644525" h="635">
                                <a:moveTo>
                                  <a:pt x="268709" y="27"/>
                                </a:moveTo>
                                <a:lnTo>
                                  <a:pt x="268709" y="0"/>
                                </a:lnTo>
                              </a:path>
                              <a:path w="644525" h="635">
                                <a:moveTo>
                                  <a:pt x="269912" y="27"/>
                                </a:moveTo>
                                <a:lnTo>
                                  <a:pt x="269912" y="18"/>
                                </a:lnTo>
                              </a:path>
                              <a:path w="644525" h="635">
                                <a:moveTo>
                                  <a:pt x="276730" y="27"/>
                                </a:moveTo>
                                <a:lnTo>
                                  <a:pt x="276730" y="18"/>
                                </a:lnTo>
                              </a:path>
                              <a:path w="644525" h="635">
                                <a:moveTo>
                                  <a:pt x="277833" y="27"/>
                                </a:moveTo>
                                <a:lnTo>
                                  <a:pt x="277833" y="18"/>
                                </a:lnTo>
                              </a:path>
                              <a:path w="644525" h="635">
                                <a:moveTo>
                                  <a:pt x="284751" y="27"/>
                                </a:moveTo>
                                <a:lnTo>
                                  <a:pt x="284751" y="18"/>
                                </a:lnTo>
                              </a:path>
                              <a:path w="644525" h="635">
                                <a:moveTo>
                                  <a:pt x="286656" y="27"/>
                                </a:moveTo>
                                <a:lnTo>
                                  <a:pt x="286656" y="18"/>
                                </a:lnTo>
                              </a:path>
                              <a:path w="644525" h="635">
                                <a:moveTo>
                                  <a:pt x="292973" y="27"/>
                                </a:moveTo>
                                <a:lnTo>
                                  <a:pt x="292973" y="18"/>
                                </a:lnTo>
                              </a:path>
                              <a:path w="644525" h="635">
                                <a:moveTo>
                                  <a:pt x="294777" y="27"/>
                                </a:moveTo>
                                <a:lnTo>
                                  <a:pt x="294777" y="18"/>
                                </a:lnTo>
                              </a:path>
                              <a:path w="644525" h="635">
                                <a:moveTo>
                                  <a:pt x="302498" y="27"/>
                                </a:moveTo>
                                <a:lnTo>
                                  <a:pt x="302498" y="18"/>
                                </a:lnTo>
                              </a:path>
                              <a:path w="644525" h="635">
                                <a:moveTo>
                                  <a:pt x="644199" y="27"/>
                                </a:moveTo>
                                <a:lnTo>
                                  <a:pt x="644199" y="18"/>
                                </a:lnTo>
                              </a:path>
                            </a:pathLst>
                          </a:custGeom>
                          <a:ln w="1349">
                            <a:solidFill>
                              <a:srgbClr val="FF8B00"/>
                            </a:solidFill>
                            <a:prstDash val="solid"/>
                          </a:ln>
                        </wps:spPr>
                        <wps:bodyPr wrap="square" lIns="0" tIns="0" rIns="0" bIns="0" rtlCol="0">
                          <a:prstTxWarp prst="textNoShape">
                            <a:avLst/>
                          </a:prstTxWarp>
                          <a:noAutofit/>
                        </wps:bodyPr>
                      </wps:wsp>
                      <wps:wsp>
                        <wps:cNvPr id="1301" name="Graphic 1301"/>
                        <wps:cNvSpPr/>
                        <wps:spPr>
                          <a:xfrm>
                            <a:off x="930926" y="281486"/>
                            <a:ext cx="268605" cy="76835"/>
                          </a:xfrm>
                          <a:custGeom>
                            <a:avLst/>
                            <a:gdLst/>
                            <a:ahLst/>
                            <a:cxnLst/>
                            <a:rect l="l" t="t" r="r" b="b"/>
                            <a:pathLst>
                              <a:path w="268605" h="76835">
                                <a:moveTo>
                                  <a:pt x="29477" y="17032"/>
                                </a:moveTo>
                                <a:lnTo>
                                  <a:pt x="19250" y="17032"/>
                                </a:lnTo>
                                <a:lnTo>
                                  <a:pt x="19250" y="75074"/>
                                </a:lnTo>
                                <a:lnTo>
                                  <a:pt x="29477" y="75074"/>
                                </a:lnTo>
                                <a:lnTo>
                                  <a:pt x="29477" y="17032"/>
                                </a:lnTo>
                                <a:close/>
                              </a:path>
                              <a:path w="268605" h="76835">
                                <a:moveTo>
                                  <a:pt x="29477" y="0"/>
                                </a:moveTo>
                                <a:lnTo>
                                  <a:pt x="21556" y="0"/>
                                </a:lnTo>
                                <a:lnTo>
                                  <a:pt x="19651" y="8979"/>
                                </a:lnTo>
                                <a:lnTo>
                                  <a:pt x="12533" y="13422"/>
                                </a:lnTo>
                                <a:lnTo>
                                  <a:pt x="0" y="13422"/>
                                </a:lnTo>
                                <a:lnTo>
                                  <a:pt x="0" y="20920"/>
                                </a:lnTo>
                                <a:lnTo>
                                  <a:pt x="8622" y="20920"/>
                                </a:lnTo>
                                <a:lnTo>
                                  <a:pt x="15039" y="19624"/>
                                </a:lnTo>
                                <a:lnTo>
                                  <a:pt x="19250" y="17032"/>
                                </a:lnTo>
                                <a:lnTo>
                                  <a:pt x="29477" y="17032"/>
                                </a:lnTo>
                                <a:lnTo>
                                  <a:pt x="29477" y="0"/>
                                </a:lnTo>
                                <a:close/>
                              </a:path>
                              <a:path w="268605" h="76835">
                                <a:moveTo>
                                  <a:pt x="82517" y="0"/>
                                </a:moveTo>
                                <a:lnTo>
                                  <a:pt x="71184" y="2395"/>
                                </a:lnTo>
                                <a:lnTo>
                                  <a:pt x="63066" y="9580"/>
                                </a:lnTo>
                                <a:lnTo>
                                  <a:pt x="58181" y="21557"/>
                                </a:lnTo>
                                <a:lnTo>
                                  <a:pt x="56549" y="38323"/>
                                </a:lnTo>
                                <a:lnTo>
                                  <a:pt x="58181" y="54969"/>
                                </a:lnTo>
                                <a:lnTo>
                                  <a:pt x="63066" y="66858"/>
                                </a:lnTo>
                                <a:lnTo>
                                  <a:pt x="71184" y="73992"/>
                                </a:lnTo>
                                <a:lnTo>
                                  <a:pt x="82517" y="76370"/>
                                </a:lnTo>
                                <a:lnTo>
                                  <a:pt x="93951" y="73992"/>
                                </a:lnTo>
                                <a:lnTo>
                                  <a:pt x="99796" y="68871"/>
                                </a:lnTo>
                                <a:lnTo>
                                  <a:pt x="77504" y="68871"/>
                                </a:lnTo>
                                <a:lnTo>
                                  <a:pt x="73694" y="66650"/>
                                </a:lnTo>
                                <a:lnTo>
                                  <a:pt x="71087" y="62114"/>
                                </a:lnTo>
                                <a:lnTo>
                                  <a:pt x="68480" y="57671"/>
                                </a:lnTo>
                                <a:lnTo>
                                  <a:pt x="67177" y="49710"/>
                                </a:lnTo>
                                <a:lnTo>
                                  <a:pt x="67177" y="26845"/>
                                </a:lnTo>
                                <a:lnTo>
                                  <a:pt x="68480" y="18884"/>
                                </a:lnTo>
                                <a:lnTo>
                                  <a:pt x="71087" y="14348"/>
                                </a:lnTo>
                                <a:lnTo>
                                  <a:pt x="73694" y="9719"/>
                                </a:lnTo>
                                <a:lnTo>
                                  <a:pt x="77504" y="7498"/>
                                </a:lnTo>
                                <a:lnTo>
                                  <a:pt x="99734" y="7498"/>
                                </a:lnTo>
                                <a:lnTo>
                                  <a:pt x="93951" y="2395"/>
                                </a:lnTo>
                                <a:lnTo>
                                  <a:pt x="82517" y="0"/>
                                </a:lnTo>
                                <a:close/>
                              </a:path>
                              <a:path w="268605" h="76835">
                                <a:moveTo>
                                  <a:pt x="99734" y="7498"/>
                                </a:moveTo>
                                <a:lnTo>
                                  <a:pt x="87631" y="7498"/>
                                </a:lnTo>
                                <a:lnTo>
                                  <a:pt x="91441" y="9719"/>
                                </a:lnTo>
                                <a:lnTo>
                                  <a:pt x="94048" y="14348"/>
                                </a:lnTo>
                                <a:lnTo>
                                  <a:pt x="96655" y="18884"/>
                                </a:lnTo>
                                <a:lnTo>
                                  <a:pt x="97958" y="26845"/>
                                </a:lnTo>
                                <a:lnTo>
                                  <a:pt x="97958" y="49710"/>
                                </a:lnTo>
                                <a:lnTo>
                                  <a:pt x="96655" y="57671"/>
                                </a:lnTo>
                                <a:lnTo>
                                  <a:pt x="94048" y="62114"/>
                                </a:lnTo>
                                <a:lnTo>
                                  <a:pt x="91441" y="66650"/>
                                </a:lnTo>
                                <a:lnTo>
                                  <a:pt x="87631" y="68871"/>
                                </a:lnTo>
                                <a:lnTo>
                                  <a:pt x="99796" y="68871"/>
                                </a:lnTo>
                                <a:lnTo>
                                  <a:pt x="102094" y="66858"/>
                                </a:lnTo>
                                <a:lnTo>
                                  <a:pt x="106966" y="54969"/>
                                </a:lnTo>
                                <a:lnTo>
                                  <a:pt x="108586" y="38323"/>
                                </a:lnTo>
                                <a:lnTo>
                                  <a:pt x="106966" y="21557"/>
                                </a:lnTo>
                                <a:lnTo>
                                  <a:pt x="102094" y="9580"/>
                                </a:lnTo>
                                <a:lnTo>
                                  <a:pt x="99734" y="7498"/>
                                </a:lnTo>
                                <a:close/>
                              </a:path>
                              <a:path w="268605" h="76835">
                                <a:moveTo>
                                  <a:pt x="172555" y="1295"/>
                                </a:moveTo>
                                <a:lnTo>
                                  <a:pt x="120818" y="1295"/>
                                </a:lnTo>
                                <a:lnTo>
                                  <a:pt x="120818" y="10090"/>
                                </a:lnTo>
                                <a:lnTo>
                                  <a:pt x="161827" y="10090"/>
                                </a:lnTo>
                                <a:lnTo>
                                  <a:pt x="132048" y="75074"/>
                                </a:lnTo>
                                <a:lnTo>
                                  <a:pt x="143478" y="75074"/>
                                </a:lnTo>
                                <a:lnTo>
                                  <a:pt x="172555" y="7961"/>
                                </a:lnTo>
                                <a:lnTo>
                                  <a:pt x="172555" y="1295"/>
                                </a:lnTo>
                                <a:close/>
                              </a:path>
                              <a:path w="268605" h="76835">
                                <a:moveTo>
                                  <a:pt x="200529" y="64798"/>
                                </a:moveTo>
                                <a:lnTo>
                                  <a:pt x="189399" y="64798"/>
                                </a:lnTo>
                                <a:lnTo>
                                  <a:pt x="189399" y="75074"/>
                                </a:lnTo>
                                <a:lnTo>
                                  <a:pt x="200529" y="75074"/>
                                </a:lnTo>
                                <a:lnTo>
                                  <a:pt x="200529" y="64798"/>
                                </a:lnTo>
                                <a:close/>
                              </a:path>
                              <a:path w="268605" h="76835">
                                <a:moveTo>
                                  <a:pt x="242439" y="0"/>
                                </a:moveTo>
                                <a:lnTo>
                                  <a:pt x="231064" y="2395"/>
                                </a:lnTo>
                                <a:lnTo>
                                  <a:pt x="222950" y="9580"/>
                                </a:lnTo>
                                <a:lnTo>
                                  <a:pt x="218089" y="21557"/>
                                </a:lnTo>
                                <a:lnTo>
                                  <a:pt x="216471" y="38323"/>
                                </a:lnTo>
                                <a:lnTo>
                                  <a:pt x="218089" y="54969"/>
                                </a:lnTo>
                                <a:lnTo>
                                  <a:pt x="222950" y="66858"/>
                                </a:lnTo>
                                <a:lnTo>
                                  <a:pt x="231064" y="73992"/>
                                </a:lnTo>
                                <a:lnTo>
                                  <a:pt x="242439" y="76370"/>
                                </a:lnTo>
                                <a:lnTo>
                                  <a:pt x="253830" y="73992"/>
                                </a:lnTo>
                                <a:lnTo>
                                  <a:pt x="259679" y="68871"/>
                                </a:lnTo>
                                <a:lnTo>
                                  <a:pt x="237426" y="68871"/>
                                </a:lnTo>
                                <a:lnTo>
                                  <a:pt x="233616" y="66650"/>
                                </a:lnTo>
                                <a:lnTo>
                                  <a:pt x="231009" y="62114"/>
                                </a:lnTo>
                                <a:lnTo>
                                  <a:pt x="228402" y="57671"/>
                                </a:lnTo>
                                <a:lnTo>
                                  <a:pt x="227099" y="49710"/>
                                </a:lnTo>
                                <a:lnTo>
                                  <a:pt x="227099" y="26845"/>
                                </a:lnTo>
                                <a:lnTo>
                                  <a:pt x="228402" y="18884"/>
                                </a:lnTo>
                                <a:lnTo>
                                  <a:pt x="231009" y="14348"/>
                                </a:lnTo>
                                <a:lnTo>
                                  <a:pt x="233616" y="9719"/>
                                </a:lnTo>
                                <a:lnTo>
                                  <a:pt x="237426" y="7498"/>
                                </a:lnTo>
                                <a:lnTo>
                                  <a:pt x="259617" y="7498"/>
                                </a:lnTo>
                                <a:lnTo>
                                  <a:pt x="253830" y="2395"/>
                                </a:lnTo>
                                <a:lnTo>
                                  <a:pt x="242439" y="0"/>
                                </a:lnTo>
                                <a:close/>
                              </a:path>
                              <a:path w="268605" h="76835">
                                <a:moveTo>
                                  <a:pt x="259617" y="7498"/>
                                </a:moveTo>
                                <a:lnTo>
                                  <a:pt x="247452" y="7498"/>
                                </a:lnTo>
                                <a:lnTo>
                                  <a:pt x="251363" y="9719"/>
                                </a:lnTo>
                                <a:lnTo>
                                  <a:pt x="253970" y="14348"/>
                                </a:lnTo>
                                <a:lnTo>
                                  <a:pt x="256577" y="18884"/>
                                </a:lnTo>
                                <a:lnTo>
                                  <a:pt x="257880" y="26845"/>
                                </a:lnTo>
                                <a:lnTo>
                                  <a:pt x="257880" y="49710"/>
                                </a:lnTo>
                                <a:lnTo>
                                  <a:pt x="256577" y="57671"/>
                                </a:lnTo>
                                <a:lnTo>
                                  <a:pt x="253970" y="62114"/>
                                </a:lnTo>
                                <a:lnTo>
                                  <a:pt x="251363" y="66650"/>
                                </a:lnTo>
                                <a:lnTo>
                                  <a:pt x="247452" y="68871"/>
                                </a:lnTo>
                                <a:lnTo>
                                  <a:pt x="259679" y="68871"/>
                                </a:lnTo>
                                <a:lnTo>
                                  <a:pt x="261978" y="66858"/>
                                </a:lnTo>
                                <a:lnTo>
                                  <a:pt x="266874" y="54969"/>
                                </a:lnTo>
                                <a:lnTo>
                                  <a:pt x="268508" y="38323"/>
                                </a:lnTo>
                                <a:lnTo>
                                  <a:pt x="266874" y="21557"/>
                                </a:lnTo>
                                <a:lnTo>
                                  <a:pt x="261978" y="9580"/>
                                </a:lnTo>
                                <a:lnTo>
                                  <a:pt x="259617" y="7498"/>
                                </a:lnTo>
                                <a:close/>
                              </a:path>
                            </a:pathLst>
                          </a:custGeom>
                          <a:solidFill>
                            <a:srgbClr val="FF8B00"/>
                          </a:solidFill>
                        </wps:spPr>
                        <wps:bodyPr wrap="square" lIns="0" tIns="0" rIns="0" bIns="0" rtlCol="0">
                          <a:prstTxWarp prst="textNoShape">
                            <a:avLst/>
                          </a:prstTxWarp>
                          <a:noAutofit/>
                        </wps:bodyPr>
                      </wps:wsp>
                      <pic:pic xmlns:pic="http://schemas.openxmlformats.org/drawingml/2006/picture">
                        <pic:nvPicPr>
                          <pic:cNvPr id="1302" name="Image 1302"/>
                          <pic:cNvPicPr/>
                        </pic:nvPicPr>
                        <pic:blipFill>
                          <a:blip r:embed="rId300" cstate="print"/>
                          <a:stretch>
                            <a:fillRect/>
                          </a:stretch>
                        </pic:blipFill>
                        <pic:spPr>
                          <a:xfrm>
                            <a:off x="704599" y="1062766"/>
                            <a:ext cx="211588" cy="76314"/>
                          </a:xfrm>
                          <a:prstGeom prst="rect">
                            <a:avLst/>
                          </a:prstGeom>
                        </pic:spPr>
                      </pic:pic>
                      <wps:wsp>
                        <wps:cNvPr id="1303" name="Graphic 1303"/>
                        <wps:cNvSpPr/>
                        <wps:spPr>
                          <a:xfrm>
                            <a:off x="1173667" y="1215840"/>
                            <a:ext cx="268605" cy="76835"/>
                          </a:xfrm>
                          <a:custGeom>
                            <a:avLst/>
                            <a:gdLst/>
                            <a:ahLst/>
                            <a:cxnLst/>
                            <a:rect l="l" t="t" r="r" b="b"/>
                            <a:pathLst>
                              <a:path w="268605" h="76835">
                                <a:moveTo>
                                  <a:pt x="29477" y="17014"/>
                                </a:moveTo>
                                <a:lnTo>
                                  <a:pt x="19250" y="17014"/>
                                </a:lnTo>
                                <a:lnTo>
                                  <a:pt x="19250" y="75055"/>
                                </a:lnTo>
                                <a:lnTo>
                                  <a:pt x="29477" y="75055"/>
                                </a:lnTo>
                                <a:lnTo>
                                  <a:pt x="29477" y="17014"/>
                                </a:lnTo>
                                <a:close/>
                              </a:path>
                              <a:path w="268605" h="76835">
                                <a:moveTo>
                                  <a:pt x="29477" y="0"/>
                                </a:moveTo>
                                <a:lnTo>
                                  <a:pt x="21556" y="0"/>
                                </a:lnTo>
                                <a:lnTo>
                                  <a:pt x="19752" y="8923"/>
                                </a:lnTo>
                                <a:lnTo>
                                  <a:pt x="12533" y="13385"/>
                                </a:lnTo>
                                <a:lnTo>
                                  <a:pt x="0" y="13385"/>
                                </a:lnTo>
                                <a:lnTo>
                                  <a:pt x="0" y="20837"/>
                                </a:lnTo>
                                <a:lnTo>
                                  <a:pt x="8723" y="20837"/>
                                </a:lnTo>
                                <a:lnTo>
                                  <a:pt x="15139" y="19560"/>
                                </a:lnTo>
                                <a:lnTo>
                                  <a:pt x="19250" y="17014"/>
                                </a:lnTo>
                                <a:lnTo>
                                  <a:pt x="29477" y="17014"/>
                                </a:lnTo>
                                <a:lnTo>
                                  <a:pt x="29477" y="0"/>
                                </a:lnTo>
                                <a:close/>
                              </a:path>
                              <a:path w="268605" h="76835">
                                <a:moveTo>
                                  <a:pt x="67177" y="55569"/>
                                </a:moveTo>
                                <a:lnTo>
                                  <a:pt x="56448" y="55569"/>
                                </a:lnTo>
                                <a:lnTo>
                                  <a:pt x="56850" y="61818"/>
                                </a:lnTo>
                                <a:lnTo>
                                  <a:pt x="59356" y="66835"/>
                                </a:lnTo>
                                <a:lnTo>
                                  <a:pt x="64169" y="70621"/>
                                </a:lnTo>
                                <a:lnTo>
                                  <a:pt x="68881" y="74416"/>
                                </a:lnTo>
                                <a:lnTo>
                                  <a:pt x="74997" y="76314"/>
                                </a:lnTo>
                                <a:lnTo>
                                  <a:pt x="90037" y="76314"/>
                                </a:lnTo>
                                <a:lnTo>
                                  <a:pt x="96254" y="74185"/>
                                </a:lnTo>
                                <a:lnTo>
                                  <a:pt x="101267" y="69917"/>
                                </a:lnTo>
                                <a:lnTo>
                                  <a:pt x="102534" y="68862"/>
                                </a:lnTo>
                                <a:lnTo>
                                  <a:pt x="67177" y="59198"/>
                                </a:lnTo>
                                <a:lnTo>
                                  <a:pt x="67177" y="55569"/>
                                </a:lnTo>
                                <a:close/>
                              </a:path>
                              <a:path w="268605" h="76835">
                                <a:moveTo>
                                  <a:pt x="101014" y="7442"/>
                                </a:moveTo>
                                <a:lnTo>
                                  <a:pt x="85726" y="7442"/>
                                </a:lnTo>
                                <a:lnTo>
                                  <a:pt x="88734" y="8433"/>
                                </a:lnTo>
                                <a:lnTo>
                                  <a:pt x="93145" y="12395"/>
                                </a:lnTo>
                                <a:lnTo>
                                  <a:pt x="94248" y="15246"/>
                                </a:lnTo>
                                <a:lnTo>
                                  <a:pt x="94248" y="27428"/>
                                </a:lnTo>
                                <a:lnTo>
                                  <a:pt x="89235" y="31658"/>
                                </a:lnTo>
                                <a:lnTo>
                                  <a:pt x="76902" y="31658"/>
                                </a:lnTo>
                                <a:lnTo>
                                  <a:pt x="76902" y="39064"/>
                                </a:lnTo>
                                <a:lnTo>
                                  <a:pt x="98259" y="58041"/>
                                </a:lnTo>
                                <a:lnTo>
                                  <a:pt x="96855" y="61734"/>
                                </a:lnTo>
                                <a:lnTo>
                                  <a:pt x="93947" y="64585"/>
                                </a:lnTo>
                                <a:lnTo>
                                  <a:pt x="91140" y="67437"/>
                                </a:lnTo>
                                <a:lnTo>
                                  <a:pt x="87330" y="68862"/>
                                </a:lnTo>
                                <a:lnTo>
                                  <a:pt x="102534" y="68862"/>
                                </a:lnTo>
                                <a:lnTo>
                                  <a:pt x="106380" y="65659"/>
                                </a:lnTo>
                                <a:lnTo>
                                  <a:pt x="108887" y="60124"/>
                                </a:lnTo>
                                <a:lnTo>
                                  <a:pt x="108887" y="48747"/>
                                </a:lnTo>
                                <a:lnTo>
                                  <a:pt x="93647" y="34528"/>
                                </a:lnTo>
                                <a:lnTo>
                                  <a:pt x="97457" y="33056"/>
                                </a:lnTo>
                                <a:lnTo>
                                  <a:pt x="100264" y="30918"/>
                                </a:lnTo>
                                <a:lnTo>
                                  <a:pt x="102069" y="28113"/>
                                </a:lnTo>
                                <a:lnTo>
                                  <a:pt x="103974" y="25308"/>
                                </a:lnTo>
                                <a:lnTo>
                                  <a:pt x="104876" y="22327"/>
                                </a:lnTo>
                                <a:lnTo>
                                  <a:pt x="104876" y="13533"/>
                                </a:lnTo>
                                <a:lnTo>
                                  <a:pt x="102771" y="8932"/>
                                </a:lnTo>
                                <a:lnTo>
                                  <a:pt x="101014" y="7442"/>
                                </a:lnTo>
                                <a:close/>
                              </a:path>
                              <a:path w="268605" h="76835">
                                <a:moveTo>
                                  <a:pt x="88633" y="0"/>
                                </a:moveTo>
                                <a:lnTo>
                                  <a:pt x="57551" y="19180"/>
                                </a:lnTo>
                                <a:lnTo>
                                  <a:pt x="68079" y="19180"/>
                                </a:lnTo>
                                <a:lnTo>
                                  <a:pt x="69082" y="11358"/>
                                </a:lnTo>
                                <a:lnTo>
                                  <a:pt x="73594" y="7442"/>
                                </a:lnTo>
                                <a:lnTo>
                                  <a:pt x="101014" y="7442"/>
                                </a:lnTo>
                                <a:lnTo>
                                  <a:pt x="94348" y="1786"/>
                                </a:lnTo>
                                <a:lnTo>
                                  <a:pt x="88633" y="0"/>
                                </a:lnTo>
                                <a:close/>
                              </a:path>
                              <a:path w="268605" h="76835">
                                <a:moveTo>
                                  <a:pt x="154808" y="0"/>
                                </a:moveTo>
                                <a:lnTo>
                                  <a:pt x="122285" y="22791"/>
                                </a:lnTo>
                                <a:lnTo>
                                  <a:pt x="120632" y="42582"/>
                                </a:lnTo>
                                <a:lnTo>
                                  <a:pt x="120969" y="48671"/>
                                </a:lnTo>
                                <a:lnTo>
                                  <a:pt x="155510" y="76314"/>
                                </a:lnTo>
                                <a:lnTo>
                                  <a:pt x="161526" y="73852"/>
                                </a:lnTo>
                                <a:lnTo>
                                  <a:pt x="166206" y="68862"/>
                                </a:lnTo>
                                <a:lnTo>
                                  <a:pt x="142676" y="68862"/>
                                </a:lnTo>
                                <a:lnTo>
                                  <a:pt x="138665" y="66594"/>
                                </a:lnTo>
                                <a:lnTo>
                                  <a:pt x="135578" y="61952"/>
                                </a:lnTo>
                                <a:lnTo>
                                  <a:pt x="132549" y="57532"/>
                                </a:lnTo>
                                <a:lnTo>
                                  <a:pt x="131045" y="51043"/>
                                </a:lnTo>
                                <a:lnTo>
                                  <a:pt x="130845" y="42582"/>
                                </a:lnTo>
                                <a:lnTo>
                                  <a:pt x="136259" y="37277"/>
                                </a:lnTo>
                                <a:lnTo>
                                  <a:pt x="140520" y="35232"/>
                                </a:lnTo>
                                <a:lnTo>
                                  <a:pt x="130945" y="35232"/>
                                </a:lnTo>
                                <a:lnTo>
                                  <a:pt x="131547" y="26271"/>
                                </a:lnTo>
                                <a:lnTo>
                                  <a:pt x="133351" y="19402"/>
                                </a:lnTo>
                                <a:lnTo>
                                  <a:pt x="139367" y="9840"/>
                                </a:lnTo>
                                <a:lnTo>
                                  <a:pt x="143378" y="7442"/>
                                </a:lnTo>
                                <a:lnTo>
                                  <a:pt x="167786" y="7442"/>
                                </a:lnTo>
                                <a:lnTo>
                                  <a:pt x="159922" y="1536"/>
                                </a:lnTo>
                                <a:lnTo>
                                  <a:pt x="154808" y="0"/>
                                </a:lnTo>
                                <a:close/>
                              </a:path>
                              <a:path w="268605" h="76835">
                                <a:moveTo>
                                  <a:pt x="166733" y="34630"/>
                                </a:moveTo>
                                <a:lnTo>
                                  <a:pt x="151900" y="34630"/>
                                </a:lnTo>
                                <a:lnTo>
                                  <a:pt x="155510" y="36222"/>
                                </a:lnTo>
                                <a:lnTo>
                                  <a:pt x="158317" y="39416"/>
                                </a:lnTo>
                                <a:lnTo>
                                  <a:pt x="161024" y="42600"/>
                                </a:lnTo>
                                <a:lnTo>
                                  <a:pt x="162328" y="46682"/>
                                </a:lnTo>
                                <a:lnTo>
                                  <a:pt x="162328" y="56541"/>
                                </a:lnTo>
                                <a:lnTo>
                                  <a:pt x="161024" y="60642"/>
                                </a:lnTo>
                                <a:lnTo>
                                  <a:pt x="158244" y="64021"/>
                                </a:lnTo>
                                <a:lnTo>
                                  <a:pt x="155710" y="67214"/>
                                </a:lnTo>
                                <a:lnTo>
                                  <a:pt x="152201" y="68862"/>
                                </a:lnTo>
                                <a:lnTo>
                                  <a:pt x="166206" y="68862"/>
                                </a:lnTo>
                                <a:lnTo>
                                  <a:pt x="170650" y="64021"/>
                                </a:lnTo>
                                <a:lnTo>
                                  <a:pt x="172956" y="58059"/>
                                </a:lnTo>
                                <a:lnTo>
                                  <a:pt x="172956" y="44128"/>
                                </a:lnTo>
                                <a:lnTo>
                                  <a:pt x="170650" y="38435"/>
                                </a:lnTo>
                                <a:lnTo>
                                  <a:pt x="166733" y="34630"/>
                                </a:lnTo>
                                <a:close/>
                              </a:path>
                              <a:path w="268605" h="76835">
                                <a:moveTo>
                                  <a:pt x="155811" y="27234"/>
                                </a:moveTo>
                                <a:lnTo>
                                  <a:pt x="142275" y="27234"/>
                                </a:lnTo>
                                <a:lnTo>
                                  <a:pt x="136259" y="29900"/>
                                </a:lnTo>
                                <a:lnTo>
                                  <a:pt x="130945" y="35232"/>
                                </a:lnTo>
                                <a:lnTo>
                                  <a:pt x="140520" y="35232"/>
                                </a:lnTo>
                                <a:lnTo>
                                  <a:pt x="141774" y="34630"/>
                                </a:lnTo>
                                <a:lnTo>
                                  <a:pt x="166733" y="34630"/>
                                </a:lnTo>
                                <a:lnTo>
                                  <a:pt x="161425" y="29474"/>
                                </a:lnTo>
                                <a:lnTo>
                                  <a:pt x="155811" y="27234"/>
                                </a:lnTo>
                                <a:close/>
                              </a:path>
                              <a:path w="268605" h="76835">
                                <a:moveTo>
                                  <a:pt x="167786" y="7442"/>
                                </a:moveTo>
                                <a:lnTo>
                                  <a:pt x="155811" y="7442"/>
                                </a:lnTo>
                                <a:lnTo>
                                  <a:pt x="160122" y="11089"/>
                                </a:lnTo>
                                <a:lnTo>
                                  <a:pt x="161024" y="18365"/>
                                </a:lnTo>
                                <a:lnTo>
                                  <a:pt x="171552" y="18365"/>
                                </a:lnTo>
                                <a:lnTo>
                                  <a:pt x="170650" y="12293"/>
                                </a:lnTo>
                                <a:lnTo>
                                  <a:pt x="168143" y="7711"/>
                                </a:lnTo>
                                <a:lnTo>
                                  <a:pt x="167786" y="7442"/>
                                </a:lnTo>
                                <a:close/>
                              </a:path>
                              <a:path w="268605" h="76835">
                                <a:moveTo>
                                  <a:pt x="200629" y="64734"/>
                                </a:moveTo>
                                <a:lnTo>
                                  <a:pt x="189399" y="64734"/>
                                </a:lnTo>
                                <a:lnTo>
                                  <a:pt x="189399" y="75055"/>
                                </a:lnTo>
                                <a:lnTo>
                                  <a:pt x="200629" y="75055"/>
                                </a:lnTo>
                                <a:lnTo>
                                  <a:pt x="200629" y="64734"/>
                                </a:lnTo>
                                <a:close/>
                              </a:path>
                              <a:path w="268605" h="76835">
                                <a:moveTo>
                                  <a:pt x="242439" y="0"/>
                                </a:moveTo>
                                <a:lnTo>
                                  <a:pt x="231106" y="2390"/>
                                </a:lnTo>
                                <a:lnTo>
                                  <a:pt x="222988" y="9562"/>
                                </a:lnTo>
                                <a:lnTo>
                                  <a:pt x="218103" y="21518"/>
                                </a:lnTo>
                                <a:lnTo>
                                  <a:pt x="216471" y="38259"/>
                                </a:lnTo>
                                <a:lnTo>
                                  <a:pt x="218103" y="54905"/>
                                </a:lnTo>
                                <a:lnTo>
                                  <a:pt x="222988" y="66798"/>
                                </a:lnTo>
                                <a:lnTo>
                                  <a:pt x="231106" y="73935"/>
                                </a:lnTo>
                                <a:lnTo>
                                  <a:pt x="242439" y="76314"/>
                                </a:lnTo>
                                <a:lnTo>
                                  <a:pt x="253873" y="73935"/>
                                </a:lnTo>
                                <a:lnTo>
                                  <a:pt x="259660" y="68862"/>
                                </a:lnTo>
                                <a:lnTo>
                                  <a:pt x="237426" y="68862"/>
                                </a:lnTo>
                                <a:lnTo>
                                  <a:pt x="233616" y="66613"/>
                                </a:lnTo>
                                <a:lnTo>
                                  <a:pt x="228402" y="57624"/>
                                </a:lnTo>
                                <a:lnTo>
                                  <a:pt x="227099" y="49663"/>
                                </a:lnTo>
                                <a:lnTo>
                                  <a:pt x="227099" y="26808"/>
                                </a:lnTo>
                                <a:lnTo>
                                  <a:pt x="228402" y="18819"/>
                                </a:lnTo>
                                <a:lnTo>
                                  <a:pt x="233616" y="9719"/>
                                </a:lnTo>
                                <a:lnTo>
                                  <a:pt x="237426" y="7442"/>
                                </a:lnTo>
                                <a:lnTo>
                                  <a:pt x="259609" y="7442"/>
                                </a:lnTo>
                                <a:lnTo>
                                  <a:pt x="253873" y="2390"/>
                                </a:lnTo>
                                <a:lnTo>
                                  <a:pt x="242439" y="0"/>
                                </a:lnTo>
                                <a:close/>
                              </a:path>
                              <a:path w="268605" h="76835">
                                <a:moveTo>
                                  <a:pt x="259609" y="7442"/>
                                </a:moveTo>
                                <a:lnTo>
                                  <a:pt x="247553" y="7442"/>
                                </a:lnTo>
                                <a:lnTo>
                                  <a:pt x="251363" y="9719"/>
                                </a:lnTo>
                                <a:lnTo>
                                  <a:pt x="256577" y="18819"/>
                                </a:lnTo>
                                <a:lnTo>
                                  <a:pt x="257880" y="26808"/>
                                </a:lnTo>
                                <a:lnTo>
                                  <a:pt x="257880" y="49663"/>
                                </a:lnTo>
                                <a:lnTo>
                                  <a:pt x="256577" y="57624"/>
                                </a:lnTo>
                                <a:lnTo>
                                  <a:pt x="251363" y="66613"/>
                                </a:lnTo>
                                <a:lnTo>
                                  <a:pt x="247553" y="68862"/>
                                </a:lnTo>
                                <a:lnTo>
                                  <a:pt x="259660" y="68862"/>
                                </a:lnTo>
                                <a:lnTo>
                                  <a:pt x="262016" y="66798"/>
                                </a:lnTo>
                                <a:lnTo>
                                  <a:pt x="266888" y="54905"/>
                                </a:lnTo>
                                <a:lnTo>
                                  <a:pt x="268508" y="38259"/>
                                </a:lnTo>
                                <a:lnTo>
                                  <a:pt x="266888" y="21518"/>
                                </a:lnTo>
                                <a:lnTo>
                                  <a:pt x="262016" y="9562"/>
                                </a:lnTo>
                                <a:lnTo>
                                  <a:pt x="259609" y="7442"/>
                                </a:lnTo>
                                <a:close/>
                              </a:path>
                            </a:pathLst>
                          </a:custGeom>
                          <a:solidFill>
                            <a:srgbClr val="FF8B00"/>
                          </a:solidFill>
                        </wps:spPr>
                        <wps:bodyPr wrap="square" lIns="0" tIns="0" rIns="0" bIns="0" rtlCol="0">
                          <a:prstTxWarp prst="textNoShape">
                            <a:avLst/>
                          </a:prstTxWarp>
                          <a:noAutofit/>
                        </wps:bodyPr>
                      </wps:wsp>
                      <pic:pic xmlns:pic="http://schemas.openxmlformats.org/drawingml/2006/picture">
                        <pic:nvPicPr>
                          <pic:cNvPr id="1304" name="Image 1304"/>
                          <pic:cNvPicPr/>
                        </pic:nvPicPr>
                        <pic:blipFill>
                          <a:blip r:embed="rId301" cstate="print"/>
                          <a:stretch>
                            <a:fillRect/>
                          </a:stretch>
                        </pic:blipFill>
                        <pic:spPr>
                          <a:xfrm>
                            <a:off x="416198" y="1229077"/>
                            <a:ext cx="215268" cy="76323"/>
                          </a:xfrm>
                          <a:prstGeom prst="rect">
                            <a:avLst/>
                          </a:prstGeom>
                        </pic:spPr>
                      </pic:pic>
                      <wps:wsp>
                        <wps:cNvPr id="1305" name="Graphic 1305"/>
                        <wps:cNvSpPr/>
                        <wps:spPr>
                          <a:xfrm>
                            <a:off x="205111" y="3499"/>
                            <a:ext cx="5113655" cy="1555750"/>
                          </a:xfrm>
                          <a:custGeom>
                            <a:avLst/>
                            <a:gdLst/>
                            <a:ahLst/>
                            <a:cxnLst/>
                            <a:rect l="l" t="t" r="r" b="b"/>
                            <a:pathLst>
                              <a:path w="5113655" h="1555750">
                                <a:moveTo>
                                  <a:pt x="0" y="1555173"/>
                                </a:moveTo>
                                <a:lnTo>
                                  <a:pt x="5113493" y="1555173"/>
                                </a:lnTo>
                                <a:lnTo>
                                  <a:pt x="5113493" y="0"/>
                                </a:lnTo>
                                <a:lnTo>
                                  <a:pt x="0" y="0"/>
                                </a:lnTo>
                                <a:lnTo>
                                  <a:pt x="0" y="1555173"/>
                                </a:lnTo>
                                <a:close/>
                              </a:path>
                            </a:pathLst>
                          </a:custGeom>
                          <a:ln w="6991">
                            <a:solidFill>
                              <a:srgbClr val="000000"/>
                            </a:solidFill>
                            <a:prstDash val="solid"/>
                          </a:ln>
                        </wps:spPr>
                        <wps:bodyPr wrap="square" lIns="0" tIns="0" rIns="0" bIns="0" rtlCol="0">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257" o:spid="_x0000_s1026" style="position:absolute;margin-left:124.7pt;margin-top:155.2pt;width:384.9pt;height:151.5pt;z-index:-251444224;mso-wrap-distance-left:0;mso-wrap-distance-right:0;mso-position-horizontal-relative:page;mso-width-relative:margin;mso-height-relative:margin" coordsize="53225,180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">
                <v:shape id="Graphic 1258" o:spid="_x0000_s1027" style="position:absolute;left:1750;top:2048;width:305;height:13475;visibility:visible;mso-wrap-style:square;v-text-anchor:top" coordsize="30480,1347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d76cMA&#10;AADdAAAADwAAAGRycy9kb3ducmV2LnhtbESPQWvDMAyF74P9B6PBbquTQMfI6pbSMthpsGw/QIs1&#10;OyyWg+02aX/9dBjsJvGe3vu02S1hVGdKeYhsoF5VoIj7aAd2Bj4/Xh6eQOWCbHGMTAYulGG3vb3Z&#10;YGvjzO907opTEsK5RQO+lKnVOveeAuZVnIhF+44pYJE1OW0TzhIeRt1U1aMOOLA0eJzo4Kn/6U7B&#10;QNO4eZ1r3dV47Ys7vjmfvmZj7u+W/TOoQkv5N/9dv1rBb9aCK9/ICHr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9d76cMAAADdAAAADwAAAAAAAAAAAAAAAACYAgAAZHJzL2Rv&#10;d25yZXYueG1sUEsFBgAAAAAEAAQA9QAAAIgDAAAAAA==&#10;" path="m30079,1346890l30079,em30079,1346890r-30079,e" filled="f" strokeweight=".03747mm">
                  <v:path arrowok="t"/>
                </v:shape>
                <v:shape id="Graphic 1259" o:spid="_x0000_s1028" style="position:absolute;left:974;top:15069;width:521;height:768;visibility:visible;mso-wrap-style:square;v-text-anchor:top" coordsize="52069,76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3AGMQA&#10;AADdAAAADwAAAGRycy9kb3ducmV2LnhtbERPTYvCMBC9L/gfwgheRFPFLW7XKCIoHvZSFdnjbDO2&#10;xWZSmljrv98Igrd5vM9ZrDpTiZYaV1pWMBlHIIgzq0vOFZyO29EchPPIGivLpOBBDlbL3scCE23v&#10;nFJ78LkIIewSVFB4XydSuqwgg25sa+LAXWxj0AfY5FI3eA/hppLTKIqlwZJDQ4E1bQrKroebUZDm&#10;8W7fDudHe46vP8P13yxNH79KDfrd+huEp86/xS/3Xof5088veH4TTp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79wBjEAAAA3QAAAA8AAAAAAAAAAAAAAAAAmAIAAGRycy9k&#10;b3ducmV2LnhtbFBLBQYAAAAABAAEAPUAAACJAwAAAAA=&#10;" path="m26008,l14631,2391,6503,9565,1626,21522,,38259,1626,54909,6503,66801r8128,7135l26008,76314,37410,73936r5791,-5074l20995,68862,17175,66613,11941,57624,10628,49672r,-22855l11941,18819,17175,9719,20995,7451r22159,l37410,2391,26008,xem43154,7451r-12093,l34892,9719r5233,9100l41439,26817r,22855l40125,57624r-5233,8989l31061,68862r12140,l45553,66801,50439,54909,52067,38259,50439,21522,45553,9565,43154,7451xe" fillcolor="black" stroked="f">
                  <v:path arrowok="t"/>
                </v:shape>
                <v:shape id="Graphic 1260" o:spid="_x0000_s1029" style="position:absolute;left:1750;top:13087;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PkVsYA&#10;AADdAAAADwAAAGRycy9kb3ducmV2LnhtbESPT2vCQBDF74LfYRnBi+imFqSmriJCwfbmv56n2TEJ&#10;ZmdDdk3SfvrOQfA2w3vz3m9Wm95VqqUmlJ4NvMwSUMSZtyXnBs6nj+kbqBCRLVaeycAvBdish4MV&#10;ptZ3fKD2GHMlIRxSNFDEWKdah6wgh2Hma2LRrr5xGGVtcm0b7CTcVXqeJAvtsGRpKLCmXUHZ7Xh3&#10;Br5f//aH9ufrtqzP18npky4d8sWY8ajfvoOK1Men+XG9t4I/Xwi/fCMj6P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NPkVsYAAADdAAAADwAAAAAAAAAAAAAAAACYAgAAZHJz&#10;L2Rvd25yZXYueG1sUEsFBgAAAAAEAAQA9QAAAIsDAAAAAA==&#10;" path="m30079,l,e" filled="f" strokeweight=".03597mm">
                  <v:path arrowok="t"/>
                </v:shape>
                <v:shape id="Image 1261" o:spid="_x0000_s1030" type="#_x0000_t75" style="position:absolute;left:15;top:12639;width:148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PFlCPAAAAA3QAAAA8AAABkcnMvZG93bnJldi54bWxET02LwjAQvQv+hzCCN03bBVmqaVFBkL1t&#10;XfA6NrNt2WRSmqj135sFwds83udsytEacaPBd44VpMsEBHHtdMeNgp/TYfEJwgdkjcYxKXiQh7KY&#10;TjaYa3fnb7pVoRExhH2OCtoQ+lxKX7dk0S9dTxy5XzdYDBEOjdQD3mO4NTJLkpW02HFsaLGnfUv1&#10;X3W1Cqruq0rOp2B3R8wO5uOaXhpplJrPxu0aRKAxvMUv91HH+dkqhf9v4gmyeA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E8WUI8AAAADdAAAADwAAAAAAAAAAAAAAAACfAgAA&#10;ZHJzL2Rvd25yZXYueG1sUEsFBgAAAAAEAAQA9wAAAIwDAAAAAA==&#10;">
                  <v:imagedata r:id="rId276" o:title=""/>
                </v:shape>
                <v:shape id="Graphic 1262" o:spid="_x0000_s1031" style="position:absolute;left:1750;top:10726;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3fusIA&#10;AADdAAAADwAAAGRycy9kb3ducmV2LnhtbERPS4vCMBC+C/6HMMJeZE2tILvVKMuCoN587XlsxrbY&#10;TEqTbau/3giCt/n4njNfdqYUDdWusKxgPIpAEKdWF5wpOB5Wn18gnEfWWFomBTdysFz0e3NMtG15&#10;R83eZyKEsEtQQe59lUjp0pwMupGtiAN3sbVBH2CdSV1jG8JNKeMomkqDBYeGHCv6zSm97v+Ngr/J&#10;fb1rztvrd3W8DA8bOrXIJ6U+Bt3PDISnzr/FL/dah/nxNIbnN+EE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Td+6wgAAAN0AAAAPAAAAAAAAAAAAAAAAAJgCAABkcnMvZG93&#10;bnJldi54bWxQSwUGAAAAAAQABAD1AAAAhwMAAAAA&#10;" path="m30079,l,e" filled="f" strokeweight=".03597mm">
                  <v:path arrowok="t"/>
                </v:shape>
                <v:shape id="Graphic 1263" o:spid="_x0000_s1032" style="position:absolute;left:1048;top:10278;width:299;height:756;visibility:visible;mso-wrap-style:square;v-text-anchor:top" coordsize="29845,75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YSh8MA&#10;AADdAAAADwAAAGRycy9kb3ducmV2LnhtbERP24rCMBB9F/yHMIJvmq6CrNUoixcQBGF1YX0cmrEt&#10;bSaliW31683Cgm9zONdZrjtTioZql1tW8DGOQBAnVuecKvi57EefIJxH1lhaJgUPcrBe9XtLjLVt&#10;+Zuas09FCGEXo4LM+yqW0iUZGXRjWxEH7mZrgz7AOpW6xjaEm1JOomgmDeYcGjKsaJNRUpzvRgGX&#10;8lY002d3Pc1/i8dxm5rnrlVqOOi+FiA8df4t/ncfdJg/mU3h75twgl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YSh8MAAADdAAAADwAAAAAAAAAAAAAAAACYAgAAZHJzL2Rv&#10;d25yZXYueG1sUEsFBgAAAAAEAAQA9QAAAIgDAAAAAA==&#10;" path="m29497,l21596,,19203,5856r-4397,4183l8405,12548,,13385r,7452l8682,20837r6417,-1268l19250,17014r,58041l29497,75055,29497,xe" fillcolor="black" stroked="f">
                  <v:path arrowok="t"/>
                </v:shape>
                <v:shape id="Graphic 1264" o:spid="_x0000_s1033" style="position:absolute;left:1750;top:8296;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iVcQA&#10;AADdAAAADwAAAGRycy9kb3ducmV2LnhtbERPS2vCQBC+F/wPywi9FN1Ui2h0I6VQSHszPs5jdkxC&#10;srMhu01Sf323UOhtPr7n7PajaURPnassK3ieRyCIc6srLhScju+zNQjnkTU2lknBNznYJ5OHHcba&#10;DnygPvOFCCHsYlRQet/GUrq8JINublviwN1sZ9AH2BVSdziEcNPIRRStpMGKQ0OJLb2VlNfZl1Fw&#10;Wd7TQ3/9rDft6fZ0/KDzgHxW6nE6vm5BeBr9v/jPneowf7F6gd9vwgky+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o4lXEAAAA3QAAAA8AAAAAAAAAAAAAAAAAmAIAAGRycy9k&#10;b3ducmV2LnhtbFBLBQYAAAAABAAEAPUAAACJAwAAAAA=&#10;" path="m30079,l,e" filled="f" strokeweight=".03597mm">
                  <v:path arrowok="t"/>
                </v:shape>
                <v:shape id="Image 1265" o:spid="_x0000_s1034" type="#_x0000_t75" style="position:absolute;left:89;top:7848;width:1412;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Znt6fDAAAA3QAAAA8AAABkcnMvZG93bnJldi54bWxET01rwkAQvQv9D8sUvJlNLFqbupFS0uI1&#10;tkWPQ3aahGZn0+wa4793BcHbPN7nrDejacVAvWssK0iiGARxaXXDlYLvr4/ZCoTzyBpby6TgTA42&#10;2cNkjam2Jy5o2PlKhBB2KSqove9SKV1Zk0EX2Y44cL+2N+gD7CupezyFcNPKeRwvpcGGQ0ONHb3X&#10;VP7tjkZBk9vnl6Ib8sPPfnxKPvP/gylQqenj+PYKwtPo7+Kbe6vD/PlyAddvwgkyu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5me3p8MAAADdAAAADwAAAAAAAAAAAAAAAACf&#10;AgAAZHJzL2Rvd25yZXYueG1sUEsFBgAAAAAEAAQA9wAAAI8DAAAAAA==&#10;">
                  <v:imagedata r:id="rId277" o:title=""/>
                </v:shape>
                <v:shape id="Graphic 1266" o:spid="_x0000_s1035" style="position:absolute;left:1750;top:5936;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bZucQA&#10;AADdAAAADwAAAGRycy9kb3ducmV2LnhtbERPTWvCQBC9C/0PyxR6kbqphdBGN6EUCtpbjPY8Zsck&#10;mJ0N2W0S++u7guBtHu9z1tlkWjFQ7xrLCl4WEQji0uqGKwX74uv5DYTzyBpby6TgQg6y9GG2xkTb&#10;kXMadr4SIYRdggpq77tESlfWZNAtbEccuJPtDfoA+0rqHscQblq5jKJYGmw4NNTY0WdN5Xn3axT8&#10;vP5t8uH4fX7v9qd5saXDiHxQ6ulx+liB8DT5u/jm3ugwfxnHcP0mnCDT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22bnEAAAA3QAAAA8AAAAAAAAAAAAAAAAAmAIAAGRycy9k&#10;b3ducmV2LnhtbFBLBQYAAAAABAAEAPUAAACJAwAAAAA=&#10;" path="m30079,l,e" filled="f" strokeweight=".03597mm">
                  <v:path arrowok="t"/>
                </v:shape>
                <v:shape id="Graphic 1267" o:spid="_x0000_s1036" style="position:absolute;left:959;top:5488;width:533;height:755;visibility:visible;mso-wrap-style:square;v-text-anchor:top" coordsize="53340,75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YeZ8UA&#10;AADdAAAADwAAAGRycy9kb3ducmV2LnhtbESPQW/CMAyF75P2HyJP4jbSFqmbCqFCQ4xdYRx29BrT&#10;VjROl2Rt+fdkEtJutt77np9X5WQ6MZDzrWUF6TwBQVxZ3XKt4PS5e34F4QOyxs4yKbiSh3L9+LDC&#10;QtuRDzQcQy1iCPsCFTQh9IWUvmrIoJ/bnjhqZ+sMhri6WmqHYww3ncySJJcGW44XGuzpraHqcvw1&#10;scbpm36+2t5tU37Pxrxb7NN8r9TsadosQQSawr/5Tn/oyGX5C/x9E0eQ6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Nh5nxQAAAN0AAAAPAAAAAAAAAAAAAAAAAJgCAABkcnMv&#10;ZG93bnJldi54bWxQSwUGAAAAAAQABAD1AAAAigMAAAAA&#10;" path="m35774,l1905,21383r10638,l12904,16755r1604,-3425l20173,8608,23592,7405r8612,l35784,8608r5093,4629l42151,16477r,8609l40657,29159r-5956,7128l29176,41008,13074,53042,7539,58041,1513,66279,,70538r,4536l52949,75074r,-8795l14337,66279r191,-2129l19371,59429,35412,46928r5354,-4589l44937,38357r2989,-3366l51124,30825r1605,-4721l52729,14811,50563,9812,41910,1943,35774,xe" fillcolor="black" stroked="f">
                  <v:path arrowok="t"/>
                </v:shape>
                <v:shape id="Graphic 1268" o:spid="_x0000_s1037" style="position:absolute;left:1750;top:3506;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XoUMYA&#10;AADdAAAADwAAAGRycy9kb3ducmV2LnhtbESPT2vCQBDF74LfYRnBi+imFqSmriJCwfbmv56n2TEJ&#10;ZmdDdk3SfvrOQfA2w3vz3m9Wm95VqqUmlJ4NvMwSUMSZtyXnBs6nj+kbqBCRLVaeycAvBdish4MV&#10;ptZ3fKD2GHMlIRxSNFDEWKdah6wgh2Hma2LRrr5xGGVtcm0b7CTcVXqeJAvtsGRpKLCmXUHZ7Xh3&#10;Br5f//aH9ufrtqzP18npky4d8sWY8ajfvoOK1Men+XG9t4I/XwiufCMj6P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qXoUMYAAADdAAAADwAAAAAAAAAAAAAAAACYAgAAZHJz&#10;L2Rvd25yZXYueG1sUEsFBgAAAAAEAAQA9QAAAIsDAAAAAA==&#10;" path="m30079,l,e" filled="f" strokeweight=".03597mm">
                  <v:path arrowok="t"/>
                </v:shape>
                <v:shape id="Image 1269" o:spid="_x0000_s1038" type="#_x0000_t75" style="position:absolute;top:3058;width:1501;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GUh2i/AAAA3QAAAA8AAABkcnMvZG93bnJldi54bWxET90KAUEUvlfeYTrKjZhFiWVIolwoWR7g&#10;tHPsLjtntp3BenujlLvz9f2exaoxpXhS7QrLCoaDCARxanXBmYLLedefgnAeWWNpmRS8ycFq2W4t&#10;MNb2xSd6Jj4TIYRdjApy76tYSpfmZNANbEUcuKutDfoA60zqGl8h3JRyFEUTabDg0JBjRZuc0nvy&#10;MArMGOXu1jvRZn/sHc7p9J7xeqtUt9Os5yA8Nf4v/rn3OswfTWbw/SacIJcf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xlIdovwAAAN0AAAAPAAAAAAAAAAAAAAAAAJ8CAABk&#10;cnMvZG93bnJldi54bWxQSwUGAAAAAAQABAD3AAAAiwMAAAAA&#10;">
                  <v:imagedata r:id="rId302" o:title=""/>
                </v:shape>
                <v:shape id="Image 1270" o:spid="_x0000_s1039" type="#_x0000_t75" style="position:absolute;left:19261;top:17105;width:16762;height:9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W+X4zFAAAA3QAAAA8AAABkcnMvZG93bnJldi54bWxEj0FrwkAQhe+F/odlCt7qpipWoqtIQbHe&#10;Egteh+yYDc3Ohuw2pv++cyh4m+G9ee+bzW70rRqoj01gA2/TDBRxFWzDtYGvy+F1BSomZIttYDLw&#10;SxF22+enDeY23LmgoUy1khCOORpwKXW51rFy5DFOQ0cs2i30HpOsfa1tj3cJ962eZdlSe2xYGhx2&#10;9OGo+i5/vIHl/LoY5oezO30ew8IVZbG/cGHM5GXcr0ElGtPD/H99soI/exd++UZG0Ns/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Fvl+MxQAAAN0AAAAPAAAAAAAAAAAAAAAA&#10;AJ8CAABkcnMvZG93bnJldi54bWxQSwUGAAAAAAQABAD3AAAAkQMAAAAA&#10;">
                  <v:imagedata r:id="rId178" o:title=""/>
                </v:shape>
                <v:shape id="Graphic 1271" o:spid="_x0000_s1040" style="position:absolute;left:2126;top:15656;width:50990;height:279;visibility:visible;mso-wrap-style:square;v-text-anchor:top" coordsize="509905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8ucQA&#10;AADdAAAADwAAAGRycy9kb3ducmV2LnhtbERPTYvCMBC9L/gfwgheFk0V3NVqFBEKgguLuhdvQzM2&#10;xWZSmljbf28WFvY2j/c5621nK9FS40vHCqaTBARx7nTJhYKfSzZegPABWWPlmBT05GG7GbytMdXu&#10;ySdqz6EQMYR9igpMCHUqpc8NWfQTVxNH7uYaiyHCppC6wWcMt5WcJcmHtFhybDBY095Qfj8/rILv&#10;a5+5zplTe2mX9/fsa37s93OlRsNutwIRqAv/4j/3Qcf5s88p/H4TT5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P/LnEAAAA3QAAAA8AAAAAAAAAAAAAAAAAmAIAAGRycy9k&#10;b3ducmV2LnhtbFBLBQYAAAAABAAEAPUAAACJAwAAAAA=&#10;" path="m,l5098454,em368472,r,27770e" filled="f" strokeweight=".03747mm">
                  <v:path arrowok="t"/>
                </v:shape>
                <v:shape id="Image 1272" o:spid="_x0000_s1041" type="#_x0000_t75" style="position:absolute;left:5218;top:16133;width:1163;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JtbrDAAAA3QAAAA8AAABkcnMvZG93bnJldi54bWxEj82KwkAQhO+C7zC0sDedmIMr0YksC0Ju&#10;i1kfoMl0fkimJ2ZGE/P0OwuCt26qvurq42kynXjQ4BrLCrabCARxYXXDlYLr73m9B+E8ssbOMil4&#10;koNTulwcMdF25As9cl+JEMIuQQW1930ipStqMug2ticOWmkHgz6sQyX1gGMIN52Mo2gnDTYcLtTY&#10;03dNRZvfTahxw+0PZZG/5WN5nkszZ20+K/Wxmr4OIDxN/m1+0ZkOXPwZw/83YQSZ/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8Em1usMAAADdAAAADwAAAAAAAAAAAAAAAACf&#10;AgAAZHJzL2Rvd25yZXYueG1sUEsFBgAAAAAEAAQA9wAAAI8DAAAAAA==&#10;">
                  <v:imagedata r:id="rId151" o:title=""/>
                </v:shape>
                <v:shape id="Graphic 1273" o:spid="_x0000_s1042" style="position:absolute;left:10022;top:15656;width:12;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a/VcEA&#10;AADdAAAADwAAAGRycy9kb3ducmV2LnhtbERPTYvCMBC9C/6HMMLeNLWClq5RVBTWo1U8D81sU2wm&#10;pYla99dvhIW9zeN9znLd20Y8qPO1YwXTSQKCuHS65krB5XwYZyB8QNbYOCYFL/KwXg0HS8y1e/KJ&#10;HkWoRAxhn6MCE0KbS+lLQxb9xLXEkft2ncUQYVdJ3eEzhttGpkkylxZrjg0GW9oZKm/F3So4pdO5&#10;yQ43b+/b697bY7GY/byU+hj1m08QgfrwL/5zf+k4P13M4P1NPEG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jGv1XBAAAA3QAAAA8AAAAAAAAAAAAAAAAAmAIAAGRycy9kb3du&#10;cmV2LnhtbFBLBQYAAAAABAAEAPUAAACGAwAAAAA=&#10;" path="m,l,27770e" filled="f" strokeweight=".03897mm">
                  <v:path arrowok="t"/>
                </v:shape>
                <v:shape id="Image 1274" o:spid="_x0000_s1043" type="#_x0000_t75" style="position:absolute;left:9186;top:16133;width:1727;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lo5rAAAAA3QAAAA8AAABkcnMvZG93bnJldi54bWxEj01rwzAMhu+F/QejwW6tU5OtJYtT2sJg&#10;13XtXcRaEhrLxnab7N/Pg8FuEnr0ftS72Y7iTiEOjjWsVwUI4taZgTsN58+35RZETMgGR8ek4Zsi&#10;7JqHRY2VcRN/0P2UOpFFOFaooU/JV1LGtieLceU8cb59uWAx5TV00gScsrgdpSqKF2lx4OzQo6dj&#10;T+31dLMaLjaWwcp4Vmpgf+D5OWNe66fHef8KItGc/uG/73eT46tNCb9t8giy+Q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FaWjmsAAAADdAAAADwAAAAAAAAAAAAAAAACfAgAA&#10;ZHJzL2Rvd25yZXYueG1sUEsFBgAAAAAEAAQA9wAAAIwDAAAAAA==&#10;">
                  <v:imagedata r:id="rId152" o:title=""/>
                </v:shape>
                <v:shape id="Graphic 1275" o:spid="_x0000_s1044" style="position:absolute;left:14233;top:15656;width:12;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OCusEA&#10;AADdAAAADwAAAGRycy9kb3ducmV2LnhtbERPS4vCMBC+C/6HMII3Ta34oBpld1nBPVqXPQ/N2BSb&#10;SWmiVn+9WRC8zcf3nPW2s7W4Uusrxwom4wQEceF0xaWC3+NutAThA7LG2jEpuJOH7abfW2Om3Y0P&#10;dM1DKWII+wwVmBCaTEpfGLLox64hjtzJtRZDhG0pdYu3GG5rmSbJXFqsODYYbOjLUHHOL1bBIZ3M&#10;zXJ39vby+fft7U++mD7uSg0H3ccKRKAuvMUv917H+eliBv/fxBPk5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hjgrrBAAAA3QAAAA8AAAAAAAAAAAAAAAAAmAIAAGRycy9kb3du&#10;cmV2LnhtbFBLBQYAAAAABAAEAPUAAACGAwAAAAA=&#10;" path="m,l,27770e" filled="f" strokeweight=".03897mm">
                  <v:path arrowok="t"/>
                </v:shape>
                <v:shape id="Image 1276" o:spid="_x0000_s1045" type="#_x0000_t75" style="position:absolute;left:13398;top:16133;width:172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8HQzGAAAA3QAAAA8AAABkcnMvZG93bnJldi54bWxET0trAjEQvgv+hzBCL6JZPfjYGqVVKoXi&#10;YX0g3oZkurvtZrJsUl3/fVMoeJuP7zmLVWsrcaXGl44VjIYJCGLtTMm5guPhbTAD4QOywcoxKbiT&#10;h9Wy21lgatyNM7ruQy5iCPsUFRQh1KmUXhdk0Q9dTRy5T9dYDBE2uTQN3mK4reQ4SSbSYsmxocCa&#10;1gXp7/2PVbDZnfr6NdvdZ9vsoz/fni+bL10r9dRrX55BBGrDQ/zvfjdx/ng6gb9v4gly+Qs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FbwdDMYAAADdAAAADwAAAAAAAAAAAAAA&#10;AACfAgAAZHJzL2Rvd25yZXYueG1sUEsFBgAAAAAEAAQA9wAAAJIDAAAAAA==&#10;">
                  <v:imagedata r:id="rId153" o:title=""/>
                </v:shape>
                <v:shape id="Graphic 1277" o:spid="_x0000_s1046" style="position:absolute;left:18444;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5VsEA&#10;AADdAAAADwAAAGRycy9kb3ducmV2LnhtbERPTYvCMBC9C/sfwizsTVMrWKlGUVFYj1bxPDRjU2wm&#10;pYla99dvhIW9zeN9zmLV20Y8qPO1YwXjUQKCuHS65krB+bQfzkD4gKyxcUwKXuRhtfwYLDDX7slH&#10;ehShEjGEfY4KTAhtLqUvDVn0I9cSR+7qOoshwq6SusNnDLeNTJNkKi3WHBsMtrQ1VN6Ku1VwTMdT&#10;M9vfvL1vLjtvD0U2+Xkp9fXZr+cgAvXhX/zn/tZxfppl8P4mn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f9uVbBAAAA3QAAAA8AAAAAAAAAAAAAAAAAmAIAAGRycy9kb3du&#10;cmV2LnhtbFBLBQYAAAAABAAEAPUAAACGAwAAAAA=&#10;" path="m,l,27770e" filled="f" strokeweight=".03897mm">
                  <v:path arrowok="t"/>
                </v:shape>
                <v:shape id="Image 1278" o:spid="_x0000_s1047" type="#_x0000_t75" style="position:absolute;left:17519;top:16133;width:181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SFATrHAAAA3QAAAA8AAABkcnMvZG93bnJldi54bWxEj09rwkAQxe+FfodlCt50U8FWoquIf9BS&#10;SjGt4HHIjklodjZktzF++85B6G2G9+a938yXvatVR22oPBt4HiWgiHNvKy4MfH/thlNQISJbrD2T&#10;gRsFWC4eH+aYWn/lI3VZLJSEcEjRQBljk2od8pIchpFviEW7+NZhlLUttG3xKuGu1uMkedEOK5aG&#10;Ehtal5T/ZL/OwP62/3xr/HlzqLKPjraTy4nfO2MGT/1qBipSH//N9+uDFfzxq+DKNzKCXvw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SFATrHAAAA3QAAAA8AAAAAAAAAAAAA&#10;AAAAnwIAAGRycy9kb3ducmV2LnhtbFBLBQYAAAAABAAEAPcAAACTAwAAAAA=&#10;">
                  <v:imagedata r:id="rId154" o:title=""/>
                </v:shape>
                <v:shape id="Graphic 1279" o:spid="_x0000_s1048" style="position:absolute;left:22580;top:15656;width:12;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6Iv8EA&#10;AADdAAAADwAAAGRycy9kb3ducmV2LnhtbERPS4vCMBC+C/sfwix409QKPqpRVlFYj1bxPDSzTbGZ&#10;lCZq9ddvhIW9zcf3nOW6s7W4U+srxwpGwwQEceF0xaWC82k/mIHwAVlj7ZgUPMnDevXRW2Km3YOP&#10;dM9DKWII+wwVmBCaTEpfGLLoh64hjtyPay2GCNtS6hYfMdzWMk2SibRYcWww2NDWUHHNb1bBMR1N&#10;zGx/9fa2uey8PeTT8eupVP+z+1qACNSFf/Gf+1vH+el0Du9v4gly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kuiL/BAAAA3QAAAA8AAAAAAAAAAAAAAAAAmAIAAGRycy9kb3du&#10;cmV2LnhtbFBLBQYAAAAABAAEAPUAAACGAwAAAAA=&#10;" path="m,l,27770e" filled="f" strokeweight=".03897mm">
                  <v:path arrowok="t"/>
                </v:shape>
                <v:shape id="Image 1280" o:spid="_x0000_s1049" type="#_x0000_t75" style="position:absolute;left:21655;top:16133;width:181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eEJ8vGAAAA3QAAAA8AAABkcnMvZG93bnJldi54bWxEj0FrwkAQhe8F/8Mygre6aaStRlcJloK0&#10;IJh68TZkp0kwOxuyW43/vnMQvM3w3rz3zWozuFZdqA+NZwMv0wQUceltw5WB48/n8xxUiMgWW89k&#10;4EYBNuvR0woz6698oEsRKyUhHDI0UMfYZVqHsiaHYeo7YtF+fe8wytpX2vZ4lXDX6jRJ3rTDhqWh&#10;xo62NZXn4s8ZOKdFefv4zt+3cTHb7f3Xa574kzGT8ZAvQUUa4sN8v95ZwU/nwi/fyAh6/Q8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4Qny8YAAADdAAAADwAAAAAAAAAAAAAA&#10;AACfAgAAZHJzL2Rvd25yZXYueG1sUEsFBgAAAAAEAAQA9wAAAJIDAAAAAA==&#10;">
                  <v:imagedata r:id="rId155" o:title=""/>
                </v:shape>
                <v:shape id="Graphic 1281" o:spid="_x0000_s1050" style="position:absolute;left:26791;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30nsEA&#10;AADdAAAADwAAAGRycy9kb3ducmV2LnhtbERPTYvCMBC9C/6HMAveNG0FLV2jrMsK7tEqnodmtik2&#10;k9JErf76zcKCt3m8z1ltBtuKG/W+cawgnSUgiCunG64VnI67aQ7CB2SNrWNS8CAPm/V4tMJCuzsf&#10;6FaGWsQQ9gUqMCF0hZS+MmTRz1xHHLkf11sMEfa11D3eY7htZZYkC2mx4dhgsKNPQ9WlvFoFhyxd&#10;mHx38fa6PX95+10u58+HUpO34eMdRKAhvMT/7r2O87M8hb9v4gl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KN9J7BAAAA3QAAAA8AAAAAAAAAAAAAAAAAmAIAAGRycy9kb3du&#10;cmV2LnhtbFBLBQYAAAAABAAEAPUAAACGAwAAAAA=&#10;" path="m,l,27770e" filled="f" strokeweight=".03897mm">
                  <v:path arrowok="t"/>
                </v:shape>
                <v:shape id="Image 1282" o:spid="_x0000_s1051" type="#_x0000_t75" style="position:absolute;left:25880;top:16133;width:1802;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hXhDDAAAA3QAAAA8AAABkcnMvZG93bnJldi54bWxET99rwjAQfh/sfwg32NtMzWTTapTiECbs&#10;ZVV8PpqzKTaX0mTa+dcbYbC3+/h+3mI1uFacqQ+NZw3jUQaCuPKm4VrDfrd5mYIIEdlg65k0/FKA&#10;1fLxYYG58Rf+pnMZa5FCOOSowcbY5VKGypLDMPIdceKOvncYE+xraXq8pHDXSpVlb9Jhw6nBYkdr&#10;S9Wp/HEavtR1Yz/W121WvBbvPJmp/bg8aP38NBRzEJGG+C/+c3+aNF9NFdy/SSfI5Q0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uFeEMMAAADdAAAADwAAAAAAAAAAAAAAAACf&#10;AgAAZHJzL2Rvd25yZXYueG1sUEsFBgAAAAAEAAQA9wAAAI8DAAAAAA==&#10;">
                  <v:imagedata r:id="rId156" o:title=""/>
                </v:shape>
                <v:shape id="Graphic 1283" o:spid="_x0000_s1052" style="position:absolute;left:31002;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PcsEA&#10;AADdAAAADwAAAGRycy9kb3ducmV2LnhtbERPTYvCMBC9C/sfwix409QKbukaRUVBj3aXPQ/N2BSb&#10;SWmiVn+9EYS9zeN9znzZ20ZcqfO1YwWTcQKCuHS65krB789ulIHwAVlj45gU3MnDcvExmGOu3Y2P&#10;dC1CJWII+xwVmBDaXEpfGrLox64ljtzJdRZDhF0ldYe3GG4bmSbJTFqsOTYYbGljqDwXF6vgmE5m&#10;Jtudvb2s/7beHoqv6eOu1PCzX32DCNSHf/HbvddxfppN4fVNPEE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0Tz3LBAAAA3QAAAA8AAAAAAAAAAAAAAAAAmAIAAGRycy9kb3du&#10;cmV2LnhtbFBLBQYAAAAABAAEAPUAAACGAwAAAAA=&#10;" path="m,l,27770e" filled="f" strokeweight=".03897mm">
                  <v:path arrowok="t"/>
                </v:shape>
                <v:shape id="Image 1284" o:spid="_x0000_s1053" type="#_x0000_t75" style="position:absolute;left:30092;top:16133;width:1801;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gqFxbCAAAA3QAAAA8AAABkcnMvZG93bnJldi54bWxET82KwjAQvi/4DmEEb2tqccXtNhURCl6E&#10;tfoAYzPblm0mpYlafXojCN7m4/uddDWYVlyod41lBbNpBIK4tLrhSsHxkH8uQTiPrLG1TApu5GCV&#10;jT5STLS98p4uha9ECGGXoILa+y6R0pU1GXRT2xEH7s/2Bn2AfSV1j9cQbloZR9FCGmw4NNTY0aam&#10;8r84GwWl35y+ft0+38X3b30vqlzv4lypyXhY/4DwNPi3+OXe6jA/Xs7h+U04QWY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4KhcWwgAAAN0AAAAPAAAAAAAAAAAAAAAAAJ8C&#10;AABkcnMvZG93bnJldi54bWxQSwUGAAAAAAQABAD3AAAAjgMAAAAA&#10;">
                  <v:imagedata r:id="rId157" o:title=""/>
                </v:shape>
                <v:shape id="Graphic 1285" o:spid="_x0000_s1054" style="position:absolute;left:35138;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byncIA&#10;AADdAAAADwAAAGRycy9kb3ducmV2LnhtbERPTWvCQBC9C/0PyxR6MxtTtCG6ipYKejQVz0N2zAaz&#10;syG7auyv7wqF3ubxPmexGmwrbtT7xrGCSZKCIK6cbrhWcPzejnMQPiBrbB2Tggd5WC1fRgsstLvz&#10;gW5lqEUMYV+gAhNCV0jpK0MWfeI64sidXW8xRNjXUvd4j+G2lVmazqTFhmODwY4+DVWX8moVHLLJ&#10;zOTbi7fXzenL23358f7zUOrtdVjPQQQawr/4z73TcX6WT+H5TTxBL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tvKdwgAAAN0AAAAPAAAAAAAAAAAAAAAAAJgCAABkcnMvZG93&#10;bnJldi54bWxQSwUGAAAAAAQABAD1AAAAhwMAAAAA&#10;" path="m,l,27770e" filled="f" strokeweight=".03897mm">
                  <v:path arrowok="t"/>
                </v:shape>
                <v:shape id="Image 1286" o:spid="_x0000_s1055" type="#_x0000_t75" style="position:absolute;left:34195;top:16133;width:183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qkSJ7DAAAA3QAAAA8AAABkcnMvZG93bnJldi54bWxET9tqwkAQfS/4D8sUfCl1Ux9CiK5iCwXR&#10;h+LlA4bsmEuzMzG71fj3XUHwbQ7nOvPl4Fp1od7XwgY+Jgko4kJszaWB4+H7PQPlA7LFVpgM3MjD&#10;cjF6mWNu5co7uuxDqWII+xwNVCF0uda+qMihn0hHHLmT9A5DhH2pbY/XGO5aPU2SVDusOTZU2NFX&#10;RcXv/s8ZaLayat5uqXwO+pSef7ImyKYxZvw6rGagAg3hKX641zbOn2Yp3L+JJ+jF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qRInsMAAADdAAAADwAAAAAAAAAAAAAAAACf&#10;AgAAZHJzL2Rvd25yZXYueG1sUEsFBgAAAAAEAAQA9wAAAI8DAAAAAA==&#10;">
                  <v:imagedata r:id="rId158" o:title=""/>
                </v:shape>
                <v:shape id="Graphic 1287" o:spid="_x0000_s1056" style="position:absolute;left:39349;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jJccEA&#10;AADdAAAADwAAAGRycy9kb3ducmV2LnhtbERPTYvCMBC9C/sfwizsTVMraKlGUVFYj1bxPDRjU2wm&#10;pYla99dvhIW9zeN9zmLV20Y8qPO1YwXjUQKCuHS65krB+bQfZiB8QNbYOCYFL/KwWn4MFphr9+Qj&#10;PYpQiRjCPkcFJoQ2l9KXhiz6kWuJI3d1ncUQYVdJ3eEzhttGpkkylRZrjg0GW9oaKm/F3So4puOp&#10;yfY3b++by87bQzGb/LyU+vrs13MQgfrwL/5zf+s4P81m8P4mn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IoyXHBAAAA3QAAAA8AAAAAAAAAAAAAAAAAmAIAAGRycy9kb3du&#10;cmV2LnhtbFBLBQYAAAAABAAEAPUAAACGAwAAAAA=&#10;" path="m,l,27770e" filled="f" strokeweight=".03897mm">
                  <v:path arrowok="t"/>
                </v:shape>
                <v:shape id="Image 1288" o:spid="_x0000_s1057" type="#_x0000_t75" style="position:absolute;left:38407;top:16133;width:1833;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QKz73HAAAA3QAAAA8AAABkcnMvZG93bnJldi54bWxEj0FrwkAQhe+F/odlCr0U3dRDK9FVSqUi&#10;9WQU0duYnWaD2dmQXTX9951DwdsM781730znvW/UlbpYBzbwOsxAEZfB1lwZ2G2/BmNQMSFbbAKT&#10;gV+KMJ89Pkwxt+HGG7oWqVISwjFHAy6lNtc6lo48xmFoiUX7CZ3HJGtXadvhTcJ9o0dZ9qY91iwN&#10;Dlv6dFSei4s3cHSLJR2KtX55/940fuFP5/1ybczzU/8xAZWoT3fz//XKCv5oLLjyjYygZ3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PQKz73HAAAA3QAAAA8AAAAAAAAAAAAA&#10;AAAAnwIAAGRycy9kb3ducmV2LnhtbFBLBQYAAAAABAAEAPcAAACTAwAAAAA=&#10;">
                  <v:imagedata r:id="rId159" o:title=""/>
                </v:shape>
                <v:shape id="Graphic 1289" o:spid="_x0000_s1058" style="position:absolute;left:43560;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v4mMIA&#10;AADdAAAADwAAAGRycy9kb3ducmV2LnhtbERPTYvCMBC9L/gfwgje1tQKbq1GUVHYPdpdPA/N2BSb&#10;SWmiVn+9WVjY2zze5yzXvW3EjTpfO1YwGScgiEuna64U/Hwf3jMQPiBrbByTggd5WK8Gb0vMtbvz&#10;kW5FqEQMYZ+jAhNCm0vpS0MW/di1xJE7u85iiLCrpO7wHsNtI9MkmUmLNccGgy3tDJWX4moVHNPJ&#10;zGSHi7fX7Wnv7VfxMX0+lBoN+80CRKA+/Iv/3J86zk+zOfx+E0+Qq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iYwgAAAN0AAAAPAAAAAAAAAAAAAAAAAJgCAABkcnMvZG93&#10;bnJldi54bWxQSwUGAAAAAAQABAD1AAAAhwMAAAAA&#10;" path="m,l,27770e" filled="f" strokeweight=".03897mm">
                  <v:path arrowok="t"/>
                </v:shape>
                <v:shape id="Image 1290" o:spid="_x0000_s1059" type="#_x0000_t75" style="position:absolute;left:42648;top:16133;width:1803;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uOU9LGAAAA3QAAAA8AAABkcnMvZG93bnJldi54bWxEj0FvwjAMhe9I+w+RJ+0G6ZBWoBDQNgmN&#10;66DaOFqN11ZrnCrJoPDr8WESN1vv+b3Pq83gOnWiEFvPBp4nGSjiytuWawPlYTueg4oJ2WLnmQxc&#10;KMJm/TBaYWH9mT/ptE+1khCOBRpoUuoLrWPVkMM48T2xaD8+OEyyhlrbgGcJd52eZlmuHbYsDQ32&#10;9N5Q9bv/cwa+51/ltfzIZ+32pXurQ5YvjlVuzNPj8LoElWhId/P/9c4K/nQh/PKNjKDXN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K45T0sYAAADdAAAADwAAAAAAAAAAAAAA&#10;AACfAgAAZHJzL2Rvd25yZXYueG1sUEsFBgAAAAAEAAQA9wAAAJIDAAAAAA==&#10;">
                  <v:imagedata r:id="rId160" o:title=""/>
                </v:shape>
                <v:shape id="Graphic 1291" o:spid="_x0000_s1060" style="position:absolute;left:47696;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RiQ8IA&#10;AADdAAAADwAAAGRycy9kb3ducmV2LnhtbERPTWvCQBC9C/0PyxS86SYRNI2u0oqCPZqWnofsmA1m&#10;Z0N21dhf3xUK3ubxPme1GWwrrtT7xrGCdJqAIK6cbrhW8P21n+QgfEDW2DomBXfysFm/jFZYaHfj&#10;I13LUIsYwr5ABSaErpDSV4Ys+qnriCN3cr3FEGFfS93jLYbbVmZJMpcWG44NBjvaGqrO5cUqOGbp&#10;3OT7s7eXj5+dt5/lYvZ7V2r8OrwvQQQawlP87z7oOD97S+HxTTxBr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VGJDwgAAAN0AAAAPAAAAAAAAAAAAAAAAAJgCAABkcnMvZG93&#10;bnJldi54bWxQSwUGAAAAAAQABAD1AAAAhwMAAAAA&#10;" path="m,l,27770e" filled="f" strokeweight=".03897mm">
                  <v:path arrowok="t"/>
                </v:shape>
                <v:shape id="Image 1292" o:spid="_x0000_s1061" type="#_x0000_t75" style="position:absolute;left:46784;top:16133;width:1803;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oEwHHEAAAA3QAAAA8AAABkcnMvZG93bnJldi54bWxET0trwkAQvgv+h2UEb7oxSGmiq9hCS2s9&#10;+AL1NmTHJJidDdmtxn/fLQje5uN7znTemkpcqXGlZQWjYQSCOLO65FzBfvcxeAXhPLLGyjIpuJOD&#10;+azbmWKq7Y03dN36XIQQdikqKLyvUyldVpBBN7Q1ceDOtjHoA2xyqRu8hXBTyTiKXqTBkkNDgTW9&#10;F5Rdtr9GwXd5TJafp5Vz68S/0frneBizVarfaxcTEJ5a/xQ/3F86zI+TGP6/CSfI2R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oEwHHEAAAA3QAAAA8AAAAAAAAAAAAAAAAA&#10;nwIAAGRycy9kb3ducmV2LnhtbFBLBQYAAAAABAAEAPcAAACQAwAAAAA=&#10;">
                  <v:imagedata r:id="rId161" o:title=""/>
                </v:shape>
                <v:shape id="Graphic 1293" o:spid="_x0000_s1062" style="position:absolute;left:51907;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pZr8EA&#10;AADdAAAADwAAAGRycy9kb3ducmV2LnhtbERPTYvCMBC9L/gfwgje1tQKrlajqCjsHq3ieWjGpthM&#10;ShO1+uvNwsLe5vE+Z7HqbC3u1PrKsYLRMAFBXDhdcangdNx/TkH4gKyxdkwKnuRhtex9LDDT7sEH&#10;uuehFDGEfYYKTAhNJqUvDFn0Q9cQR+7iWoshwraUusVHDLe1TJNkIi1WHBsMNrQ1VFzzm1VwSEcT&#10;M91fvb1tzjtvf/Kv8eup1KDfrecgAnXhX/zn/tZxfjobw+838QS5f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KWa/BAAAA3QAAAA8AAAAAAAAAAAAAAAAAmAIAAGRycy9kb3du&#10;cmV2LnhtbFBLBQYAAAAABAAEAPUAAACGAwAAAAA=&#10;" path="m,l,27770e" filled="f" strokeweight=".03897mm">
                  <v:path arrowok="t"/>
                </v:shape>
                <v:shape id="Image 1294" o:spid="_x0000_s1063" type="#_x0000_t75" style="position:absolute;left:50999;top:16133;width:1800;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vSaSzHAAAA3QAAAA8AAABkcnMvZG93bnJldi54bWxEj0FrwkAQhe8F/8Mygre6UUTa1E0QURDE&#10;g6lQehuy0yTt7mzIrhrz691CobcZ3pv3vVnlvTXiSp1vHCuYTRMQxKXTDVcKzu+75xcQPiBrNI5J&#10;wZ085NnoaYWpdjc+0bUIlYgh7FNUUIfQplL6siaLfupa4qh9uc5iiGtXSd3hLYZbI+dJspQWG46E&#10;Glva1FT+FBcbufr7/uHOw343fPbFZXswRzPMlJqM+/UbiEB9+Df/Xe91rD9/XcDvN3EEmT0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KvSaSzHAAAA3QAAAA8AAAAAAAAAAAAA&#10;AAAAnwIAAGRycy9kb3ducmV2LnhtbFBLBQYAAAAABAAEAPcAAACTAwAAAAA=&#10;">
                  <v:imagedata r:id="rId179" o:title=""/>
                </v:shape>
                <v:shape id="Image 1295" o:spid="_x0000_s1064" type="#_x0000_t75" style="position:absolute;left:2373;top:594;width:22747;height:9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ZtQcXDAAAA3QAAAA8AAABkcnMvZG93bnJldi54bWxET02LwjAQvS/4H8IIexFNFZS1GkUXF3ZP&#10;oq54HZoxrTaT0kRb/71ZEPY2j/c582VrS3Gn2heOFQwHCQjizOmCjYLfw1f/A4QPyBpLx6TgQR6W&#10;i87bHFPtGt7RfR+MiCHsU1SQh1ClUvosJ4t+4CriyJ1dbTFEWBupa2xiuC3lKEkm0mLBsSHHij5z&#10;yq77m1WwWh/Nz6l308260JeN3B42Y3NR6r3brmYgArXhX/xyf+s4fzQdw9838QS5eA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m1BxcMAAADdAAAADwAAAAAAAAAAAAAAAACf&#10;AgAAZHJzL2Rvd25yZXYueG1sUEsFBgAAAAAEAAQA9wAAAI8DAAAAAA==&#10;">
                  <v:imagedata r:id="rId303" o:title=""/>
                </v:shape>
                <v:shape id="Graphic 1296" o:spid="_x0000_s1065" style="position:absolute;left:2126;top:2048;width:50990;height:13475;visibility:visible;mso-wrap-style:square;v-text-anchor:top" coordsize="5099050,1347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QaAMQA&#10;AADdAAAADwAAAGRycy9kb3ducmV2LnhtbERPTWvCQBC9C/0PyxS86aY5qImuIhZBKghGe+htzI5J&#10;2uxszG41/vtuQfA2j/c5s0VnanGl1lWWFbwNIxDEudUVFwqOh/VgAsJ5ZI21ZVJwJweL+Utvhqm2&#10;N97TNfOFCCHsUlRQet+kUrq8JINuaBviwJ1ta9AH2BZSt3gL4aaWcRSNpMGKQ0OJDa1Kyn+yX6Ng&#10;y/lqF2dL+3046/Hl9IWfyfuHUv3XbjkF4anzT/HDvdFhfpyM4P+bcIK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0GgDEAAAA3QAAAA8AAAAAAAAAAAAAAAAAmAIAAGRycy9k&#10;b3ducmV2LnhtbFBLBQYAAAAABAAEAPUAAACJAwAAAAA=&#10;" path="m368472,r,1346890em789583,r,1346890em1210694,r,1346891em1631806,r,1346891em2045397,r,1346891em2466508,r,1346891em2887620,r,1346891em3301211,r,1346891em3722322,r,1346891em4143433,r,1346891em4557025,r,1346891em4978136,r,1346891em,1346890r5098454,1em,1103895r5098454,em,867842r5098454,em,624846r5098454,em,388793r5098454,em,145797r5098454,e" filled="f" strokecolor="#dcdcdc" strokeweight=".03747mm">
                  <v:path arrowok="t"/>
                </v:shape>
                <v:shape id="Image 1297" o:spid="_x0000_s1066" type="#_x0000_t75" style="position:absolute;left:3333;top:13386;width:4616;height:21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Bx1PEAAAA3QAAAA8AAABkcnMvZG93bnJldi54bWxET81qwkAQvhf6DssUeil1o2CbpNmICoKI&#10;B7V9gCE7TUJ3Z9Ps1sS3dwWht/n4fqdYjNaIM/W+daxgOklAEFdOt1wr+PrcvKYgfEDWaByTggt5&#10;WJSPDwXm2g18pPMp1CKGsM9RQRNCl0vpq4Ys+onriCP37XqLIcK+lrrHIYZbI2dJ8iYtthwbGuxo&#10;3VD1c/qzCkyXrVKa82pvjV2nQ7bbvRx+lXp+GpcfIAKN4V98d291nD/L3uH2TTxBll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Bx1PEAAAA3QAAAA8AAAAAAAAAAAAAAAAA&#10;nwIAAGRycy9kb3ducmV2LnhtbFBLBQYAAAAABAAEAPcAAACQAwAAAAA=&#10;">
                  <v:imagedata r:id="rId304" o:title=""/>
                </v:shape>
                <v:shape id="Graphic 1298" o:spid="_x0000_s1067" style="position:absolute;left:8111;top:3910;width:7124;height:11608;visibility:visible;mso-wrap-style:square;v-text-anchor:top" coordsize="712470,1160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gUUsgA&#10;AADdAAAADwAAAGRycy9kb3ducmV2LnhtbESPQWvCQBCF74X+h2UK3uqmOYhJXaWWiiL2oC2F3obs&#10;mIRmZ0N2Y2J/fedQ8DbDe/PeN4vV6Bp1oS7Ung08TRNQxIW3NZcGPj82j3NQISJbbDyTgSsFWC3v&#10;7xaYWz/wkS6nWCoJ4ZCjgSrGNtc6FBU5DFPfEot29p3DKGtXatvhIOGu0WmSzLTDmqWhwpZeKyp+&#10;Tr0zkB3eDs38Pdt/D1n/e+63691XujZm8jC+PIOKNMab+f96ZwU/zQRXvpER9PI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CBRSyAAAAN0AAAAPAAAAAAAAAAAAAAAAAJgCAABk&#10;cnMvZG93bnJldi54bWxQSwUGAAAAAAQABAD1AAAAjQMAAAAA&#10;" path="m,1160640l,781270em8422,1160640r,-103780em16744,1160640r,-104289em25366,1160640r,-19338em33488,1160640r,-66937em41910,1160640r,-40018em50332,1160640r,-23939em58654,1160640r,-36371em66876,1160640r,-31215em75298,1160640r,-15589em83520,1160640r,-22744em91942,1160640r,-7285em100364,1160640r,-18718em108787,1160640r,-12441em117309,1160640r,-27632em125531,1160640r,-16005em134053,1160640r,-20264em142375,1160640r,-40407em150797,1160640r,-24799em159119,1160640r,-18755em167441,1160640r,-25586em175864,1160640r,-17468em184587,1160640r,-9544em192307,1160640r,-44582em200829,1160640r,-22569em209252,1160640r,-10451em217574,1160640r,-15644em226297,1160640r,-6684em234518,1160640r,-29178em251263,1160640l251263,em259685,1160640r,-107807em268308,1160640r,-26197em276128,1160640r,-140280em284751,1160640r,-18671em293073,1160640r,-10590em301295,1160640r,-12497em309617,1160640r,-7544em318139,1160640r,-12941em326461,1160640r,-7359em335084,1160640r,-13784em343205,1160640r,-46683em351627,1160640r,-12988em360250,1160640r,-7822em368372,1160640r,-24920em376794,1160640r,-22291em385216,1160640r,-19893em393538,1160640r,-25994em401960,1160640r,-10025em410182,1160640r,-17699em418604,1160640r,-5823em427127,1160640r,-7878em435348,1160640r,-18403em443871,1160640r,-7406em452093,1160640r,-12710em460515,1160640r,-5323em468837,1160640r,-8859em477459,1160640r,-6332em494103,1160640r,-226296em502526,1160640r,-25920em510948,1160640r,-6443em519170,1160640r,-5175em527692,1160640r,-5008em536215,1160640r,-5267em544336,1160640r,-8396em552858,1160640r,-8933em561080,1160640r,-7656em569502,1160640r,-7378em578125,1160640r,-3832em586247,1160640r,-15617em594769,1160640r,-5147em602991,1160640r,-6304em611914,1160640r,-4545em619534,1160640r,-23772em628057,1160640r,-6563em636579,1160640r,-4323em645002,1160640r,-8378em653324,1160640r,-3370em661646,1160640r,-3610em670168,1160640r,-6026em678590,1160640r,-3425em686912,1160640r,-5823em695034,1160640r,-3657em703556,1160640r,-2314em711978,1160640r,-1620e" filled="f" strokecolor="#ff8b00" strokeweight=".03747mm">
                  <v:path arrowok="t"/>
                </v:shape>
                <v:shape id="Image 1299" o:spid="_x0000_s1068" type="#_x0000_t75" style="position:absolute;left:15306;top:15356;width:28993;height:1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ahykHEAAAA3QAAAA8AAABkcnMvZG93bnJldi54bWxET9tqwkAQfS/0H5Yp9K1uTGmt0TWIICkE&#10;isZ+wJAdk2h2NmTXJP37bqHg2xzOddbpZFoxUO8aywrmswgEcWl1w5WC79P+5QOE88gaW8uk4Icc&#10;pJvHhzUm2o58pKHwlQgh7BJUUHvfJVK6siaDbmY74sCdbW/QB9hXUvc4hnDTyjiK3qXBhkNDjR3t&#10;aiqvxc0okAd9LbKLec0Ob3nsJrn4Og25Us9P03YFwtPk7+J/96cO8+PlEv6+CSfIz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ahykHEAAAA3QAAAA8AAAAAAAAAAAAAAAAA&#10;nwIAAGRycy9kb3ducmV2LnhtbFBLBQYAAAAABAAEAPcAAACQAwAAAAA=&#10;">
                  <v:imagedata r:id="rId305" o:title=""/>
                </v:shape>
                <v:shape id="Graphic 1300" o:spid="_x0000_s1069" style="position:absolute;left:44951;top:15517;width:6445;height:12;visibility:visible;mso-wrap-style:square;v-text-anchor:top" coordsize="644525,6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f/rMcA&#10;AADdAAAADwAAAGRycy9kb3ducmV2LnhtbESPQWvCQBCF74L/YZmCN91YIa2pq0ihIPQgTfXgbcxO&#10;k9DsbJrdxPTfO4dCbzO8N+99s9mNrlEDdaH2bGC5SEARF97WXBo4fb7Nn0GFiGyx8UwGfinAbjud&#10;bDCz/sYfNOSxVBLCIUMDVYxtpnUoKnIYFr4lFu3Ldw6jrF2pbYc3CXeNfkySVDusWRoqbOm1ouI7&#10;752BnzQ95sGfLuflOu9Xff109cO7MbOHcf8CKtIY/81/1wcr+KtE+OUbGUFv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MX/6zHAAAA3QAAAA8AAAAAAAAAAAAAAAAAmAIAAGRy&#10;cy9kb3ducmV2LnhtbFBLBQYAAAAABAAEAPUAAACMAwAAAAA=&#10;" path="m,27l,18em18548,27r,-9em150296,27r,-9em151198,27r,-9em158718,27r,-9em167542,27r,-9em268709,27r,-27em269912,27r,-9em276730,27r,-9em277833,27r,-9em284751,27r,-9em286656,27r,-9em292973,27r,-9em294777,27r,-9em302498,27r,-9em644199,27r,-9e" filled="f" strokecolor="#ff8b00" strokeweight=".03747mm">
                  <v:path arrowok="t"/>
                </v:shape>
                <v:shape id="Graphic 1301" o:spid="_x0000_s1070" style="position:absolute;left:9309;top:2814;width:2686;height:769;visibility:visible;mso-wrap-style:square;v-text-anchor:top" coordsize="268605,76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LXQccA&#10;AADdAAAADwAAAGRycy9kb3ducmV2LnhtbESPT2vCQBDF74V+h2WE3uomFlSia7DBQqEW0fbibciO&#10;SUh2NmQ3f/rtu4WCtxnem/d7s00n04iBOldZVhDPIxDEudUVFwq+v96e1yCcR9bYWCYFP+Qg3T0+&#10;bDHRduQzDRdfiBDCLkEFpfdtIqXLSzLo5rYlDtrNdgZ9WLtC6g7HEG4auYiipTRYcSCU2FJWUl5f&#10;ehO4r/3y80i3+tBnq+x6HFen9elDqafZtN+A8DT5u/n/+l2H+i9RDH/fhBHk7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hC10HHAAAA3QAAAA8AAAAAAAAAAAAAAAAAmAIAAGRy&#10;cy9kb3ducmV2LnhtbFBLBQYAAAAABAAEAPUAAACMAwAAAAA=&#10;" path="m29477,17032r-10227,l19250,75074r10227,l29477,17032xem29477,l21556,,19651,8979r-7118,4443l,13422r,7498l8622,20920r6417,-1296l19250,17032r10227,l29477,xem82517,l71184,2395,63066,9580,58181,21557,56549,38323r1632,16646l63066,66858r8118,7134l82517,76370,93951,73992r5845,-5121l77504,68871,73694,66650,71087,62114,68480,57671,67177,49710r,-22865l68480,18884r2607,-4536l73694,9719,77504,7498r22230,l93951,2395,82517,xem99734,7498r-12103,l91441,9719r2607,4629l96655,18884r1303,7961l97958,49710r-1303,7961l94048,62114r-2607,4536l87631,68871r12165,l102094,66858r4872,-11889l108586,38323,106966,21557,102094,9580,99734,7498xem172555,1295r-51737,l120818,10090r41009,l132048,75074r11430,l172555,7961r,-6666xem200529,64798r-11130,l189399,75074r11130,l200529,64798xem242439,l231064,2395r-8114,7185l218089,21557r-1618,16766l218089,54969r4861,11889l231064,73992r11375,2378l253830,73992r5849,-5121l237426,68871r-3810,-2221l231009,62114r-2607,-4443l227099,49710r,-22865l228402,18884r2607,-4536l233616,9719r3810,-2221l259617,7498,253830,2395,242439,xem259617,7498r-12165,l251363,9719r2607,4629l256577,18884r1303,7961l257880,49710r-1303,7961l253970,62114r-2607,4536l247452,68871r12227,l261978,66858r4896,-11889l268508,38323,266874,21557,261978,9580,259617,7498xe" fillcolor="#ff8b00" stroked="f">
                  <v:path arrowok="t"/>
                </v:shape>
                <v:shape id="Image 1302" o:spid="_x0000_s1071" type="#_x0000_t75" style="position:absolute;left:7045;top:10627;width:211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9r0SvFAAAA3QAAAA8AAABkcnMvZG93bnJldi54bWxEj0Frg0AQhe+B/IdlCr3FtQpNarIJoVCo&#10;l5KYFDwO7kQl7qy4W7X/vlso9DbDe/O+N7vDbDox0uBaywqeohgEcWV1y7WC6+VttQHhPLLGzjIp&#10;+CYHh/1yscNM24nPNBa+FiGEXYYKGu/7TEpXNWTQRbYnDtrNDgZ9WIda6gGnEG46mcTxszTYciA0&#10;2NNrQ9W9+DKBe1/r9JS/5B+1lCWXJ5d+lk6px4f5uAXhafb/5r/rdx3qp3ECv9+EEeT+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Pa9ErxQAAAN0AAAAPAAAAAAAAAAAAAAAA&#10;AJ8CAABkcnMvZG93bnJldi54bWxQSwUGAAAAAAQABAD3AAAAkQMAAAAA&#10;">
                  <v:imagedata r:id="rId306" o:title=""/>
                </v:shape>
                <v:shape id="Graphic 1303" o:spid="_x0000_s1072" style="position:absolute;left:11736;top:12158;width:2686;height:768;visibility:visible;mso-wrap-style:square;v-text-anchor:top" coordsize="268605,76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zsrcYA&#10;AADdAAAADwAAAGRycy9kb3ducmV2LnhtbESPQYvCMBCF7wv+hzCCtzVVQaUaRcsuCCqy6sXb0Ixt&#10;sZmUJrX1328WhL3N8N68781y3ZlSPKl2hWUFo2EEgji1uuBMwfXy/TkH4TyyxtIyKXiRg/Wq97HE&#10;WNuWf+h59pkIIexiVJB7X8VSujQng25oK+Kg3W1t0Ie1zqSusQ3hppTjKJpKgwUHQo4VJTmlj3Nj&#10;AnfbTI8Huj++mmSW3A7t7DQ/7ZUa9LvNAoSnzv+b39c7HepPogn8fRNG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9zsrcYAAADdAAAADwAAAAAAAAAAAAAAAACYAgAAZHJz&#10;L2Rvd25yZXYueG1sUEsFBgAAAAAEAAQA9QAAAIsDAAAAAA==&#10;" path="m29477,17014r-10227,l19250,75055r10227,l29477,17014xem29477,l21556,,19752,8923r-7219,4462l,13385r,7452l8723,20837r6416,-1277l19250,17014r10227,l29477,xem67177,55569r-10729,l56850,61818r2506,5017l64169,70621r4712,3795l74997,76314r15040,l96254,74185r5013,-4268l102534,68862,67177,59198r,-3629xem101014,7442r-15288,l88734,8433r4411,3962l94248,15246r,12182l89235,31658r-12333,l76902,39064,98259,58041r-1404,3693l93947,64585r-2807,2852l87330,68862r15204,l106380,65659r2507,-5535l108887,48747,93647,34528r3810,-1472l100264,30918r1805,-2805l103974,25308r902,-2981l104876,13533,102771,8932,101014,7442xem88633,l57551,19180r10528,l69082,11358,73594,7442r27420,l94348,1786,88633,xem154808,l122285,22791r-1653,19791l120969,48671r34541,27643l161526,73852r4680,-4990l142676,68862r-4011,-2268l135578,61952r-3029,-4420l131045,51043r-200,-8461l136259,37277r4261,-2045l130945,35232r602,-8961l133351,19402r6016,-9562l143378,7442r24408,l159922,1536,154808,xem166733,34630r-14833,l155510,36222r2807,3194l161024,42600r1304,4082l162328,56541r-1304,4101l158244,64021r-2534,3193l152201,68862r14005,l170650,64021r2306,-5962l172956,44128r-2306,-5693l166733,34630xem155811,27234r-13536,l136259,29900r-5314,5332l140520,35232r1254,-602l166733,34630r-5308,-5156l155811,27234xem167786,7442r-11975,l160122,11089r902,7276l171552,18365r-902,-6072l168143,7711r-357,-269xem200629,64734r-11230,l189399,75055r11230,l200629,64734xem242439,l231106,2390r-8118,7172l218103,21518r-1632,16741l218103,54905r4885,11893l231106,73935r11333,2379l253873,73935r5787,-5073l237426,68862r-3810,-2249l228402,57624r-1303,-7961l227099,26808r1303,-7989l233616,9719r3810,-2277l259609,7442,253873,2390,242439,xem259609,7442r-12056,l251363,9719r5214,9100l257880,26808r,22855l256577,57624r-5214,8989l247553,68862r12107,l262016,66798r4872,-11893l268508,38259,266888,21518,262016,9562,259609,7442xe" fillcolor="#ff8b00" stroked="f">
                  <v:path arrowok="t"/>
                </v:shape>
                <v:shape id="Image 1304" o:spid="_x0000_s1073" type="#_x0000_t75" style="position:absolute;left:4161;top:12290;width:2153;height: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4cvA3DAAAA3QAAAA8AAABkcnMvZG93bnJldi54bWxET0trAjEQvhf8D2EEbzWr1iKrUVSQCl5a&#10;9eBx2Mw+cDNZkri7/feNIPQ2H99zVpve1KIl5yvLCibjBARxZnXFhYLr5fC+AOEDssbaMin4JQ+b&#10;9eBtham2Hf9Qew6FiCHsU1RQhtCkUvqsJIN+bBviyOXWGQwRukJqh10MN7WcJsmnNFhxbCixoX1J&#10;2f38MAq6+ff0NLnN7Wmxdcdd6PP869IqNRr22yWIQH34F7/cRx3nz5IPeH4TT5Dr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hy8DcMAAADdAAAADwAAAAAAAAAAAAAAAACf&#10;AgAAZHJzL2Rvd25yZXYueG1sUEsFBgAAAAAEAAQA9wAAAI8DAAAAAA==&#10;">
                  <v:imagedata r:id="rId307" o:title=""/>
                </v:shape>
                <v:shape id="Graphic 1305" o:spid="_x0000_s1074" style="position:absolute;left:2051;top:34;width:51136;height:15558;visibility:visible;mso-wrap-style:square;v-text-anchor:top" coordsize="5113655,1555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QywcMA&#10;AADdAAAADwAAAGRycy9kb3ducmV2LnhtbERPTWvCQBC9F/wPywi96cbYqqSuImKheCkmgtdpdpqE&#10;ZmdDdjXRX+8KQm/zeJ+zXPemFhdqXWVZwWQcgSDOra64UHDMPkcLEM4ja6wtk4IrOVivBi9LTLTt&#10;+ECX1BcihLBLUEHpfZNI6fKSDLqxbYgD92tbgz7AtpC6xS6Em1rGUTSTBisODSU2tC0p/0vPRkHB&#10;2dXH2y7+zs63H33aybf9XCr1Ouw3HyA89f5f/HR/6TB/Gr3D45twgl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lQywcMAAADdAAAADwAAAAAAAAAAAAAAAACYAgAAZHJzL2Rv&#10;d25yZXYueG1sUEsFBgAAAAAEAAQA9QAAAIgDAAAAAA==&#10;" path="m,1555173r5113493,l5113493,,,,,1555173xe" filled="f" strokeweight=".19419mm">
                  <v:path arrowok="t"/>
                </v:shape>
                <w10:wrap type="topAndBottom" anchorx="page"/>
              </v:group>
            </w:pict>
          </mc:Fallback>
        </mc:AlternateContent>
      </w:r>
      <w:r>
        <w:rPr>
          <w:noProof/>
          <w:sz w:val="20"/>
        </w:rPr>
        <mc:AlternateContent>
          <mc:Choice Requires="wpg">
            <w:drawing>
              <wp:inline distT="0" distB="0" distL="0" distR="0" wp14:anchorId="4DE3A586" wp14:editId="3151DC26">
                <wp:extent cx="5040630" cy="1676676"/>
                <wp:effectExtent l="0" t="0" r="7620" b="0"/>
                <wp:docPr id="1126" name="Group 11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40630" cy="1676676"/>
                          <a:chOff x="0" y="0"/>
                          <a:chExt cx="5434965" cy="1807845"/>
                        </a:xfrm>
                      </wpg:grpSpPr>
                      <pic:pic xmlns:pic="http://schemas.openxmlformats.org/drawingml/2006/picture">
                        <pic:nvPicPr>
                          <pic:cNvPr id="1127" name="Image 1127"/>
                          <pic:cNvPicPr/>
                        </pic:nvPicPr>
                        <pic:blipFill>
                          <a:blip r:embed="rId308" cstate="print"/>
                          <a:stretch>
                            <a:fillRect/>
                          </a:stretch>
                        </pic:blipFill>
                        <pic:spPr>
                          <a:xfrm>
                            <a:off x="0" y="83665"/>
                            <a:ext cx="318340" cy="1499575"/>
                          </a:xfrm>
                          <a:prstGeom prst="rect">
                            <a:avLst/>
                          </a:prstGeom>
                        </pic:spPr>
                      </pic:pic>
                      <pic:pic xmlns:pic="http://schemas.openxmlformats.org/drawingml/2006/picture">
                        <pic:nvPicPr>
                          <pic:cNvPr id="1128" name="Image 1128"/>
                          <pic:cNvPicPr/>
                        </pic:nvPicPr>
                        <pic:blipFill>
                          <a:blip r:embed="rId131" cstate="print"/>
                          <a:stretch>
                            <a:fillRect/>
                          </a:stretch>
                        </pic:blipFill>
                        <pic:spPr>
                          <a:xfrm>
                            <a:off x="2038679" y="1710570"/>
                            <a:ext cx="1676223" cy="96705"/>
                          </a:xfrm>
                          <a:prstGeom prst="rect">
                            <a:avLst/>
                          </a:prstGeom>
                        </pic:spPr>
                      </pic:pic>
                      <wps:wsp>
                        <wps:cNvPr id="1129" name="Graphic 1129"/>
                        <wps:cNvSpPr/>
                        <wps:spPr>
                          <a:xfrm>
                            <a:off x="325158" y="1565615"/>
                            <a:ext cx="5099050" cy="27940"/>
                          </a:xfrm>
                          <a:custGeom>
                            <a:avLst/>
                            <a:gdLst/>
                            <a:ahLst/>
                            <a:cxnLst/>
                            <a:rect l="l" t="t" r="r" b="b"/>
                            <a:pathLst>
                              <a:path w="5099050" h="27940">
                                <a:moveTo>
                                  <a:pt x="0" y="0"/>
                                </a:moveTo>
                                <a:lnTo>
                                  <a:pt x="5098454" y="0"/>
                                </a:lnTo>
                              </a:path>
                              <a:path w="5099050" h="27940">
                                <a:moveTo>
                                  <a:pt x="368472" y="0"/>
                                </a:moveTo>
                                <a:lnTo>
                                  <a:pt x="368472" y="27770"/>
                                </a:lnTo>
                              </a:path>
                            </a:pathLst>
                          </a:custGeom>
                          <a:ln w="1349">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130" name="Image 1130"/>
                          <pic:cNvPicPr/>
                        </pic:nvPicPr>
                        <pic:blipFill>
                          <a:blip r:embed="rId132" cstate="print"/>
                          <a:stretch>
                            <a:fillRect/>
                          </a:stretch>
                        </pic:blipFill>
                        <pic:spPr>
                          <a:xfrm>
                            <a:off x="634364" y="1613372"/>
                            <a:ext cx="116357" cy="76314"/>
                          </a:xfrm>
                          <a:prstGeom prst="rect">
                            <a:avLst/>
                          </a:prstGeom>
                        </pic:spPr>
                      </pic:pic>
                      <wps:wsp>
                        <wps:cNvPr id="1131" name="Graphic 1131"/>
                        <wps:cNvSpPr/>
                        <wps:spPr>
                          <a:xfrm>
                            <a:off x="1114741"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132" name="Image 1132"/>
                          <pic:cNvPicPr/>
                        </pic:nvPicPr>
                        <pic:blipFill>
                          <a:blip r:embed="rId133" cstate="print"/>
                          <a:stretch>
                            <a:fillRect/>
                          </a:stretch>
                        </pic:blipFill>
                        <pic:spPr>
                          <a:xfrm>
                            <a:off x="1031221" y="1613372"/>
                            <a:ext cx="172655" cy="76314"/>
                          </a:xfrm>
                          <a:prstGeom prst="rect">
                            <a:avLst/>
                          </a:prstGeom>
                        </pic:spPr>
                      </pic:pic>
                      <wps:wsp>
                        <wps:cNvPr id="1133" name="Graphic 1133"/>
                        <wps:cNvSpPr/>
                        <wps:spPr>
                          <a:xfrm>
                            <a:off x="1535852"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134" name="Image 1134"/>
                          <pic:cNvPicPr/>
                        </pic:nvPicPr>
                        <pic:blipFill>
                          <a:blip r:embed="rId134" cstate="print"/>
                          <a:stretch>
                            <a:fillRect/>
                          </a:stretch>
                        </pic:blipFill>
                        <pic:spPr>
                          <a:xfrm>
                            <a:off x="1452332" y="1613372"/>
                            <a:ext cx="172655" cy="76314"/>
                          </a:xfrm>
                          <a:prstGeom prst="rect">
                            <a:avLst/>
                          </a:prstGeom>
                        </pic:spPr>
                      </pic:pic>
                      <wps:wsp>
                        <wps:cNvPr id="1135" name="Graphic 1135"/>
                        <wps:cNvSpPr/>
                        <wps:spPr>
                          <a:xfrm>
                            <a:off x="1956964"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136" name="Image 1136"/>
                          <pic:cNvPicPr/>
                        </pic:nvPicPr>
                        <pic:blipFill>
                          <a:blip r:embed="rId135" cstate="print"/>
                          <a:stretch>
                            <a:fillRect/>
                          </a:stretch>
                        </pic:blipFill>
                        <pic:spPr>
                          <a:xfrm>
                            <a:off x="1864520" y="1613372"/>
                            <a:ext cx="181579" cy="76314"/>
                          </a:xfrm>
                          <a:prstGeom prst="rect">
                            <a:avLst/>
                          </a:prstGeom>
                        </pic:spPr>
                      </pic:pic>
                      <wps:wsp>
                        <wps:cNvPr id="1137" name="Graphic 1137"/>
                        <wps:cNvSpPr/>
                        <wps:spPr>
                          <a:xfrm>
                            <a:off x="2370555"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138" name="Image 1138"/>
                          <pic:cNvPicPr/>
                        </pic:nvPicPr>
                        <pic:blipFill>
                          <a:blip r:embed="rId136" cstate="print"/>
                          <a:stretch>
                            <a:fillRect/>
                          </a:stretch>
                        </pic:blipFill>
                        <pic:spPr>
                          <a:xfrm>
                            <a:off x="2278111" y="1613372"/>
                            <a:ext cx="181579" cy="76314"/>
                          </a:xfrm>
                          <a:prstGeom prst="rect">
                            <a:avLst/>
                          </a:prstGeom>
                        </pic:spPr>
                      </pic:pic>
                      <wps:wsp>
                        <wps:cNvPr id="1139" name="Graphic 1139"/>
                        <wps:cNvSpPr/>
                        <wps:spPr>
                          <a:xfrm>
                            <a:off x="2791666"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140" name="Image 1140"/>
                          <pic:cNvPicPr/>
                        </pic:nvPicPr>
                        <pic:blipFill>
                          <a:blip r:embed="rId137" cstate="print"/>
                          <a:stretch>
                            <a:fillRect/>
                          </a:stretch>
                        </pic:blipFill>
                        <pic:spPr>
                          <a:xfrm>
                            <a:off x="2700626" y="1613372"/>
                            <a:ext cx="180175" cy="76314"/>
                          </a:xfrm>
                          <a:prstGeom prst="rect">
                            <a:avLst/>
                          </a:prstGeom>
                        </pic:spPr>
                      </pic:pic>
                      <wps:wsp>
                        <wps:cNvPr id="1141" name="Graphic 1141"/>
                        <wps:cNvSpPr/>
                        <wps:spPr>
                          <a:xfrm>
                            <a:off x="3212778"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142" name="Image 1142"/>
                          <pic:cNvPicPr/>
                        </pic:nvPicPr>
                        <pic:blipFill>
                          <a:blip r:embed="rId143" cstate="print"/>
                          <a:stretch>
                            <a:fillRect/>
                          </a:stretch>
                        </pic:blipFill>
                        <pic:spPr>
                          <a:xfrm>
                            <a:off x="3121737" y="1613372"/>
                            <a:ext cx="180175" cy="76314"/>
                          </a:xfrm>
                          <a:prstGeom prst="rect">
                            <a:avLst/>
                          </a:prstGeom>
                        </pic:spPr>
                      </pic:pic>
                      <wps:wsp>
                        <wps:cNvPr id="1143" name="Graphic 1143"/>
                        <wps:cNvSpPr/>
                        <wps:spPr>
                          <a:xfrm>
                            <a:off x="3626369"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144" name="Image 1144"/>
                          <pic:cNvPicPr/>
                        </pic:nvPicPr>
                        <pic:blipFill>
                          <a:blip r:embed="rId144" cstate="print"/>
                          <a:stretch>
                            <a:fillRect/>
                          </a:stretch>
                        </pic:blipFill>
                        <pic:spPr>
                          <a:xfrm>
                            <a:off x="3532120" y="1613372"/>
                            <a:ext cx="183383" cy="76314"/>
                          </a:xfrm>
                          <a:prstGeom prst="rect">
                            <a:avLst/>
                          </a:prstGeom>
                        </pic:spPr>
                      </pic:pic>
                      <wps:wsp>
                        <wps:cNvPr id="1145" name="Graphic 1145"/>
                        <wps:cNvSpPr/>
                        <wps:spPr>
                          <a:xfrm>
                            <a:off x="4047480"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146" name="Image 1146"/>
                          <pic:cNvPicPr/>
                        </pic:nvPicPr>
                        <pic:blipFill>
                          <a:blip r:embed="rId145" cstate="print"/>
                          <a:stretch>
                            <a:fillRect/>
                          </a:stretch>
                        </pic:blipFill>
                        <pic:spPr>
                          <a:xfrm>
                            <a:off x="3953231" y="1613372"/>
                            <a:ext cx="183383" cy="76314"/>
                          </a:xfrm>
                          <a:prstGeom prst="rect">
                            <a:avLst/>
                          </a:prstGeom>
                        </pic:spPr>
                      </pic:pic>
                      <wps:wsp>
                        <wps:cNvPr id="1147" name="Graphic 1147"/>
                        <wps:cNvSpPr/>
                        <wps:spPr>
                          <a:xfrm>
                            <a:off x="4468591"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148" name="Image 1148"/>
                          <pic:cNvPicPr/>
                        </pic:nvPicPr>
                        <pic:blipFill>
                          <a:blip r:embed="rId146" cstate="print"/>
                          <a:stretch>
                            <a:fillRect/>
                          </a:stretch>
                        </pic:blipFill>
                        <pic:spPr>
                          <a:xfrm>
                            <a:off x="4377351" y="1613372"/>
                            <a:ext cx="180375" cy="76314"/>
                          </a:xfrm>
                          <a:prstGeom prst="rect">
                            <a:avLst/>
                          </a:prstGeom>
                        </pic:spPr>
                      </pic:pic>
                      <wps:wsp>
                        <wps:cNvPr id="1149" name="Graphic 1149"/>
                        <wps:cNvSpPr/>
                        <wps:spPr>
                          <a:xfrm>
                            <a:off x="4882183"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150" name="Image 1150"/>
                          <pic:cNvPicPr/>
                        </pic:nvPicPr>
                        <pic:blipFill>
                          <a:blip r:embed="rId147" cstate="print"/>
                          <a:stretch>
                            <a:fillRect/>
                          </a:stretch>
                        </pic:blipFill>
                        <pic:spPr>
                          <a:xfrm>
                            <a:off x="4790942" y="1613372"/>
                            <a:ext cx="180375" cy="76314"/>
                          </a:xfrm>
                          <a:prstGeom prst="rect">
                            <a:avLst/>
                          </a:prstGeom>
                        </pic:spPr>
                      </pic:pic>
                      <wps:wsp>
                        <wps:cNvPr id="1151" name="Graphic 1151"/>
                        <wps:cNvSpPr/>
                        <wps:spPr>
                          <a:xfrm>
                            <a:off x="5303294" y="1565616"/>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152" name="Image 1152"/>
                          <pic:cNvPicPr/>
                        </pic:nvPicPr>
                        <pic:blipFill>
                          <a:blip r:embed="rId133" cstate="print"/>
                          <a:stretch>
                            <a:fillRect/>
                          </a:stretch>
                        </pic:blipFill>
                        <pic:spPr>
                          <a:xfrm>
                            <a:off x="5212469" y="1613372"/>
                            <a:ext cx="179960" cy="76314"/>
                          </a:xfrm>
                          <a:prstGeom prst="rect">
                            <a:avLst/>
                          </a:prstGeom>
                        </pic:spPr>
                      </pic:pic>
                      <pic:pic xmlns:pic="http://schemas.openxmlformats.org/drawingml/2006/picture">
                        <pic:nvPicPr>
                          <pic:cNvPr id="1153" name="Image 1153"/>
                          <pic:cNvPicPr/>
                        </pic:nvPicPr>
                        <pic:blipFill>
                          <a:blip r:embed="rId309" cstate="print"/>
                          <a:stretch>
                            <a:fillRect/>
                          </a:stretch>
                        </pic:blipFill>
                        <pic:spPr>
                          <a:xfrm>
                            <a:off x="349913" y="59411"/>
                            <a:ext cx="2210743" cy="96643"/>
                          </a:xfrm>
                          <a:prstGeom prst="rect">
                            <a:avLst/>
                          </a:prstGeom>
                        </pic:spPr>
                      </pic:pic>
                      <wps:wsp>
                        <wps:cNvPr id="1154" name="Graphic 1154"/>
                        <wps:cNvSpPr/>
                        <wps:spPr>
                          <a:xfrm>
                            <a:off x="325158" y="204839"/>
                            <a:ext cx="5099050" cy="1347470"/>
                          </a:xfrm>
                          <a:custGeom>
                            <a:avLst/>
                            <a:gdLst/>
                            <a:ahLst/>
                            <a:cxnLst/>
                            <a:rect l="l" t="t" r="r" b="b"/>
                            <a:pathLst>
                              <a:path w="5099050" h="1347470">
                                <a:moveTo>
                                  <a:pt x="368472" y="0"/>
                                </a:moveTo>
                                <a:lnTo>
                                  <a:pt x="368472" y="1346890"/>
                                </a:lnTo>
                              </a:path>
                              <a:path w="5099050" h="1347470">
                                <a:moveTo>
                                  <a:pt x="789583" y="0"/>
                                </a:moveTo>
                                <a:lnTo>
                                  <a:pt x="789583" y="1346891"/>
                                </a:lnTo>
                              </a:path>
                              <a:path w="5099050" h="1347470">
                                <a:moveTo>
                                  <a:pt x="1210694" y="0"/>
                                </a:moveTo>
                                <a:lnTo>
                                  <a:pt x="1210694" y="1346891"/>
                                </a:lnTo>
                              </a:path>
                              <a:path w="5099050" h="1347470">
                                <a:moveTo>
                                  <a:pt x="1631806" y="0"/>
                                </a:moveTo>
                                <a:lnTo>
                                  <a:pt x="1631806" y="1346891"/>
                                </a:lnTo>
                              </a:path>
                              <a:path w="5099050" h="1347470">
                                <a:moveTo>
                                  <a:pt x="2045397" y="0"/>
                                </a:moveTo>
                                <a:lnTo>
                                  <a:pt x="2045397" y="1346891"/>
                                </a:lnTo>
                              </a:path>
                              <a:path w="5099050" h="1347470">
                                <a:moveTo>
                                  <a:pt x="2466508" y="0"/>
                                </a:moveTo>
                                <a:lnTo>
                                  <a:pt x="2466508" y="1346891"/>
                                </a:lnTo>
                              </a:path>
                              <a:path w="5099050" h="1347470">
                                <a:moveTo>
                                  <a:pt x="2887620" y="0"/>
                                </a:moveTo>
                                <a:lnTo>
                                  <a:pt x="2887620" y="1346891"/>
                                </a:lnTo>
                              </a:path>
                              <a:path w="5099050" h="1347470">
                                <a:moveTo>
                                  <a:pt x="3301211" y="0"/>
                                </a:moveTo>
                                <a:lnTo>
                                  <a:pt x="3301211" y="1346891"/>
                                </a:lnTo>
                              </a:path>
                              <a:path w="5099050" h="1347470">
                                <a:moveTo>
                                  <a:pt x="3722322" y="0"/>
                                </a:moveTo>
                                <a:lnTo>
                                  <a:pt x="3722322" y="1346891"/>
                                </a:lnTo>
                              </a:path>
                              <a:path w="5099050" h="1347470">
                                <a:moveTo>
                                  <a:pt x="4143433" y="0"/>
                                </a:moveTo>
                                <a:lnTo>
                                  <a:pt x="4143433" y="1346891"/>
                                </a:lnTo>
                              </a:path>
                              <a:path w="5099050" h="1347470">
                                <a:moveTo>
                                  <a:pt x="4557025" y="0"/>
                                </a:moveTo>
                                <a:lnTo>
                                  <a:pt x="4557025" y="1346891"/>
                                </a:lnTo>
                              </a:path>
                              <a:path w="5099050" h="1347470">
                                <a:moveTo>
                                  <a:pt x="4978136" y="0"/>
                                </a:moveTo>
                                <a:lnTo>
                                  <a:pt x="4978136" y="1346891"/>
                                </a:lnTo>
                              </a:path>
                              <a:path w="5099050" h="1347470">
                                <a:moveTo>
                                  <a:pt x="0" y="1346890"/>
                                </a:moveTo>
                                <a:lnTo>
                                  <a:pt x="5098454" y="1346891"/>
                                </a:lnTo>
                              </a:path>
                              <a:path w="5099050" h="1347470">
                                <a:moveTo>
                                  <a:pt x="0" y="1138608"/>
                                </a:moveTo>
                                <a:lnTo>
                                  <a:pt x="5098454" y="1138609"/>
                                </a:lnTo>
                              </a:path>
                              <a:path w="5099050" h="1347470">
                                <a:moveTo>
                                  <a:pt x="0" y="923383"/>
                                </a:moveTo>
                                <a:lnTo>
                                  <a:pt x="5098454" y="923384"/>
                                </a:lnTo>
                              </a:path>
                              <a:path w="5099050" h="1347470">
                                <a:moveTo>
                                  <a:pt x="0" y="715101"/>
                                </a:moveTo>
                                <a:lnTo>
                                  <a:pt x="5098454" y="715102"/>
                                </a:lnTo>
                              </a:path>
                              <a:path w="5099050" h="1347470">
                                <a:moveTo>
                                  <a:pt x="0" y="499877"/>
                                </a:moveTo>
                                <a:lnTo>
                                  <a:pt x="5098454" y="499877"/>
                                </a:lnTo>
                              </a:path>
                              <a:path w="5099050" h="1347470">
                                <a:moveTo>
                                  <a:pt x="0" y="291594"/>
                                </a:moveTo>
                                <a:lnTo>
                                  <a:pt x="5098454" y="291595"/>
                                </a:lnTo>
                              </a:path>
                              <a:path w="5099050" h="1347470">
                                <a:moveTo>
                                  <a:pt x="0" y="83312"/>
                                </a:moveTo>
                                <a:lnTo>
                                  <a:pt x="5098454" y="83313"/>
                                </a:lnTo>
                              </a:path>
                            </a:pathLst>
                          </a:custGeom>
                          <a:ln w="1349">
                            <a:solidFill>
                              <a:srgbClr val="DCDCDC"/>
                            </a:solidFill>
                            <a:prstDash val="solid"/>
                          </a:ln>
                        </wps:spPr>
                        <wps:bodyPr wrap="square" lIns="0" tIns="0" rIns="0" bIns="0" rtlCol="0">
                          <a:prstTxWarp prst="textNoShape">
                            <a:avLst/>
                          </a:prstTxWarp>
                          <a:noAutofit/>
                        </wps:bodyPr>
                      </wps:wsp>
                      <pic:pic xmlns:pic="http://schemas.openxmlformats.org/drawingml/2006/picture">
                        <pic:nvPicPr>
                          <pic:cNvPr id="1155" name="Image 1155"/>
                          <pic:cNvPicPr/>
                        </pic:nvPicPr>
                        <pic:blipFill>
                          <a:blip r:embed="rId310" cstate="print"/>
                          <a:stretch>
                            <a:fillRect/>
                          </a:stretch>
                        </pic:blipFill>
                        <pic:spPr>
                          <a:xfrm>
                            <a:off x="445900" y="1331200"/>
                            <a:ext cx="185515" cy="221230"/>
                          </a:xfrm>
                          <a:prstGeom prst="rect">
                            <a:avLst/>
                          </a:prstGeom>
                        </pic:spPr>
                      </pic:pic>
                      <wps:wsp>
                        <wps:cNvPr id="1156" name="Graphic 1156"/>
                        <wps:cNvSpPr/>
                        <wps:spPr>
                          <a:xfrm>
                            <a:off x="638916" y="391089"/>
                            <a:ext cx="1113790" cy="1160780"/>
                          </a:xfrm>
                          <a:custGeom>
                            <a:avLst/>
                            <a:gdLst/>
                            <a:ahLst/>
                            <a:cxnLst/>
                            <a:rect l="l" t="t" r="r" b="b"/>
                            <a:pathLst>
                              <a:path w="1113790" h="1160780">
                                <a:moveTo>
                                  <a:pt x="0" y="1160640"/>
                                </a:moveTo>
                                <a:lnTo>
                                  <a:pt x="0" y="578672"/>
                                </a:lnTo>
                              </a:path>
                              <a:path w="1113790" h="1160780">
                                <a:moveTo>
                                  <a:pt x="8211" y="1160640"/>
                                </a:moveTo>
                                <a:lnTo>
                                  <a:pt x="8211" y="817521"/>
                                </a:lnTo>
                              </a:path>
                              <a:path w="1113790" h="1160780">
                                <a:moveTo>
                                  <a:pt x="16663" y="1160640"/>
                                </a:moveTo>
                                <a:lnTo>
                                  <a:pt x="16663" y="1008566"/>
                                </a:lnTo>
                              </a:path>
                              <a:path w="1113790" h="1160780">
                                <a:moveTo>
                                  <a:pt x="24955" y="1160640"/>
                                </a:moveTo>
                                <a:lnTo>
                                  <a:pt x="24955" y="1139951"/>
                                </a:lnTo>
                              </a:path>
                              <a:path w="1113790" h="1160780">
                                <a:moveTo>
                                  <a:pt x="33327" y="1160640"/>
                                </a:moveTo>
                                <a:lnTo>
                                  <a:pt x="33327" y="1141219"/>
                                </a:lnTo>
                              </a:path>
                              <a:path w="1113790" h="1160780">
                                <a:moveTo>
                                  <a:pt x="41208" y="1160640"/>
                                </a:moveTo>
                                <a:lnTo>
                                  <a:pt x="41208" y="1154317"/>
                                </a:lnTo>
                              </a:path>
                              <a:path w="1113790" h="1160780">
                                <a:moveTo>
                                  <a:pt x="50252" y="1160640"/>
                                </a:moveTo>
                                <a:lnTo>
                                  <a:pt x="50252" y="1147199"/>
                                </a:lnTo>
                              </a:path>
                              <a:path w="1113790" h="1160780">
                                <a:moveTo>
                                  <a:pt x="58544" y="1160640"/>
                                </a:moveTo>
                                <a:lnTo>
                                  <a:pt x="58544" y="1079410"/>
                                </a:lnTo>
                              </a:path>
                              <a:path w="1113790" h="1160780">
                                <a:moveTo>
                                  <a:pt x="66916" y="1160640"/>
                                </a:moveTo>
                                <a:lnTo>
                                  <a:pt x="66916" y="1017166"/>
                                </a:lnTo>
                              </a:path>
                              <a:path w="1113790" h="1160780">
                                <a:moveTo>
                                  <a:pt x="75459" y="1160640"/>
                                </a:moveTo>
                                <a:lnTo>
                                  <a:pt x="75459" y="1058406"/>
                                </a:lnTo>
                              </a:path>
                              <a:path w="1113790" h="1160780">
                                <a:moveTo>
                                  <a:pt x="83660" y="1160640"/>
                                </a:moveTo>
                                <a:lnTo>
                                  <a:pt x="83660" y="845208"/>
                                </a:lnTo>
                              </a:path>
                              <a:path w="1113790" h="1160780">
                                <a:moveTo>
                                  <a:pt x="92123" y="1160640"/>
                                </a:moveTo>
                                <a:lnTo>
                                  <a:pt x="92123" y="937380"/>
                                </a:lnTo>
                              </a:path>
                              <a:path w="1113790" h="1160780">
                                <a:moveTo>
                                  <a:pt x="100334" y="1160640"/>
                                </a:moveTo>
                                <a:lnTo>
                                  <a:pt x="100334" y="722053"/>
                                </a:lnTo>
                              </a:path>
                              <a:path w="1113790" h="1160780">
                                <a:moveTo>
                                  <a:pt x="108877" y="1160640"/>
                                </a:moveTo>
                                <a:lnTo>
                                  <a:pt x="108877" y="1034041"/>
                                </a:lnTo>
                              </a:path>
                              <a:path w="1113790" h="1160780">
                                <a:moveTo>
                                  <a:pt x="117249" y="1160640"/>
                                </a:moveTo>
                                <a:lnTo>
                                  <a:pt x="117249" y="967558"/>
                                </a:lnTo>
                              </a:path>
                              <a:path w="1113790" h="1160780">
                                <a:moveTo>
                                  <a:pt x="125541" y="1160640"/>
                                </a:moveTo>
                                <a:lnTo>
                                  <a:pt x="125541" y="1050232"/>
                                </a:lnTo>
                              </a:path>
                              <a:path w="1113790" h="1160780">
                                <a:moveTo>
                                  <a:pt x="133833" y="1160640"/>
                                </a:moveTo>
                                <a:lnTo>
                                  <a:pt x="133833" y="1070569"/>
                                </a:lnTo>
                              </a:path>
                              <a:path w="1113790" h="1160780">
                                <a:moveTo>
                                  <a:pt x="142205" y="1160640"/>
                                </a:moveTo>
                                <a:lnTo>
                                  <a:pt x="142205" y="1074476"/>
                                </a:lnTo>
                              </a:path>
                              <a:path w="1113790" h="1160780">
                                <a:moveTo>
                                  <a:pt x="150577" y="1160640"/>
                                </a:moveTo>
                                <a:lnTo>
                                  <a:pt x="150577" y="1001198"/>
                                </a:lnTo>
                              </a:path>
                              <a:path w="1113790" h="1160780">
                                <a:moveTo>
                                  <a:pt x="158869" y="1160640"/>
                                </a:moveTo>
                                <a:lnTo>
                                  <a:pt x="158869" y="1107764"/>
                                </a:lnTo>
                              </a:path>
                              <a:path w="1113790" h="1160780">
                                <a:moveTo>
                                  <a:pt x="167331" y="1160640"/>
                                </a:moveTo>
                                <a:lnTo>
                                  <a:pt x="167331" y="1044141"/>
                                </a:lnTo>
                              </a:path>
                              <a:path w="1113790" h="1160780">
                                <a:moveTo>
                                  <a:pt x="175703" y="1160640"/>
                                </a:moveTo>
                                <a:lnTo>
                                  <a:pt x="175703" y="1053074"/>
                                </a:lnTo>
                              </a:path>
                              <a:path w="1113790" h="1160780">
                                <a:moveTo>
                                  <a:pt x="184166" y="1160640"/>
                                </a:moveTo>
                                <a:lnTo>
                                  <a:pt x="184166" y="1078151"/>
                                </a:lnTo>
                              </a:path>
                              <a:path w="1113790" h="1160780">
                                <a:moveTo>
                                  <a:pt x="192538" y="1160640"/>
                                </a:moveTo>
                                <a:lnTo>
                                  <a:pt x="192538" y="1074337"/>
                                </a:lnTo>
                              </a:path>
                              <a:path w="1113790" h="1160780">
                                <a:moveTo>
                                  <a:pt x="200990" y="1160640"/>
                                </a:moveTo>
                                <a:lnTo>
                                  <a:pt x="200990" y="1064830"/>
                                </a:lnTo>
                              </a:path>
                              <a:path w="1113790" h="1160780">
                                <a:moveTo>
                                  <a:pt x="209372" y="1160640"/>
                                </a:moveTo>
                                <a:lnTo>
                                  <a:pt x="209372" y="1092749"/>
                                </a:lnTo>
                              </a:path>
                              <a:path w="1113790" h="1160780">
                                <a:moveTo>
                                  <a:pt x="217664" y="1160640"/>
                                </a:moveTo>
                                <a:lnTo>
                                  <a:pt x="217664" y="1003327"/>
                                </a:lnTo>
                              </a:path>
                              <a:path w="1113790" h="1160780">
                                <a:moveTo>
                                  <a:pt x="226116" y="1160640"/>
                                </a:moveTo>
                                <a:lnTo>
                                  <a:pt x="226116" y="1077401"/>
                                </a:lnTo>
                              </a:path>
                              <a:path w="1113790" h="1160780">
                                <a:moveTo>
                                  <a:pt x="234328" y="1160640"/>
                                </a:moveTo>
                                <a:lnTo>
                                  <a:pt x="234328" y="1076651"/>
                                </a:lnTo>
                              </a:path>
                              <a:path w="1113790" h="1160780">
                                <a:moveTo>
                                  <a:pt x="242870" y="1160640"/>
                                </a:moveTo>
                                <a:lnTo>
                                  <a:pt x="242870" y="1122770"/>
                                </a:lnTo>
                              </a:path>
                              <a:path w="1113790" h="1160780">
                                <a:moveTo>
                                  <a:pt x="251132" y="1160640"/>
                                </a:moveTo>
                                <a:lnTo>
                                  <a:pt x="251132" y="1003604"/>
                                </a:lnTo>
                              </a:path>
                              <a:path w="1113790" h="1160780">
                                <a:moveTo>
                                  <a:pt x="259554" y="1160640"/>
                                </a:moveTo>
                                <a:lnTo>
                                  <a:pt x="259554" y="1086130"/>
                                </a:lnTo>
                              </a:path>
                              <a:path w="1113790" h="1160780">
                                <a:moveTo>
                                  <a:pt x="267776" y="1160640"/>
                                </a:moveTo>
                                <a:lnTo>
                                  <a:pt x="267776" y="1042882"/>
                                </a:lnTo>
                              </a:path>
                              <a:path w="1113790" h="1160780">
                                <a:moveTo>
                                  <a:pt x="276499" y="1160640"/>
                                </a:moveTo>
                                <a:lnTo>
                                  <a:pt x="276499" y="1136164"/>
                                </a:lnTo>
                              </a:path>
                              <a:path w="1113790" h="1160780">
                                <a:moveTo>
                                  <a:pt x="284621" y="1160640"/>
                                </a:moveTo>
                                <a:lnTo>
                                  <a:pt x="284621" y="1024840"/>
                                </a:lnTo>
                              </a:path>
                              <a:path w="1113790" h="1160780">
                                <a:moveTo>
                                  <a:pt x="293143" y="1160640"/>
                                </a:moveTo>
                                <a:lnTo>
                                  <a:pt x="293143" y="933686"/>
                                </a:lnTo>
                              </a:path>
                              <a:path w="1113790" h="1160780">
                                <a:moveTo>
                                  <a:pt x="301465" y="1160640"/>
                                </a:moveTo>
                                <a:lnTo>
                                  <a:pt x="301465" y="1086417"/>
                                </a:lnTo>
                              </a:path>
                              <a:path w="1113790" h="1160780">
                                <a:moveTo>
                                  <a:pt x="310188" y="1160640"/>
                                </a:moveTo>
                                <a:lnTo>
                                  <a:pt x="310188" y="1113901"/>
                                </a:lnTo>
                              </a:path>
                              <a:path w="1113790" h="1160780">
                                <a:moveTo>
                                  <a:pt x="318109" y="1160640"/>
                                </a:moveTo>
                                <a:lnTo>
                                  <a:pt x="318109" y="780835"/>
                                </a:lnTo>
                              </a:path>
                              <a:path w="1113790" h="1160780">
                                <a:moveTo>
                                  <a:pt x="326531" y="1160640"/>
                                </a:moveTo>
                                <a:lnTo>
                                  <a:pt x="326531" y="906064"/>
                                </a:lnTo>
                              </a:path>
                              <a:path w="1113790" h="1160780">
                                <a:moveTo>
                                  <a:pt x="334953" y="1160640"/>
                                </a:moveTo>
                                <a:lnTo>
                                  <a:pt x="334953" y="1096832"/>
                                </a:lnTo>
                              </a:path>
                              <a:path w="1113790" h="1160780">
                                <a:moveTo>
                                  <a:pt x="343376" y="1160640"/>
                                </a:moveTo>
                                <a:lnTo>
                                  <a:pt x="343376" y="1097396"/>
                                </a:lnTo>
                              </a:path>
                              <a:path w="1113790" h="1160780">
                                <a:moveTo>
                                  <a:pt x="351597" y="1160640"/>
                                </a:moveTo>
                                <a:lnTo>
                                  <a:pt x="351597" y="1088398"/>
                                </a:lnTo>
                              </a:path>
                              <a:path w="1113790" h="1160780">
                                <a:moveTo>
                                  <a:pt x="360120" y="1160640"/>
                                </a:moveTo>
                                <a:lnTo>
                                  <a:pt x="360120" y="1124927"/>
                                </a:lnTo>
                              </a:path>
                              <a:path w="1113790" h="1160780">
                                <a:moveTo>
                                  <a:pt x="368141" y="1160640"/>
                                </a:moveTo>
                                <a:lnTo>
                                  <a:pt x="368141" y="1044206"/>
                                </a:lnTo>
                              </a:path>
                              <a:path w="1113790" h="1160780">
                                <a:moveTo>
                                  <a:pt x="376563" y="1160640"/>
                                </a:moveTo>
                                <a:lnTo>
                                  <a:pt x="376563" y="1142394"/>
                                </a:lnTo>
                              </a:path>
                              <a:path w="1113790" h="1160780">
                                <a:moveTo>
                                  <a:pt x="384985" y="1160640"/>
                                </a:moveTo>
                                <a:lnTo>
                                  <a:pt x="384985" y="1129925"/>
                                </a:lnTo>
                              </a:path>
                              <a:path w="1113790" h="1160780">
                                <a:moveTo>
                                  <a:pt x="393508" y="1160640"/>
                                </a:moveTo>
                                <a:lnTo>
                                  <a:pt x="393508" y="1141645"/>
                                </a:lnTo>
                              </a:path>
                              <a:path w="1113790" h="1160780">
                                <a:moveTo>
                                  <a:pt x="401930" y="1160640"/>
                                </a:moveTo>
                                <a:lnTo>
                                  <a:pt x="401930" y="1099877"/>
                                </a:lnTo>
                              </a:path>
                              <a:path w="1113790" h="1160780">
                                <a:moveTo>
                                  <a:pt x="410152" y="1160640"/>
                                </a:moveTo>
                                <a:lnTo>
                                  <a:pt x="410152" y="1122094"/>
                                </a:lnTo>
                              </a:path>
                              <a:path w="1113790" h="1160780">
                                <a:moveTo>
                                  <a:pt x="418875" y="1160640"/>
                                </a:moveTo>
                                <a:lnTo>
                                  <a:pt x="418875" y="1134183"/>
                                </a:lnTo>
                              </a:path>
                              <a:path w="1113790" h="1160780">
                                <a:moveTo>
                                  <a:pt x="426996" y="1160640"/>
                                </a:moveTo>
                                <a:lnTo>
                                  <a:pt x="426996" y="1057045"/>
                                </a:lnTo>
                              </a:path>
                              <a:path w="1113790" h="1160780">
                                <a:moveTo>
                                  <a:pt x="435419" y="1160640"/>
                                </a:moveTo>
                                <a:lnTo>
                                  <a:pt x="435419" y="1073763"/>
                                </a:lnTo>
                              </a:path>
                              <a:path w="1113790" h="1160780">
                                <a:moveTo>
                                  <a:pt x="444041" y="1160640"/>
                                </a:moveTo>
                                <a:lnTo>
                                  <a:pt x="444041" y="1122501"/>
                                </a:lnTo>
                              </a:path>
                              <a:path w="1113790" h="1160780">
                                <a:moveTo>
                                  <a:pt x="452062" y="1160640"/>
                                </a:moveTo>
                                <a:lnTo>
                                  <a:pt x="452062" y="1023387"/>
                                </a:lnTo>
                              </a:path>
                              <a:path w="1113790" h="1160780">
                                <a:moveTo>
                                  <a:pt x="460485" y="1160640"/>
                                </a:moveTo>
                                <a:lnTo>
                                  <a:pt x="460485" y="1086991"/>
                                </a:lnTo>
                              </a:path>
                              <a:path w="1113790" h="1160780">
                                <a:moveTo>
                                  <a:pt x="468907" y="1160640"/>
                                </a:moveTo>
                                <a:lnTo>
                                  <a:pt x="468907" y="1137988"/>
                                </a:lnTo>
                              </a:path>
                              <a:path w="1113790" h="1160780">
                                <a:moveTo>
                                  <a:pt x="477229" y="1160640"/>
                                </a:moveTo>
                                <a:lnTo>
                                  <a:pt x="477229" y="1140876"/>
                                </a:lnTo>
                              </a:path>
                              <a:path w="1113790" h="1160780">
                                <a:moveTo>
                                  <a:pt x="485451" y="1160640"/>
                                </a:moveTo>
                                <a:lnTo>
                                  <a:pt x="485451" y="1109680"/>
                                </a:lnTo>
                              </a:path>
                              <a:path w="1113790" h="1160780">
                                <a:moveTo>
                                  <a:pt x="493873" y="1160640"/>
                                </a:moveTo>
                                <a:lnTo>
                                  <a:pt x="493873" y="1123723"/>
                                </a:lnTo>
                              </a:path>
                              <a:path w="1113790" h="1160780">
                                <a:moveTo>
                                  <a:pt x="502295" y="1160640"/>
                                </a:moveTo>
                                <a:lnTo>
                                  <a:pt x="502295" y="1118511"/>
                                </a:lnTo>
                              </a:path>
                              <a:path w="1113790" h="1160780">
                                <a:moveTo>
                                  <a:pt x="510817" y="1160640"/>
                                </a:moveTo>
                                <a:lnTo>
                                  <a:pt x="510817" y="1146810"/>
                                </a:lnTo>
                              </a:path>
                              <a:path w="1113790" h="1160780">
                                <a:moveTo>
                                  <a:pt x="519139" y="1160640"/>
                                </a:moveTo>
                                <a:lnTo>
                                  <a:pt x="519139" y="1105015"/>
                                </a:lnTo>
                              </a:path>
                              <a:path w="1113790" h="1160780">
                                <a:moveTo>
                                  <a:pt x="527562" y="1160640"/>
                                </a:moveTo>
                                <a:lnTo>
                                  <a:pt x="527562" y="1098868"/>
                                </a:lnTo>
                              </a:path>
                              <a:path w="1113790" h="1160780">
                                <a:moveTo>
                                  <a:pt x="535984" y="1160640"/>
                                </a:moveTo>
                                <a:lnTo>
                                  <a:pt x="535984" y="1087954"/>
                                </a:lnTo>
                              </a:path>
                              <a:path w="1113790" h="1160780">
                                <a:moveTo>
                                  <a:pt x="544406" y="1160640"/>
                                </a:moveTo>
                                <a:lnTo>
                                  <a:pt x="544406" y="1116095"/>
                                </a:lnTo>
                              </a:path>
                              <a:path w="1113790" h="1160780">
                                <a:moveTo>
                                  <a:pt x="560950" y="1160640"/>
                                </a:moveTo>
                                <a:lnTo>
                                  <a:pt x="560950" y="0"/>
                                </a:lnTo>
                              </a:path>
                              <a:path w="1113790" h="1160780">
                                <a:moveTo>
                                  <a:pt x="569272" y="1160640"/>
                                </a:moveTo>
                                <a:lnTo>
                                  <a:pt x="569272" y="1058156"/>
                                </a:lnTo>
                              </a:path>
                              <a:path w="1113790" h="1160780">
                                <a:moveTo>
                                  <a:pt x="577794" y="1160640"/>
                                </a:moveTo>
                                <a:lnTo>
                                  <a:pt x="577794" y="1123362"/>
                                </a:lnTo>
                              </a:path>
                              <a:path w="1113790" h="1160780">
                                <a:moveTo>
                                  <a:pt x="586016" y="1160640"/>
                                </a:moveTo>
                                <a:lnTo>
                                  <a:pt x="586016" y="1122696"/>
                                </a:lnTo>
                              </a:path>
                              <a:path w="1113790" h="1160780">
                                <a:moveTo>
                                  <a:pt x="594338" y="1160640"/>
                                </a:moveTo>
                                <a:lnTo>
                                  <a:pt x="594338" y="1126278"/>
                                </a:lnTo>
                              </a:path>
                              <a:path w="1113790" h="1160780">
                                <a:moveTo>
                                  <a:pt x="602860" y="1160640"/>
                                </a:moveTo>
                                <a:lnTo>
                                  <a:pt x="602860" y="1122001"/>
                                </a:lnTo>
                              </a:path>
                              <a:path w="1113790" h="1160780">
                                <a:moveTo>
                                  <a:pt x="611383" y="1160640"/>
                                </a:moveTo>
                                <a:lnTo>
                                  <a:pt x="611383" y="1140386"/>
                                </a:lnTo>
                              </a:path>
                              <a:path w="1113790" h="1160780">
                                <a:moveTo>
                                  <a:pt x="619605" y="1160640"/>
                                </a:moveTo>
                                <a:lnTo>
                                  <a:pt x="619605" y="1099831"/>
                                </a:lnTo>
                              </a:path>
                              <a:path w="1113790" h="1160780">
                                <a:moveTo>
                                  <a:pt x="628027" y="1160640"/>
                                </a:moveTo>
                                <a:lnTo>
                                  <a:pt x="628027" y="1145875"/>
                                </a:lnTo>
                              </a:path>
                              <a:path w="1113790" h="1160780">
                                <a:moveTo>
                                  <a:pt x="636349" y="1160640"/>
                                </a:moveTo>
                                <a:lnTo>
                                  <a:pt x="636349" y="1112541"/>
                                </a:lnTo>
                              </a:path>
                              <a:path w="1113790" h="1160780">
                                <a:moveTo>
                                  <a:pt x="644771" y="1160640"/>
                                </a:moveTo>
                                <a:lnTo>
                                  <a:pt x="644771" y="1144959"/>
                                </a:lnTo>
                              </a:path>
                              <a:path w="1113790" h="1160780">
                                <a:moveTo>
                                  <a:pt x="653193" y="1160640"/>
                                </a:moveTo>
                                <a:lnTo>
                                  <a:pt x="653193" y="1144024"/>
                                </a:lnTo>
                              </a:path>
                              <a:path w="1113790" h="1160780">
                                <a:moveTo>
                                  <a:pt x="661816" y="1160640"/>
                                </a:moveTo>
                                <a:lnTo>
                                  <a:pt x="661816" y="1155947"/>
                                </a:lnTo>
                              </a:path>
                              <a:path w="1113790" h="1160780">
                                <a:moveTo>
                                  <a:pt x="669937" y="1160640"/>
                                </a:moveTo>
                                <a:lnTo>
                                  <a:pt x="669937" y="983415"/>
                                </a:lnTo>
                              </a:path>
                              <a:path w="1113790" h="1160780">
                                <a:moveTo>
                                  <a:pt x="678259" y="1160640"/>
                                </a:moveTo>
                                <a:lnTo>
                                  <a:pt x="678259" y="847189"/>
                                </a:lnTo>
                              </a:path>
                              <a:path w="1113790" h="1160780">
                                <a:moveTo>
                                  <a:pt x="686782" y="1160640"/>
                                </a:moveTo>
                                <a:lnTo>
                                  <a:pt x="686782" y="1120548"/>
                                </a:lnTo>
                              </a:path>
                              <a:path w="1113790" h="1160780">
                                <a:moveTo>
                                  <a:pt x="694803" y="1160640"/>
                                </a:moveTo>
                                <a:lnTo>
                                  <a:pt x="694803" y="1063349"/>
                                </a:lnTo>
                              </a:path>
                              <a:path w="1113790" h="1160780">
                                <a:moveTo>
                                  <a:pt x="703325" y="1160640"/>
                                </a:moveTo>
                                <a:lnTo>
                                  <a:pt x="703325" y="1144792"/>
                                </a:lnTo>
                              </a:path>
                              <a:path w="1113790" h="1160780">
                                <a:moveTo>
                                  <a:pt x="711748" y="1160640"/>
                                </a:moveTo>
                                <a:lnTo>
                                  <a:pt x="711748" y="1136331"/>
                                </a:lnTo>
                              </a:path>
                              <a:path w="1113790" h="1160780">
                                <a:moveTo>
                                  <a:pt x="720070" y="1160640"/>
                                </a:moveTo>
                                <a:lnTo>
                                  <a:pt x="720070" y="1125010"/>
                                </a:lnTo>
                              </a:path>
                              <a:path w="1113790" h="1160780">
                                <a:moveTo>
                                  <a:pt x="728492" y="1160640"/>
                                </a:moveTo>
                                <a:lnTo>
                                  <a:pt x="728492" y="1146282"/>
                                </a:lnTo>
                              </a:path>
                              <a:path w="1113790" h="1160780">
                                <a:moveTo>
                                  <a:pt x="736814" y="1160640"/>
                                </a:moveTo>
                                <a:lnTo>
                                  <a:pt x="736814" y="1130934"/>
                                </a:lnTo>
                              </a:path>
                              <a:path w="1113790" h="1160780">
                                <a:moveTo>
                                  <a:pt x="745136" y="1160640"/>
                                </a:moveTo>
                                <a:lnTo>
                                  <a:pt x="745136" y="1141015"/>
                                </a:lnTo>
                              </a:path>
                              <a:path w="1113790" h="1160780">
                                <a:moveTo>
                                  <a:pt x="753558" y="1160640"/>
                                </a:moveTo>
                                <a:lnTo>
                                  <a:pt x="753558" y="1140747"/>
                                </a:lnTo>
                              </a:path>
                              <a:path w="1113790" h="1160780">
                                <a:moveTo>
                                  <a:pt x="762181" y="1160640"/>
                                </a:moveTo>
                                <a:lnTo>
                                  <a:pt x="762181" y="1147902"/>
                                </a:lnTo>
                              </a:path>
                              <a:path w="1113790" h="1160780">
                                <a:moveTo>
                                  <a:pt x="770403" y="1160640"/>
                                </a:moveTo>
                                <a:lnTo>
                                  <a:pt x="770403" y="1131693"/>
                                </a:lnTo>
                              </a:path>
                              <a:path w="1113790" h="1160780">
                                <a:moveTo>
                                  <a:pt x="778524" y="1160640"/>
                                </a:moveTo>
                                <a:lnTo>
                                  <a:pt x="778524" y="1136674"/>
                                </a:lnTo>
                              </a:path>
                              <a:path w="1113790" h="1160780">
                                <a:moveTo>
                                  <a:pt x="787147" y="1160640"/>
                                </a:moveTo>
                                <a:lnTo>
                                  <a:pt x="787147" y="1148291"/>
                                </a:lnTo>
                              </a:path>
                              <a:path w="1113790" h="1160780">
                                <a:moveTo>
                                  <a:pt x="795569" y="1160640"/>
                                </a:moveTo>
                                <a:lnTo>
                                  <a:pt x="795569" y="1151605"/>
                                </a:lnTo>
                              </a:path>
                              <a:path w="1113790" h="1160780">
                                <a:moveTo>
                                  <a:pt x="804091" y="1160640"/>
                                </a:moveTo>
                                <a:lnTo>
                                  <a:pt x="804091" y="1154040"/>
                                </a:lnTo>
                              </a:path>
                              <a:path w="1113790" h="1160780">
                                <a:moveTo>
                                  <a:pt x="812313" y="1160640"/>
                                </a:moveTo>
                                <a:lnTo>
                                  <a:pt x="812313" y="1151161"/>
                                </a:lnTo>
                              </a:path>
                              <a:path w="1113790" h="1160780">
                                <a:moveTo>
                                  <a:pt x="820836" y="1160640"/>
                                </a:moveTo>
                                <a:lnTo>
                                  <a:pt x="820836" y="1150346"/>
                                </a:lnTo>
                              </a:path>
                              <a:path w="1113790" h="1160780">
                                <a:moveTo>
                                  <a:pt x="829057" y="1160640"/>
                                </a:moveTo>
                                <a:lnTo>
                                  <a:pt x="829057" y="1148106"/>
                                </a:lnTo>
                              </a:path>
                              <a:path w="1113790" h="1160780">
                                <a:moveTo>
                                  <a:pt x="838081" y="1160640"/>
                                </a:moveTo>
                                <a:lnTo>
                                  <a:pt x="838081" y="1157224"/>
                                </a:lnTo>
                              </a:path>
                              <a:path w="1113790" h="1160780">
                                <a:moveTo>
                                  <a:pt x="845701" y="1160640"/>
                                </a:moveTo>
                                <a:lnTo>
                                  <a:pt x="845701" y="1038309"/>
                                </a:lnTo>
                              </a:path>
                              <a:path w="1113790" h="1160780">
                                <a:moveTo>
                                  <a:pt x="854123" y="1160640"/>
                                </a:moveTo>
                                <a:lnTo>
                                  <a:pt x="854123" y="1140978"/>
                                </a:lnTo>
                              </a:path>
                              <a:path w="1113790" h="1160780">
                                <a:moveTo>
                                  <a:pt x="862746" y="1160640"/>
                                </a:moveTo>
                                <a:lnTo>
                                  <a:pt x="862746" y="1152827"/>
                                </a:lnTo>
                              </a:path>
                              <a:path w="1113790" h="1160780">
                                <a:moveTo>
                                  <a:pt x="870968" y="1160640"/>
                                </a:moveTo>
                                <a:lnTo>
                                  <a:pt x="870968" y="1126417"/>
                                </a:lnTo>
                              </a:path>
                              <a:path w="1113790" h="1160780">
                                <a:moveTo>
                                  <a:pt x="879390" y="1160640"/>
                                </a:moveTo>
                                <a:lnTo>
                                  <a:pt x="879390" y="1151938"/>
                                </a:lnTo>
                              </a:path>
                              <a:path w="1113790" h="1160780">
                                <a:moveTo>
                                  <a:pt x="887612" y="1160640"/>
                                </a:moveTo>
                                <a:lnTo>
                                  <a:pt x="887612" y="1144737"/>
                                </a:lnTo>
                              </a:path>
                              <a:path w="1113790" h="1160780">
                                <a:moveTo>
                                  <a:pt x="896335" y="1160640"/>
                                </a:moveTo>
                                <a:lnTo>
                                  <a:pt x="896335" y="1134091"/>
                                </a:lnTo>
                              </a:path>
                              <a:path w="1113790" h="1160780">
                                <a:moveTo>
                                  <a:pt x="904256" y="1160640"/>
                                </a:moveTo>
                                <a:lnTo>
                                  <a:pt x="904256" y="1115068"/>
                                </a:lnTo>
                              </a:path>
                              <a:path w="1113790" h="1160780">
                                <a:moveTo>
                                  <a:pt x="912778" y="1160640"/>
                                </a:moveTo>
                                <a:lnTo>
                                  <a:pt x="912778" y="1147754"/>
                                </a:lnTo>
                              </a:path>
                              <a:path w="1113790" h="1160780">
                                <a:moveTo>
                                  <a:pt x="921100" y="1160640"/>
                                </a:moveTo>
                                <a:lnTo>
                                  <a:pt x="921100" y="1154392"/>
                                </a:lnTo>
                              </a:path>
                              <a:path w="1113790" h="1160780">
                                <a:moveTo>
                                  <a:pt x="929623" y="1160640"/>
                                </a:moveTo>
                                <a:lnTo>
                                  <a:pt x="929623" y="1153901"/>
                                </a:lnTo>
                              </a:path>
                              <a:path w="1113790" h="1160780">
                                <a:moveTo>
                                  <a:pt x="938045" y="1160640"/>
                                </a:moveTo>
                                <a:lnTo>
                                  <a:pt x="938045" y="1155086"/>
                                </a:lnTo>
                              </a:path>
                              <a:path w="1113790" h="1160780">
                                <a:moveTo>
                                  <a:pt x="946267" y="1160640"/>
                                </a:moveTo>
                                <a:lnTo>
                                  <a:pt x="946267" y="1155049"/>
                                </a:lnTo>
                              </a:path>
                              <a:path w="1113790" h="1160780">
                                <a:moveTo>
                                  <a:pt x="954789" y="1160640"/>
                                </a:moveTo>
                                <a:lnTo>
                                  <a:pt x="954789" y="1150948"/>
                                </a:lnTo>
                              </a:path>
                              <a:path w="1113790" h="1160780">
                                <a:moveTo>
                                  <a:pt x="963211" y="1160640"/>
                                </a:moveTo>
                                <a:lnTo>
                                  <a:pt x="963211" y="1156734"/>
                                </a:lnTo>
                              </a:path>
                              <a:path w="1113790" h="1160780">
                                <a:moveTo>
                                  <a:pt x="971433" y="1160640"/>
                                </a:moveTo>
                                <a:lnTo>
                                  <a:pt x="971433" y="1153707"/>
                                </a:lnTo>
                              </a:path>
                              <a:path w="1113790" h="1160780">
                                <a:moveTo>
                                  <a:pt x="980056" y="1160640"/>
                                </a:moveTo>
                                <a:lnTo>
                                  <a:pt x="980056" y="1157891"/>
                                </a:lnTo>
                              </a:path>
                              <a:path w="1113790" h="1160780">
                                <a:moveTo>
                                  <a:pt x="988277" y="1160640"/>
                                </a:moveTo>
                                <a:lnTo>
                                  <a:pt x="988277" y="1156400"/>
                                </a:lnTo>
                              </a:path>
                              <a:path w="1113790" h="1160780">
                                <a:moveTo>
                                  <a:pt x="996800" y="1160640"/>
                                </a:moveTo>
                                <a:lnTo>
                                  <a:pt x="996800" y="1158205"/>
                                </a:lnTo>
                              </a:path>
                              <a:path w="1113790" h="1160780">
                                <a:moveTo>
                                  <a:pt x="1004921" y="1160640"/>
                                </a:moveTo>
                                <a:lnTo>
                                  <a:pt x="1004921" y="1155771"/>
                                </a:lnTo>
                              </a:path>
                              <a:path w="1113790" h="1160780">
                                <a:moveTo>
                                  <a:pt x="1014146" y="1160640"/>
                                </a:moveTo>
                                <a:lnTo>
                                  <a:pt x="1014146" y="1158844"/>
                                </a:lnTo>
                              </a:path>
                              <a:path w="1113790" h="1160780">
                                <a:moveTo>
                                  <a:pt x="1021666" y="1160640"/>
                                </a:moveTo>
                                <a:lnTo>
                                  <a:pt x="1021666" y="1143191"/>
                                </a:lnTo>
                              </a:path>
                              <a:path w="1113790" h="1160780">
                                <a:moveTo>
                                  <a:pt x="1029887" y="1160640"/>
                                </a:moveTo>
                                <a:lnTo>
                                  <a:pt x="1029887" y="1130740"/>
                                </a:lnTo>
                              </a:path>
                              <a:path w="1113790" h="1160780">
                                <a:moveTo>
                                  <a:pt x="1038309" y="1160640"/>
                                </a:moveTo>
                                <a:lnTo>
                                  <a:pt x="1038309" y="1153966"/>
                                </a:lnTo>
                              </a:path>
                              <a:path w="1113790" h="1160780">
                                <a:moveTo>
                                  <a:pt x="1046832" y="1160640"/>
                                </a:moveTo>
                                <a:lnTo>
                                  <a:pt x="1046832" y="1157039"/>
                                </a:lnTo>
                              </a:path>
                              <a:path w="1113790" h="1160780">
                                <a:moveTo>
                                  <a:pt x="1055354" y="1160640"/>
                                </a:moveTo>
                                <a:lnTo>
                                  <a:pt x="1055354" y="1158224"/>
                                </a:lnTo>
                              </a:path>
                              <a:path w="1113790" h="1160780">
                                <a:moveTo>
                                  <a:pt x="1063777" y="1160640"/>
                                </a:moveTo>
                                <a:lnTo>
                                  <a:pt x="1063777" y="1158974"/>
                                </a:lnTo>
                              </a:path>
                              <a:path w="1113790" h="1160780">
                                <a:moveTo>
                                  <a:pt x="1072399" y="1160640"/>
                                </a:moveTo>
                                <a:lnTo>
                                  <a:pt x="1072399" y="1157021"/>
                                </a:lnTo>
                              </a:path>
                              <a:path w="1113790" h="1160780">
                                <a:moveTo>
                                  <a:pt x="1080521" y="1160640"/>
                                </a:moveTo>
                                <a:lnTo>
                                  <a:pt x="1080521" y="1158141"/>
                                </a:lnTo>
                              </a:path>
                              <a:path w="1113790" h="1160780">
                                <a:moveTo>
                                  <a:pt x="1088843" y="1160640"/>
                                </a:moveTo>
                                <a:lnTo>
                                  <a:pt x="1088843" y="1158215"/>
                                </a:lnTo>
                              </a:path>
                              <a:path w="1113790" h="1160780">
                                <a:moveTo>
                                  <a:pt x="1097466" y="1160640"/>
                                </a:moveTo>
                                <a:lnTo>
                                  <a:pt x="1097466" y="1156530"/>
                                </a:lnTo>
                              </a:path>
                              <a:path w="1113790" h="1160780">
                                <a:moveTo>
                                  <a:pt x="1113708" y="1160640"/>
                                </a:moveTo>
                                <a:lnTo>
                                  <a:pt x="1113708" y="1157382"/>
                                </a:lnTo>
                              </a:path>
                            </a:pathLst>
                          </a:custGeom>
                          <a:ln w="1349">
                            <a:solidFill>
                              <a:srgbClr val="A42A2A"/>
                            </a:solidFill>
                            <a:prstDash val="solid"/>
                          </a:ln>
                        </wps:spPr>
                        <wps:bodyPr wrap="square" lIns="0" tIns="0" rIns="0" bIns="0" rtlCol="0">
                          <a:prstTxWarp prst="textNoShape">
                            <a:avLst/>
                          </a:prstTxWarp>
                          <a:noAutofit/>
                        </wps:bodyPr>
                      </wps:wsp>
                      <wps:wsp>
                        <wps:cNvPr id="1157" name="Graphic 1157"/>
                        <wps:cNvSpPr/>
                        <wps:spPr>
                          <a:xfrm>
                            <a:off x="1068319" y="281486"/>
                            <a:ext cx="268605" cy="76835"/>
                          </a:xfrm>
                          <a:custGeom>
                            <a:avLst/>
                            <a:gdLst/>
                            <a:ahLst/>
                            <a:cxnLst/>
                            <a:rect l="l" t="t" r="r" b="b"/>
                            <a:pathLst>
                              <a:path w="268605" h="76835">
                                <a:moveTo>
                                  <a:pt x="29477" y="17032"/>
                                </a:moveTo>
                                <a:lnTo>
                                  <a:pt x="19250" y="17032"/>
                                </a:lnTo>
                                <a:lnTo>
                                  <a:pt x="19250" y="75074"/>
                                </a:lnTo>
                                <a:lnTo>
                                  <a:pt x="29477" y="75074"/>
                                </a:lnTo>
                                <a:lnTo>
                                  <a:pt x="29477" y="17032"/>
                                </a:lnTo>
                                <a:close/>
                              </a:path>
                              <a:path w="268605" h="76835">
                                <a:moveTo>
                                  <a:pt x="29477" y="0"/>
                                </a:moveTo>
                                <a:lnTo>
                                  <a:pt x="21657" y="0"/>
                                </a:lnTo>
                                <a:lnTo>
                                  <a:pt x="19232" y="5885"/>
                                </a:lnTo>
                                <a:lnTo>
                                  <a:pt x="14814" y="10078"/>
                                </a:lnTo>
                                <a:lnTo>
                                  <a:pt x="8403" y="12588"/>
                                </a:lnTo>
                                <a:lnTo>
                                  <a:pt x="0" y="13422"/>
                                </a:lnTo>
                                <a:lnTo>
                                  <a:pt x="0" y="20920"/>
                                </a:lnTo>
                                <a:lnTo>
                                  <a:pt x="8723" y="20920"/>
                                </a:lnTo>
                                <a:lnTo>
                                  <a:pt x="15139" y="19624"/>
                                </a:lnTo>
                                <a:lnTo>
                                  <a:pt x="19250" y="17032"/>
                                </a:lnTo>
                                <a:lnTo>
                                  <a:pt x="29477" y="17032"/>
                                </a:lnTo>
                                <a:lnTo>
                                  <a:pt x="29477" y="0"/>
                                </a:lnTo>
                                <a:close/>
                              </a:path>
                              <a:path w="268605" h="76835">
                                <a:moveTo>
                                  <a:pt x="93446" y="17032"/>
                                </a:moveTo>
                                <a:lnTo>
                                  <a:pt x="83219" y="17032"/>
                                </a:lnTo>
                                <a:lnTo>
                                  <a:pt x="83219" y="75074"/>
                                </a:lnTo>
                                <a:lnTo>
                                  <a:pt x="93446" y="75074"/>
                                </a:lnTo>
                                <a:lnTo>
                                  <a:pt x="93446" y="17032"/>
                                </a:lnTo>
                                <a:close/>
                              </a:path>
                              <a:path w="268605" h="76835">
                                <a:moveTo>
                                  <a:pt x="93446" y="0"/>
                                </a:moveTo>
                                <a:lnTo>
                                  <a:pt x="85525" y="0"/>
                                </a:lnTo>
                                <a:lnTo>
                                  <a:pt x="83720" y="8979"/>
                                </a:lnTo>
                                <a:lnTo>
                                  <a:pt x="76501" y="13422"/>
                                </a:lnTo>
                                <a:lnTo>
                                  <a:pt x="63968" y="13422"/>
                                </a:lnTo>
                                <a:lnTo>
                                  <a:pt x="63968" y="20920"/>
                                </a:lnTo>
                                <a:lnTo>
                                  <a:pt x="72691" y="20920"/>
                                </a:lnTo>
                                <a:lnTo>
                                  <a:pt x="79108" y="19624"/>
                                </a:lnTo>
                                <a:lnTo>
                                  <a:pt x="83219" y="17032"/>
                                </a:lnTo>
                                <a:lnTo>
                                  <a:pt x="93446" y="17032"/>
                                </a:lnTo>
                                <a:lnTo>
                                  <a:pt x="93446" y="0"/>
                                </a:lnTo>
                                <a:close/>
                              </a:path>
                              <a:path w="268605" h="76835">
                                <a:moveTo>
                                  <a:pt x="146586" y="0"/>
                                </a:moveTo>
                                <a:lnTo>
                                  <a:pt x="135211" y="2395"/>
                                </a:lnTo>
                                <a:lnTo>
                                  <a:pt x="127097" y="9580"/>
                                </a:lnTo>
                                <a:lnTo>
                                  <a:pt x="122236" y="21557"/>
                                </a:lnTo>
                                <a:lnTo>
                                  <a:pt x="120618" y="38323"/>
                                </a:lnTo>
                                <a:lnTo>
                                  <a:pt x="122236" y="54969"/>
                                </a:lnTo>
                                <a:lnTo>
                                  <a:pt x="127097" y="66858"/>
                                </a:lnTo>
                                <a:lnTo>
                                  <a:pt x="135211" y="73992"/>
                                </a:lnTo>
                                <a:lnTo>
                                  <a:pt x="146586" y="76370"/>
                                </a:lnTo>
                                <a:lnTo>
                                  <a:pt x="157977" y="73992"/>
                                </a:lnTo>
                                <a:lnTo>
                                  <a:pt x="163826" y="68871"/>
                                </a:lnTo>
                                <a:lnTo>
                                  <a:pt x="141573" y="68871"/>
                                </a:lnTo>
                                <a:lnTo>
                                  <a:pt x="137763" y="66650"/>
                                </a:lnTo>
                                <a:lnTo>
                                  <a:pt x="135156" y="62114"/>
                                </a:lnTo>
                                <a:lnTo>
                                  <a:pt x="132549" y="57671"/>
                                </a:lnTo>
                                <a:lnTo>
                                  <a:pt x="131246" y="49710"/>
                                </a:lnTo>
                                <a:lnTo>
                                  <a:pt x="131246" y="26845"/>
                                </a:lnTo>
                                <a:lnTo>
                                  <a:pt x="132549" y="18884"/>
                                </a:lnTo>
                                <a:lnTo>
                                  <a:pt x="135156" y="14348"/>
                                </a:lnTo>
                                <a:lnTo>
                                  <a:pt x="137763" y="9719"/>
                                </a:lnTo>
                                <a:lnTo>
                                  <a:pt x="141573" y="7498"/>
                                </a:lnTo>
                                <a:lnTo>
                                  <a:pt x="163764" y="7498"/>
                                </a:lnTo>
                                <a:lnTo>
                                  <a:pt x="157977" y="2395"/>
                                </a:lnTo>
                                <a:lnTo>
                                  <a:pt x="146586" y="0"/>
                                </a:lnTo>
                                <a:close/>
                              </a:path>
                              <a:path w="268605" h="76835">
                                <a:moveTo>
                                  <a:pt x="163764" y="7498"/>
                                </a:moveTo>
                                <a:lnTo>
                                  <a:pt x="151600" y="7498"/>
                                </a:lnTo>
                                <a:lnTo>
                                  <a:pt x="155510" y="9719"/>
                                </a:lnTo>
                                <a:lnTo>
                                  <a:pt x="158117" y="14348"/>
                                </a:lnTo>
                                <a:lnTo>
                                  <a:pt x="160724" y="18884"/>
                                </a:lnTo>
                                <a:lnTo>
                                  <a:pt x="162027" y="26845"/>
                                </a:lnTo>
                                <a:lnTo>
                                  <a:pt x="162027" y="49710"/>
                                </a:lnTo>
                                <a:lnTo>
                                  <a:pt x="160724" y="57671"/>
                                </a:lnTo>
                                <a:lnTo>
                                  <a:pt x="158117" y="62114"/>
                                </a:lnTo>
                                <a:lnTo>
                                  <a:pt x="155510" y="66650"/>
                                </a:lnTo>
                                <a:lnTo>
                                  <a:pt x="151600" y="68871"/>
                                </a:lnTo>
                                <a:lnTo>
                                  <a:pt x="163826" y="68871"/>
                                </a:lnTo>
                                <a:lnTo>
                                  <a:pt x="166125" y="66858"/>
                                </a:lnTo>
                                <a:lnTo>
                                  <a:pt x="171021" y="54969"/>
                                </a:lnTo>
                                <a:lnTo>
                                  <a:pt x="172655" y="38323"/>
                                </a:lnTo>
                                <a:lnTo>
                                  <a:pt x="171021" y="21557"/>
                                </a:lnTo>
                                <a:lnTo>
                                  <a:pt x="166125" y="9580"/>
                                </a:lnTo>
                                <a:lnTo>
                                  <a:pt x="163764" y="7498"/>
                                </a:lnTo>
                                <a:close/>
                              </a:path>
                              <a:path w="268605" h="76835">
                                <a:moveTo>
                                  <a:pt x="200629" y="64798"/>
                                </a:moveTo>
                                <a:lnTo>
                                  <a:pt x="189399" y="64798"/>
                                </a:lnTo>
                                <a:lnTo>
                                  <a:pt x="189399" y="75074"/>
                                </a:lnTo>
                                <a:lnTo>
                                  <a:pt x="200629" y="75074"/>
                                </a:lnTo>
                                <a:lnTo>
                                  <a:pt x="200629" y="64798"/>
                                </a:lnTo>
                                <a:close/>
                              </a:path>
                              <a:path w="268605" h="76835">
                                <a:moveTo>
                                  <a:pt x="242540" y="0"/>
                                </a:moveTo>
                                <a:lnTo>
                                  <a:pt x="231149" y="2395"/>
                                </a:lnTo>
                                <a:lnTo>
                                  <a:pt x="223000" y="9581"/>
                                </a:lnTo>
                                <a:lnTo>
                                  <a:pt x="218105" y="21557"/>
                                </a:lnTo>
                                <a:lnTo>
                                  <a:pt x="216471" y="38323"/>
                                </a:lnTo>
                                <a:lnTo>
                                  <a:pt x="218105" y="54969"/>
                                </a:lnTo>
                                <a:lnTo>
                                  <a:pt x="223000" y="66858"/>
                                </a:lnTo>
                                <a:lnTo>
                                  <a:pt x="231149" y="73992"/>
                                </a:lnTo>
                                <a:lnTo>
                                  <a:pt x="242540" y="76370"/>
                                </a:lnTo>
                                <a:lnTo>
                                  <a:pt x="253931" y="73992"/>
                                </a:lnTo>
                                <a:lnTo>
                                  <a:pt x="259779" y="68871"/>
                                </a:lnTo>
                                <a:lnTo>
                                  <a:pt x="237526" y="68871"/>
                                </a:lnTo>
                                <a:lnTo>
                                  <a:pt x="233616" y="66650"/>
                                </a:lnTo>
                                <a:lnTo>
                                  <a:pt x="231009" y="62114"/>
                                </a:lnTo>
                                <a:lnTo>
                                  <a:pt x="228402" y="57671"/>
                                </a:lnTo>
                                <a:lnTo>
                                  <a:pt x="227099" y="49710"/>
                                </a:lnTo>
                                <a:lnTo>
                                  <a:pt x="227099" y="26845"/>
                                </a:lnTo>
                                <a:lnTo>
                                  <a:pt x="228402" y="18884"/>
                                </a:lnTo>
                                <a:lnTo>
                                  <a:pt x="231009" y="14348"/>
                                </a:lnTo>
                                <a:lnTo>
                                  <a:pt x="233616" y="9719"/>
                                </a:lnTo>
                                <a:lnTo>
                                  <a:pt x="237526" y="7498"/>
                                </a:lnTo>
                                <a:lnTo>
                                  <a:pt x="259717" y="7498"/>
                                </a:lnTo>
                                <a:lnTo>
                                  <a:pt x="253931" y="2395"/>
                                </a:lnTo>
                                <a:lnTo>
                                  <a:pt x="242540" y="0"/>
                                </a:lnTo>
                                <a:close/>
                              </a:path>
                              <a:path w="268605" h="76835">
                                <a:moveTo>
                                  <a:pt x="259717" y="7498"/>
                                </a:moveTo>
                                <a:lnTo>
                                  <a:pt x="247553" y="7498"/>
                                </a:lnTo>
                                <a:lnTo>
                                  <a:pt x="251363" y="9719"/>
                                </a:lnTo>
                                <a:lnTo>
                                  <a:pt x="253970" y="14348"/>
                                </a:lnTo>
                                <a:lnTo>
                                  <a:pt x="256577" y="18884"/>
                                </a:lnTo>
                                <a:lnTo>
                                  <a:pt x="257880" y="26845"/>
                                </a:lnTo>
                                <a:lnTo>
                                  <a:pt x="257880" y="49710"/>
                                </a:lnTo>
                                <a:lnTo>
                                  <a:pt x="256577" y="57671"/>
                                </a:lnTo>
                                <a:lnTo>
                                  <a:pt x="253970" y="62114"/>
                                </a:lnTo>
                                <a:lnTo>
                                  <a:pt x="251363" y="66650"/>
                                </a:lnTo>
                                <a:lnTo>
                                  <a:pt x="247553" y="68871"/>
                                </a:lnTo>
                                <a:lnTo>
                                  <a:pt x="259779" y="68871"/>
                                </a:lnTo>
                                <a:lnTo>
                                  <a:pt x="262079" y="66858"/>
                                </a:lnTo>
                                <a:lnTo>
                                  <a:pt x="266974" y="54969"/>
                                </a:lnTo>
                                <a:lnTo>
                                  <a:pt x="268608" y="38323"/>
                                </a:lnTo>
                                <a:lnTo>
                                  <a:pt x="266974" y="21557"/>
                                </a:lnTo>
                                <a:lnTo>
                                  <a:pt x="262079" y="9581"/>
                                </a:lnTo>
                                <a:lnTo>
                                  <a:pt x="259717" y="7498"/>
                                </a:lnTo>
                                <a:close/>
                              </a:path>
                            </a:pathLst>
                          </a:custGeom>
                          <a:solidFill>
                            <a:srgbClr val="A42A2A"/>
                          </a:solidFill>
                        </wps:spPr>
                        <wps:bodyPr wrap="square" lIns="0" tIns="0" rIns="0" bIns="0" rtlCol="0">
                          <a:prstTxWarp prst="textNoShape">
                            <a:avLst/>
                          </a:prstTxWarp>
                          <a:noAutofit/>
                        </wps:bodyPr>
                      </wps:wsp>
                      <pic:pic xmlns:pic="http://schemas.openxmlformats.org/drawingml/2006/picture">
                        <pic:nvPicPr>
                          <pic:cNvPr id="1158" name="Image 1158"/>
                          <pic:cNvPicPr/>
                        </pic:nvPicPr>
                        <pic:blipFill>
                          <a:blip r:embed="rId311" cstate="print"/>
                          <a:stretch>
                            <a:fillRect/>
                          </a:stretch>
                        </pic:blipFill>
                        <pic:spPr>
                          <a:xfrm>
                            <a:off x="528715" y="860140"/>
                            <a:ext cx="215278" cy="76342"/>
                          </a:xfrm>
                          <a:prstGeom prst="rect">
                            <a:avLst/>
                          </a:prstGeom>
                        </pic:spPr>
                      </pic:pic>
                      <pic:pic xmlns:pic="http://schemas.openxmlformats.org/drawingml/2006/picture">
                        <pic:nvPicPr>
                          <pic:cNvPr id="1159" name="Image 1159"/>
                          <pic:cNvPicPr/>
                        </pic:nvPicPr>
                        <pic:blipFill>
                          <a:blip r:embed="rId312" cstate="print"/>
                          <a:stretch>
                            <a:fillRect/>
                          </a:stretch>
                        </pic:blipFill>
                        <pic:spPr>
                          <a:xfrm>
                            <a:off x="849872" y="1062331"/>
                            <a:ext cx="212230" cy="76314"/>
                          </a:xfrm>
                          <a:prstGeom prst="rect">
                            <a:avLst/>
                          </a:prstGeom>
                        </pic:spPr>
                      </pic:pic>
                      <wps:wsp>
                        <wps:cNvPr id="1160" name="Graphic 1160"/>
                        <wps:cNvSpPr/>
                        <wps:spPr>
                          <a:xfrm>
                            <a:off x="1353070" y="1319805"/>
                            <a:ext cx="268605" cy="76835"/>
                          </a:xfrm>
                          <a:custGeom>
                            <a:avLst/>
                            <a:gdLst/>
                            <a:ahLst/>
                            <a:cxnLst/>
                            <a:rect l="l" t="t" r="r" b="b"/>
                            <a:pathLst>
                              <a:path w="268605" h="76835">
                                <a:moveTo>
                                  <a:pt x="29477" y="17014"/>
                                </a:moveTo>
                                <a:lnTo>
                                  <a:pt x="19250" y="17014"/>
                                </a:lnTo>
                                <a:lnTo>
                                  <a:pt x="19250" y="75055"/>
                                </a:lnTo>
                                <a:lnTo>
                                  <a:pt x="29477" y="75055"/>
                                </a:lnTo>
                                <a:lnTo>
                                  <a:pt x="29477" y="17014"/>
                                </a:lnTo>
                                <a:close/>
                              </a:path>
                              <a:path w="268605" h="76835">
                                <a:moveTo>
                                  <a:pt x="29477" y="0"/>
                                </a:moveTo>
                                <a:lnTo>
                                  <a:pt x="21556" y="0"/>
                                </a:lnTo>
                                <a:lnTo>
                                  <a:pt x="19752" y="8923"/>
                                </a:lnTo>
                                <a:lnTo>
                                  <a:pt x="12533" y="13385"/>
                                </a:lnTo>
                                <a:lnTo>
                                  <a:pt x="0" y="13385"/>
                                </a:lnTo>
                                <a:lnTo>
                                  <a:pt x="0" y="20837"/>
                                </a:lnTo>
                                <a:lnTo>
                                  <a:pt x="8723" y="20837"/>
                                </a:lnTo>
                                <a:lnTo>
                                  <a:pt x="15139" y="19569"/>
                                </a:lnTo>
                                <a:lnTo>
                                  <a:pt x="19250" y="17014"/>
                                </a:lnTo>
                                <a:lnTo>
                                  <a:pt x="29477" y="17014"/>
                                </a:lnTo>
                                <a:lnTo>
                                  <a:pt x="29477" y="0"/>
                                </a:lnTo>
                                <a:close/>
                              </a:path>
                              <a:path w="268605" h="76835">
                                <a:moveTo>
                                  <a:pt x="97757" y="57439"/>
                                </a:moveTo>
                                <a:lnTo>
                                  <a:pt x="87430" y="57439"/>
                                </a:lnTo>
                                <a:lnTo>
                                  <a:pt x="87430" y="75055"/>
                                </a:lnTo>
                                <a:lnTo>
                                  <a:pt x="97757" y="75055"/>
                                </a:lnTo>
                                <a:lnTo>
                                  <a:pt x="97757" y="57439"/>
                                </a:lnTo>
                                <a:close/>
                              </a:path>
                              <a:path w="268605" h="76835">
                                <a:moveTo>
                                  <a:pt x="97757" y="305"/>
                                </a:moveTo>
                                <a:lnTo>
                                  <a:pt x="89636" y="305"/>
                                </a:lnTo>
                                <a:lnTo>
                                  <a:pt x="53240" y="49080"/>
                                </a:lnTo>
                                <a:lnTo>
                                  <a:pt x="53240" y="57439"/>
                                </a:lnTo>
                                <a:lnTo>
                                  <a:pt x="108486" y="57439"/>
                                </a:lnTo>
                                <a:lnTo>
                                  <a:pt x="108486" y="49080"/>
                                </a:lnTo>
                                <a:lnTo>
                                  <a:pt x="62865" y="49080"/>
                                </a:lnTo>
                                <a:lnTo>
                                  <a:pt x="87430" y="15255"/>
                                </a:lnTo>
                                <a:lnTo>
                                  <a:pt x="97757" y="15255"/>
                                </a:lnTo>
                                <a:lnTo>
                                  <a:pt x="97757" y="305"/>
                                </a:lnTo>
                                <a:close/>
                              </a:path>
                              <a:path w="268605" h="76835">
                                <a:moveTo>
                                  <a:pt x="97757" y="15255"/>
                                </a:moveTo>
                                <a:lnTo>
                                  <a:pt x="87430" y="15255"/>
                                </a:lnTo>
                                <a:lnTo>
                                  <a:pt x="87430" y="49080"/>
                                </a:lnTo>
                                <a:lnTo>
                                  <a:pt x="97757" y="49080"/>
                                </a:lnTo>
                                <a:lnTo>
                                  <a:pt x="97757" y="15255"/>
                                </a:lnTo>
                                <a:close/>
                              </a:path>
                              <a:path w="268605" h="76835">
                                <a:moveTo>
                                  <a:pt x="161726" y="57439"/>
                                </a:moveTo>
                                <a:lnTo>
                                  <a:pt x="151399" y="57439"/>
                                </a:lnTo>
                                <a:lnTo>
                                  <a:pt x="151399" y="75055"/>
                                </a:lnTo>
                                <a:lnTo>
                                  <a:pt x="161726" y="75055"/>
                                </a:lnTo>
                                <a:lnTo>
                                  <a:pt x="161726" y="57439"/>
                                </a:lnTo>
                                <a:close/>
                              </a:path>
                              <a:path w="268605" h="76835">
                                <a:moveTo>
                                  <a:pt x="161726" y="305"/>
                                </a:moveTo>
                                <a:lnTo>
                                  <a:pt x="153605" y="305"/>
                                </a:lnTo>
                                <a:lnTo>
                                  <a:pt x="117209" y="49080"/>
                                </a:lnTo>
                                <a:lnTo>
                                  <a:pt x="117209" y="57439"/>
                                </a:lnTo>
                                <a:lnTo>
                                  <a:pt x="172455" y="57439"/>
                                </a:lnTo>
                                <a:lnTo>
                                  <a:pt x="172455" y="49080"/>
                                </a:lnTo>
                                <a:lnTo>
                                  <a:pt x="126834" y="49080"/>
                                </a:lnTo>
                                <a:lnTo>
                                  <a:pt x="151399" y="15255"/>
                                </a:lnTo>
                                <a:lnTo>
                                  <a:pt x="161726" y="15255"/>
                                </a:lnTo>
                                <a:lnTo>
                                  <a:pt x="161726" y="305"/>
                                </a:lnTo>
                                <a:close/>
                              </a:path>
                              <a:path w="268605" h="76835">
                                <a:moveTo>
                                  <a:pt x="161726" y="15255"/>
                                </a:moveTo>
                                <a:lnTo>
                                  <a:pt x="151399" y="15255"/>
                                </a:lnTo>
                                <a:lnTo>
                                  <a:pt x="151399" y="49080"/>
                                </a:lnTo>
                                <a:lnTo>
                                  <a:pt x="161726" y="49080"/>
                                </a:lnTo>
                                <a:lnTo>
                                  <a:pt x="161726" y="15255"/>
                                </a:lnTo>
                                <a:close/>
                              </a:path>
                              <a:path w="268605" h="76835">
                                <a:moveTo>
                                  <a:pt x="200629" y="64734"/>
                                </a:moveTo>
                                <a:lnTo>
                                  <a:pt x="189399" y="64734"/>
                                </a:lnTo>
                                <a:lnTo>
                                  <a:pt x="189399" y="75055"/>
                                </a:lnTo>
                                <a:lnTo>
                                  <a:pt x="200629" y="75055"/>
                                </a:lnTo>
                                <a:lnTo>
                                  <a:pt x="200629" y="64734"/>
                                </a:lnTo>
                                <a:close/>
                              </a:path>
                              <a:path w="268605" h="76835">
                                <a:moveTo>
                                  <a:pt x="242439" y="0"/>
                                </a:moveTo>
                                <a:lnTo>
                                  <a:pt x="231106" y="2391"/>
                                </a:lnTo>
                                <a:lnTo>
                                  <a:pt x="222988" y="9565"/>
                                </a:lnTo>
                                <a:lnTo>
                                  <a:pt x="218103" y="21522"/>
                                </a:lnTo>
                                <a:lnTo>
                                  <a:pt x="216471" y="38259"/>
                                </a:lnTo>
                                <a:lnTo>
                                  <a:pt x="218103" y="54909"/>
                                </a:lnTo>
                                <a:lnTo>
                                  <a:pt x="222988" y="66801"/>
                                </a:lnTo>
                                <a:lnTo>
                                  <a:pt x="231106" y="73936"/>
                                </a:lnTo>
                                <a:lnTo>
                                  <a:pt x="242439" y="76314"/>
                                </a:lnTo>
                                <a:lnTo>
                                  <a:pt x="253873" y="73936"/>
                                </a:lnTo>
                                <a:lnTo>
                                  <a:pt x="259664" y="68862"/>
                                </a:lnTo>
                                <a:lnTo>
                                  <a:pt x="237426" y="68862"/>
                                </a:lnTo>
                                <a:lnTo>
                                  <a:pt x="233616" y="66613"/>
                                </a:lnTo>
                                <a:lnTo>
                                  <a:pt x="228402" y="57624"/>
                                </a:lnTo>
                                <a:lnTo>
                                  <a:pt x="227099" y="49672"/>
                                </a:lnTo>
                                <a:lnTo>
                                  <a:pt x="227099" y="26817"/>
                                </a:lnTo>
                                <a:lnTo>
                                  <a:pt x="228402" y="18819"/>
                                </a:lnTo>
                                <a:lnTo>
                                  <a:pt x="233616" y="9719"/>
                                </a:lnTo>
                                <a:lnTo>
                                  <a:pt x="237426" y="7451"/>
                                </a:lnTo>
                                <a:lnTo>
                                  <a:pt x="259616" y="7451"/>
                                </a:lnTo>
                                <a:lnTo>
                                  <a:pt x="253873" y="2391"/>
                                </a:lnTo>
                                <a:lnTo>
                                  <a:pt x="242439" y="0"/>
                                </a:lnTo>
                                <a:close/>
                              </a:path>
                              <a:path w="268605" h="76835">
                                <a:moveTo>
                                  <a:pt x="259616" y="7451"/>
                                </a:moveTo>
                                <a:lnTo>
                                  <a:pt x="247553" y="7451"/>
                                </a:lnTo>
                                <a:lnTo>
                                  <a:pt x="251363" y="9719"/>
                                </a:lnTo>
                                <a:lnTo>
                                  <a:pt x="256577" y="18819"/>
                                </a:lnTo>
                                <a:lnTo>
                                  <a:pt x="257880" y="26817"/>
                                </a:lnTo>
                                <a:lnTo>
                                  <a:pt x="257880" y="49672"/>
                                </a:lnTo>
                                <a:lnTo>
                                  <a:pt x="256577" y="57624"/>
                                </a:lnTo>
                                <a:lnTo>
                                  <a:pt x="251363" y="66613"/>
                                </a:lnTo>
                                <a:lnTo>
                                  <a:pt x="247553" y="68862"/>
                                </a:lnTo>
                                <a:lnTo>
                                  <a:pt x="259664" y="68862"/>
                                </a:lnTo>
                                <a:lnTo>
                                  <a:pt x="262016" y="66801"/>
                                </a:lnTo>
                                <a:lnTo>
                                  <a:pt x="266888" y="54909"/>
                                </a:lnTo>
                                <a:lnTo>
                                  <a:pt x="268508" y="38259"/>
                                </a:lnTo>
                                <a:lnTo>
                                  <a:pt x="266888" y="21522"/>
                                </a:lnTo>
                                <a:lnTo>
                                  <a:pt x="262016" y="9565"/>
                                </a:lnTo>
                                <a:lnTo>
                                  <a:pt x="259616" y="7451"/>
                                </a:lnTo>
                                <a:close/>
                              </a:path>
                            </a:pathLst>
                          </a:custGeom>
                          <a:solidFill>
                            <a:srgbClr val="A42A2A"/>
                          </a:solidFill>
                        </wps:spPr>
                        <wps:bodyPr wrap="square" lIns="0" tIns="0" rIns="0" bIns="0" rtlCol="0">
                          <a:prstTxWarp prst="textNoShape">
                            <a:avLst/>
                          </a:prstTxWarp>
                          <a:noAutofit/>
                        </wps:bodyPr>
                      </wps:wsp>
                      <pic:pic xmlns:pic="http://schemas.openxmlformats.org/drawingml/2006/picture">
                        <pic:nvPicPr>
                          <pic:cNvPr id="1161" name="Image 1161"/>
                          <pic:cNvPicPr/>
                        </pic:nvPicPr>
                        <pic:blipFill>
                          <a:blip r:embed="rId313" cstate="print"/>
                          <a:stretch>
                            <a:fillRect/>
                          </a:stretch>
                        </pic:blipFill>
                        <pic:spPr>
                          <a:xfrm>
                            <a:off x="1743500" y="1414874"/>
                            <a:ext cx="3558336" cy="137557"/>
                          </a:xfrm>
                          <a:prstGeom prst="rect">
                            <a:avLst/>
                          </a:prstGeom>
                        </pic:spPr>
                      </pic:pic>
                      <wps:wsp>
                        <wps:cNvPr id="1162" name="Graphic 1162"/>
                        <wps:cNvSpPr/>
                        <wps:spPr>
                          <a:xfrm>
                            <a:off x="317638" y="3499"/>
                            <a:ext cx="5113655" cy="1555750"/>
                          </a:xfrm>
                          <a:custGeom>
                            <a:avLst/>
                            <a:gdLst/>
                            <a:ahLst/>
                            <a:cxnLst/>
                            <a:rect l="l" t="t" r="r" b="b"/>
                            <a:pathLst>
                              <a:path w="5113655" h="1555750">
                                <a:moveTo>
                                  <a:pt x="0" y="1555173"/>
                                </a:moveTo>
                                <a:lnTo>
                                  <a:pt x="5113493" y="1555173"/>
                                </a:lnTo>
                                <a:lnTo>
                                  <a:pt x="5113493" y="0"/>
                                </a:lnTo>
                                <a:lnTo>
                                  <a:pt x="0" y="0"/>
                                </a:lnTo>
                                <a:lnTo>
                                  <a:pt x="0" y="1555173"/>
                                </a:lnTo>
                                <a:close/>
                              </a:path>
                            </a:pathLst>
                          </a:custGeom>
                          <a:ln w="6991">
                            <a:solidFill>
                              <a:srgbClr val="000000"/>
                            </a:solidFill>
                            <a:prstDash val="solid"/>
                          </a:ln>
                        </wps:spPr>
                        <wps:bodyPr wrap="square" lIns="0" tIns="0" rIns="0" bIns="0" rtlCol="0">
                          <a:prstTxWarp prst="textNoShape">
                            <a:avLst/>
                          </a:prstTxWarp>
                          <a:noAutofit/>
                        </wps:bodyPr>
                      </wps:wsp>
                    </wpg:wgp>
                  </a:graphicData>
                </a:graphic>
              </wp:inline>
            </w:drawing>
          </mc:Choice>
          <mc:Fallback>
            <w:pict>
              <v:group id="Group 1126" o:spid="_x0000_s1026" style="width:396.9pt;height:132pt;mso-position-horizontal-relative:char;mso-position-vertical-relative:line" coordsize="54349,180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">
                <v:shape id="Image 1127" o:spid="_x0000_s1027" type="#_x0000_t75" style="position:absolute;top:836;width:3183;height:149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bDWLbDAAAA3QAAAA8AAABkcnMvZG93bnJldi54bWxET01rwkAQvRf8D8sIvdWNUlRSVymCYnsp&#10;jV68DdkxG8zOhuwY47/vFgq9zeN9zmoz+Eb11MU6sIHpJANFXAZbc2XgdNy9LEFFQbbYBCYDD4qw&#10;WY+eVpjbcOdv6gupVArhmKMBJ9LmWsfSkcc4CS1x4i6h8ygJdpW2Hd5TuG/0LMvm2mPNqcFhS1tH&#10;5bW4eQPZ5XErZPvqPvZx3i/k83T+OlyNeR4P72+ghAb5F/+5DzbNn84W8PtNOkGv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5sNYtsMAAADdAAAADwAAAAAAAAAAAAAAAACf&#10;AgAAZHJzL2Rvd25yZXYueG1sUEsFBgAAAAAEAAQA9wAAAI8DAAAAAA==&#10;">
                  <v:imagedata r:id="rId314" o:title=""/>
                </v:shape>
                <v:shape id="Image 1128" o:spid="_x0000_s1028" type="#_x0000_t75" style="position:absolute;left:20386;top:17105;width:16763;height:9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xgZfjDAAAA3QAAAA8AAABkcnMvZG93bnJldi54bWxEj0tvwjAMx++T9h0iT9ptpDyEoBDQNGmM&#10;K6/Dbl5jmm6NEzUZlG8/HyZxs+X/4+fluvetulCXmsAGhoMCFHEVbMO1gePh/WUGKmVki21gMnCj&#10;BOvV48MSSxuuvKPLPtdKQjiVaMDlHEutU+XIYxqESCy3c+g8Zlm7WtsOrxLuWz0qiqn22LA0OIz0&#10;5qj62f96KdkcJ/PT7vMW40f9hfMxue+KjHl+6l8XoDL1+S7+d2+t4A9HgivfyAh69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GBl+MMAAADdAAAADwAAAAAAAAAAAAAAAACf&#10;AgAAZHJzL2Rvd25yZXYueG1sUEsFBgAAAAAEAAQA9wAAAI8DAAAAAA==&#10;">
                  <v:imagedata r:id="rId150" o:title=""/>
                </v:shape>
                <v:shape id="Graphic 1129" o:spid="_x0000_s1029" style="position:absolute;left:3251;top:15656;width:50991;height:279;visibility:visible;mso-wrap-style:square;v-text-anchor:top" coordsize="509905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3sMA&#10;AADdAAAADwAAAGRycy9kb3ducmV2LnhtbERPTYvCMBC9L/gfwgheFk0VXNZqFBEKggui7sXb0IxN&#10;sZmUJtb235sFYW/zeJ+z2nS2Ei01vnSsYDpJQBDnTpdcKPi9ZONvED4ga6wck4KePGzWg48Vpto9&#10;+UTtORQihrBPUYEJoU6l9Lkhi37iauLI3VxjMUTYFFI3+IzhtpKzJPmSFkuODQZr2hnK7+eHVXC8&#10;9pnrnDm1l3Zx/8x+5od+N1dqNOy2SxCBuvAvfrv3Os6fzhbw9008Qa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u++3sMAAADdAAAADwAAAAAAAAAAAAAAAACYAgAAZHJzL2Rv&#10;d25yZXYueG1sUEsFBgAAAAAEAAQA9QAAAIgDAAAAAA==&#10;" path="m,l5098454,em368472,r,27770e" filled="f" strokeweight=".03747mm">
                  <v:path arrowok="t"/>
                </v:shape>
                <v:shape id="Image 1130" o:spid="_x0000_s1030" type="#_x0000_t75" style="position:absolute;left:6343;top:16133;width:116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KYVurDAAAA3QAAAA8AAABkcnMvZG93bnJldi54bWxEj81qw0AMhO+FvsOiQm/12i2E4mRtQiDg&#10;W6mbBxBe+Yd4tY53G7t++upQ6E2D5huNDuXqRnWnOQyeDWRJCoq48XbgzsDl6/zyDipEZIujZzLw&#10;QwHK4vHhgLn1C3/SvY6dkhAOORroY5xyrUPTk8OQ+IlYdq2fHUaRc6ftjIuEu1G/pulOOxxYLvQ4&#10;0amn5lp/O6lxw+yDqjTe6qU9b63bqmu9GfP8tB73oCKt8d/8R1dWuOxN+ss3MoIuf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IphW6sMAAADdAAAADwAAAAAAAAAAAAAAAACf&#10;AgAAZHJzL2Rvd25yZXYueG1sUEsFBgAAAAAEAAQA9wAAAI8DAAAAAA==&#10;">
                  <v:imagedata r:id="rId151" o:title=""/>
                </v:shape>
                <v:shape id="Graphic 1131" o:spid="_x0000_s1031" style="position:absolute;left:11147;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dcBcAA&#10;AADdAAAADwAAAGRycy9kb3ducmV2LnhtbERPTYvCMBC9L/gfwgje1rQKKtUoKgru0e7ieWjGpthM&#10;ShO1+us3guBtHu9zFqvO1uJGra8cK0iHCQjiwumKSwV/v/vvGQgfkDXWjknBgzyslr2vBWba3flI&#10;tzyUIoawz1CBCaHJpPSFIYt+6BriyJ1dazFE2JZSt3iP4baWoySZSIsVxwaDDW0NFZf8ahUcR+nE&#10;zPYXb6+b087bn3w6fj6UGvS79RxEoC58xG/3Qcf56TiF1zfxBLn8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hdcBcAAAADdAAAADwAAAAAAAAAAAAAAAACYAgAAZHJzL2Rvd25y&#10;ZXYueG1sUEsFBgAAAAAEAAQA9QAAAIUDAAAAAA==&#10;" path="m,l,27770e" filled="f" strokeweight=".03897mm">
                  <v:path arrowok="t"/>
                </v:shape>
                <v:shape id="Image 1132" o:spid="_x0000_s1032" type="#_x0000_t75" style="position:absolute;left:10312;top:16133;width:172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hPRsm/AAAA3QAAAA8AAABkcnMvZG93bnJldi54bWxEj02LwjAQhu+C/yGM4E1Tu7sitanowoLX&#10;9eM+NGNbbCYhidr990ZY8DbDPPN+lJvB9OJOPnSWFSzmGQji2uqOGwWn489sBSJEZI29ZVLwRwE2&#10;1XhUYqHtg3/pfoiNSCIcClTQxugKKUPdksEwt4443S7WG4xp9Y3UHh9J3PQyz7KlNNhxcmjR0XdL&#10;9fVwMwrOJnx6I8Mpzzt2Ox6+EuaUmk6G7RpEpCG+4f/vvU7xFx85vNqkEWT1B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4T0bJvwAAAN0AAAAPAAAAAAAAAAAAAAAAAJ8CAABk&#10;cnMvZG93bnJldi54bWxQSwUGAAAAAAQABAD3AAAAiwMAAAAA&#10;">
                  <v:imagedata r:id="rId152" o:title=""/>
                </v:shape>
                <v:shape id="Graphic 1133" o:spid="_x0000_s1033" style="position:absolute;left:15358;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ln6cEA&#10;AADdAAAADwAAAGRycy9kb3ducmV2LnhtbERPTYvCMBC9C/sfwix407QWXOkaRUVBj3aXPQ/N2BSb&#10;SWmiVn+9EYS9zeN9znzZ20ZcqfO1YwXpOAFBXDpdc6Xg92c3moHwAVlj45gU3MnDcvExmGOu3Y2P&#10;dC1CJWII+xwVmBDaXEpfGrLox64ljtzJdRZDhF0ldYe3GG4bOUmSqbRYc2ww2NLGUHkuLlbBcZJO&#10;zWx39vay/tt6eyi+ssddqeFnv/oGEagP/+K3e6/j/DTL4PVNPEE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JZ+nBAAAA3QAAAA8AAAAAAAAAAAAAAAAAmAIAAGRycy9kb3du&#10;cmV2LnhtbFBLBQYAAAAABAAEAPUAAACGAwAAAAA=&#10;" path="m,l,27770e" filled="f" strokeweight=".03897mm">
                  <v:path arrowok="t"/>
                </v:shape>
                <v:shape id="Image 1134" o:spid="_x0000_s1034" type="#_x0000_t75" style="position:absolute;left:14523;top:16133;width:172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t/lzHAAAA3QAAAA8AAABkcnMvZG93bnJldi54bWxET0trAjEQvhf6H8IIvYhmtUV0NUpbqRSK&#10;h/WBeBuScXfbzWTZpLr+e1MoeJuP7zmzRWsrcabGl44VDPoJCGLtTMm5gt32ozcG4QOywcoxKbiS&#10;h8X88WGGqXEXzui8CbmIIexTVFCEUKdSel2QRd93NXHkTq6xGCJscmkavMRwW8lhkoykxZJjQ4E1&#10;vRekfza/VsFyve/qt2x9Ha+yr+5kdTguv3Wt1FOnfZ2CCNSGu/jf/Wni/MHzC/x9E0+Q8xs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Mdt/lzHAAAA3QAAAA8AAAAAAAAAAAAA&#10;AAAAnwIAAGRycy9kb3ducmV2LnhtbFBLBQYAAAAABAAEAPcAAACTAwAAAAA=&#10;">
                  <v:imagedata r:id="rId153" o:title=""/>
                </v:shape>
                <v:shape id="Graphic 1135" o:spid="_x0000_s1035" style="position:absolute;left:19569;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xaBsEA&#10;AADdAAAADwAAAGRycy9kb3ducmV2LnhtbERPTYvCMBC9C/6HMMLeNK2iK12jqKygR+uy56EZm2Iz&#10;KU3Uur9+Iwje5vE+Z7HqbC1u1PrKsYJ0lIAgLpyuuFTwc9oN5yB8QNZYOyYFD/KwWvZ7C8y0u/OR&#10;bnkoRQxhn6ECE0KTSekLQxb9yDXEkTu71mKIsC2lbvEew20tx0kykxYrjg0GG9oaKi751So4jtOZ&#10;me8u3l43v9/eHvLPyd9DqY9Bt/4CEagLb/HLvddxfjqZwvObeIJ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sWgbBAAAA3QAAAA8AAAAAAAAAAAAAAAAAmAIAAGRycy9kb3du&#10;cmV2LnhtbFBLBQYAAAAABAAEAPUAAACGAwAAAAA=&#10;" path="m,l,27770e" filled="f" strokeweight=".03897mm">
                  <v:path arrowok="t"/>
                </v:shape>
                <v:shape id="Image 1136" o:spid="_x0000_s1036" type="#_x0000_t75" style="position:absolute;left:18645;top:16133;width:1815;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cZ6G/DAAAA3QAAAA8AAABkcnMvZG93bnJldi54bWxET9tqwkAQfRf8h2WEvtWNloqkriJeUBER&#10;0xZ8HLJjEszOhuw2xr93hYJvczjXmcxaU4qGaldYVjDoRyCIU6sLzhT8fK/fxyCcR9ZYWiYFd3Iw&#10;m3Y7E4y1vfGJmsRnIoSwi1FB7n0VS+nSnAy6vq2IA3extUEfYJ1JXeMthJtSDqNoJA0WHBpyrGiR&#10;U3pN/oyCzX1z3FX2vNwWyaGh1efll/eNUm+9dv4FwlPrX+J/91aH+YOPETy/CSfI6Q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5xnob8MAAADdAAAADwAAAAAAAAAAAAAAAACf&#10;AgAAZHJzL2Rvd25yZXYueG1sUEsFBgAAAAAEAAQA9wAAAI8DAAAAAA==&#10;">
                  <v:imagedata r:id="rId154" o:title=""/>
                </v:shape>
                <v:shape id="Graphic 1137" o:spid="_x0000_s1037" style="position:absolute;left:23705;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Jh6sAA&#10;AADdAAAADwAAAGRycy9kb3ducmV2LnhtbERPTYvCMBC9L/gfwgje1rQKKtUouqzgHq3ieWjGpthM&#10;ShO1+uvNguBtHu9zFqvO1uJGra8cK0iHCQjiwumKSwXHw/Z7BsIHZI21Y1LwIA+rZe9rgZl2d97T&#10;LQ+liCHsM1RgQmgyKX1hyKIfuoY4cmfXWgwRtqXULd5juK3lKEkm0mLFscFgQz+Gikt+tQr2o3Ri&#10;ZtuLt9fN6dfbv3w6fj6UGvS79RxEoC58xG/3Tsf56XgK/9/EE+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rJh6sAAAADdAAAADwAAAAAAAAAAAAAAAACYAgAAZHJzL2Rvd25y&#10;ZXYueG1sUEsFBgAAAAAEAAQA9QAAAIUDAAAAAA==&#10;" path="m,l,27770e" filled="f" strokeweight=".03897mm">
                  <v:path arrowok="t"/>
                </v:shape>
                <v:shape id="Image 1138" o:spid="_x0000_s1038" type="#_x0000_t75" style="position:absolute;left:22781;top:16133;width:1815;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og1bGAAAA3QAAAA8AAABkcnMvZG93bnJldi54bWxEj0FrwkAQhe8F/8MyBW91o2JtU1cJiiAW&#10;BNNeehuy0ySYnQ3ZVeO/dw6Ctxnem/e+Wax616gLdaH2bGA8SkARF97WXBr4/dm+fYAKEdli45kM&#10;3CjAajl4WWBq/ZWPdMljqSSEQ4oGqhjbVOtQVOQwjHxLLNq/7xxGWbtS2w6vEu4aPUmSd+2wZmmo&#10;sKV1RcUpPzsDp0le3Dbf2XwdP6e7g9/PssT/GTN87bMvUJH6+DQ/rndW8MdTwZVvZAS9vA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sWiDVsYAAADdAAAADwAAAAAAAAAAAAAA&#10;AACfAgAAZHJzL2Rvd25yZXYueG1sUEsFBgAAAAAEAAQA9wAAAJIDAAAAAA==&#10;">
                  <v:imagedata r:id="rId155" o:title=""/>
                </v:shape>
                <v:shape id="Graphic 1139" o:spid="_x0000_s1039" style="position:absolute;left:27916;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FQA8EA&#10;AADdAAAADwAAAGRycy9kb3ducmV2LnhtbERPTYvCMBC9L/gfwgje1rQKrlajqCjsHq3ieWjGpthM&#10;ShO1+uvNwsLe5vE+Z7HqbC3u1PrKsYJ0mIAgLpyuuFRwOu4/pyB8QNZYOyYFT/KwWvY+Fphp9+AD&#10;3fNQihjCPkMFJoQmk9IXhiz6oWuII3dxrcUQYVtK3eIjhttajpJkIi1WHBsMNrQ1VFzzm1VwGKUT&#10;M91fvb1tzjtvf/Kv8eup1KDfrecgAnXhX/zn/tZxfjqewe838QS5f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hUAPBAAAA3QAAAA8AAAAAAAAAAAAAAAAAmAIAAGRycy9kb3du&#10;cmV2LnhtbFBLBQYAAAAABAAEAPUAAACGAwAAAAA=&#10;" path="m,l,27770e" filled="f" strokeweight=".03897mm">
                  <v:path arrowok="t"/>
                </v:shape>
                <v:shape id="Image 1140" o:spid="_x0000_s1040" type="#_x0000_t75" style="position:absolute;left:27006;top:16133;width:1802;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njvhrGAAAA3QAAAA8AAABkcnMvZG93bnJldi54bWxEj0FLw0AQhe9C/8MyBW92k1isxm5LqBQU&#10;vDQtnofsmA1mZ0N2bWN/vXMQvM3w3rz3zXo7+V6daYxdYAP5IgNF3ATbcWvgdNzfPYKKCdliH5gM&#10;/FCE7WZ2s8bShgsf6FynVkkIxxINuJSGUuvYOPIYF2EgFu0zjB6TrGOr7YgXCfe9LrLsQXvsWBoc&#10;DrRz1HzV397Ae3Hdu5fd9S2r7qsVL5+KU15/GHM7n6pnUImm9G/+u361gp8vhV++kRH05h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meO+GsYAAADdAAAADwAAAAAAAAAAAAAA&#10;AACfAgAAZHJzL2Rvd25yZXYueG1sUEsFBgAAAAAEAAQA9wAAAJIDAAAAAA==&#10;">
                  <v:imagedata r:id="rId156" o:title=""/>
                </v:shape>
                <v:shape id="Graphic 1141" o:spid="_x0000_s1041" style="position:absolute;left:32127;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EveMEA&#10;AADdAAAADwAAAGRycy9kb3ducmV2LnhtbERPTYvCMBC9L/gfwgje1rS6qHSNoqKwHq3ieWhmm2Iz&#10;KU3Uur9+Iwje5vE+Z77sbC1u1PrKsYJ0mIAgLpyuuFRwOu4+ZyB8QNZYOyYFD/KwXPQ+5phpd+cD&#10;3fJQihjCPkMFJoQmk9IXhiz6oWuII/frWoshwraUusV7DLe1HCXJRFqsODYYbGhjqLjkV6vgMEon&#10;Zra7eHtdn7fe7vPp+O+h1KDfrb5BBOrCW/xy/+g4P/1K4flNPEE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IRL3jBAAAA3QAAAA8AAAAAAAAAAAAAAAAAmAIAAGRycy9kb3du&#10;cmV2LnhtbFBLBQYAAAAABAAEAPUAAACGAwAAAAA=&#10;" path="m,l,27770e" filled="f" strokeweight=".03897mm">
                  <v:path arrowok="t"/>
                </v:shape>
                <v:shape id="Image 1142" o:spid="_x0000_s1042" type="#_x0000_t75" style="position:absolute;left:31217;top:16133;width:1802;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gT8R/DAAAA3QAAAA8AAABkcnMvZG93bnJldi54bWxET81qg0AQvhfyDssUcmtWJS2tzSpBEHoR&#10;GtMHmLpTlbqz4m4T49NnA4He5uP7nV0+m0GcaHK9ZQXxJgJB3Fjdc6vg61g+vYJwHlnjYJkUXMhB&#10;nq0edphqe+YDnWrfihDCLkUFnfdjKqVrOjLoNnYkDtyPnQz6AKdW6gnPIdwMMomiF2mw59DQ4UhF&#10;R81v/WcUNL74fv50h7JKlje91G2pq6RUav04799BeJr9v/ju/tBhfrxN4PZNOEFmV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BPxH8MAAADdAAAADwAAAAAAAAAAAAAAAACf&#10;AgAAZHJzL2Rvd25yZXYueG1sUEsFBgAAAAAEAAQA9wAAAI8DAAAAAA==&#10;">
                  <v:imagedata r:id="rId157" o:title=""/>
                </v:shape>
                <v:shape id="Graphic 1143" o:spid="_x0000_s1043" style="position:absolute;left:36263;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8UlMEA&#10;AADdAAAADwAAAGRycy9kb3ducmV2LnhtbERPTYvCMBC9C/6HMMLeNK2KK12jqKygR+uy56EZm2Iz&#10;KU3Uur9+Iwje5vE+Z7HqbC1u1PrKsYJ0lIAgLpyuuFTwc9oN5yB8QNZYOyYFD/KwWvZ7C8y0u/OR&#10;bnkoRQxhn6ECE0KTSekLQxb9yDXEkTu71mKIsC2lbvEew20tx0kykxYrjg0GG9oaKi751So4jtOZ&#10;me8u3l43v9/eHvLPyd9DqY9Bt/4CEagLb/HLvddxfjqdwPObeIJ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2PFJTBAAAA3QAAAA8AAAAAAAAAAAAAAAAAmAIAAGRycy9kb3du&#10;cmV2LnhtbFBLBQYAAAAABAAEAPUAAACGAwAAAAA=&#10;" path="m,l,27770e" filled="f" strokeweight=".03897mm">
                  <v:path arrowok="t"/>
                </v:shape>
                <v:shape id="Image 1144" o:spid="_x0000_s1044" type="#_x0000_t75" style="position:absolute;left:35321;top:16133;width:183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WmqJTDAAAA3QAAAA8AAABkcnMvZG93bnJldi54bWxET9tqwkAQfS/0H5Yp9KXoxiJBUlfRQkH0&#10;Qap+wJAdc2l2JmZXjX/vCkLf5nCuM533rlEX6nwlbGA0TEAR52IrLgwc9j+DCSgfkC02wmTgRh7m&#10;s9eXKWZWrvxLl10oVAxhn6GBMoQ209rnJTn0Q2mJI3eUzmGIsCu07fAaw12jP5Mk1Q4rjg0ltvRd&#10;Uv63OzsD9UYW9cctlWWvj+lpO6mDrGtj3t/6xReoQH34Fz/dKxvnj8ZjeHwTT9Cz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1aaolMMAAADdAAAADwAAAAAAAAAAAAAAAACf&#10;AgAAZHJzL2Rvd25yZXYueG1sUEsFBgAAAAAEAAQA9wAAAI8DAAAAAA==&#10;">
                  <v:imagedata r:id="rId158" o:title=""/>
                </v:shape>
                <v:shape id="Graphic 1145" o:spid="_x0000_s1045" style="position:absolute;left:40474;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ope8IA&#10;AADdAAAADwAAAGRycy9kb3ducmV2LnhtbERPS4vCMBC+L/gfwgje1rS+VqpRdkVhPVplz0MzNsVm&#10;Upqo1V+/WVjwNh/fc5brztbiRq2vHCtIhwkI4sLpiksFp+PufQ7CB2SNtWNS8CAP61XvbYmZdnc+&#10;0C0PpYgh7DNUYEJoMil9YciiH7qGOHJn11oMEbal1C3eY7it5ShJZtJixbHBYEMbQ8Ulv1oFh1E6&#10;M/Pdxdvr18/W233+MX4+lBr0u88FiEBdeIn/3d86zk8nU/j7Jp4gV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Kil7wgAAAN0AAAAPAAAAAAAAAAAAAAAAAJgCAABkcnMvZG93&#10;bnJldi54bWxQSwUGAAAAAAQABAD1AAAAhwMAAAAA&#10;" path="m,l,27770e" filled="f" strokeweight=".03897mm">
                  <v:path arrowok="t"/>
                </v:shape>
                <v:shape id="Image 1146" o:spid="_x0000_s1046" type="#_x0000_t75" style="position:absolute;left:39532;top:16133;width:183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pFJbLEAAAA3QAAAA8AAABkcnMvZG93bnJldi54bWxET01rAjEQvQv9D2EKXqRmFdGyNYooitST&#10;q4i9TTfTzeJmsmyibv99UxC8zeN9znTe2krcqPGlYwWDfgKCOHe65ELB8bB+ewfhA7LGyjEp+CUP&#10;89lLZ4qpdnfe0y0LhYgh7FNUYEKoUyl9bsii77uaOHI/rrEYImwKqRu8x3BbyWGSjKXFkmODwZqW&#10;hvJLdrUKvsxqQ+dsJ3uTz31lV/b7ctrslOq+tosPEIHa8BQ/3Fsd5w9GY/j/Jp4gZ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pFJbLEAAAA3QAAAA8AAAAAAAAAAAAAAAAA&#10;nwIAAGRycy9kb3ducmV2LnhtbFBLBQYAAAAABAAEAPcAAACQAwAAAAA=&#10;">
                  <v:imagedata r:id="rId159" o:title=""/>
                </v:shape>
                <v:shape id="Graphic 1147" o:spid="_x0000_s1047" style="position:absolute;left:44685;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QSl8EA&#10;AADdAAAADwAAAGRycy9kb3ducmV2LnhtbERPTYvCMBC9C/sfwizsTdO6olKNoqKgR+uy56EZm2Iz&#10;KU3Uur9+Iwje5vE+Z77sbC1u1PrKsYJ0kIAgLpyuuFTwc9r1pyB8QNZYOyYFD/KwXHz05phpd+cj&#10;3fJQihjCPkMFJoQmk9IXhiz6gWuII3d2rcUQYVtK3eI9httaDpNkLC1WHBsMNrQxVFzyq1VwHKZj&#10;M91dvL2uf7feHvLJ999Dqa/PbjUDEagLb/HLvddxfjqawPObeIJ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K0EpfBAAAA3QAAAA8AAAAAAAAAAAAAAAAAmAIAAGRycy9kb3du&#10;cmV2LnhtbFBLBQYAAAAABAAEAPUAAACGAwAAAAA=&#10;" path="m,l,27770e" filled="f" strokeweight=".03897mm">
                  <v:path arrowok="t"/>
                </v:shape>
                <v:shape id="Image 1148" o:spid="_x0000_s1048" type="#_x0000_t75" style="position:absolute;left:43773;top:16133;width:180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C9Eu/GAAAA3QAAAA8AAABkcnMvZG93bnJldi54bWxEj0FvwjAMhe9I/IfISLtBCto66AgIJqHt&#10;OlZtHK3Gaysap0oy6Pbr58Mkbrbe83uf19vBdepCIbaeDcxnGSjiytuWawPl+2G6BBUTssXOMxn4&#10;oQjbzXi0xsL6K7/R5ZhqJSEcCzTQpNQXWseqIYdx5nti0b58cJhkDbW2Aa8S7jq9yLJcO2xZGhrs&#10;6bmh6nz8dgY+lx/lb/mSP7aHh25fhyxfnarcmLvJsHsClWhIN/P/9asV/Pm94Mo3MoLe/A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L0S78YAAADdAAAADwAAAAAAAAAAAAAA&#10;AACfAgAAZHJzL2Rvd25yZXYueG1sUEsFBgAAAAAEAAQA9wAAAJIDAAAAAA==&#10;">
                  <v:imagedata r:id="rId160" o:title=""/>
                </v:shape>
                <v:shape id="Graphic 1149" o:spid="_x0000_s1049" style="position:absolute;left:48821;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jfsIA&#10;AADdAAAADwAAAGRycy9kb3ducmV2LnhtbERPS4vCMBC+L/gfwgje1rS6+KhGcZcV3KNVPA/N2BSb&#10;SWmi1v31G2HB23x8z1muO1uLG7W+cqwgHSYgiAunKy4VHA/b9xkIH5A11o5JwYM8rFe9tyVm2t15&#10;T7c8lCKGsM9QgQmhyaT0hSGLfuga4sidXWsxRNiWUrd4j+G2lqMkmUiLFccGgw19GSou+dUq2I/S&#10;iZltL95eP0/f3v7k0/HvQ6lBv9ssQATqwkv8797pOD/9mMPzm3iCX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ZyN+wgAAAN0AAAAPAAAAAAAAAAAAAAAAAJgCAABkcnMvZG93&#10;bnJldi54bWxQSwUGAAAAAAQABAD1AAAAhwMAAAAA&#10;" path="m,l,27770e" filled="f" strokeweight=".03897mm">
                  <v:path arrowok="t"/>
                </v:shape>
                <v:shape id="Image 1150" o:spid="_x0000_s1050" type="#_x0000_t75" style="position:absolute;left:47909;top:16133;width:180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UGIHvHAAAA3QAAAA8AAABkcnMvZG93bnJldi54bWxEj0FrwkAQhe8F/8MyBW91o1jR1FWsoFj1&#10;YG2h9jZkp0lodjZkV43/3jkUepvhvXnvm+m8dZW6UBNKzwb6vQQUceZtybmBz4/V0xhUiMgWK89k&#10;4EYB5rPOwxRT66/8TpdjzJWEcEjRQBFjnWodsoIchp6viUX78Y3DKGuTa9vgVcJdpQdJMtIOS5aG&#10;AmtaFpT9Hs/OwFt5mmzX3/sQDpP4Sofd6WvI3pjuY7t4ARWpjf/mv+uNFfz+s/DLNzKCnt0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OUGIHvHAAAA3QAAAA8AAAAAAAAAAAAA&#10;AAAAnwIAAGRycy9kb3ducmV2LnhtbFBLBQYAAAAABAAEAPcAAACTAwAAAAA=&#10;">
                  <v:imagedata r:id="rId161" o:title=""/>
                </v:shape>
                <v:shape id="Graphic 1151" o:spid="_x0000_s1051" style="position:absolute;left:53032;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i5pcEA&#10;AADdAAAADwAAAGRycy9kb3ducmV2LnhtbERPTYvCMBC9L/gfwgje1rTKqnSNoqKwHq3ieWhmm2Iz&#10;KU3Uur9+Iwje5vE+Z77sbC1u1PrKsYJ0mIAgLpyuuFRwOu4+ZyB8QNZYOyYFD/KwXPQ+5phpd+cD&#10;3fJQihjCPkMFJoQmk9IXhiz6oWuII/frWoshwraUusV7DLe1HCXJRFqsODYYbGhjqLjkV6vgMEon&#10;Zra7eHtdn7fe7vPp+O+h1KDfrb5BBOrCW/xy/+g4P/1K4flNPEE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IuaXBAAAA3QAAAA8AAAAAAAAAAAAAAAAAmAIAAGRycy9kb3du&#10;cmV2LnhtbFBLBQYAAAAABAAEAPUAAACGAwAAAAA=&#10;" path="m,l,27770e" filled="f" strokeweight=".03897mm">
                  <v:path arrowok="t"/>
                </v:shape>
                <v:shape id="Image 1152" o:spid="_x0000_s1052" type="#_x0000_t75" style="position:absolute;left:52124;top:16133;width:1800;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5vPtPDAAAA3QAAAA8AAABkcnMvZG93bnJldi54bWxET99rwjAQfh/sfwg32NtM2+Gs1Sg6GIhv&#10;08F8PJKzLW0uJYna/feLMNjbfXw/b7kebS+u5EPrWEE+yUAQa2darhV8HT9eShAhIhvsHZOCHwqw&#10;Xj0+LLEy7safdD3EWqQQDhUqaGIcKimDbshimLiBOHFn5y3GBH0tjcdbCre9LLLsTVpsOTU0ONB7&#10;Q7o7XKyCYvua7zel74KdfZfd/BR0dtRKPT+NmwWISGP8F/+5dybNz6cF3L9JJ8jV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m8+08MAAADdAAAADwAAAAAAAAAAAAAAAACf&#10;AgAAZHJzL2Rvd25yZXYueG1sUEsFBgAAAAAEAAQA9wAAAI8DAAAAAA==&#10;">
                  <v:imagedata r:id="rId162" o:title=""/>
                </v:shape>
                <v:shape id="Image 1153" o:spid="_x0000_s1053" type="#_x0000_t75" style="position:absolute;left:3499;top:594;width:22107;height:9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CzAz3EAAAA3QAAAA8AAABkcnMvZG93bnJldi54bWxET91qwjAUvhf2DuEI3gyb6qaMapQxECoI&#10;w24PcNYc22Jz0iWp1j39Mhh4dz6+37PeDqYVF3K+saxglqQgiEurG64UfH7spi8gfEDW2FomBTfy&#10;sN08jNaYaXvlI12KUIkYwj5DBXUIXSalL2sy6BPbEUfuZJ3BEKGrpHZ4jeGmlfM0XUqDDceGGjt6&#10;q6k8F71R8Oz67/zwSH3pvtqfQufd+/6wV2oyHl5XIAIN4S7+d+c6zp8tnuDvm3iC3Pw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CzAz3EAAAA3QAAAA8AAAAAAAAAAAAAAAAA&#10;nwIAAGRycy9kb3ducmV2LnhtbFBLBQYAAAAABAAEAPcAAACQAwAAAAA=&#10;">
                  <v:imagedata r:id="rId315" o:title=""/>
                </v:shape>
                <v:shape id="Graphic 1154" o:spid="_x0000_s1054" style="position:absolute;left:3251;top:2048;width:50991;height:13475;visibility:visible;mso-wrap-style:square;v-text-anchor:top" coordsize="5099050,1347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b6CsQA&#10;AADdAAAADwAAAGRycy9kb3ducmV2LnhtbERPTWvCQBC9F/wPywje6kaxVaOriCKUFgSjHryN2TGJ&#10;Zmdjdqvpv+8WCt7m8T5nOm9MKe5Uu8Kygl43AkGcWl1wpmC/W7+OQDiPrLG0TAp+yMF81nqZYqzt&#10;g7d0T3wmQgi7GBXk3lexlC7NyaDr2oo4cGdbG/QB1pnUNT5CuCllP4repcGCQ0OOFS1zSq/Jt1Hw&#10;xely008W9rI76+HtdMTDePWpVKfdLCYgPDX+Kf53f+gwv/c2gL9vwgly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2+grEAAAA3QAAAA8AAAAAAAAAAAAAAAAAmAIAAGRycy9k&#10;b3ducmV2LnhtbFBLBQYAAAAABAAEAPUAAACJAwAAAAA=&#10;" path="m368472,r,1346890em789583,r,1346891em1210694,r,1346891em1631806,r,1346891em2045397,r,1346891em2466508,r,1346891em2887620,r,1346891em3301211,r,1346891em3722322,r,1346891em4143433,r,1346891em4557025,r,1346891em4978136,r,1346891em,1346890r5098454,1em,1138608r5098454,1em,923383r5098454,1em,715101r5098454,1em,499877r5098454,em,291594r5098454,1em,83312r5098454,1e" filled="f" strokecolor="#dcdcdc" strokeweight=".03747mm">
                  <v:path arrowok="t"/>
                </v:shape>
                <v:shape id="Image 1155" o:spid="_x0000_s1055" type="#_x0000_t75" style="position:absolute;left:4459;top:13312;width:1855;height:22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wN22TFAAAA3QAAAA8AAABkcnMvZG93bnJldi54bWxET0trwkAQvhf8D8sI3urGoiKpq4gg2FKo&#10;j/bQ2yQ7JtHsbNjdmvjvuwXB23x8z5kvO1OLKzlfWVYwGiYgiHOrKy4UfB03zzMQPiBrrC2Tght5&#10;WC56T3NMtW15T9dDKEQMYZ+igjKEJpXS5yUZ9EPbEEfuZJ3BEKErpHbYxnBTy5ckmUqDFceGEhta&#10;l5RfDr9GQfY5brPbNrdv3+f9eufOH+/Zz0ypQb9bvYII1IWH+O7e6jh/NJnA/zfxBLn4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cDdtkxQAAAN0AAAAPAAAAAAAAAAAAAAAA&#10;AJ8CAABkcnMvZG93bnJldi54bWxQSwUGAAAAAAQABAD3AAAAkQMAAAAA&#10;">
                  <v:imagedata r:id="rId316" o:title=""/>
                </v:shape>
                <v:shape id="Graphic 1156" o:spid="_x0000_s1056" style="position:absolute;left:6389;top:3910;width:11138;height:11608;visibility:visible;mso-wrap-style:square;v-text-anchor:top" coordsize="1113790,1160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oE28MA&#10;AADdAAAADwAAAGRycy9kb3ducmV2LnhtbERPS2sCMRC+F/ofwgi9FE22UB+rUYpQKHhpd3vocdiM&#10;+3AzWTZR4783hUJv8/E9Z7OLthcXGn3rWEM2UyCIK2darjV8l+/TJQgfkA32jknDjTzsto8PG8yN&#10;u/IXXYpQixTCPkcNTQhDLqWvGrLoZ24gTtzRjRZDgmMtzYjXFG57+aLUXFpsOTU0ONC+oepUnK2G&#10;Qg3P5eozcveTqcjl4dB1x4XWT5P4tgYRKIZ/8Z/7w6T52escfr9JJ8jt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doE28MAAADdAAAADwAAAAAAAAAAAAAAAACYAgAAZHJzL2Rv&#10;d25yZXYueG1sUEsFBgAAAAAEAAQA9QAAAIgDAAAAAA==&#10;" path="m,1160640l,578672em8211,1160640r,-343119em16663,1160640r,-152074em24955,1160640r,-20689em33327,1160640r,-19421em41208,1160640r,-6323em50252,1160640r,-13441em58544,1160640r,-81230em66916,1160640r,-143474em75459,1160640r,-102234em83660,1160640r,-315432em92123,1160640r,-223260em100334,1160640r,-438587em108877,1160640r,-126599em117249,1160640r,-193082em125541,1160640r,-110408em133833,1160640r,-90071em142205,1160640r,-86164em150577,1160640r,-159442em158869,1160640r,-52876em167331,1160640r,-116499em175703,1160640r,-107566em184166,1160640r,-82489em192538,1160640r,-86303em200990,1160640r,-95810em209372,1160640r,-67891em217664,1160640r,-157313em226116,1160640r,-83239em234328,1160640r,-83989em242870,1160640r,-37870em251132,1160640r,-157036em259554,1160640r,-74510em267776,1160640r,-117758em276499,1160640r,-24476em284621,1160640r,-135800em293143,1160640r,-226954em301465,1160640r,-74223em310188,1160640r,-46739em318109,1160640r,-379805em326531,1160640r,-254576em334953,1160640r,-63808em343376,1160640r,-63244em351597,1160640r,-72242em360120,1160640r,-35713em368141,1160640r,-116434em376563,1160640r,-18246em384985,1160640r,-30715em393508,1160640r,-18995em401930,1160640r,-60763em410152,1160640r,-38546em418875,1160640r,-26457em426996,1160640r,-103595em435419,1160640r,-86877em444041,1160640r,-38139em452062,1160640r,-137253em460485,1160640r,-73649em468907,1160640r,-22652em477229,1160640r,-19764em485451,1160640r,-50960em493873,1160640r,-36917em502295,1160640r,-42129em510817,1160640r,-13830em519139,1160640r,-55625em527562,1160640r,-61772em535984,1160640r,-72686em544406,1160640r,-44545em560950,1160640l560950,em569272,1160640r,-102484em577794,1160640r,-37278em586016,1160640r,-37944em594338,1160640r,-34362em602860,1160640r,-38639em611383,1160640r,-20254em619605,1160640r,-60809em628027,1160640r,-14765em636349,1160640r,-48099em644771,1160640r,-15681em653193,1160640r,-16616em661816,1160640r,-4693em669937,1160640r,-177225em678259,1160640r,-313451em686782,1160640r,-40092em694803,1160640r,-97291em703325,1160640r,-15848em711748,1160640r,-24309em720070,1160640r,-35630em728492,1160640r,-14358em736814,1160640r,-29706em745136,1160640r,-19625em753558,1160640r,-19893em762181,1160640r,-12738em770403,1160640r,-28947em778524,1160640r,-23966em787147,1160640r,-12349em795569,1160640r,-9035em804091,1160640r,-6600em812313,1160640r,-9479em820836,1160640r,-10294em829057,1160640r,-12534em838081,1160640r,-3416em845701,1160640r,-122331em854123,1160640r,-19662em862746,1160640r,-7813em870968,1160640r,-34223em879390,1160640r,-8702em887612,1160640r,-15903em896335,1160640r,-26549em904256,1160640r,-45572em912778,1160640r,-12886em921100,1160640r,-6248em929623,1160640r,-6739em938045,1160640r,-5554em946267,1160640r,-5591em954789,1160640r,-9692em963211,1160640r,-3906em971433,1160640r,-6933em980056,1160640r,-2749em988277,1160640r,-4240em996800,1160640r,-2435em1004921,1160640r,-4869em1014146,1160640r,-1796em1021666,1160640r,-17449em1029887,1160640r,-29900em1038309,1160640r,-6674em1046832,1160640r,-3601em1055354,1160640r,-2416em1063777,1160640r,-1666em1072399,1160640r,-3619em1080521,1160640r,-2499em1088843,1160640r,-2425em1097466,1160640r,-4110em1113708,1160640r,-3258e" filled="f" strokecolor="#a42a2a" strokeweight=".03747mm">
                  <v:path arrowok="t"/>
                </v:shape>
                <v:shape id="Graphic 1157" o:spid="_x0000_s1057" style="position:absolute;left:10683;top:2814;width:2686;height:769;visibility:visible;mso-wrap-style:square;v-text-anchor:top" coordsize="268605,76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OkE8UA&#10;AADdAAAADwAAAGRycy9kb3ducmV2LnhtbERPTWvCQBC9C/0Pywi9SN2koC3RVcRSKLSX2oLtbciO&#10;STA7m+6OJv57t1DobR7vc5brwbXqTCE2ng3k0wwUceltw5WBz4/nu0dQUZAttp7JwIUirFc3oyUW&#10;1vf8TuedVCqFcCzQQC3SFVrHsiaHceo74sQdfHAoCYZK24B9Cnetvs+yuXbYcGqosaNtTeVxd3IG&#10;9PfG7V+/tnJ5egt5vz/NJZ/8GHM7HjYLUEKD/Iv/3C82zc9nD/D7TTpBr6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w6QTxQAAAN0AAAAPAAAAAAAAAAAAAAAAAJgCAABkcnMv&#10;ZG93bnJldi54bWxQSwUGAAAAAAQABAD1AAAAigMAAAAA&#10;" path="m29477,17032r-10227,l19250,75074r10227,l29477,17032xem29477,l21657,,19232,5885r-4418,4193l8403,12588,,13422r,7498l8723,20920r6416,-1296l19250,17032r10227,l29477,xem93446,17032r-10227,l83219,75074r10227,l93446,17032xem93446,l85525,,83720,8979r-7219,4443l63968,13422r,7498l72691,20920r6417,-1296l83219,17032r10227,l93446,xem146586,l135211,2395r-8114,7185l122236,21557r-1618,16766l122236,54969r4861,11889l135211,73992r11375,2378l157977,73992r5849,-5121l141573,68871r-3810,-2221l135156,62114r-2607,-4443l131246,49710r,-22865l132549,18884r2607,-4536l137763,9719r3810,-2221l163764,7498,157977,2395,146586,xem163764,7498r-12164,l155510,9719r2607,4629l160724,18884r1303,7961l162027,49710r-1303,7961l158117,62114r-2607,4536l151600,68871r12226,l166125,66858r4896,-11889l172655,38323,171021,21557,166125,9580,163764,7498xem200629,64798r-11230,l189399,75074r11230,l200629,64798xem242540,l231149,2395r-8149,7186l218105,21557r-1634,16766l218105,54969r4895,11889l231149,73992r11391,2378l253931,73992r5848,-5121l237526,68871r-3910,-2221l231009,62114r-2607,-4443l227099,49710r,-22865l228402,18884r2607,-4536l233616,9719r3910,-2221l259717,7498,253931,2395,242540,xem259717,7498r-12164,l251363,9719r2607,4629l256577,18884r1303,7961l257880,49710r-1303,7961l253970,62114r-2607,4536l247553,68871r12226,l262079,66858r4895,-11889l268608,38323,266974,21557,262079,9581,259717,7498xe" fillcolor="#a42a2a" stroked="f">
                  <v:path arrowok="t"/>
                </v:shape>
                <v:shape id="Image 1158" o:spid="_x0000_s1058" type="#_x0000_t75" style="position:absolute;left:5287;top:8601;width:2152;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8BYXfGAAAA3QAAAA8AAABkcnMvZG93bnJldi54bWxEj0FrAjEQhe8F/0OYQm81a6Eqq1FEaPVW&#10;uortcdiMu0s3kyVJNfbXdw6F3mZ4b977ZrnOrlcXCrHzbGAyLkAR19523Bg4Hl4e56BiQrbYeyYD&#10;N4qwXo3ullhaf+V3ulSpURLCsUQDbUpDqXWsW3IYx34gFu3sg8Mka2i0DXiVcNfrp6KYaocdS0OL&#10;A21bqr+qb2fgY5eb18rOdtPb6TDjn7wPb5tPYx7u82YBKlFO/+a/670V/Mmz4Mo3MoJe/Q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vwFhd8YAAADdAAAADwAAAAAAAAAAAAAA&#10;AACfAgAAZHJzL2Rvd25yZXYueG1sUEsFBgAAAAAEAAQA9wAAAJIDAAAAAA==&#10;">
                  <v:imagedata r:id="rId317" o:title=""/>
                </v:shape>
                <v:shape id="Image 1159" o:spid="_x0000_s1059" type="#_x0000_t75" style="position:absolute;left:8498;top:10623;width:2123;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oKqBDEAAAA3QAAAA8AAABkcnMvZG93bnJldi54bWxET81qwkAQvhd8h2UEb3UTJVWjm2BbaoVe&#10;rPUBhuyYBLOzIbsm6dt3C4Xe5uP7nV0+mkb01LnasoJ4HoEgLqyuuVRw+Xp7XINwHlljY5kUfJOD&#10;PJs87DDVduBP6s++FCGEXYoKKu/bVEpXVGTQzW1LHLir7Qz6ALtS6g6HEG4auYiiJ2mw5tBQYUsv&#10;FRW3890oWManj9fV82J5bQ/lOnk/JO52TJSaTcf9FoSn0f+L/9xHHebHyQZ+vwknyOw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oKqBDEAAAA3QAAAA8AAAAAAAAAAAAAAAAA&#10;nwIAAGRycy9kb3ducmV2LnhtbFBLBQYAAAAABAAEAPcAAACQAwAAAAA=&#10;">
                  <v:imagedata r:id="rId318" o:title=""/>
                </v:shape>
                <v:shape id="Graphic 1160" o:spid="_x0000_s1060" style="position:absolute;left:13530;top:13198;width:2686;height:768;visibility:visible;mso-wrap-style:square;v-text-anchor:top" coordsize="268605,76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22sYA&#10;AADdAAAADwAAAGRycy9kb3ducmV2LnhtbESPQUvDQBCF74L/YRnBi9hNPASJ3ZZSEQS9WAvV25Ad&#10;k2B2Nu5Om/TfOwfB2wzvzXvfLNdzGMyJUu4jOygXBRjiJvqeWwf796fbezBZkD0OkcnBmTKsV5cX&#10;S6x9nPiNTjtpjYZwrtFBJzLW1uamo4B5EUdi1b5iCii6ptb6hJOGh8HeFUVlA/asDR2OtO2o+d4d&#10;gwP7uQmHl4+tnB9fUzkdjpWUNz/OXV/NmwcwQrP8m/+un73il5Xy6zc6gl3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22sYAAADdAAAADwAAAAAAAAAAAAAAAACYAgAAZHJz&#10;L2Rvd25yZXYueG1sUEsFBgAAAAAEAAQA9QAAAIsDAAAAAA==&#10;" path="m29477,17014r-10227,l19250,75055r10227,l29477,17014xem29477,l21556,,19752,8923r-7219,4462l,13385r,7452l8723,20837r6416,-1268l19250,17014r10227,l29477,xem97757,57439r-10327,l87430,75055r10327,l97757,57439xem97757,305r-8121,l53240,49080r,8359l108486,57439r,-8359l62865,49080,87430,15255r10327,l97757,305xem97757,15255r-10327,l87430,49080r10327,l97757,15255xem161726,57439r-10327,l151399,75055r10327,l161726,57439xem161726,305r-8121,l117209,49080r,8359l172455,57439r,-8359l126834,49080,151399,15255r10327,l161726,305xem161726,15255r-10327,l151399,49080r10327,l161726,15255xem200629,64734r-11230,l189399,75055r11230,l200629,64734xem242439,l231106,2391r-8118,7174l218103,21522r-1632,16737l218103,54909r4885,11892l231106,73936r11333,2378l253873,73936r5791,-5074l237426,68862r-3810,-2249l228402,57624r-1303,-7952l227099,26817r1303,-7998l233616,9719r3810,-2268l259616,7451,253873,2391,242439,xem259616,7451r-12063,l251363,9719r5214,9100l257880,26817r,22855l256577,57624r-5214,8989l247553,68862r12111,l262016,66801r4872,-11892l268508,38259,266888,21522,262016,9565,259616,7451xe" fillcolor="#a42a2a" stroked="f">
                  <v:path arrowok="t"/>
                </v:shape>
                <v:shape id="Image 1161" o:spid="_x0000_s1061" type="#_x0000_t75" style="position:absolute;left:17435;top:14148;width:35583;height:13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Bw2C7DAAAA3QAAAA8AAABkcnMvZG93bnJldi54bWxET99rwjAQfh/4P4QT9jbTOglSjeKGw75s&#10;oCt7PpozLTaX0mTa/feLMNjbfXw/b70dXSeuNITWs4Z8loEgrr1p2WqoPt+eliBCRDbYeSYNPxRg&#10;u5k8rLEw/sZHup6iFSmEQ4Eamhj7QspQN+QwzHxPnLizHxzGBAcrzYC3FO46Oc8yJR22nBoa7Om1&#10;ofpy+nYaykN8V+q5RltW1ddhoY4fe/ui9eN03K1ARBrjv/jPXZo0P1c53L9JJ8jN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HDYLsMAAADdAAAADwAAAAAAAAAAAAAAAACf&#10;AgAAZHJzL2Rvd25yZXYueG1sUEsFBgAAAAAEAAQA9wAAAI8DAAAAAA==&#10;">
                  <v:imagedata r:id="rId319" o:title=""/>
                </v:shape>
                <v:shape id="Graphic 1162" o:spid="_x0000_s1062" style="position:absolute;left:3176;top:34;width:51136;height:15558;visibility:visible;mso-wrap-style:square;v-text-anchor:top" coordsize="5113655,1555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Yh9MMA&#10;AADdAAAADwAAAGRycy9kb3ducmV2LnhtbERPS2vCQBC+C/0PyxR6MxtDiSV1lSIKpZdiUuh1mp0m&#10;odnZkF3z8Ne7BcHbfHzP2ewm04qBetdYVrCKYhDEpdUNVwq+iuPyBYTzyBpby6RgJge77cNig5m2&#10;I59oyH0lQgi7DBXU3neZlK6syaCLbEccuF/bG/QB9pXUPY4h3LQyieNUGmw4NNTY0b6m8i8/GwUV&#10;F7NP9mPyWZwvP/r7IJ8/1lKpp8fp7RWEp8nfxTf3uw7zV2kC/9+EE+T2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aYh9MMAAADdAAAADwAAAAAAAAAAAAAAAACYAgAAZHJzL2Rv&#10;d25yZXYueG1sUEsFBgAAAAAEAAQA9QAAAIgDAAAAAA==&#10;" path="m,1555173r5113493,l5113493,,,,,1555173xe" filled="f" strokeweight=".19419mm">
                  <v:path arrowok="t"/>
                </v:shape>
                <w10:anchorlock/>
              </v:group>
            </w:pict>
          </mc:Fallback>
        </mc:AlternateContent>
      </w:r>
    </w:p>
    <w:p w:rsidR="00CA4D27" w:rsidRDefault="00CA4D27">
      <w:pPr>
        <w:jc w:val="left"/>
        <w:rPr>
          <w:rFonts w:eastAsiaTheme="minorEastAsia"/>
          <w:szCs w:val="24"/>
        </w:rPr>
      </w:pPr>
      <w:r>
        <w:rPr>
          <w:rFonts w:eastAsiaTheme="minorEastAsia"/>
          <w:szCs w:val="24"/>
        </w:rPr>
        <w:br w:type="page"/>
      </w:r>
    </w:p>
    <w:p w:rsidR="00CA4D27" w:rsidRDefault="00CA4D27" w:rsidP="00CA4D27">
      <w:pPr>
        <w:rPr>
          <w:rFonts w:eastAsiaTheme="minorEastAsia"/>
          <w:szCs w:val="24"/>
        </w:rPr>
      </w:pPr>
      <w:r>
        <w:rPr>
          <w:noProof/>
        </w:rPr>
        <w:lastRenderedPageBreak/>
        <mc:AlternateContent>
          <mc:Choice Requires="wpg">
            <w:drawing>
              <wp:anchor distT="0" distB="0" distL="0" distR="0" simplePos="0" relativeHeight="251878400" behindDoc="0" locked="0" layoutInCell="1" allowOverlap="1" wp14:anchorId="28A33BF8" wp14:editId="1940629A">
                <wp:simplePos x="0" y="0"/>
                <wp:positionH relativeFrom="page">
                  <wp:posOffset>1366574</wp:posOffset>
                </wp:positionH>
                <wp:positionV relativeFrom="paragraph">
                  <wp:posOffset>2242731</wp:posOffset>
                </wp:positionV>
                <wp:extent cx="4955855" cy="1987993"/>
                <wp:effectExtent l="0" t="0" r="16510" b="0"/>
                <wp:wrapNone/>
                <wp:docPr id="1504" name="Group 15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55855" cy="1987993"/>
                          <a:chOff x="0" y="0"/>
                          <a:chExt cx="5322570" cy="1807845"/>
                        </a:xfrm>
                      </wpg:grpSpPr>
                      <wps:wsp>
                        <wps:cNvPr id="1505" name="Graphic 1505"/>
                        <wps:cNvSpPr/>
                        <wps:spPr>
                          <a:xfrm>
                            <a:off x="175031" y="204838"/>
                            <a:ext cx="30480" cy="1347470"/>
                          </a:xfrm>
                          <a:custGeom>
                            <a:avLst/>
                            <a:gdLst/>
                            <a:ahLst/>
                            <a:cxnLst/>
                            <a:rect l="l" t="t" r="r" b="b"/>
                            <a:pathLst>
                              <a:path w="30480" h="1347470">
                                <a:moveTo>
                                  <a:pt x="30079" y="1346890"/>
                                </a:moveTo>
                                <a:lnTo>
                                  <a:pt x="30079" y="0"/>
                                </a:lnTo>
                              </a:path>
                              <a:path w="30480" h="1347470">
                                <a:moveTo>
                                  <a:pt x="30079" y="1346890"/>
                                </a:moveTo>
                                <a:lnTo>
                                  <a:pt x="0" y="1346890"/>
                                </a:lnTo>
                              </a:path>
                            </a:pathLst>
                          </a:custGeom>
                          <a:ln w="1349">
                            <a:solidFill>
                              <a:srgbClr val="000000"/>
                            </a:solidFill>
                            <a:prstDash val="solid"/>
                          </a:ln>
                        </wps:spPr>
                        <wps:bodyPr wrap="square" lIns="0" tIns="0" rIns="0" bIns="0" rtlCol="0">
                          <a:prstTxWarp prst="textNoShape">
                            <a:avLst/>
                          </a:prstTxWarp>
                          <a:noAutofit/>
                        </wps:bodyPr>
                      </wps:wsp>
                      <wps:wsp>
                        <wps:cNvPr id="1506" name="Graphic 1506"/>
                        <wps:cNvSpPr/>
                        <wps:spPr>
                          <a:xfrm>
                            <a:off x="97497" y="1506926"/>
                            <a:ext cx="52069" cy="76835"/>
                          </a:xfrm>
                          <a:custGeom>
                            <a:avLst/>
                            <a:gdLst/>
                            <a:ahLst/>
                            <a:cxnLst/>
                            <a:rect l="l" t="t" r="r" b="b"/>
                            <a:pathLst>
                              <a:path w="52069" h="76835">
                                <a:moveTo>
                                  <a:pt x="26008" y="0"/>
                                </a:moveTo>
                                <a:lnTo>
                                  <a:pt x="14631" y="2391"/>
                                </a:lnTo>
                                <a:lnTo>
                                  <a:pt x="6503" y="9565"/>
                                </a:lnTo>
                                <a:lnTo>
                                  <a:pt x="1626" y="21522"/>
                                </a:lnTo>
                                <a:lnTo>
                                  <a:pt x="0" y="38259"/>
                                </a:lnTo>
                                <a:lnTo>
                                  <a:pt x="1626" y="54909"/>
                                </a:lnTo>
                                <a:lnTo>
                                  <a:pt x="6503" y="66801"/>
                                </a:lnTo>
                                <a:lnTo>
                                  <a:pt x="14631" y="73936"/>
                                </a:lnTo>
                                <a:lnTo>
                                  <a:pt x="26008" y="76314"/>
                                </a:lnTo>
                                <a:lnTo>
                                  <a:pt x="37410" y="73936"/>
                                </a:lnTo>
                                <a:lnTo>
                                  <a:pt x="43201" y="68862"/>
                                </a:lnTo>
                                <a:lnTo>
                                  <a:pt x="20995" y="68862"/>
                                </a:lnTo>
                                <a:lnTo>
                                  <a:pt x="17175" y="66613"/>
                                </a:lnTo>
                                <a:lnTo>
                                  <a:pt x="11941" y="57624"/>
                                </a:lnTo>
                                <a:lnTo>
                                  <a:pt x="10628" y="49672"/>
                                </a:lnTo>
                                <a:lnTo>
                                  <a:pt x="10628" y="26817"/>
                                </a:lnTo>
                                <a:lnTo>
                                  <a:pt x="11941" y="18819"/>
                                </a:lnTo>
                                <a:lnTo>
                                  <a:pt x="17175" y="9719"/>
                                </a:lnTo>
                                <a:lnTo>
                                  <a:pt x="20995" y="7451"/>
                                </a:lnTo>
                                <a:lnTo>
                                  <a:pt x="43154" y="7451"/>
                                </a:lnTo>
                                <a:lnTo>
                                  <a:pt x="37410" y="2391"/>
                                </a:lnTo>
                                <a:lnTo>
                                  <a:pt x="26008" y="0"/>
                                </a:lnTo>
                                <a:close/>
                              </a:path>
                              <a:path w="52069" h="76835">
                                <a:moveTo>
                                  <a:pt x="43154" y="7451"/>
                                </a:moveTo>
                                <a:lnTo>
                                  <a:pt x="31061" y="7451"/>
                                </a:lnTo>
                                <a:lnTo>
                                  <a:pt x="34892" y="9719"/>
                                </a:lnTo>
                                <a:lnTo>
                                  <a:pt x="40125" y="18819"/>
                                </a:lnTo>
                                <a:lnTo>
                                  <a:pt x="41439" y="26817"/>
                                </a:lnTo>
                                <a:lnTo>
                                  <a:pt x="41439" y="49672"/>
                                </a:lnTo>
                                <a:lnTo>
                                  <a:pt x="40125" y="57624"/>
                                </a:lnTo>
                                <a:lnTo>
                                  <a:pt x="34892" y="66613"/>
                                </a:lnTo>
                                <a:lnTo>
                                  <a:pt x="31061" y="68862"/>
                                </a:lnTo>
                                <a:lnTo>
                                  <a:pt x="43201" y="68862"/>
                                </a:lnTo>
                                <a:lnTo>
                                  <a:pt x="45553" y="66801"/>
                                </a:lnTo>
                                <a:lnTo>
                                  <a:pt x="50439" y="54909"/>
                                </a:lnTo>
                                <a:lnTo>
                                  <a:pt x="52067" y="38259"/>
                                </a:lnTo>
                                <a:lnTo>
                                  <a:pt x="50439" y="21522"/>
                                </a:lnTo>
                                <a:lnTo>
                                  <a:pt x="45553" y="9565"/>
                                </a:lnTo>
                                <a:lnTo>
                                  <a:pt x="43154" y="7451"/>
                                </a:lnTo>
                                <a:close/>
                              </a:path>
                            </a:pathLst>
                          </a:custGeom>
                          <a:solidFill>
                            <a:srgbClr val="000000"/>
                          </a:solidFill>
                        </wps:spPr>
                        <wps:bodyPr wrap="square" lIns="0" tIns="0" rIns="0" bIns="0" rtlCol="0">
                          <a:prstTxWarp prst="textNoShape">
                            <a:avLst/>
                          </a:prstTxWarp>
                          <a:noAutofit/>
                        </wps:bodyPr>
                      </wps:wsp>
                      <wps:wsp>
                        <wps:cNvPr id="1507" name="Graphic 1507"/>
                        <wps:cNvSpPr/>
                        <wps:spPr>
                          <a:xfrm>
                            <a:off x="175031" y="1385104"/>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508" name="Image 1508"/>
                          <pic:cNvPicPr/>
                        </pic:nvPicPr>
                        <pic:blipFill>
                          <a:blip r:embed="rId268" cstate="print"/>
                          <a:stretch>
                            <a:fillRect/>
                          </a:stretch>
                        </pic:blipFill>
                        <pic:spPr>
                          <a:xfrm>
                            <a:off x="1584" y="1340300"/>
                            <a:ext cx="148531" cy="76314"/>
                          </a:xfrm>
                          <a:prstGeom prst="rect">
                            <a:avLst/>
                          </a:prstGeom>
                        </pic:spPr>
                      </pic:pic>
                      <wps:wsp>
                        <wps:cNvPr id="1509" name="Graphic 1509"/>
                        <wps:cNvSpPr/>
                        <wps:spPr>
                          <a:xfrm>
                            <a:off x="175031" y="1218478"/>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1510" name="Graphic 1510"/>
                        <wps:cNvSpPr/>
                        <wps:spPr>
                          <a:xfrm>
                            <a:off x="104856" y="1173674"/>
                            <a:ext cx="29845" cy="75565"/>
                          </a:xfrm>
                          <a:custGeom>
                            <a:avLst/>
                            <a:gdLst/>
                            <a:ahLst/>
                            <a:cxnLst/>
                            <a:rect l="l" t="t" r="r" b="b"/>
                            <a:pathLst>
                              <a:path w="29845" h="75565">
                                <a:moveTo>
                                  <a:pt x="29497" y="0"/>
                                </a:moveTo>
                                <a:lnTo>
                                  <a:pt x="21596" y="0"/>
                                </a:lnTo>
                                <a:lnTo>
                                  <a:pt x="19203" y="5856"/>
                                </a:lnTo>
                                <a:lnTo>
                                  <a:pt x="14806" y="10039"/>
                                </a:lnTo>
                                <a:lnTo>
                                  <a:pt x="8405" y="12548"/>
                                </a:lnTo>
                                <a:lnTo>
                                  <a:pt x="0" y="13385"/>
                                </a:lnTo>
                                <a:lnTo>
                                  <a:pt x="0" y="20837"/>
                                </a:lnTo>
                                <a:lnTo>
                                  <a:pt x="8682" y="20837"/>
                                </a:lnTo>
                                <a:lnTo>
                                  <a:pt x="15099" y="19569"/>
                                </a:lnTo>
                                <a:lnTo>
                                  <a:pt x="19250" y="17014"/>
                                </a:lnTo>
                                <a:lnTo>
                                  <a:pt x="19250" y="75055"/>
                                </a:lnTo>
                                <a:lnTo>
                                  <a:pt x="29497" y="75055"/>
                                </a:lnTo>
                                <a:lnTo>
                                  <a:pt x="29497" y="0"/>
                                </a:lnTo>
                                <a:close/>
                              </a:path>
                            </a:pathLst>
                          </a:custGeom>
                          <a:solidFill>
                            <a:srgbClr val="000000"/>
                          </a:solidFill>
                        </wps:spPr>
                        <wps:bodyPr wrap="square" lIns="0" tIns="0" rIns="0" bIns="0" rtlCol="0">
                          <a:prstTxWarp prst="textNoShape">
                            <a:avLst/>
                          </a:prstTxWarp>
                          <a:noAutofit/>
                        </wps:bodyPr>
                      </wps:wsp>
                      <wps:wsp>
                        <wps:cNvPr id="1511" name="Graphic 1511"/>
                        <wps:cNvSpPr/>
                        <wps:spPr>
                          <a:xfrm>
                            <a:off x="175031" y="1058795"/>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512" name="Image 1512"/>
                          <pic:cNvPicPr/>
                        </pic:nvPicPr>
                        <pic:blipFill>
                          <a:blip r:embed="rId320" cstate="print"/>
                          <a:stretch>
                            <a:fillRect/>
                          </a:stretch>
                        </pic:blipFill>
                        <pic:spPr>
                          <a:xfrm>
                            <a:off x="8943" y="1013991"/>
                            <a:ext cx="141172" cy="76314"/>
                          </a:xfrm>
                          <a:prstGeom prst="rect">
                            <a:avLst/>
                          </a:prstGeom>
                        </pic:spPr>
                      </pic:pic>
                      <wps:wsp>
                        <wps:cNvPr id="1513" name="Graphic 1513"/>
                        <wps:cNvSpPr/>
                        <wps:spPr>
                          <a:xfrm>
                            <a:off x="175031" y="892169"/>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1514" name="Graphic 1514"/>
                        <wps:cNvSpPr/>
                        <wps:spPr>
                          <a:xfrm>
                            <a:off x="95913" y="847366"/>
                            <a:ext cx="53340" cy="75565"/>
                          </a:xfrm>
                          <a:custGeom>
                            <a:avLst/>
                            <a:gdLst/>
                            <a:ahLst/>
                            <a:cxnLst/>
                            <a:rect l="l" t="t" r="r" b="b"/>
                            <a:pathLst>
                              <a:path w="53340" h="75565">
                                <a:moveTo>
                                  <a:pt x="35774" y="0"/>
                                </a:moveTo>
                                <a:lnTo>
                                  <a:pt x="1905" y="21383"/>
                                </a:lnTo>
                                <a:lnTo>
                                  <a:pt x="12543" y="21383"/>
                                </a:lnTo>
                                <a:lnTo>
                                  <a:pt x="12904" y="16755"/>
                                </a:lnTo>
                                <a:lnTo>
                                  <a:pt x="14508" y="13330"/>
                                </a:lnTo>
                                <a:lnTo>
                                  <a:pt x="20173" y="8608"/>
                                </a:lnTo>
                                <a:lnTo>
                                  <a:pt x="23592" y="7405"/>
                                </a:lnTo>
                                <a:lnTo>
                                  <a:pt x="32204" y="7405"/>
                                </a:lnTo>
                                <a:lnTo>
                                  <a:pt x="35784" y="8608"/>
                                </a:lnTo>
                                <a:lnTo>
                                  <a:pt x="40877" y="13237"/>
                                </a:lnTo>
                                <a:lnTo>
                                  <a:pt x="42151" y="16477"/>
                                </a:lnTo>
                                <a:lnTo>
                                  <a:pt x="42151" y="25086"/>
                                </a:lnTo>
                                <a:lnTo>
                                  <a:pt x="40657" y="29159"/>
                                </a:lnTo>
                                <a:lnTo>
                                  <a:pt x="34701" y="36287"/>
                                </a:lnTo>
                                <a:lnTo>
                                  <a:pt x="29176" y="41008"/>
                                </a:lnTo>
                                <a:lnTo>
                                  <a:pt x="13074" y="53033"/>
                                </a:lnTo>
                                <a:lnTo>
                                  <a:pt x="7539" y="58078"/>
                                </a:lnTo>
                                <a:lnTo>
                                  <a:pt x="1513" y="66261"/>
                                </a:lnTo>
                                <a:lnTo>
                                  <a:pt x="0" y="70556"/>
                                </a:lnTo>
                                <a:lnTo>
                                  <a:pt x="0" y="75055"/>
                                </a:lnTo>
                                <a:lnTo>
                                  <a:pt x="52949" y="75055"/>
                                </a:lnTo>
                                <a:lnTo>
                                  <a:pt x="52949" y="66298"/>
                                </a:lnTo>
                                <a:lnTo>
                                  <a:pt x="14337" y="66298"/>
                                </a:lnTo>
                                <a:lnTo>
                                  <a:pt x="14528" y="64150"/>
                                </a:lnTo>
                                <a:lnTo>
                                  <a:pt x="19371" y="59420"/>
                                </a:lnTo>
                                <a:lnTo>
                                  <a:pt x="35412" y="46920"/>
                                </a:lnTo>
                                <a:lnTo>
                                  <a:pt x="40766" y="42336"/>
                                </a:lnTo>
                                <a:lnTo>
                                  <a:pt x="44937" y="38356"/>
                                </a:lnTo>
                                <a:lnTo>
                                  <a:pt x="47926" y="34991"/>
                                </a:lnTo>
                                <a:lnTo>
                                  <a:pt x="51124" y="30825"/>
                                </a:lnTo>
                                <a:lnTo>
                                  <a:pt x="52729" y="26104"/>
                                </a:lnTo>
                                <a:lnTo>
                                  <a:pt x="52729" y="14811"/>
                                </a:lnTo>
                                <a:lnTo>
                                  <a:pt x="50563" y="9812"/>
                                </a:lnTo>
                                <a:lnTo>
                                  <a:pt x="41910" y="1943"/>
                                </a:lnTo>
                                <a:lnTo>
                                  <a:pt x="35774" y="0"/>
                                </a:lnTo>
                                <a:close/>
                              </a:path>
                            </a:pathLst>
                          </a:custGeom>
                          <a:solidFill>
                            <a:srgbClr val="000000"/>
                          </a:solidFill>
                        </wps:spPr>
                        <wps:bodyPr wrap="square" lIns="0" tIns="0" rIns="0" bIns="0" rtlCol="0">
                          <a:prstTxWarp prst="textNoShape">
                            <a:avLst/>
                          </a:prstTxWarp>
                          <a:noAutofit/>
                        </wps:bodyPr>
                      </wps:wsp>
                      <wps:wsp>
                        <wps:cNvPr id="1515" name="Graphic 1515"/>
                        <wps:cNvSpPr/>
                        <wps:spPr>
                          <a:xfrm>
                            <a:off x="175031" y="725544"/>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516" name="Image 1516"/>
                          <pic:cNvPicPr/>
                        </pic:nvPicPr>
                        <pic:blipFill>
                          <a:blip r:embed="rId321" cstate="print"/>
                          <a:stretch>
                            <a:fillRect/>
                          </a:stretch>
                        </pic:blipFill>
                        <pic:spPr>
                          <a:xfrm>
                            <a:off x="0" y="680740"/>
                            <a:ext cx="150116" cy="76277"/>
                          </a:xfrm>
                          <a:prstGeom prst="rect">
                            <a:avLst/>
                          </a:prstGeom>
                        </pic:spPr>
                      </pic:pic>
                      <wps:wsp>
                        <wps:cNvPr id="1517" name="Graphic 1517"/>
                        <wps:cNvSpPr/>
                        <wps:spPr>
                          <a:xfrm>
                            <a:off x="175031" y="558918"/>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1518" name="Graphic 1518"/>
                        <wps:cNvSpPr/>
                        <wps:spPr>
                          <a:xfrm>
                            <a:off x="97386" y="514114"/>
                            <a:ext cx="52705" cy="76835"/>
                          </a:xfrm>
                          <a:custGeom>
                            <a:avLst/>
                            <a:gdLst/>
                            <a:ahLst/>
                            <a:cxnLst/>
                            <a:rect l="l" t="t" r="r" b="b"/>
                            <a:pathLst>
                              <a:path w="52705" h="76835">
                                <a:moveTo>
                                  <a:pt x="32154" y="0"/>
                                </a:moveTo>
                                <a:lnTo>
                                  <a:pt x="1032" y="19161"/>
                                </a:lnTo>
                                <a:lnTo>
                                  <a:pt x="11610" y="19161"/>
                                </a:lnTo>
                                <a:lnTo>
                                  <a:pt x="12563" y="11386"/>
                                </a:lnTo>
                                <a:lnTo>
                                  <a:pt x="17105" y="7405"/>
                                </a:lnTo>
                                <a:lnTo>
                                  <a:pt x="37729" y="27400"/>
                                </a:lnTo>
                                <a:lnTo>
                                  <a:pt x="32756" y="31658"/>
                                </a:lnTo>
                                <a:lnTo>
                                  <a:pt x="20443" y="31658"/>
                                </a:lnTo>
                                <a:lnTo>
                                  <a:pt x="20443" y="39064"/>
                                </a:lnTo>
                                <a:lnTo>
                                  <a:pt x="41770" y="58041"/>
                                </a:lnTo>
                                <a:lnTo>
                                  <a:pt x="40336" y="61744"/>
                                </a:lnTo>
                                <a:lnTo>
                                  <a:pt x="34631" y="67483"/>
                                </a:lnTo>
                                <a:lnTo>
                                  <a:pt x="30811" y="68871"/>
                                </a:lnTo>
                                <a:lnTo>
                                  <a:pt x="21065" y="68871"/>
                                </a:lnTo>
                                <a:lnTo>
                                  <a:pt x="17265" y="67575"/>
                                </a:lnTo>
                                <a:lnTo>
                                  <a:pt x="11961" y="62299"/>
                                </a:lnTo>
                                <a:lnTo>
                                  <a:pt x="10628" y="59244"/>
                                </a:lnTo>
                                <a:lnTo>
                                  <a:pt x="10628" y="55541"/>
                                </a:lnTo>
                                <a:lnTo>
                                  <a:pt x="0" y="55541"/>
                                </a:lnTo>
                                <a:lnTo>
                                  <a:pt x="33498" y="76277"/>
                                </a:lnTo>
                                <a:lnTo>
                                  <a:pt x="39764" y="74148"/>
                                </a:lnTo>
                                <a:lnTo>
                                  <a:pt x="49871" y="65632"/>
                                </a:lnTo>
                                <a:lnTo>
                                  <a:pt x="52398" y="60077"/>
                                </a:lnTo>
                                <a:lnTo>
                                  <a:pt x="52398" y="48784"/>
                                </a:lnTo>
                                <a:lnTo>
                                  <a:pt x="51084" y="44803"/>
                                </a:lnTo>
                                <a:lnTo>
                                  <a:pt x="45810" y="37953"/>
                                </a:lnTo>
                                <a:lnTo>
                                  <a:pt x="42060" y="35731"/>
                                </a:lnTo>
                                <a:lnTo>
                                  <a:pt x="37188" y="34528"/>
                                </a:lnTo>
                                <a:lnTo>
                                  <a:pt x="40968" y="33047"/>
                                </a:lnTo>
                                <a:lnTo>
                                  <a:pt x="43775" y="30918"/>
                                </a:lnTo>
                                <a:lnTo>
                                  <a:pt x="47445" y="25271"/>
                                </a:lnTo>
                                <a:lnTo>
                                  <a:pt x="48367" y="22309"/>
                                </a:lnTo>
                                <a:lnTo>
                                  <a:pt x="48367" y="13515"/>
                                </a:lnTo>
                                <a:lnTo>
                                  <a:pt x="46252" y="8979"/>
                                </a:lnTo>
                                <a:lnTo>
                                  <a:pt x="37819" y="1758"/>
                                </a:lnTo>
                                <a:lnTo>
                                  <a:pt x="32154" y="0"/>
                                </a:lnTo>
                                <a:close/>
                              </a:path>
                            </a:pathLst>
                          </a:custGeom>
                          <a:solidFill>
                            <a:srgbClr val="000000"/>
                          </a:solidFill>
                        </wps:spPr>
                        <wps:bodyPr wrap="square" lIns="0" tIns="0" rIns="0" bIns="0" rtlCol="0">
                          <a:prstTxWarp prst="textNoShape">
                            <a:avLst/>
                          </a:prstTxWarp>
                          <a:noAutofit/>
                        </wps:bodyPr>
                      </wps:wsp>
                      <wps:wsp>
                        <wps:cNvPr id="1519" name="Graphic 1519"/>
                        <wps:cNvSpPr/>
                        <wps:spPr>
                          <a:xfrm>
                            <a:off x="175031" y="392292"/>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520" name="Image 1520"/>
                          <pic:cNvPicPr/>
                        </pic:nvPicPr>
                        <pic:blipFill>
                          <a:blip r:embed="rId322" cstate="print"/>
                          <a:stretch>
                            <a:fillRect/>
                          </a:stretch>
                        </pic:blipFill>
                        <pic:spPr>
                          <a:xfrm>
                            <a:off x="1473" y="347489"/>
                            <a:ext cx="148642" cy="76277"/>
                          </a:xfrm>
                          <a:prstGeom prst="rect">
                            <a:avLst/>
                          </a:prstGeom>
                        </pic:spPr>
                      </pic:pic>
                      <wps:wsp>
                        <wps:cNvPr id="1521" name="Graphic 1521"/>
                        <wps:cNvSpPr/>
                        <wps:spPr>
                          <a:xfrm>
                            <a:off x="175031" y="232609"/>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522" name="Image 1522"/>
                          <pic:cNvPicPr/>
                        </pic:nvPicPr>
                        <pic:blipFill>
                          <a:blip r:embed="rId131" cstate="print"/>
                          <a:stretch>
                            <a:fillRect/>
                          </a:stretch>
                        </pic:blipFill>
                        <pic:spPr>
                          <a:xfrm>
                            <a:off x="1926152" y="1710570"/>
                            <a:ext cx="1676223" cy="96705"/>
                          </a:xfrm>
                          <a:prstGeom prst="rect">
                            <a:avLst/>
                          </a:prstGeom>
                        </pic:spPr>
                      </pic:pic>
                      <wps:wsp>
                        <wps:cNvPr id="1523" name="Graphic 1523"/>
                        <wps:cNvSpPr/>
                        <wps:spPr>
                          <a:xfrm>
                            <a:off x="212631" y="1565615"/>
                            <a:ext cx="5099050" cy="27940"/>
                          </a:xfrm>
                          <a:custGeom>
                            <a:avLst/>
                            <a:gdLst/>
                            <a:ahLst/>
                            <a:cxnLst/>
                            <a:rect l="l" t="t" r="r" b="b"/>
                            <a:pathLst>
                              <a:path w="5099050" h="27940">
                                <a:moveTo>
                                  <a:pt x="0" y="0"/>
                                </a:moveTo>
                                <a:lnTo>
                                  <a:pt x="5098454" y="0"/>
                                </a:lnTo>
                              </a:path>
                              <a:path w="5099050" h="27940">
                                <a:moveTo>
                                  <a:pt x="368472" y="0"/>
                                </a:moveTo>
                                <a:lnTo>
                                  <a:pt x="368472" y="27770"/>
                                </a:lnTo>
                              </a:path>
                            </a:pathLst>
                          </a:custGeom>
                          <a:ln w="1349">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524" name="Image 1524"/>
                          <pic:cNvPicPr/>
                        </pic:nvPicPr>
                        <pic:blipFill>
                          <a:blip r:embed="rId132" cstate="print"/>
                          <a:stretch>
                            <a:fillRect/>
                          </a:stretch>
                        </pic:blipFill>
                        <pic:spPr>
                          <a:xfrm>
                            <a:off x="521837" y="1613372"/>
                            <a:ext cx="116357" cy="76314"/>
                          </a:xfrm>
                          <a:prstGeom prst="rect">
                            <a:avLst/>
                          </a:prstGeom>
                        </pic:spPr>
                      </pic:pic>
                      <wps:wsp>
                        <wps:cNvPr id="1525" name="Graphic 1525"/>
                        <wps:cNvSpPr/>
                        <wps:spPr>
                          <a:xfrm>
                            <a:off x="1002214"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526" name="Image 1526"/>
                          <pic:cNvPicPr/>
                        </pic:nvPicPr>
                        <pic:blipFill>
                          <a:blip r:embed="rId133" cstate="print"/>
                          <a:stretch>
                            <a:fillRect/>
                          </a:stretch>
                        </pic:blipFill>
                        <pic:spPr>
                          <a:xfrm>
                            <a:off x="918694" y="1613372"/>
                            <a:ext cx="172655" cy="76314"/>
                          </a:xfrm>
                          <a:prstGeom prst="rect">
                            <a:avLst/>
                          </a:prstGeom>
                        </pic:spPr>
                      </pic:pic>
                      <wps:wsp>
                        <wps:cNvPr id="1527" name="Graphic 1527"/>
                        <wps:cNvSpPr/>
                        <wps:spPr>
                          <a:xfrm>
                            <a:off x="1423326"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528" name="Image 1528"/>
                          <pic:cNvPicPr/>
                        </pic:nvPicPr>
                        <pic:blipFill>
                          <a:blip r:embed="rId134" cstate="print"/>
                          <a:stretch>
                            <a:fillRect/>
                          </a:stretch>
                        </pic:blipFill>
                        <pic:spPr>
                          <a:xfrm>
                            <a:off x="1339805" y="1613372"/>
                            <a:ext cx="172655" cy="76314"/>
                          </a:xfrm>
                          <a:prstGeom prst="rect">
                            <a:avLst/>
                          </a:prstGeom>
                        </pic:spPr>
                      </pic:pic>
                      <wps:wsp>
                        <wps:cNvPr id="1529" name="Graphic 1529"/>
                        <wps:cNvSpPr/>
                        <wps:spPr>
                          <a:xfrm>
                            <a:off x="1844437"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530" name="Image 1530"/>
                          <pic:cNvPicPr/>
                        </pic:nvPicPr>
                        <pic:blipFill>
                          <a:blip r:embed="rId135" cstate="print"/>
                          <a:stretch>
                            <a:fillRect/>
                          </a:stretch>
                        </pic:blipFill>
                        <pic:spPr>
                          <a:xfrm>
                            <a:off x="1751993" y="1613372"/>
                            <a:ext cx="181579" cy="76314"/>
                          </a:xfrm>
                          <a:prstGeom prst="rect">
                            <a:avLst/>
                          </a:prstGeom>
                        </pic:spPr>
                      </pic:pic>
                      <wps:wsp>
                        <wps:cNvPr id="1531" name="Graphic 1531"/>
                        <wps:cNvSpPr/>
                        <wps:spPr>
                          <a:xfrm>
                            <a:off x="2258028"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532" name="Image 1532"/>
                          <pic:cNvPicPr/>
                        </pic:nvPicPr>
                        <pic:blipFill>
                          <a:blip r:embed="rId136" cstate="print"/>
                          <a:stretch>
                            <a:fillRect/>
                          </a:stretch>
                        </pic:blipFill>
                        <pic:spPr>
                          <a:xfrm>
                            <a:off x="2165584" y="1613372"/>
                            <a:ext cx="181579" cy="76314"/>
                          </a:xfrm>
                          <a:prstGeom prst="rect">
                            <a:avLst/>
                          </a:prstGeom>
                        </pic:spPr>
                      </pic:pic>
                      <wps:wsp>
                        <wps:cNvPr id="1533" name="Graphic 1533"/>
                        <wps:cNvSpPr/>
                        <wps:spPr>
                          <a:xfrm>
                            <a:off x="2679139"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534" name="Image 1534"/>
                          <pic:cNvPicPr/>
                        </pic:nvPicPr>
                        <pic:blipFill>
                          <a:blip r:embed="rId137" cstate="print"/>
                          <a:stretch>
                            <a:fillRect/>
                          </a:stretch>
                        </pic:blipFill>
                        <pic:spPr>
                          <a:xfrm>
                            <a:off x="2588099" y="1613372"/>
                            <a:ext cx="180175" cy="76314"/>
                          </a:xfrm>
                          <a:prstGeom prst="rect">
                            <a:avLst/>
                          </a:prstGeom>
                        </pic:spPr>
                      </pic:pic>
                      <wps:wsp>
                        <wps:cNvPr id="1535" name="Graphic 1535"/>
                        <wps:cNvSpPr/>
                        <wps:spPr>
                          <a:xfrm>
                            <a:off x="3100251"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536" name="Image 1536"/>
                          <pic:cNvPicPr/>
                        </pic:nvPicPr>
                        <pic:blipFill>
                          <a:blip r:embed="rId138" cstate="print"/>
                          <a:stretch>
                            <a:fillRect/>
                          </a:stretch>
                        </pic:blipFill>
                        <pic:spPr>
                          <a:xfrm>
                            <a:off x="3009210" y="1613372"/>
                            <a:ext cx="180175" cy="76314"/>
                          </a:xfrm>
                          <a:prstGeom prst="rect">
                            <a:avLst/>
                          </a:prstGeom>
                        </pic:spPr>
                      </pic:pic>
                      <wps:wsp>
                        <wps:cNvPr id="1537" name="Graphic 1537"/>
                        <wps:cNvSpPr/>
                        <wps:spPr>
                          <a:xfrm>
                            <a:off x="3513842"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538" name="Image 1538"/>
                          <pic:cNvPicPr/>
                        </pic:nvPicPr>
                        <pic:blipFill>
                          <a:blip r:embed="rId144" cstate="print"/>
                          <a:stretch>
                            <a:fillRect/>
                          </a:stretch>
                        </pic:blipFill>
                        <pic:spPr>
                          <a:xfrm>
                            <a:off x="3419593" y="1613372"/>
                            <a:ext cx="183383" cy="76314"/>
                          </a:xfrm>
                          <a:prstGeom prst="rect">
                            <a:avLst/>
                          </a:prstGeom>
                        </pic:spPr>
                      </pic:pic>
                      <wps:wsp>
                        <wps:cNvPr id="1539" name="Graphic 1539"/>
                        <wps:cNvSpPr/>
                        <wps:spPr>
                          <a:xfrm>
                            <a:off x="3934954"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540" name="Image 1540"/>
                          <pic:cNvPicPr/>
                        </pic:nvPicPr>
                        <pic:blipFill>
                          <a:blip r:embed="rId145" cstate="print"/>
                          <a:stretch>
                            <a:fillRect/>
                          </a:stretch>
                        </pic:blipFill>
                        <pic:spPr>
                          <a:xfrm>
                            <a:off x="3840705" y="1613372"/>
                            <a:ext cx="183383" cy="76314"/>
                          </a:xfrm>
                          <a:prstGeom prst="rect">
                            <a:avLst/>
                          </a:prstGeom>
                        </pic:spPr>
                      </pic:pic>
                      <wps:wsp>
                        <wps:cNvPr id="1541" name="Graphic 1541"/>
                        <wps:cNvSpPr/>
                        <wps:spPr>
                          <a:xfrm>
                            <a:off x="4356065"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542" name="Image 1542"/>
                          <pic:cNvPicPr/>
                        </pic:nvPicPr>
                        <pic:blipFill>
                          <a:blip r:embed="rId146" cstate="print"/>
                          <a:stretch>
                            <a:fillRect/>
                          </a:stretch>
                        </pic:blipFill>
                        <pic:spPr>
                          <a:xfrm>
                            <a:off x="4264824" y="1613372"/>
                            <a:ext cx="180375" cy="76314"/>
                          </a:xfrm>
                          <a:prstGeom prst="rect">
                            <a:avLst/>
                          </a:prstGeom>
                        </pic:spPr>
                      </pic:pic>
                      <wps:wsp>
                        <wps:cNvPr id="1543" name="Graphic 1543"/>
                        <wps:cNvSpPr/>
                        <wps:spPr>
                          <a:xfrm>
                            <a:off x="4769656"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544" name="Image 1544"/>
                          <pic:cNvPicPr/>
                        </pic:nvPicPr>
                        <pic:blipFill>
                          <a:blip r:embed="rId147" cstate="print"/>
                          <a:stretch>
                            <a:fillRect/>
                          </a:stretch>
                        </pic:blipFill>
                        <pic:spPr>
                          <a:xfrm>
                            <a:off x="4678415" y="1613372"/>
                            <a:ext cx="180375" cy="76314"/>
                          </a:xfrm>
                          <a:prstGeom prst="rect">
                            <a:avLst/>
                          </a:prstGeom>
                        </pic:spPr>
                      </pic:pic>
                      <wps:wsp>
                        <wps:cNvPr id="1545" name="Graphic 1545"/>
                        <wps:cNvSpPr/>
                        <wps:spPr>
                          <a:xfrm>
                            <a:off x="5190767" y="1565616"/>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546" name="Image 1546"/>
                          <pic:cNvPicPr/>
                        </pic:nvPicPr>
                        <pic:blipFill>
                          <a:blip r:embed="rId133" cstate="print"/>
                          <a:stretch>
                            <a:fillRect/>
                          </a:stretch>
                        </pic:blipFill>
                        <pic:spPr>
                          <a:xfrm>
                            <a:off x="5099942" y="1613372"/>
                            <a:ext cx="179960" cy="76314"/>
                          </a:xfrm>
                          <a:prstGeom prst="rect">
                            <a:avLst/>
                          </a:prstGeom>
                        </pic:spPr>
                      </pic:pic>
                      <pic:pic xmlns:pic="http://schemas.openxmlformats.org/drawingml/2006/picture">
                        <pic:nvPicPr>
                          <pic:cNvPr id="1547" name="Image 1547"/>
                          <pic:cNvPicPr/>
                        </pic:nvPicPr>
                        <pic:blipFill>
                          <a:blip r:embed="rId323" cstate="print"/>
                          <a:stretch>
                            <a:fillRect/>
                          </a:stretch>
                        </pic:blipFill>
                        <pic:spPr>
                          <a:xfrm>
                            <a:off x="240163" y="59411"/>
                            <a:ext cx="3881783" cy="96643"/>
                          </a:xfrm>
                          <a:prstGeom prst="rect">
                            <a:avLst/>
                          </a:prstGeom>
                        </pic:spPr>
                      </pic:pic>
                      <wps:wsp>
                        <wps:cNvPr id="1548" name="Graphic 1548"/>
                        <wps:cNvSpPr/>
                        <wps:spPr>
                          <a:xfrm>
                            <a:off x="212631" y="204839"/>
                            <a:ext cx="5099050" cy="1347470"/>
                          </a:xfrm>
                          <a:custGeom>
                            <a:avLst/>
                            <a:gdLst/>
                            <a:ahLst/>
                            <a:cxnLst/>
                            <a:rect l="l" t="t" r="r" b="b"/>
                            <a:pathLst>
                              <a:path w="5099050" h="1347470">
                                <a:moveTo>
                                  <a:pt x="368472" y="0"/>
                                </a:moveTo>
                                <a:lnTo>
                                  <a:pt x="368472" y="1346890"/>
                                </a:lnTo>
                              </a:path>
                              <a:path w="5099050" h="1347470">
                                <a:moveTo>
                                  <a:pt x="789583" y="0"/>
                                </a:moveTo>
                                <a:lnTo>
                                  <a:pt x="789583" y="1346891"/>
                                </a:lnTo>
                              </a:path>
                              <a:path w="5099050" h="1347470">
                                <a:moveTo>
                                  <a:pt x="1210694" y="0"/>
                                </a:moveTo>
                                <a:lnTo>
                                  <a:pt x="1210694" y="1346891"/>
                                </a:lnTo>
                              </a:path>
                              <a:path w="5099050" h="1347470">
                                <a:moveTo>
                                  <a:pt x="1631806" y="0"/>
                                </a:moveTo>
                                <a:lnTo>
                                  <a:pt x="1631806" y="1346891"/>
                                </a:lnTo>
                              </a:path>
                              <a:path w="5099050" h="1347470">
                                <a:moveTo>
                                  <a:pt x="2045397" y="0"/>
                                </a:moveTo>
                                <a:lnTo>
                                  <a:pt x="2045397" y="1346891"/>
                                </a:lnTo>
                              </a:path>
                              <a:path w="5099050" h="1347470">
                                <a:moveTo>
                                  <a:pt x="2466508" y="0"/>
                                </a:moveTo>
                                <a:lnTo>
                                  <a:pt x="2466508" y="1346891"/>
                                </a:lnTo>
                              </a:path>
                              <a:path w="5099050" h="1347470">
                                <a:moveTo>
                                  <a:pt x="2887620" y="0"/>
                                </a:moveTo>
                                <a:lnTo>
                                  <a:pt x="2887620" y="1346891"/>
                                </a:lnTo>
                              </a:path>
                              <a:path w="5099050" h="1347470">
                                <a:moveTo>
                                  <a:pt x="3301211" y="0"/>
                                </a:moveTo>
                                <a:lnTo>
                                  <a:pt x="3301211" y="1346891"/>
                                </a:lnTo>
                              </a:path>
                              <a:path w="5099050" h="1347470">
                                <a:moveTo>
                                  <a:pt x="3722322" y="0"/>
                                </a:moveTo>
                                <a:lnTo>
                                  <a:pt x="3722322" y="1346891"/>
                                </a:lnTo>
                              </a:path>
                              <a:path w="5099050" h="1347470">
                                <a:moveTo>
                                  <a:pt x="4143433" y="0"/>
                                </a:moveTo>
                                <a:lnTo>
                                  <a:pt x="4143433" y="1346891"/>
                                </a:lnTo>
                              </a:path>
                              <a:path w="5099050" h="1347470">
                                <a:moveTo>
                                  <a:pt x="4557025" y="0"/>
                                </a:moveTo>
                                <a:lnTo>
                                  <a:pt x="4557025" y="1346891"/>
                                </a:lnTo>
                              </a:path>
                              <a:path w="5099050" h="1347470">
                                <a:moveTo>
                                  <a:pt x="4978136" y="0"/>
                                </a:moveTo>
                                <a:lnTo>
                                  <a:pt x="4978136" y="1346891"/>
                                </a:lnTo>
                              </a:path>
                              <a:path w="5099050" h="1347470">
                                <a:moveTo>
                                  <a:pt x="0" y="1346890"/>
                                </a:moveTo>
                                <a:lnTo>
                                  <a:pt x="5098454" y="1346891"/>
                                </a:lnTo>
                              </a:path>
                              <a:path w="5099050" h="1347470">
                                <a:moveTo>
                                  <a:pt x="0" y="1180265"/>
                                </a:moveTo>
                                <a:lnTo>
                                  <a:pt x="5098454" y="1180265"/>
                                </a:lnTo>
                              </a:path>
                              <a:path w="5099050" h="1347470">
                                <a:moveTo>
                                  <a:pt x="0" y="1013639"/>
                                </a:moveTo>
                                <a:lnTo>
                                  <a:pt x="5098454" y="1013640"/>
                                </a:lnTo>
                              </a:path>
                              <a:path w="5099050" h="1347470">
                                <a:moveTo>
                                  <a:pt x="0" y="853956"/>
                                </a:moveTo>
                                <a:lnTo>
                                  <a:pt x="5098454" y="853957"/>
                                </a:lnTo>
                              </a:path>
                              <a:path w="5099050" h="1347470">
                                <a:moveTo>
                                  <a:pt x="0" y="687330"/>
                                </a:moveTo>
                                <a:lnTo>
                                  <a:pt x="5098454" y="687331"/>
                                </a:lnTo>
                              </a:path>
                              <a:path w="5099050" h="1347470">
                                <a:moveTo>
                                  <a:pt x="0" y="520705"/>
                                </a:moveTo>
                                <a:lnTo>
                                  <a:pt x="5098454" y="520705"/>
                                </a:lnTo>
                              </a:path>
                              <a:path w="5099050" h="1347470">
                                <a:moveTo>
                                  <a:pt x="0" y="354079"/>
                                </a:moveTo>
                                <a:lnTo>
                                  <a:pt x="5098454" y="354080"/>
                                </a:lnTo>
                              </a:path>
                              <a:path w="5099050" h="1347470">
                                <a:moveTo>
                                  <a:pt x="0" y="187453"/>
                                </a:moveTo>
                                <a:lnTo>
                                  <a:pt x="5098454" y="187454"/>
                                </a:lnTo>
                              </a:path>
                              <a:path w="5099050" h="1347470">
                                <a:moveTo>
                                  <a:pt x="0" y="27770"/>
                                </a:moveTo>
                                <a:lnTo>
                                  <a:pt x="5098454" y="27771"/>
                                </a:lnTo>
                              </a:path>
                            </a:pathLst>
                          </a:custGeom>
                          <a:ln w="1349">
                            <a:solidFill>
                              <a:srgbClr val="DCDCDC"/>
                            </a:solidFill>
                            <a:prstDash val="solid"/>
                          </a:ln>
                        </wps:spPr>
                        <wps:bodyPr wrap="square" lIns="0" tIns="0" rIns="0" bIns="0" rtlCol="0">
                          <a:prstTxWarp prst="textNoShape">
                            <a:avLst/>
                          </a:prstTxWarp>
                          <a:noAutofit/>
                        </wps:bodyPr>
                      </wps:wsp>
                      <wps:wsp>
                        <wps:cNvPr id="1549" name="Graphic 1549"/>
                        <wps:cNvSpPr/>
                        <wps:spPr>
                          <a:xfrm>
                            <a:off x="334021" y="1111134"/>
                            <a:ext cx="184150" cy="440690"/>
                          </a:xfrm>
                          <a:custGeom>
                            <a:avLst/>
                            <a:gdLst/>
                            <a:ahLst/>
                            <a:cxnLst/>
                            <a:rect l="l" t="t" r="r" b="b"/>
                            <a:pathLst>
                              <a:path w="184150" h="440690">
                                <a:moveTo>
                                  <a:pt x="0" y="440595"/>
                                </a:moveTo>
                                <a:lnTo>
                                  <a:pt x="0" y="440123"/>
                                </a:lnTo>
                              </a:path>
                              <a:path w="184150" h="440690">
                                <a:moveTo>
                                  <a:pt x="5945" y="440595"/>
                                </a:moveTo>
                                <a:lnTo>
                                  <a:pt x="5945" y="440567"/>
                                </a:lnTo>
                              </a:path>
                              <a:path w="184150" h="440690">
                                <a:moveTo>
                                  <a:pt x="6948" y="440595"/>
                                </a:moveTo>
                                <a:lnTo>
                                  <a:pt x="6948" y="440567"/>
                                </a:lnTo>
                              </a:path>
                              <a:path w="184150" h="440690">
                                <a:moveTo>
                                  <a:pt x="8041" y="440595"/>
                                </a:moveTo>
                                <a:lnTo>
                                  <a:pt x="8041" y="440549"/>
                                </a:lnTo>
                              </a:path>
                              <a:path w="184150" h="440690">
                                <a:moveTo>
                                  <a:pt x="9134" y="440595"/>
                                </a:moveTo>
                                <a:lnTo>
                                  <a:pt x="9134" y="440530"/>
                                </a:lnTo>
                              </a:path>
                              <a:path w="184150" h="440690">
                                <a:moveTo>
                                  <a:pt x="10216" y="440595"/>
                                </a:moveTo>
                                <a:lnTo>
                                  <a:pt x="10216" y="440567"/>
                                </a:lnTo>
                              </a:path>
                              <a:path w="184150" h="440690">
                                <a:moveTo>
                                  <a:pt x="11640" y="440595"/>
                                </a:moveTo>
                                <a:lnTo>
                                  <a:pt x="11640" y="440576"/>
                                </a:lnTo>
                              </a:path>
                              <a:path w="184150" h="440690">
                                <a:moveTo>
                                  <a:pt x="14488" y="440595"/>
                                </a:moveTo>
                                <a:lnTo>
                                  <a:pt x="14488" y="440549"/>
                                </a:lnTo>
                              </a:path>
                              <a:path w="184150" h="440690">
                                <a:moveTo>
                                  <a:pt x="15911" y="440595"/>
                                </a:moveTo>
                                <a:lnTo>
                                  <a:pt x="15911" y="440289"/>
                                </a:lnTo>
                              </a:path>
                              <a:path w="184150" h="440690">
                                <a:moveTo>
                                  <a:pt x="17335" y="440595"/>
                                </a:moveTo>
                                <a:lnTo>
                                  <a:pt x="17335" y="440521"/>
                                </a:lnTo>
                              </a:path>
                              <a:path w="184150" h="440690">
                                <a:moveTo>
                                  <a:pt x="22699" y="440595"/>
                                </a:moveTo>
                                <a:lnTo>
                                  <a:pt x="22699" y="440567"/>
                                </a:lnTo>
                              </a:path>
                              <a:path w="184150" h="440690">
                                <a:moveTo>
                                  <a:pt x="23532" y="440595"/>
                                </a:moveTo>
                                <a:lnTo>
                                  <a:pt x="23532" y="440549"/>
                                </a:lnTo>
                              </a:path>
                              <a:path w="184150" h="440690">
                                <a:moveTo>
                                  <a:pt x="32164" y="440595"/>
                                </a:moveTo>
                                <a:lnTo>
                                  <a:pt x="32164" y="440549"/>
                                </a:lnTo>
                              </a:path>
                              <a:path w="184150" h="440690">
                                <a:moveTo>
                                  <a:pt x="33418" y="440595"/>
                                </a:moveTo>
                                <a:lnTo>
                                  <a:pt x="33418" y="439132"/>
                                </a:lnTo>
                              </a:path>
                              <a:path w="184150" h="440690">
                                <a:moveTo>
                                  <a:pt x="42040" y="440595"/>
                                </a:moveTo>
                                <a:lnTo>
                                  <a:pt x="42040" y="432782"/>
                                </a:lnTo>
                              </a:path>
                              <a:path w="184150" h="440690">
                                <a:moveTo>
                                  <a:pt x="50252" y="440595"/>
                                </a:moveTo>
                                <a:lnTo>
                                  <a:pt x="50252" y="389941"/>
                                </a:lnTo>
                              </a:path>
                              <a:path w="184150" h="440690">
                                <a:moveTo>
                                  <a:pt x="58624" y="440595"/>
                                </a:moveTo>
                                <a:lnTo>
                                  <a:pt x="58624" y="280995"/>
                                </a:lnTo>
                              </a:path>
                              <a:path w="184150" h="440690">
                                <a:moveTo>
                                  <a:pt x="66836" y="440595"/>
                                </a:moveTo>
                                <a:lnTo>
                                  <a:pt x="66836" y="112324"/>
                                </a:lnTo>
                              </a:path>
                              <a:path w="184150" h="440690">
                                <a:moveTo>
                                  <a:pt x="75208" y="440595"/>
                                </a:moveTo>
                                <a:lnTo>
                                  <a:pt x="75208" y="100854"/>
                                </a:lnTo>
                              </a:path>
                              <a:path w="184150" h="440690">
                                <a:moveTo>
                                  <a:pt x="83751" y="440595"/>
                                </a:moveTo>
                                <a:lnTo>
                                  <a:pt x="83751" y="375592"/>
                                </a:lnTo>
                              </a:path>
                              <a:path w="184150" h="440690">
                                <a:moveTo>
                                  <a:pt x="91962" y="440595"/>
                                </a:moveTo>
                                <a:lnTo>
                                  <a:pt x="91962" y="173716"/>
                                </a:lnTo>
                              </a:path>
                              <a:path w="184150" h="440690">
                                <a:moveTo>
                                  <a:pt x="100174" y="440595"/>
                                </a:moveTo>
                                <a:lnTo>
                                  <a:pt x="100174" y="384868"/>
                                </a:lnTo>
                              </a:path>
                              <a:path w="184150" h="440690">
                                <a:moveTo>
                                  <a:pt x="108466" y="440595"/>
                                </a:moveTo>
                                <a:lnTo>
                                  <a:pt x="108466" y="435374"/>
                                </a:lnTo>
                              </a:path>
                              <a:path w="184150" h="440690">
                                <a:moveTo>
                                  <a:pt x="115745" y="440595"/>
                                </a:moveTo>
                                <a:lnTo>
                                  <a:pt x="115745" y="440484"/>
                                </a:lnTo>
                              </a:path>
                              <a:path w="184150" h="440690">
                                <a:moveTo>
                                  <a:pt x="116667" y="440595"/>
                                </a:moveTo>
                                <a:lnTo>
                                  <a:pt x="116667" y="439956"/>
                                </a:lnTo>
                              </a:path>
                              <a:path w="184150" h="440690">
                                <a:moveTo>
                                  <a:pt x="117760" y="440595"/>
                                </a:moveTo>
                                <a:lnTo>
                                  <a:pt x="117760" y="440456"/>
                                </a:lnTo>
                              </a:path>
                              <a:path w="184150" h="440690">
                                <a:moveTo>
                                  <a:pt x="124879" y="440595"/>
                                </a:moveTo>
                                <a:lnTo>
                                  <a:pt x="124879" y="437105"/>
                                </a:lnTo>
                              </a:path>
                              <a:path w="184150" h="440690">
                                <a:moveTo>
                                  <a:pt x="133251" y="440595"/>
                                </a:moveTo>
                                <a:lnTo>
                                  <a:pt x="133251" y="423469"/>
                                </a:lnTo>
                              </a:path>
                              <a:path w="184150" h="440690">
                                <a:moveTo>
                                  <a:pt x="141964" y="440595"/>
                                </a:moveTo>
                                <a:lnTo>
                                  <a:pt x="141964" y="414925"/>
                                </a:lnTo>
                              </a:path>
                              <a:path w="184150" h="440690">
                                <a:moveTo>
                                  <a:pt x="150587" y="440595"/>
                                </a:moveTo>
                                <a:lnTo>
                                  <a:pt x="150587" y="370529"/>
                                </a:lnTo>
                              </a:path>
                              <a:path w="184150" h="440690">
                                <a:moveTo>
                                  <a:pt x="158799" y="440595"/>
                                </a:moveTo>
                                <a:lnTo>
                                  <a:pt x="158799" y="77231"/>
                                </a:lnTo>
                              </a:path>
                              <a:path w="184150" h="440690">
                                <a:moveTo>
                                  <a:pt x="167341" y="440595"/>
                                </a:moveTo>
                                <a:lnTo>
                                  <a:pt x="167341" y="324068"/>
                                </a:lnTo>
                              </a:path>
                              <a:path w="184150" h="440690">
                                <a:moveTo>
                                  <a:pt x="175713" y="440595"/>
                                </a:moveTo>
                                <a:lnTo>
                                  <a:pt x="175713" y="0"/>
                                </a:lnTo>
                              </a:path>
                              <a:path w="184150" h="440690">
                                <a:moveTo>
                                  <a:pt x="184095" y="440595"/>
                                </a:moveTo>
                                <a:lnTo>
                                  <a:pt x="184095" y="78064"/>
                                </a:lnTo>
                              </a:path>
                            </a:pathLst>
                          </a:custGeom>
                          <a:ln w="1349">
                            <a:solidFill>
                              <a:srgbClr val="A42A2A"/>
                            </a:solidFill>
                            <a:prstDash val="solid"/>
                          </a:ln>
                        </wps:spPr>
                        <wps:bodyPr wrap="square" lIns="0" tIns="0" rIns="0" bIns="0" rtlCol="0">
                          <a:prstTxWarp prst="textNoShape">
                            <a:avLst/>
                          </a:prstTxWarp>
                          <a:noAutofit/>
                        </wps:bodyPr>
                      </wps:wsp>
                      <wps:wsp>
                        <wps:cNvPr id="1550" name="Graphic 1550"/>
                        <wps:cNvSpPr/>
                        <wps:spPr>
                          <a:xfrm>
                            <a:off x="526318" y="204839"/>
                            <a:ext cx="1270" cy="1347470"/>
                          </a:xfrm>
                          <a:custGeom>
                            <a:avLst/>
                            <a:gdLst/>
                            <a:ahLst/>
                            <a:cxnLst/>
                            <a:rect l="l" t="t" r="r" b="b"/>
                            <a:pathLst>
                              <a:path h="1347470">
                                <a:moveTo>
                                  <a:pt x="0" y="1346890"/>
                                </a:moveTo>
                                <a:lnTo>
                                  <a:pt x="0" y="0"/>
                                </a:lnTo>
                              </a:path>
                            </a:pathLst>
                          </a:custGeom>
                          <a:ln w="1403">
                            <a:solidFill>
                              <a:srgbClr val="A42A2A"/>
                            </a:solidFill>
                            <a:prstDash val="solid"/>
                          </a:ln>
                        </wps:spPr>
                        <wps:bodyPr wrap="square" lIns="0" tIns="0" rIns="0" bIns="0" rtlCol="0">
                          <a:prstTxWarp prst="textNoShape">
                            <a:avLst/>
                          </a:prstTxWarp>
                          <a:noAutofit/>
                        </wps:bodyPr>
                      </wps:wsp>
                      <wps:wsp>
                        <wps:cNvPr id="1551" name="Graphic 1551"/>
                        <wps:cNvSpPr/>
                        <wps:spPr>
                          <a:xfrm>
                            <a:off x="534440" y="555215"/>
                            <a:ext cx="1616710" cy="996950"/>
                          </a:xfrm>
                          <a:custGeom>
                            <a:avLst/>
                            <a:gdLst/>
                            <a:ahLst/>
                            <a:cxnLst/>
                            <a:rect l="l" t="t" r="r" b="b"/>
                            <a:pathLst>
                              <a:path w="1616710" h="996950">
                                <a:moveTo>
                                  <a:pt x="0" y="996514"/>
                                </a:moveTo>
                                <a:lnTo>
                                  <a:pt x="0" y="122469"/>
                                </a:lnTo>
                              </a:path>
                              <a:path w="1616710" h="996950">
                                <a:moveTo>
                                  <a:pt x="8462" y="996514"/>
                                </a:moveTo>
                                <a:lnTo>
                                  <a:pt x="8462" y="567934"/>
                                </a:lnTo>
                              </a:path>
                              <a:path w="1616710" h="996950">
                                <a:moveTo>
                                  <a:pt x="16834" y="996514"/>
                                </a:moveTo>
                                <a:lnTo>
                                  <a:pt x="16834" y="951099"/>
                                </a:lnTo>
                              </a:path>
                              <a:path w="1616710" h="996950">
                                <a:moveTo>
                                  <a:pt x="25046" y="996514"/>
                                </a:moveTo>
                                <a:lnTo>
                                  <a:pt x="25046" y="894372"/>
                                </a:lnTo>
                              </a:path>
                              <a:path w="1616710" h="996950">
                                <a:moveTo>
                                  <a:pt x="33418" y="996514"/>
                                </a:moveTo>
                                <a:lnTo>
                                  <a:pt x="33418" y="984850"/>
                                </a:lnTo>
                              </a:path>
                              <a:path w="1616710" h="996950">
                                <a:moveTo>
                                  <a:pt x="41960" y="996514"/>
                                </a:moveTo>
                                <a:lnTo>
                                  <a:pt x="41960" y="926938"/>
                                </a:lnTo>
                              </a:path>
                              <a:path w="1616710" h="996950">
                                <a:moveTo>
                                  <a:pt x="50252" y="996514"/>
                                </a:moveTo>
                                <a:lnTo>
                                  <a:pt x="50252" y="880292"/>
                                </a:lnTo>
                              </a:path>
                              <a:path w="1616710" h="996950">
                                <a:moveTo>
                                  <a:pt x="58714" y="996514"/>
                                </a:moveTo>
                                <a:lnTo>
                                  <a:pt x="58714" y="795471"/>
                                </a:lnTo>
                              </a:path>
                              <a:path w="1616710" h="996950">
                                <a:moveTo>
                                  <a:pt x="67177" y="996514"/>
                                </a:moveTo>
                                <a:lnTo>
                                  <a:pt x="67177" y="825398"/>
                                </a:lnTo>
                              </a:path>
                              <a:path w="1616710" h="996950">
                                <a:moveTo>
                                  <a:pt x="75549" y="996514"/>
                                </a:moveTo>
                                <a:lnTo>
                                  <a:pt x="75549" y="681100"/>
                                </a:lnTo>
                              </a:path>
                              <a:path w="1616710" h="996950">
                                <a:moveTo>
                                  <a:pt x="84091" y="996514"/>
                                </a:moveTo>
                                <a:lnTo>
                                  <a:pt x="84091" y="800238"/>
                                </a:lnTo>
                              </a:path>
                              <a:path w="1616710" h="996950">
                                <a:moveTo>
                                  <a:pt x="92303" y="996514"/>
                                </a:moveTo>
                                <a:lnTo>
                                  <a:pt x="92303" y="230961"/>
                                </a:lnTo>
                              </a:path>
                              <a:path w="1616710" h="996950">
                                <a:moveTo>
                                  <a:pt x="100846" y="996514"/>
                                </a:moveTo>
                                <a:lnTo>
                                  <a:pt x="100846" y="650543"/>
                                </a:lnTo>
                              </a:path>
                              <a:path w="1616710" h="996950">
                                <a:moveTo>
                                  <a:pt x="109138" y="996514"/>
                                </a:moveTo>
                                <a:lnTo>
                                  <a:pt x="109137" y="0"/>
                                </a:lnTo>
                              </a:path>
                              <a:path w="1616710" h="996950">
                                <a:moveTo>
                                  <a:pt x="117510" y="996514"/>
                                </a:moveTo>
                                <a:lnTo>
                                  <a:pt x="117510" y="403123"/>
                                </a:lnTo>
                              </a:path>
                              <a:path w="1616710" h="996950">
                                <a:moveTo>
                                  <a:pt x="125801" y="996514"/>
                                </a:moveTo>
                                <a:lnTo>
                                  <a:pt x="125801" y="768801"/>
                                </a:lnTo>
                              </a:path>
                              <a:path w="1616710" h="996950">
                                <a:moveTo>
                                  <a:pt x="134013" y="996514"/>
                                </a:moveTo>
                                <a:lnTo>
                                  <a:pt x="134013" y="492591"/>
                                </a:lnTo>
                              </a:path>
                              <a:path w="1616710" h="996950">
                                <a:moveTo>
                                  <a:pt x="142385" y="996514"/>
                                </a:moveTo>
                                <a:lnTo>
                                  <a:pt x="142385" y="717314"/>
                                </a:lnTo>
                              </a:path>
                              <a:path w="1616710" h="996950">
                                <a:moveTo>
                                  <a:pt x="150757" y="996514"/>
                                </a:moveTo>
                                <a:lnTo>
                                  <a:pt x="150757" y="931993"/>
                                </a:lnTo>
                              </a:path>
                              <a:path w="1616710" h="996950">
                                <a:moveTo>
                                  <a:pt x="159129" y="996514"/>
                                </a:moveTo>
                                <a:lnTo>
                                  <a:pt x="159129" y="839691"/>
                                </a:lnTo>
                              </a:path>
                              <a:path w="1616710" h="996950">
                                <a:moveTo>
                                  <a:pt x="167592" y="996514"/>
                                </a:moveTo>
                                <a:lnTo>
                                  <a:pt x="167592" y="881894"/>
                                </a:lnTo>
                              </a:path>
                              <a:path w="1616710" h="996950">
                                <a:moveTo>
                                  <a:pt x="176054" y="996514"/>
                                </a:moveTo>
                                <a:lnTo>
                                  <a:pt x="176054" y="753610"/>
                                </a:lnTo>
                              </a:path>
                              <a:path w="1616710" h="996950">
                                <a:moveTo>
                                  <a:pt x="184426" y="996514"/>
                                </a:moveTo>
                                <a:lnTo>
                                  <a:pt x="184426" y="818419"/>
                                </a:lnTo>
                              </a:path>
                              <a:path w="1616710" h="996950">
                                <a:moveTo>
                                  <a:pt x="192889" y="996514"/>
                                </a:moveTo>
                                <a:lnTo>
                                  <a:pt x="192889" y="784362"/>
                                </a:lnTo>
                              </a:path>
                              <a:path w="1616710" h="996950">
                                <a:moveTo>
                                  <a:pt x="201261" y="996514"/>
                                </a:moveTo>
                                <a:lnTo>
                                  <a:pt x="201261" y="798914"/>
                                </a:lnTo>
                              </a:path>
                              <a:path w="1616710" h="996950">
                                <a:moveTo>
                                  <a:pt x="209553" y="996514"/>
                                </a:moveTo>
                                <a:lnTo>
                                  <a:pt x="209552" y="565203"/>
                                </a:lnTo>
                              </a:path>
                              <a:path w="1616710" h="996950">
                                <a:moveTo>
                                  <a:pt x="218095" y="996514"/>
                                </a:moveTo>
                                <a:lnTo>
                                  <a:pt x="218095" y="763876"/>
                                </a:lnTo>
                              </a:path>
                              <a:path w="1616710" h="996950">
                                <a:moveTo>
                                  <a:pt x="226216" y="996514"/>
                                </a:moveTo>
                                <a:lnTo>
                                  <a:pt x="226216" y="691765"/>
                                </a:lnTo>
                              </a:path>
                              <a:path w="1616710" h="996950">
                                <a:moveTo>
                                  <a:pt x="234929" y="996514"/>
                                </a:moveTo>
                                <a:lnTo>
                                  <a:pt x="234929" y="886744"/>
                                </a:lnTo>
                              </a:path>
                              <a:path w="1616710" h="996950">
                                <a:moveTo>
                                  <a:pt x="242981" y="996514"/>
                                </a:moveTo>
                                <a:lnTo>
                                  <a:pt x="242981" y="314552"/>
                                </a:lnTo>
                              </a:path>
                              <a:path w="1616710" h="996950">
                                <a:moveTo>
                                  <a:pt x="251403" y="996514"/>
                                </a:moveTo>
                                <a:lnTo>
                                  <a:pt x="251403" y="789241"/>
                                </a:lnTo>
                              </a:path>
                              <a:path w="1616710" h="996950">
                                <a:moveTo>
                                  <a:pt x="259625" y="996514"/>
                                </a:moveTo>
                                <a:lnTo>
                                  <a:pt x="259625" y="504783"/>
                                </a:lnTo>
                              </a:path>
                              <a:path w="1616710" h="996950">
                                <a:moveTo>
                                  <a:pt x="268348" y="996514"/>
                                </a:moveTo>
                                <a:lnTo>
                                  <a:pt x="268348" y="906147"/>
                                </a:lnTo>
                              </a:path>
                              <a:path w="1616710" h="996950">
                                <a:moveTo>
                                  <a:pt x="276369" y="996514"/>
                                </a:moveTo>
                                <a:lnTo>
                                  <a:pt x="276369" y="462728"/>
                                </a:lnTo>
                              </a:path>
                              <a:path w="1616710" h="996950">
                                <a:moveTo>
                                  <a:pt x="284891" y="996514"/>
                                </a:moveTo>
                                <a:lnTo>
                                  <a:pt x="284891" y="847236"/>
                                </a:lnTo>
                              </a:path>
                              <a:path w="1616710" h="996950">
                                <a:moveTo>
                                  <a:pt x="293314" y="996514"/>
                                </a:moveTo>
                                <a:lnTo>
                                  <a:pt x="293314" y="743141"/>
                                </a:lnTo>
                              </a:path>
                              <a:path w="1616710" h="996950">
                                <a:moveTo>
                                  <a:pt x="301635" y="996514"/>
                                </a:moveTo>
                                <a:lnTo>
                                  <a:pt x="301635" y="860991"/>
                                </a:lnTo>
                              </a:path>
                              <a:path w="1616710" h="996950">
                                <a:moveTo>
                                  <a:pt x="310058" y="996514"/>
                                </a:moveTo>
                                <a:lnTo>
                                  <a:pt x="310058" y="682026"/>
                                </a:lnTo>
                              </a:path>
                              <a:path w="1616710" h="996950">
                                <a:moveTo>
                                  <a:pt x="318480" y="996514"/>
                                </a:moveTo>
                                <a:lnTo>
                                  <a:pt x="318480" y="789361"/>
                                </a:lnTo>
                              </a:path>
                              <a:path w="1616710" h="996950">
                                <a:moveTo>
                                  <a:pt x="326902" y="996514"/>
                                </a:moveTo>
                                <a:lnTo>
                                  <a:pt x="326902" y="767311"/>
                                </a:lnTo>
                              </a:path>
                              <a:path w="1616710" h="996950">
                                <a:moveTo>
                                  <a:pt x="335224" y="996514"/>
                                </a:moveTo>
                                <a:lnTo>
                                  <a:pt x="335224" y="857650"/>
                                </a:lnTo>
                              </a:path>
                              <a:path w="1616710" h="996950">
                                <a:moveTo>
                                  <a:pt x="343446" y="996514"/>
                                </a:moveTo>
                                <a:lnTo>
                                  <a:pt x="343446" y="738031"/>
                                </a:lnTo>
                              </a:path>
                              <a:path w="1616710" h="996950">
                                <a:moveTo>
                                  <a:pt x="351868" y="996514"/>
                                </a:moveTo>
                                <a:lnTo>
                                  <a:pt x="351868" y="782603"/>
                                </a:lnTo>
                              </a:path>
                              <a:path w="1616710" h="996950">
                                <a:moveTo>
                                  <a:pt x="360190" y="996514"/>
                                </a:moveTo>
                                <a:lnTo>
                                  <a:pt x="360190" y="845792"/>
                                </a:lnTo>
                              </a:path>
                              <a:path w="1616710" h="996950">
                                <a:moveTo>
                                  <a:pt x="368612" y="996514"/>
                                </a:moveTo>
                                <a:lnTo>
                                  <a:pt x="368612" y="957347"/>
                                </a:lnTo>
                              </a:path>
                              <a:path w="1616710" h="996950">
                                <a:moveTo>
                                  <a:pt x="376934" y="996514"/>
                                </a:moveTo>
                                <a:lnTo>
                                  <a:pt x="376934" y="896955"/>
                                </a:lnTo>
                              </a:path>
                              <a:path w="1616710" h="996950">
                                <a:moveTo>
                                  <a:pt x="385657" y="996514"/>
                                </a:moveTo>
                                <a:lnTo>
                                  <a:pt x="385657" y="962439"/>
                                </a:lnTo>
                              </a:path>
                              <a:path w="1616710" h="996950">
                                <a:moveTo>
                                  <a:pt x="393879" y="996514"/>
                                </a:moveTo>
                                <a:lnTo>
                                  <a:pt x="393879" y="682591"/>
                                </a:lnTo>
                              </a:path>
                              <a:path w="1616710" h="996950">
                                <a:moveTo>
                                  <a:pt x="402201" y="996514"/>
                                </a:moveTo>
                                <a:lnTo>
                                  <a:pt x="402201" y="898584"/>
                                </a:lnTo>
                              </a:path>
                              <a:path w="1616710" h="996950">
                                <a:moveTo>
                                  <a:pt x="410623" y="996514"/>
                                </a:moveTo>
                                <a:lnTo>
                                  <a:pt x="410623" y="819779"/>
                                </a:lnTo>
                              </a:path>
                              <a:path w="1616710" h="996950">
                                <a:moveTo>
                                  <a:pt x="418945" y="996514"/>
                                </a:moveTo>
                                <a:lnTo>
                                  <a:pt x="418945" y="706418"/>
                                </a:lnTo>
                              </a:path>
                              <a:path w="1616710" h="996950">
                                <a:moveTo>
                                  <a:pt x="427367" y="996514"/>
                                </a:moveTo>
                                <a:lnTo>
                                  <a:pt x="427367" y="805801"/>
                                </a:lnTo>
                              </a:path>
                              <a:path w="1616710" h="996950">
                                <a:moveTo>
                                  <a:pt x="435790" y="996514"/>
                                </a:moveTo>
                                <a:lnTo>
                                  <a:pt x="435790" y="870258"/>
                                </a:lnTo>
                              </a:path>
                              <a:path w="1616710" h="996950">
                                <a:moveTo>
                                  <a:pt x="444111" y="996514"/>
                                </a:moveTo>
                                <a:lnTo>
                                  <a:pt x="444111" y="730542"/>
                                </a:lnTo>
                              </a:path>
                              <a:path w="1616710" h="996950">
                                <a:moveTo>
                                  <a:pt x="452433" y="996514"/>
                                </a:moveTo>
                                <a:lnTo>
                                  <a:pt x="452433" y="851975"/>
                                </a:lnTo>
                              </a:path>
                              <a:path w="1616710" h="996950">
                                <a:moveTo>
                                  <a:pt x="460755" y="996514"/>
                                </a:moveTo>
                                <a:lnTo>
                                  <a:pt x="460755" y="881820"/>
                                </a:lnTo>
                              </a:path>
                              <a:path w="1616710" h="996950">
                                <a:moveTo>
                                  <a:pt x="469278" y="996514"/>
                                </a:moveTo>
                                <a:lnTo>
                                  <a:pt x="469278" y="917691"/>
                                </a:lnTo>
                              </a:path>
                              <a:path w="1616710" h="996950">
                                <a:moveTo>
                                  <a:pt x="477299" y="996514"/>
                                </a:moveTo>
                                <a:lnTo>
                                  <a:pt x="477299" y="684109"/>
                                </a:lnTo>
                              </a:path>
                              <a:path w="1616710" h="996950">
                                <a:moveTo>
                                  <a:pt x="485822" y="996514"/>
                                </a:moveTo>
                                <a:lnTo>
                                  <a:pt x="485822" y="887235"/>
                                </a:lnTo>
                              </a:path>
                              <a:path w="1616710" h="996950">
                                <a:moveTo>
                                  <a:pt x="494143" y="996514"/>
                                </a:moveTo>
                                <a:lnTo>
                                  <a:pt x="494143" y="835053"/>
                                </a:lnTo>
                              </a:path>
                              <a:path w="1616710" h="996950">
                                <a:moveTo>
                                  <a:pt x="502766" y="996514"/>
                                </a:moveTo>
                                <a:lnTo>
                                  <a:pt x="502766" y="947230"/>
                                </a:lnTo>
                              </a:path>
                              <a:path w="1616710" h="996950">
                                <a:moveTo>
                                  <a:pt x="511188" y="996514"/>
                                </a:moveTo>
                                <a:lnTo>
                                  <a:pt x="511188" y="826000"/>
                                </a:lnTo>
                              </a:path>
                              <a:path w="1616710" h="996950">
                                <a:moveTo>
                                  <a:pt x="519811" y="996514"/>
                                </a:moveTo>
                                <a:lnTo>
                                  <a:pt x="519811" y="949664"/>
                                </a:lnTo>
                              </a:path>
                              <a:path w="1616710" h="996950">
                                <a:moveTo>
                                  <a:pt x="527933" y="996514"/>
                                </a:moveTo>
                                <a:lnTo>
                                  <a:pt x="527933" y="545634"/>
                                </a:lnTo>
                              </a:path>
                              <a:path w="1616710" h="996950">
                                <a:moveTo>
                                  <a:pt x="536154" y="996514"/>
                                </a:moveTo>
                                <a:lnTo>
                                  <a:pt x="536154" y="862075"/>
                                </a:lnTo>
                              </a:path>
                              <a:path w="1616710" h="996950">
                                <a:moveTo>
                                  <a:pt x="544777" y="996514"/>
                                </a:moveTo>
                                <a:lnTo>
                                  <a:pt x="544777" y="811652"/>
                                </a:lnTo>
                              </a:path>
                              <a:path w="1616710" h="996950">
                                <a:moveTo>
                                  <a:pt x="552899" y="996514"/>
                                </a:moveTo>
                                <a:lnTo>
                                  <a:pt x="552899" y="572081"/>
                                </a:lnTo>
                              </a:path>
                              <a:path w="1616710" h="996950">
                                <a:moveTo>
                                  <a:pt x="561321" y="996514"/>
                                </a:moveTo>
                                <a:lnTo>
                                  <a:pt x="561321" y="847615"/>
                                </a:lnTo>
                              </a:path>
                              <a:path w="1616710" h="996950">
                                <a:moveTo>
                                  <a:pt x="569743" y="996514"/>
                                </a:moveTo>
                                <a:lnTo>
                                  <a:pt x="569743" y="900806"/>
                                </a:lnTo>
                              </a:path>
                              <a:path w="1616710" h="996950">
                                <a:moveTo>
                                  <a:pt x="577965" y="996514"/>
                                </a:moveTo>
                                <a:lnTo>
                                  <a:pt x="577965" y="916441"/>
                                </a:lnTo>
                              </a:path>
                              <a:path w="1616710" h="996950">
                                <a:moveTo>
                                  <a:pt x="586487" y="996514"/>
                                </a:moveTo>
                                <a:lnTo>
                                  <a:pt x="586487" y="929586"/>
                                </a:lnTo>
                              </a:path>
                              <a:path w="1616710" h="996950">
                                <a:moveTo>
                                  <a:pt x="595110" y="996514"/>
                                </a:moveTo>
                                <a:lnTo>
                                  <a:pt x="595110" y="802534"/>
                                </a:lnTo>
                              </a:path>
                              <a:path w="1616710" h="996950">
                                <a:moveTo>
                                  <a:pt x="603031" y="996514"/>
                                </a:moveTo>
                                <a:lnTo>
                                  <a:pt x="603031" y="142835"/>
                                </a:lnTo>
                              </a:path>
                              <a:path w="1616710" h="996950">
                                <a:moveTo>
                                  <a:pt x="611453" y="996514"/>
                                </a:moveTo>
                                <a:lnTo>
                                  <a:pt x="611453" y="766959"/>
                                </a:lnTo>
                              </a:path>
                              <a:path w="1616710" h="996950">
                                <a:moveTo>
                                  <a:pt x="619875" y="996514"/>
                                </a:moveTo>
                                <a:lnTo>
                                  <a:pt x="619875" y="889892"/>
                                </a:lnTo>
                              </a:path>
                              <a:path w="1616710" h="996950">
                                <a:moveTo>
                                  <a:pt x="628298" y="996514"/>
                                </a:moveTo>
                                <a:lnTo>
                                  <a:pt x="628298" y="844273"/>
                                </a:lnTo>
                              </a:path>
                              <a:path w="1616710" h="996950">
                                <a:moveTo>
                                  <a:pt x="636920" y="996514"/>
                                </a:moveTo>
                                <a:lnTo>
                                  <a:pt x="636920" y="914404"/>
                                </a:lnTo>
                              </a:path>
                              <a:path w="1616710" h="996950">
                                <a:moveTo>
                                  <a:pt x="644941" y="996514"/>
                                </a:moveTo>
                                <a:lnTo>
                                  <a:pt x="644941" y="721702"/>
                                </a:lnTo>
                              </a:path>
                              <a:path w="1616710" h="996950">
                                <a:moveTo>
                                  <a:pt x="653464" y="996514"/>
                                </a:moveTo>
                                <a:lnTo>
                                  <a:pt x="653464" y="884837"/>
                                </a:lnTo>
                              </a:path>
                              <a:path w="1616710" h="996950">
                                <a:moveTo>
                                  <a:pt x="661886" y="996514"/>
                                </a:moveTo>
                                <a:lnTo>
                                  <a:pt x="661886" y="866518"/>
                                </a:lnTo>
                              </a:path>
                              <a:path w="1616710" h="996950">
                                <a:moveTo>
                                  <a:pt x="670308" y="996514"/>
                                </a:moveTo>
                                <a:lnTo>
                                  <a:pt x="670308" y="882116"/>
                                </a:lnTo>
                              </a:path>
                              <a:path w="1616710" h="996950">
                                <a:moveTo>
                                  <a:pt x="678731" y="996514"/>
                                </a:moveTo>
                                <a:lnTo>
                                  <a:pt x="678731" y="791444"/>
                                </a:lnTo>
                              </a:path>
                              <a:path w="1616710" h="996950">
                                <a:moveTo>
                                  <a:pt x="686752" y="996514"/>
                                </a:moveTo>
                                <a:lnTo>
                                  <a:pt x="686752" y="752157"/>
                                </a:lnTo>
                              </a:path>
                              <a:path w="1616710" h="996950">
                                <a:moveTo>
                                  <a:pt x="695274" y="996514"/>
                                </a:moveTo>
                                <a:lnTo>
                                  <a:pt x="695274" y="917542"/>
                                </a:lnTo>
                              </a:path>
                              <a:path w="1616710" h="996950">
                                <a:moveTo>
                                  <a:pt x="704198" y="996514"/>
                                </a:moveTo>
                                <a:lnTo>
                                  <a:pt x="704198" y="903796"/>
                                </a:lnTo>
                              </a:path>
                              <a:path w="1616710" h="996950">
                                <a:moveTo>
                                  <a:pt x="712018" y="996514"/>
                                </a:moveTo>
                                <a:lnTo>
                                  <a:pt x="712018" y="419045"/>
                                </a:lnTo>
                              </a:path>
                              <a:path w="1616710" h="996950">
                                <a:moveTo>
                                  <a:pt x="720441" y="996514"/>
                                </a:moveTo>
                                <a:lnTo>
                                  <a:pt x="720441" y="834063"/>
                                </a:lnTo>
                              </a:path>
                              <a:path w="1616710" h="996950">
                                <a:moveTo>
                                  <a:pt x="728863" y="996514"/>
                                </a:moveTo>
                                <a:lnTo>
                                  <a:pt x="728863" y="743169"/>
                                </a:lnTo>
                              </a:path>
                              <a:path w="1616710" h="996950">
                                <a:moveTo>
                                  <a:pt x="737185" y="996514"/>
                                </a:moveTo>
                                <a:lnTo>
                                  <a:pt x="737185" y="906304"/>
                                </a:lnTo>
                              </a:path>
                              <a:path w="1616710" h="996950">
                                <a:moveTo>
                                  <a:pt x="745707" y="996514"/>
                                </a:moveTo>
                                <a:lnTo>
                                  <a:pt x="745707" y="880700"/>
                                </a:lnTo>
                              </a:path>
                              <a:path w="1616710" h="996950">
                                <a:moveTo>
                                  <a:pt x="754130" y="996514"/>
                                </a:moveTo>
                                <a:lnTo>
                                  <a:pt x="754130" y="947998"/>
                                </a:lnTo>
                              </a:path>
                              <a:path w="1616710" h="996950">
                                <a:moveTo>
                                  <a:pt x="762452" y="996514"/>
                                </a:moveTo>
                                <a:lnTo>
                                  <a:pt x="762452" y="908822"/>
                                </a:lnTo>
                              </a:path>
                              <a:path w="1616710" h="996950">
                                <a:moveTo>
                                  <a:pt x="770573" y="996514"/>
                                </a:moveTo>
                                <a:lnTo>
                                  <a:pt x="770573" y="870739"/>
                                </a:lnTo>
                              </a:path>
                              <a:path w="1616710" h="996950">
                                <a:moveTo>
                                  <a:pt x="779196" y="996514"/>
                                </a:moveTo>
                                <a:lnTo>
                                  <a:pt x="779196" y="852892"/>
                                </a:lnTo>
                              </a:path>
                              <a:path w="1616710" h="996950">
                                <a:moveTo>
                                  <a:pt x="787317" y="996514"/>
                                </a:moveTo>
                                <a:lnTo>
                                  <a:pt x="787317" y="817632"/>
                                </a:lnTo>
                              </a:path>
                              <a:path w="1616710" h="996950">
                                <a:moveTo>
                                  <a:pt x="795940" y="996514"/>
                                </a:moveTo>
                                <a:lnTo>
                                  <a:pt x="795940" y="947368"/>
                                </a:lnTo>
                              </a:path>
                              <a:path w="1616710" h="996950">
                                <a:moveTo>
                                  <a:pt x="804262" y="996514"/>
                                </a:moveTo>
                                <a:lnTo>
                                  <a:pt x="804262" y="952895"/>
                                </a:lnTo>
                              </a:path>
                              <a:path w="1616710" h="996950">
                                <a:moveTo>
                                  <a:pt x="812885" y="996514"/>
                                </a:moveTo>
                                <a:lnTo>
                                  <a:pt x="812885" y="948137"/>
                                </a:lnTo>
                              </a:path>
                              <a:path w="1616710" h="996950">
                                <a:moveTo>
                                  <a:pt x="821106" y="996514"/>
                                </a:moveTo>
                                <a:lnTo>
                                  <a:pt x="821106" y="879691"/>
                                </a:lnTo>
                              </a:path>
                              <a:path w="1616710" h="996950">
                                <a:moveTo>
                                  <a:pt x="829529" y="996514"/>
                                </a:moveTo>
                                <a:lnTo>
                                  <a:pt x="829529" y="825815"/>
                                </a:lnTo>
                              </a:path>
                              <a:path w="1616710" h="996950">
                                <a:moveTo>
                                  <a:pt x="837951" y="996514"/>
                                </a:moveTo>
                                <a:lnTo>
                                  <a:pt x="837951" y="912275"/>
                                </a:lnTo>
                              </a:path>
                              <a:path w="1616710" h="996950">
                                <a:moveTo>
                                  <a:pt x="846072" y="996514"/>
                                </a:moveTo>
                                <a:lnTo>
                                  <a:pt x="846072" y="775892"/>
                                </a:lnTo>
                              </a:path>
                              <a:path w="1616710" h="996950">
                                <a:moveTo>
                                  <a:pt x="854494" y="996514"/>
                                </a:moveTo>
                                <a:lnTo>
                                  <a:pt x="854494" y="928817"/>
                                </a:lnTo>
                              </a:path>
                              <a:path w="1616710" h="996950">
                                <a:moveTo>
                                  <a:pt x="863117" y="996514"/>
                                </a:moveTo>
                                <a:lnTo>
                                  <a:pt x="863117" y="877228"/>
                                </a:lnTo>
                              </a:path>
                              <a:path w="1616710" h="996950">
                                <a:moveTo>
                                  <a:pt x="871439" y="996514"/>
                                </a:moveTo>
                                <a:lnTo>
                                  <a:pt x="871439" y="942036"/>
                                </a:lnTo>
                              </a:path>
                              <a:path w="1616710" h="996950">
                                <a:moveTo>
                                  <a:pt x="879861" y="996514"/>
                                </a:moveTo>
                                <a:lnTo>
                                  <a:pt x="879861" y="897390"/>
                                </a:lnTo>
                              </a:path>
                              <a:path w="1616710" h="996950">
                                <a:moveTo>
                                  <a:pt x="888384" y="996514"/>
                                </a:moveTo>
                                <a:lnTo>
                                  <a:pt x="888384" y="937713"/>
                                </a:lnTo>
                              </a:path>
                              <a:path w="1616710" h="996950">
                                <a:moveTo>
                                  <a:pt x="896204" y="996514"/>
                                </a:moveTo>
                                <a:lnTo>
                                  <a:pt x="896204" y="779715"/>
                                </a:lnTo>
                              </a:path>
                              <a:path w="1616710" h="996950">
                                <a:moveTo>
                                  <a:pt x="904827" y="996514"/>
                                </a:moveTo>
                                <a:lnTo>
                                  <a:pt x="904827" y="854826"/>
                                </a:lnTo>
                              </a:path>
                              <a:path w="1616710" h="996950">
                                <a:moveTo>
                                  <a:pt x="913049" y="996514"/>
                                </a:moveTo>
                                <a:lnTo>
                                  <a:pt x="913049" y="824639"/>
                                </a:lnTo>
                              </a:path>
                              <a:path w="1616710" h="996950">
                                <a:moveTo>
                                  <a:pt x="921672" y="996514"/>
                                </a:moveTo>
                                <a:lnTo>
                                  <a:pt x="921672" y="955255"/>
                                </a:lnTo>
                              </a:path>
                              <a:path w="1616710" h="996950">
                                <a:moveTo>
                                  <a:pt x="929994" y="996514"/>
                                </a:moveTo>
                                <a:lnTo>
                                  <a:pt x="929994" y="943110"/>
                                </a:lnTo>
                              </a:path>
                              <a:path w="1616710" h="996950">
                                <a:moveTo>
                                  <a:pt x="938416" y="996514"/>
                                </a:moveTo>
                                <a:lnTo>
                                  <a:pt x="938416" y="951590"/>
                                </a:lnTo>
                              </a:path>
                              <a:path w="1616710" h="996950">
                                <a:moveTo>
                                  <a:pt x="946938" y="996514"/>
                                </a:moveTo>
                                <a:lnTo>
                                  <a:pt x="946938" y="873553"/>
                                </a:lnTo>
                              </a:path>
                              <a:path w="1616710" h="996950">
                                <a:moveTo>
                                  <a:pt x="955160" y="996514"/>
                                </a:moveTo>
                                <a:lnTo>
                                  <a:pt x="955160" y="917561"/>
                                </a:lnTo>
                              </a:path>
                              <a:path w="1616710" h="996950">
                                <a:moveTo>
                                  <a:pt x="963482" y="996514"/>
                                </a:moveTo>
                                <a:lnTo>
                                  <a:pt x="963482" y="922513"/>
                                </a:lnTo>
                              </a:path>
                              <a:path w="1616710" h="996950">
                                <a:moveTo>
                                  <a:pt x="971804" y="996514"/>
                                </a:moveTo>
                                <a:lnTo>
                                  <a:pt x="971804" y="933585"/>
                                </a:lnTo>
                              </a:path>
                              <a:path w="1616710" h="996950">
                                <a:moveTo>
                                  <a:pt x="980326" y="996514"/>
                                </a:moveTo>
                                <a:lnTo>
                                  <a:pt x="980326" y="959597"/>
                                </a:lnTo>
                              </a:path>
                              <a:path w="1616710" h="996950">
                                <a:moveTo>
                                  <a:pt x="988648" y="996514"/>
                                </a:moveTo>
                                <a:lnTo>
                                  <a:pt x="988648" y="970261"/>
                                </a:lnTo>
                              </a:path>
                              <a:path w="1616710" h="996950">
                                <a:moveTo>
                                  <a:pt x="996970" y="996514"/>
                                </a:moveTo>
                                <a:lnTo>
                                  <a:pt x="996970" y="966586"/>
                                </a:lnTo>
                              </a:path>
                              <a:path w="1616710" h="996950">
                                <a:moveTo>
                                  <a:pt x="1005593" y="996514"/>
                                </a:moveTo>
                                <a:lnTo>
                                  <a:pt x="1005593" y="967086"/>
                                </a:lnTo>
                              </a:path>
                              <a:path w="1616710" h="996950">
                                <a:moveTo>
                                  <a:pt x="1013715" y="996514"/>
                                </a:moveTo>
                                <a:lnTo>
                                  <a:pt x="1013715" y="896659"/>
                                </a:lnTo>
                              </a:path>
                              <a:path w="1616710" h="996950">
                                <a:moveTo>
                                  <a:pt x="1022037" y="996514"/>
                                </a:moveTo>
                                <a:lnTo>
                                  <a:pt x="1022037" y="868332"/>
                                </a:lnTo>
                              </a:path>
                              <a:path w="1616710" h="996950">
                                <a:moveTo>
                                  <a:pt x="1030459" y="996514"/>
                                </a:moveTo>
                                <a:lnTo>
                                  <a:pt x="1030459" y="904944"/>
                                </a:lnTo>
                              </a:path>
                              <a:path w="1616710" h="996950">
                                <a:moveTo>
                                  <a:pt x="1038781" y="996514"/>
                                </a:moveTo>
                                <a:lnTo>
                                  <a:pt x="1038781" y="831962"/>
                                </a:lnTo>
                              </a:path>
                              <a:path w="1616710" h="996950">
                                <a:moveTo>
                                  <a:pt x="1047203" y="996514"/>
                                </a:moveTo>
                                <a:lnTo>
                                  <a:pt x="1047203" y="952025"/>
                                </a:lnTo>
                              </a:path>
                              <a:path w="1616710" h="996950">
                                <a:moveTo>
                                  <a:pt x="1055826" y="996514"/>
                                </a:moveTo>
                                <a:lnTo>
                                  <a:pt x="1055826" y="965586"/>
                                </a:lnTo>
                              </a:path>
                              <a:path w="1616710" h="996950">
                                <a:moveTo>
                                  <a:pt x="1064047" y="996514"/>
                                </a:moveTo>
                                <a:lnTo>
                                  <a:pt x="1064047" y="939333"/>
                                </a:lnTo>
                              </a:path>
                              <a:path w="1616710" h="996950">
                                <a:moveTo>
                                  <a:pt x="1072570" y="996514"/>
                                </a:moveTo>
                                <a:lnTo>
                                  <a:pt x="1072570" y="973399"/>
                                </a:lnTo>
                              </a:path>
                              <a:path w="1616710" h="996950">
                                <a:moveTo>
                                  <a:pt x="1080992" y="996514"/>
                                </a:moveTo>
                                <a:lnTo>
                                  <a:pt x="1080992" y="948998"/>
                                </a:lnTo>
                              </a:path>
                              <a:path w="1616710" h="996950">
                                <a:moveTo>
                                  <a:pt x="1088913" y="996514"/>
                                </a:moveTo>
                                <a:lnTo>
                                  <a:pt x="1088913" y="875479"/>
                                </a:lnTo>
                              </a:path>
                              <a:path w="1616710" h="996950">
                                <a:moveTo>
                                  <a:pt x="1097837" y="996514"/>
                                </a:moveTo>
                                <a:lnTo>
                                  <a:pt x="1097837" y="824695"/>
                                </a:lnTo>
                              </a:path>
                              <a:path w="1616710" h="996950">
                                <a:moveTo>
                                  <a:pt x="1106058" y="996514"/>
                                </a:moveTo>
                                <a:lnTo>
                                  <a:pt x="1106058" y="956607"/>
                                </a:lnTo>
                              </a:path>
                              <a:path w="1616710" h="996950">
                                <a:moveTo>
                                  <a:pt x="1114280" y="996514"/>
                                </a:moveTo>
                                <a:lnTo>
                                  <a:pt x="1114280" y="968817"/>
                                </a:lnTo>
                              </a:path>
                              <a:path w="1616710" h="996950">
                                <a:moveTo>
                                  <a:pt x="1122702" y="996514"/>
                                </a:moveTo>
                                <a:lnTo>
                                  <a:pt x="1122702" y="964225"/>
                                </a:lnTo>
                              </a:path>
                              <a:path w="1616710" h="996950">
                                <a:moveTo>
                                  <a:pt x="1131124" y="996514"/>
                                </a:moveTo>
                                <a:lnTo>
                                  <a:pt x="1131124" y="953534"/>
                                </a:lnTo>
                              </a:path>
                              <a:path w="1616710" h="996950">
                                <a:moveTo>
                                  <a:pt x="1139547" y="996514"/>
                                </a:moveTo>
                                <a:lnTo>
                                  <a:pt x="1139547" y="854780"/>
                                </a:lnTo>
                              </a:path>
                              <a:path w="1616710" h="996950">
                                <a:moveTo>
                                  <a:pt x="1147869" y="996514"/>
                                </a:moveTo>
                                <a:lnTo>
                                  <a:pt x="1147869" y="961208"/>
                                </a:lnTo>
                              </a:path>
                              <a:path w="1616710" h="996950">
                                <a:moveTo>
                                  <a:pt x="1155990" y="996514"/>
                                </a:moveTo>
                                <a:lnTo>
                                  <a:pt x="1155990" y="941907"/>
                                </a:lnTo>
                              </a:path>
                              <a:path w="1616710" h="996950">
                                <a:moveTo>
                                  <a:pt x="1164513" y="996514"/>
                                </a:moveTo>
                                <a:lnTo>
                                  <a:pt x="1164513" y="975241"/>
                                </a:lnTo>
                              </a:path>
                              <a:path w="1616710" h="996950">
                                <a:moveTo>
                                  <a:pt x="1172935" y="996514"/>
                                </a:moveTo>
                                <a:lnTo>
                                  <a:pt x="1172935" y="971289"/>
                                </a:lnTo>
                              </a:path>
                              <a:path w="1616710" h="996950">
                                <a:moveTo>
                                  <a:pt x="1181557" y="996514"/>
                                </a:moveTo>
                                <a:lnTo>
                                  <a:pt x="1181557" y="962476"/>
                                </a:lnTo>
                              </a:path>
                              <a:path w="1616710" h="996950">
                                <a:moveTo>
                                  <a:pt x="1189679" y="996514"/>
                                </a:moveTo>
                                <a:lnTo>
                                  <a:pt x="1189679" y="946795"/>
                                </a:lnTo>
                              </a:path>
                              <a:path w="1616710" h="996950">
                                <a:moveTo>
                                  <a:pt x="1198001" y="996514"/>
                                </a:moveTo>
                                <a:lnTo>
                                  <a:pt x="1198001" y="974584"/>
                                </a:lnTo>
                              </a:path>
                              <a:path w="1616710" h="996950">
                                <a:moveTo>
                                  <a:pt x="1206523" y="996514"/>
                                </a:moveTo>
                                <a:lnTo>
                                  <a:pt x="1206523" y="979546"/>
                                </a:lnTo>
                              </a:path>
                              <a:path w="1616710" h="996950">
                                <a:moveTo>
                                  <a:pt x="1214946" y="996514"/>
                                </a:moveTo>
                                <a:lnTo>
                                  <a:pt x="1214946" y="982462"/>
                                </a:lnTo>
                              </a:path>
                              <a:path w="1616710" h="996950">
                                <a:moveTo>
                                  <a:pt x="1223568" y="996514"/>
                                </a:moveTo>
                                <a:lnTo>
                                  <a:pt x="1223568" y="973640"/>
                                </a:lnTo>
                              </a:path>
                              <a:path w="1616710" h="996950">
                                <a:moveTo>
                                  <a:pt x="1231389" y="996514"/>
                                </a:moveTo>
                                <a:lnTo>
                                  <a:pt x="1231389" y="969215"/>
                                </a:lnTo>
                              </a:path>
                              <a:path w="1616710" h="996950">
                                <a:moveTo>
                                  <a:pt x="1240112" y="996514"/>
                                </a:moveTo>
                                <a:lnTo>
                                  <a:pt x="1240112" y="981286"/>
                                </a:lnTo>
                              </a:path>
                              <a:path w="1616710" h="996950">
                                <a:moveTo>
                                  <a:pt x="1248735" y="996514"/>
                                </a:moveTo>
                                <a:lnTo>
                                  <a:pt x="1248735" y="667187"/>
                                </a:lnTo>
                              </a:path>
                              <a:path w="1616710" h="996950">
                                <a:moveTo>
                                  <a:pt x="1257057" y="996514"/>
                                </a:moveTo>
                                <a:lnTo>
                                  <a:pt x="1257057" y="944841"/>
                                </a:lnTo>
                              </a:path>
                              <a:path w="1616710" h="996950">
                                <a:moveTo>
                                  <a:pt x="1264978" y="996514"/>
                                </a:moveTo>
                                <a:lnTo>
                                  <a:pt x="1264978" y="978111"/>
                                </a:lnTo>
                              </a:path>
                              <a:path w="1616710" h="996950">
                                <a:moveTo>
                                  <a:pt x="1273500" y="996514"/>
                                </a:moveTo>
                                <a:lnTo>
                                  <a:pt x="1273500" y="985220"/>
                                </a:lnTo>
                              </a:path>
                              <a:path w="1616710" h="996950">
                                <a:moveTo>
                                  <a:pt x="1281922" y="996514"/>
                                </a:moveTo>
                                <a:lnTo>
                                  <a:pt x="1281922" y="984628"/>
                                </a:lnTo>
                              </a:path>
                              <a:path w="1616710" h="996950">
                                <a:moveTo>
                                  <a:pt x="1290345" y="996514"/>
                                </a:moveTo>
                                <a:lnTo>
                                  <a:pt x="1290345" y="990950"/>
                                </a:lnTo>
                              </a:path>
                              <a:path w="1616710" h="996950">
                                <a:moveTo>
                                  <a:pt x="1298967" y="996514"/>
                                </a:moveTo>
                                <a:lnTo>
                                  <a:pt x="1298967" y="988840"/>
                                </a:lnTo>
                              </a:path>
                              <a:path w="1616710" h="996950">
                                <a:moveTo>
                                  <a:pt x="1307490" y="996514"/>
                                </a:moveTo>
                                <a:lnTo>
                                  <a:pt x="1307490" y="988442"/>
                                </a:lnTo>
                              </a:path>
                              <a:path w="1616710" h="996950">
                                <a:moveTo>
                                  <a:pt x="1315310" y="996514"/>
                                </a:moveTo>
                                <a:lnTo>
                                  <a:pt x="1315310" y="972575"/>
                                </a:lnTo>
                              </a:path>
                              <a:path w="1616710" h="996950">
                                <a:moveTo>
                                  <a:pt x="1323733" y="996514"/>
                                </a:moveTo>
                                <a:lnTo>
                                  <a:pt x="1323733" y="986155"/>
                                </a:lnTo>
                              </a:path>
                              <a:path w="1616710" h="996950">
                                <a:moveTo>
                                  <a:pt x="1332055" y="996514"/>
                                </a:moveTo>
                                <a:lnTo>
                                  <a:pt x="1332055" y="986794"/>
                                </a:lnTo>
                              </a:path>
                              <a:path w="1616710" h="996950">
                                <a:moveTo>
                                  <a:pt x="1340677" y="996514"/>
                                </a:moveTo>
                                <a:lnTo>
                                  <a:pt x="1340677" y="987562"/>
                                </a:lnTo>
                              </a:path>
                              <a:path w="1616710" h="996950">
                                <a:moveTo>
                                  <a:pt x="1348899" y="996514"/>
                                </a:moveTo>
                                <a:lnTo>
                                  <a:pt x="1348899" y="987099"/>
                                </a:lnTo>
                              </a:path>
                              <a:path w="1616710" h="996950">
                                <a:moveTo>
                                  <a:pt x="1357522" y="996514"/>
                                </a:moveTo>
                                <a:lnTo>
                                  <a:pt x="1357522" y="982045"/>
                                </a:lnTo>
                              </a:path>
                              <a:path w="1616710" h="996950">
                                <a:moveTo>
                                  <a:pt x="1365342" y="996514"/>
                                </a:moveTo>
                                <a:lnTo>
                                  <a:pt x="1365342" y="950284"/>
                                </a:lnTo>
                              </a:path>
                              <a:path w="1616710" h="996950">
                                <a:moveTo>
                                  <a:pt x="1374266" y="996514"/>
                                </a:moveTo>
                                <a:lnTo>
                                  <a:pt x="1374266" y="953524"/>
                                </a:lnTo>
                              </a:path>
                              <a:path w="1616710" h="996950">
                                <a:moveTo>
                                  <a:pt x="1382387" y="996514"/>
                                </a:moveTo>
                                <a:lnTo>
                                  <a:pt x="1382387" y="981480"/>
                                </a:lnTo>
                              </a:path>
                              <a:path w="1616710" h="996950">
                                <a:moveTo>
                                  <a:pt x="1398630" y="996514"/>
                                </a:moveTo>
                                <a:lnTo>
                                  <a:pt x="1398630" y="938648"/>
                                </a:lnTo>
                              </a:path>
                              <a:path w="1616710" h="996950">
                                <a:moveTo>
                                  <a:pt x="1407153" y="996514"/>
                                </a:moveTo>
                                <a:lnTo>
                                  <a:pt x="1407153" y="977380"/>
                                </a:lnTo>
                              </a:path>
                              <a:path w="1616710" h="996950">
                                <a:moveTo>
                                  <a:pt x="1415976" y="996514"/>
                                </a:moveTo>
                                <a:lnTo>
                                  <a:pt x="1415976" y="981777"/>
                                </a:lnTo>
                              </a:path>
                              <a:path w="1616710" h="996950">
                                <a:moveTo>
                                  <a:pt x="1432319" y="996514"/>
                                </a:moveTo>
                                <a:lnTo>
                                  <a:pt x="1432319" y="952886"/>
                                </a:lnTo>
                              </a:path>
                              <a:path w="1616710" h="996950">
                                <a:moveTo>
                                  <a:pt x="1440942" y="996514"/>
                                </a:moveTo>
                                <a:lnTo>
                                  <a:pt x="1440942" y="987488"/>
                                </a:lnTo>
                              </a:path>
                              <a:path w="1616710" h="996950">
                                <a:moveTo>
                                  <a:pt x="1449164" y="996514"/>
                                </a:moveTo>
                                <a:lnTo>
                                  <a:pt x="1449164" y="990765"/>
                                </a:lnTo>
                              </a:path>
                              <a:path w="1616710" h="996950">
                                <a:moveTo>
                                  <a:pt x="1457887" y="996514"/>
                                </a:moveTo>
                                <a:lnTo>
                                  <a:pt x="1457887" y="991793"/>
                                </a:lnTo>
                              </a:path>
                              <a:path w="1616710" h="996950">
                                <a:moveTo>
                                  <a:pt x="1466209" y="996514"/>
                                </a:moveTo>
                                <a:lnTo>
                                  <a:pt x="1466209" y="992755"/>
                                </a:lnTo>
                              </a:path>
                              <a:path w="1616710" h="996950">
                                <a:moveTo>
                                  <a:pt x="1474932" y="996514"/>
                                </a:moveTo>
                                <a:lnTo>
                                  <a:pt x="1474932" y="991793"/>
                                </a:lnTo>
                              </a:path>
                              <a:path w="1616710" h="996950">
                                <a:moveTo>
                                  <a:pt x="1483153" y="996514"/>
                                </a:moveTo>
                                <a:lnTo>
                                  <a:pt x="1483153" y="990987"/>
                                </a:lnTo>
                              </a:path>
                              <a:path w="1616710" h="996950">
                                <a:moveTo>
                                  <a:pt x="1491676" y="996514"/>
                                </a:moveTo>
                                <a:lnTo>
                                  <a:pt x="1491676" y="991672"/>
                                </a:lnTo>
                              </a:path>
                              <a:path w="1616710" h="996950">
                                <a:moveTo>
                                  <a:pt x="1499396" y="996514"/>
                                </a:moveTo>
                                <a:lnTo>
                                  <a:pt x="1499396" y="988729"/>
                                </a:lnTo>
                              </a:path>
                              <a:path w="1616710" h="996950">
                                <a:moveTo>
                                  <a:pt x="1508220" y="996514"/>
                                </a:moveTo>
                                <a:lnTo>
                                  <a:pt x="1508220" y="991950"/>
                                </a:lnTo>
                              </a:path>
                              <a:path w="1616710" h="996950">
                                <a:moveTo>
                                  <a:pt x="1516140" y="996514"/>
                                </a:moveTo>
                                <a:lnTo>
                                  <a:pt x="1516140" y="990515"/>
                                </a:lnTo>
                              </a:path>
                              <a:path w="1616710" h="996950">
                                <a:moveTo>
                                  <a:pt x="1524663" y="996514"/>
                                </a:moveTo>
                                <a:lnTo>
                                  <a:pt x="1524663" y="985609"/>
                                </a:lnTo>
                              </a:path>
                              <a:path w="1616710" h="996950">
                                <a:moveTo>
                                  <a:pt x="1533386" y="996514"/>
                                </a:moveTo>
                                <a:lnTo>
                                  <a:pt x="1533386" y="990376"/>
                                </a:lnTo>
                              </a:path>
                              <a:path w="1616710" h="996950">
                                <a:moveTo>
                                  <a:pt x="1541808" y="996514"/>
                                </a:moveTo>
                                <a:lnTo>
                                  <a:pt x="1541808" y="993154"/>
                                </a:lnTo>
                              </a:path>
                              <a:path w="1616710" h="996950">
                                <a:moveTo>
                                  <a:pt x="1550230" y="996514"/>
                                </a:moveTo>
                                <a:lnTo>
                                  <a:pt x="1550230" y="995644"/>
                                </a:lnTo>
                              </a:path>
                              <a:path w="1616710" h="996950">
                                <a:moveTo>
                                  <a:pt x="1550932" y="996514"/>
                                </a:moveTo>
                                <a:lnTo>
                                  <a:pt x="1550932" y="995060"/>
                                </a:lnTo>
                              </a:path>
                              <a:path w="1616710" h="996950">
                                <a:moveTo>
                                  <a:pt x="1558151" y="996514"/>
                                </a:moveTo>
                                <a:lnTo>
                                  <a:pt x="1558151" y="981758"/>
                                </a:lnTo>
                              </a:path>
                              <a:path w="1616710" h="996950">
                                <a:moveTo>
                                  <a:pt x="1566473" y="996514"/>
                                </a:moveTo>
                                <a:lnTo>
                                  <a:pt x="1566473" y="991811"/>
                                </a:lnTo>
                              </a:path>
                              <a:path w="1616710" h="996950">
                                <a:moveTo>
                                  <a:pt x="1575196" y="996514"/>
                                </a:moveTo>
                                <a:lnTo>
                                  <a:pt x="1575196" y="993959"/>
                                </a:lnTo>
                              </a:path>
                              <a:path w="1616710" h="996950">
                                <a:moveTo>
                                  <a:pt x="1583518" y="996514"/>
                                </a:moveTo>
                                <a:lnTo>
                                  <a:pt x="1583518" y="994320"/>
                                </a:lnTo>
                              </a:path>
                              <a:path w="1616710" h="996950">
                                <a:moveTo>
                                  <a:pt x="1592442" y="996514"/>
                                </a:moveTo>
                                <a:lnTo>
                                  <a:pt x="1592442" y="994801"/>
                                </a:lnTo>
                              </a:path>
                              <a:path w="1616710" h="996950">
                                <a:moveTo>
                                  <a:pt x="1600262" y="996514"/>
                                </a:moveTo>
                                <a:lnTo>
                                  <a:pt x="1600262" y="994320"/>
                                </a:lnTo>
                              </a:path>
                              <a:path w="1616710" h="996950">
                                <a:moveTo>
                                  <a:pt x="1609186" y="996514"/>
                                </a:moveTo>
                                <a:lnTo>
                                  <a:pt x="1609186" y="993903"/>
                                </a:lnTo>
                              </a:path>
                              <a:path w="1616710" h="996950">
                                <a:moveTo>
                                  <a:pt x="1616706" y="996514"/>
                                </a:moveTo>
                                <a:lnTo>
                                  <a:pt x="1616706" y="993653"/>
                                </a:lnTo>
                              </a:path>
                            </a:pathLst>
                          </a:custGeom>
                          <a:ln w="1349">
                            <a:solidFill>
                              <a:srgbClr val="A42A2A"/>
                            </a:solidFill>
                            <a:prstDash val="solid"/>
                          </a:ln>
                        </wps:spPr>
                        <wps:bodyPr wrap="square" lIns="0" tIns="0" rIns="0" bIns="0" rtlCol="0">
                          <a:prstTxWarp prst="textNoShape">
                            <a:avLst/>
                          </a:prstTxWarp>
                          <a:noAutofit/>
                        </wps:bodyPr>
                      </wps:wsp>
                      <pic:pic xmlns:pic="http://schemas.openxmlformats.org/drawingml/2006/picture">
                        <pic:nvPicPr>
                          <pic:cNvPr id="1552" name="Image 1552"/>
                          <pic:cNvPicPr/>
                        </pic:nvPicPr>
                        <pic:blipFill>
                          <a:blip r:embed="rId324" cstate="print"/>
                          <a:stretch>
                            <a:fillRect/>
                          </a:stretch>
                        </pic:blipFill>
                        <pic:spPr>
                          <a:xfrm>
                            <a:off x="2159468" y="1532216"/>
                            <a:ext cx="3030844" cy="20215"/>
                          </a:xfrm>
                          <a:prstGeom prst="rect">
                            <a:avLst/>
                          </a:prstGeom>
                        </pic:spPr>
                      </pic:pic>
                      <pic:pic xmlns:pic="http://schemas.openxmlformats.org/drawingml/2006/picture">
                        <pic:nvPicPr>
                          <pic:cNvPr id="1553" name="Image 1553"/>
                          <pic:cNvPicPr/>
                        </pic:nvPicPr>
                        <pic:blipFill>
                          <a:blip r:embed="rId325" cstate="print"/>
                          <a:stretch>
                            <a:fillRect/>
                          </a:stretch>
                        </pic:blipFill>
                        <pic:spPr>
                          <a:xfrm>
                            <a:off x="416118" y="220205"/>
                            <a:ext cx="215278" cy="76370"/>
                          </a:xfrm>
                          <a:prstGeom prst="rect">
                            <a:avLst/>
                          </a:prstGeom>
                        </pic:spPr>
                      </pic:pic>
                      <wps:wsp>
                        <wps:cNvPr id="1554" name="Graphic 1554"/>
                        <wps:cNvSpPr/>
                        <wps:spPr>
                          <a:xfrm>
                            <a:off x="1005924" y="588448"/>
                            <a:ext cx="268605" cy="76835"/>
                          </a:xfrm>
                          <a:custGeom>
                            <a:avLst/>
                            <a:gdLst/>
                            <a:ahLst/>
                            <a:cxnLst/>
                            <a:rect l="l" t="t" r="r" b="b"/>
                            <a:pathLst>
                              <a:path w="268605" h="76835">
                                <a:moveTo>
                                  <a:pt x="29477" y="16940"/>
                                </a:moveTo>
                                <a:lnTo>
                                  <a:pt x="19250" y="16940"/>
                                </a:lnTo>
                                <a:lnTo>
                                  <a:pt x="19250" y="75074"/>
                                </a:lnTo>
                                <a:lnTo>
                                  <a:pt x="29477" y="75074"/>
                                </a:lnTo>
                                <a:lnTo>
                                  <a:pt x="29477" y="16940"/>
                                </a:lnTo>
                                <a:close/>
                              </a:path>
                              <a:path w="268605" h="76835">
                                <a:moveTo>
                                  <a:pt x="29477" y="0"/>
                                </a:moveTo>
                                <a:lnTo>
                                  <a:pt x="21657" y="0"/>
                                </a:lnTo>
                                <a:lnTo>
                                  <a:pt x="19232" y="5831"/>
                                </a:lnTo>
                                <a:lnTo>
                                  <a:pt x="14814" y="9997"/>
                                </a:lnTo>
                                <a:lnTo>
                                  <a:pt x="8403" y="12496"/>
                                </a:lnTo>
                                <a:lnTo>
                                  <a:pt x="0" y="13330"/>
                                </a:lnTo>
                                <a:lnTo>
                                  <a:pt x="0" y="20828"/>
                                </a:lnTo>
                                <a:lnTo>
                                  <a:pt x="8723" y="20828"/>
                                </a:lnTo>
                                <a:lnTo>
                                  <a:pt x="15139" y="19532"/>
                                </a:lnTo>
                                <a:lnTo>
                                  <a:pt x="19250" y="16940"/>
                                </a:lnTo>
                                <a:lnTo>
                                  <a:pt x="29477" y="16940"/>
                                </a:lnTo>
                                <a:lnTo>
                                  <a:pt x="29477" y="0"/>
                                </a:lnTo>
                                <a:close/>
                              </a:path>
                              <a:path w="268605" h="76835">
                                <a:moveTo>
                                  <a:pt x="93446" y="16940"/>
                                </a:moveTo>
                                <a:lnTo>
                                  <a:pt x="83219" y="16940"/>
                                </a:lnTo>
                                <a:lnTo>
                                  <a:pt x="83219" y="75074"/>
                                </a:lnTo>
                                <a:lnTo>
                                  <a:pt x="93446" y="75074"/>
                                </a:lnTo>
                                <a:lnTo>
                                  <a:pt x="93446" y="16940"/>
                                </a:lnTo>
                                <a:close/>
                              </a:path>
                              <a:path w="268605" h="76835">
                                <a:moveTo>
                                  <a:pt x="93446" y="0"/>
                                </a:moveTo>
                                <a:lnTo>
                                  <a:pt x="85625" y="0"/>
                                </a:lnTo>
                                <a:lnTo>
                                  <a:pt x="83200" y="5831"/>
                                </a:lnTo>
                                <a:lnTo>
                                  <a:pt x="78782" y="9997"/>
                                </a:lnTo>
                                <a:lnTo>
                                  <a:pt x="72372" y="12496"/>
                                </a:lnTo>
                                <a:lnTo>
                                  <a:pt x="63968" y="13330"/>
                                </a:lnTo>
                                <a:lnTo>
                                  <a:pt x="63968" y="20828"/>
                                </a:lnTo>
                                <a:lnTo>
                                  <a:pt x="72691" y="20828"/>
                                </a:lnTo>
                                <a:lnTo>
                                  <a:pt x="79108" y="19532"/>
                                </a:lnTo>
                                <a:lnTo>
                                  <a:pt x="83219" y="16940"/>
                                </a:lnTo>
                                <a:lnTo>
                                  <a:pt x="93446" y="16940"/>
                                </a:lnTo>
                                <a:lnTo>
                                  <a:pt x="93446" y="0"/>
                                </a:lnTo>
                                <a:close/>
                              </a:path>
                              <a:path w="268605" h="76835">
                                <a:moveTo>
                                  <a:pt x="154808" y="0"/>
                                </a:moveTo>
                                <a:lnTo>
                                  <a:pt x="122383" y="22767"/>
                                </a:lnTo>
                                <a:lnTo>
                                  <a:pt x="120735" y="42582"/>
                                </a:lnTo>
                                <a:lnTo>
                                  <a:pt x="121067" y="48626"/>
                                </a:lnTo>
                                <a:lnTo>
                                  <a:pt x="155510" y="76277"/>
                                </a:lnTo>
                                <a:lnTo>
                                  <a:pt x="161626" y="73870"/>
                                </a:lnTo>
                                <a:lnTo>
                                  <a:pt x="166138" y="68871"/>
                                </a:lnTo>
                                <a:lnTo>
                                  <a:pt x="142676" y="68871"/>
                                </a:lnTo>
                                <a:lnTo>
                                  <a:pt x="138665" y="66557"/>
                                </a:lnTo>
                                <a:lnTo>
                                  <a:pt x="132650" y="57485"/>
                                </a:lnTo>
                                <a:lnTo>
                                  <a:pt x="131045" y="51005"/>
                                </a:lnTo>
                                <a:lnTo>
                                  <a:pt x="130845" y="42582"/>
                                </a:lnTo>
                                <a:lnTo>
                                  <a:pt x="136259" y="37213"/>
                                </a:lnTo>
                                <a:lnTo>
                                  <a:pt x="140592" y="35176"/>
                                </a:lnTo>
                                <a:lnTo>
                                  <a:pt x="131045" y="35176"/>
                                </a:lnTo>
                                <a:lnTo>
                                  <a:pt x="131547" y="26289"/>
                                </a:lnTo>
                                <a:lnTo>
                                  <a:pt x="133351" y="19347"/>
                                </a:lnTo>
                                <a:lnTo>
                                  <a:pt x="136359" y="14626"/>
                                </a:lnTo>
                                <a:lnTo>
                                  <a:pt x="139367" y="9812"/>
                                </a:lnTo>
                                <a:lnTo>
                                  <a:pt x="143378" y="7405"/>
                                </a:lnTo>
                                <a:lnTo>
                                  <a:pt x="167769" y="7405"/>
                                </a:lnTo>
                                <a:lnTo>
                                  <a:pt x="164032" y="4628"/>
                                </a:lnTo>
                                <a:lnTo>
                                  <a:pt x="159922" y="1481"/>
                                </a:lnTo>
                                <a:lnTo>
                                  <a:pt x="154808" y="0"/>
                                </a:lnTo>
                                <a:close/>
                              </a:path>
                              <a:path w="268605" h="76835">
                                <a:moveTo>
                                  <a:pt x="166793" y="34621"/>
                                </a:moveTo>
                                <a:lnTo>
                                  <a:pt x="152001" y="34621"/>
                                </a:lnTo>
                                <a:lnTo>
                                  <a:pt x="155610" y="36194"/>
                                </a:lnTo>
                                <a:lnTo>
                                  <a:pt x="158317" y="39342"/>
                                </a:lnTo>
                                <a:lnTo>
                                  <a:pt x="161024" y="42582"/>
                                </a:lnTo>
                                <a:lnTo>
                                  <a:pt x="162328" y="46655"/>
                                </a:lnTo>
                                <a:lnTo>
                                  <a:pt x="162328" y="56560"/>
                                </a:lnTo>
                                <a:lnTo>
                                  <a:pt x="161024" y="60633"/>
                                </a:lnTo>
                                <a:lnTo>
                                  <a:pt x="155710" y="67205"/>
                                </a:lnTo>
                                <a:lnTo>
                                  <a:pt x="152201" y="68871"/>
                                </a:lnTo>
                                <a:lnTo>
                                  <a:pt x="166138" y="68871"/>
                                </a:lnTo>
                                <a:lnTo>
                                  <a:pt x="170750" y="63965"/>
                                </a:lnTo>
                                <a:lnTo>
                                  <a:pt x="172956" y="58041"/>
                                </a:lnTo>
                                <a:lnTo>
                                  <a:pt x="172956" y="44063"/>
                                </a:lnTo>
                                <a:lnTo>
                                  <a:pt x="170650" y="38416"/>
                                </a:lnTo>
                                <a:lnTo>
                                  <a:pt x="166793" y="34621"/>
                                </a:lnTo>
                                <a:close/>
                              </a:path>
                              <a:path w="268605" h="76835">
                                <a:moveTo>
                                  <a:pt x="155811" y="27215"/>
                                </a:moveTo>
                                <a:lnTo>
                                  <a:pt x="142275" y="27215"/>
                                </a:lnTo>
                                <a:lnTo>
                                  <a:pt x="136259" y="29900"/>
                                </a:lnTo>
                                <a:lnTo>
                                  <a:pt x="131045" y="35176"/>
                                </a:lnTo>
                                <a:lnTo>
                                  <a:pt x="140592" y="35176"/>
                                </a:lnTo>
                                <a:lnTo>
                                  <a:pt x="141774" y="34621"/>
                                </a:lnTo>
                                <a:lnTo>
                                  <a:pt x="166793" y="34621"/>
                                </a:lnTo>
                                <a:lnTo>
                                  <a:pt x="161526" y="29437"/>
                                </a:lnTo>
                                <a:lnTo>
                                  <a:pt x="155811" y="27215"/>
                                </a:lnTo>
                                <a:close/>
                              </a:path>
                              <a:path w="268605" h="76835">
                                <a:moveTo>
                                  <a:pt x="167769" y="7405"/>
                                </a:moveTo>
                                <a:lnTo>
                                  <a:pt x="155911" y="7405"/>
                                </a:lnTo>
                                <a:lnTo>
                                  <a:pt x="160122" y="11108"/>
                                </a:lnTo>
                                <a:lnTo>
                                  <a:pt x="161024" y="18328"/>
                                </a:lnTo>
                                <a:lnTo>
                                  <a:pt x="171652" y="18328"/>
                                </a:lnTo>
                                <a:lnTo>
                                  <a:pt x="170750" y="12311"/>
                                </a:lnTo>
                                <a:lnTo>
                                  <a:pt x="168143" y="7683"/>
                                </a:lnTo>
                                <a:lnTo>
                                  <a:pt x="167769" y="7405"/>
                                </a:lnTo>
                                <a:close/>
                              </a:path>
                              <a:path w="268605" h="76835">
                                <a:moveTo>
                                  <a:pt x="200629" y="64706"/>
                                </a:moveTo>
                                <a:lnTo>
                                  <a:pt x="189399" y="64706"/>
                                </a:lnTo>
                                <a:lnTo>
                                  <a:pt x="189399" y="75074"/>
                                </a:lnTo>
                                <a:lnTo>
                                  <a:pt x="200629" y="75074"/>
                                </a:lnTo>
                                <a:lnTo>
                                  <a:pt x="200629" y="64706"/>
                                </a:lnTo>
                                <a:close/>
                              </a:path>
                              <a:path w="268605" h="76835">
                                <a:moveTo>
                                  <a:pt x="242540" y="0"/>
                                </a:moveTo>
                                <a:lnTo>
                                  <a:pt x="231149" y="2380"/>
                                </a:lnTo>
                                <a:lnTo>
                                  <a:pt x="223000" y="9534"/>
                                </a:lnTo>
                                <a:lnTo>
                                  <a:pt x="218105" y="21479"/>
                                </a:lnTo>
                                <a:lnTo>
                                  <a:pt x="216471" y="38231"/>
                                </a:lnTo>
                                <a:lnTo>
                                  <a:pt x="218105" y="54876"/>
                                </a:lnTo>
                                <a:lnTo>
                                  <a:pt x="223000" y="66766"/>
                                </a:lnTo>
                                <a:lnTo>
                                  <a:pt x="231149" y="73899"/>
                                </a:lnTo>
                                <a:lnTo>
                                  <a:pt x="242540" y="76277"/>
                                </a:lnTo>
                                <a:lnTo>
                                  <a:pt x="253931" y="73899"/>
                                </a:lnTo>
                                <a:lnTo>
                                  <a:pt x="259673" y="68871"/>
                                </a:lnTo>
                                <a:lnTo>
                                  <a:pt x="237526" y="68871"/>
                                </a:lnTo>
                                <a:lnTo>
                                  <a:pt x="233716" y="66557"/>
                                </a:lnTo>
                                <a:lnTo>
                                  <a:pt x="231009" y="62114"/>
                                </a:lnTo>
                                <a:lnTo>
                                  <a:pt x="228402" y="57578"/>
                                </a:lnTo>
                                <a:lnTo>
                                  <a:pt x="227099" y="49617"/>
                                </a:lnTo>
                                <a:lnTo>
                                  <a:pt x="227099" y="26752"/>
                                </a:lnTo>
                                <a:lnTo>
                                  <a:pt x="228402" y="18791"/>
                                </a:lnTo>
                                <a:lnTo>
                                  <a:pt x="231009" y="14255"/>
                                </a:lnTo>
                                <a:lnTo>
                                  <a:pt x="233716" y="9719"/>
                                </a:lnTo>
                                <a:lnTo>
                                  <a:pt x="237526" y="7405"/>
                                </a:lnTo>
                                <a:lnTo>
                                  <a:pt x="259654" y="7405"/>
                                </a:lnTo>
                                <a:lnTo>
                                  <a:pt x="253931" y="2380"/>
                                </a:lnTo>
                                <a:lnTo>
                                  <a:pt x="242540" y="0"/>
                                </a:lnTo>
                                <a:close/>
                              </a:path>
                              <a:path w="268605" h="76835">
                                <a:moveTo>
                                  <a:pt x="259654" y="7405"/>
                                </a:moveTo>
                                <a:lnTo>
                                  <a:pt x="247553" y="7405"/>
                                </a:lnTo>
                                <a:lnTo>
                                  <a:pt x="251363" y="9719"/>
                                </a:lnTo>
                                <a:lnTo>
                                  <a:pt x="256577" y="18791"/>
                                </a:lnTo>
                                <a:lnTo>
                                  <a:pt x="257980" y="26752"/>
                                </a:lnTo>
                                <a:lnTo>
                                  <a:pt x="257980" y="49617"/>
                                </a:lnTo>
                                <a:lnTo>
                                  <a:pt x="256577" y="57578"/>
                                </a:lnTo>
                                <a:lnTo>
                                  <a:pt x="253970" y="62114"/>
                                </a:lnTo>
                                <a:lnTo>
                                  <a:pt x="251363" y="66557"/>
                                </a:lnTo>
                                <a:lnTo>
                                  <a:pt x="247553" y="68871"/>
                                </a:lnTo>
                                <a:lnTo>
                                  <a:pt x="259673" y="68871"/>
                                </a:lnTo>
                                <a:lnTo>
                                  <a:pt x="262079" y="66766"/>
                                </a:lnTo>
                                <a:lnTo>
                                  <a:pt x="266974" y="54876"/>
                                </a:lnTo>
                                <a:lnTo>
                                  <a:pt x="268608" y="38231"/>
                                </a:lnTo>
                                <a:lnTo>
                                  <a:pt x="266974" y="21479"/>
                                </a:lnTo>
                                <a:lnTo>
                                  <a:pt x="262079" y="9534"/>
                                </a:lnTo>
                                <a:lnTo>
                                  <a:pt x="259654" y="7405"/>
                                </a:lnTo>
                                <a:close/>
                              </a:path>
                            </a:pathLst>
                          </a:custGeom>
                          <a:solidFill>
                            <a:srgbClr val="A42A2A"/>
                          </a:solidFill>
                        </wps:spPr>
                        <wps:bodyPr wrap="square" lIns="0" tIns="0" rIns="0" bIns="0" rtlCol="0">
                          <a:prstTxWarp prst="textNoShape">
                            <a:avLst/>
                          </a:prstTxWarp>
                          <a:noAutofit/>
                        </wps:bodyPr>
                      </wps:wsp>
                      <pic:pic xmlns:pic="http://schemas.openxmlformats.org/drawingml/2006/picture">
                        <pic:nvPicPr>
                          <pic:cNvPr id="1555" name="Image 1555"/>
                          <pic:cNvPicPr/>
                        </pic:nvPicPr>
                        <pic:blipFill>
                          <a:blip r:embed="rId326" cstate="print"/>
                          <a:stretch>
                            <a:fillRect/>
                          </a:stretch>
                        </pic:blipFill>
                        <pic:spPr>
                          <a:xfrm>
                            <a:off x="670870" y="760165"/>
                            <a:ext cx="211628" cy="76370"/>
                          </a:xfrm>
                          <a:prstGeom prst="rect">
                            <a:avLst/>
                          </a:prstGeom>
                        </pic:spPr>
                      </pic:pic>
                      <pic:pic xmlns:pic="http://schemas.openxmlformats.org/drawingml/2006/picture">
                        <pic:nvPicPr>
                          <pic:cNvPr id="1556" name="Image 1556"/>
                          <pic:cNvPicPr/>
                        </pic:nvPicPr>
                        <pic:blipFill>
                          <a:blip r:embed="rId327" cstate="print"/>
                          <a:stretch>
                            <a:fillRect/>
                          </a:stretch>
                        </pic:blipFill>
                        <pic:spPr>
                          <a:xfrm>
                            <a:off x="1651728" y="1112810"/>
                            <a:ext cx="253268" cy="76323"/>
                          </a:xfrm>
                          <a:prstGeom prst="rect">
                            <a:avLst/>
                          </a:prstGeom>
                        </pic:spPr>
                      </pic:pic>
                      <wps:wsp>
                        <wps:cNvPr id="1557" name="Graphic 1557"/>
                        <wps:cNvSpPr/>
                        <wps:spPr>
                          <a:xfrm>
                            <a:off x="205111" y="3499"/>
                            <a:ext cx="5113655" cy="1555750"/>
                          </a:xfrm>
                          <a:custGeom>
                            <a:avLst/>
                            <a:gdLst/>
                            <a:ahLst/>
                            <a:cxnLst/>
                            <a:rect l="l" t="t" r="r" b="b"/>
                            <a:pathLst>
                              <a:path w="5113655" h="1555750">
                                <a:moveTo>
                                  <a:pt x="0" y="1555173"/>
                                </a:moveTo>
                                <a:lnTo>
                                  <a:pt x="5113493" y="1555173"/>
                                </a:lnTo>
                                <a:lnTo>
                                  <a:pt x="5113493" y="0"/>
                                </a:lnTo>
                                <a:lnTo>
                                  <a:pt x="0" y="0"/>
                                </a:lnTo>
                                <a:lnTo>
                                  <a:pt x="0" y="1555173"/>
                                </a:lnTo>
                                <a:close/>
                              </a:path>
                            </a:pathLst>
                          </a:custGeom>
                          <a:ln w="6991">
                            <a:solidFill>
                              <a:srgbClr val="000000"/>
                            </a:solidFill>
                            <a:prstDash val="solid"/>
                          </a:ln>
                        </wps:spPr>
                        <wps:bodyPr wrap="square" lIns="0" tIns="0" rIns="0" bIns="0" rtlCol="0">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504" o:spid="_x0000_s1026" style="position:absolute;margin-left:107.6pt;margin-top:176.6pt;width:390.2pt;height:156.55pt;z-index:251878400;mso-wrap-distance-left:0;mso-wrap-distance-right:0;mso-position-horizontal-relative:page;mso-width-relative:margin;mso-height-relative:margin" coordsize="53225,180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">
                <v:shape id="Graphic 1505" o:spid="_x0000_s1027" style="position:absolute;left:1750;top:2048;width:305;height:13475;visibility:visible;mso-wrap-style:square;v-text-anchor:top" coordsize="30480,1347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82D8EA&#10;AADdAAAADwAAAGRycy9kb3ducmV2LnhtbERPS2rDMBDdB3oHMYXsGtkGh+JGCaGlkFWhbg8wsaaS&#10;iTUykho7PX1UCGQ3j/edzW52gzhTiL1nBeWqAEHced2zUfD99f70DCImZI2DZ1JwoQi77cNig432&#10;E3/SuU1G5BCODSqwKY2NlLGz5DCu/EicuR8fHKYMg5E64JTD3SCrolhLhz3nBosjvVrqTu2vU1BV&#10;ZqpjKdsS/7pk3j6MDcdJqeXjvH8BkWhOd/HNfdB5fl3U8P9NPkFur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7PNg/BAAAA3QAAAA8AAAAAAAAAAAAAAAAAmAIAAGRycy9kb3du&#10;cmV2LnhtbFBLBQYAAAAABAAEAPUAAACGAwAAAAA=&#10;" path="m30079,1346890l30079,em30079,1346890r-30079,e" filled="f" strokeweight=".03747mm">
                  <v:path arrowok="t"/>
                </v:shape>
                <v:shape id="Graphic 1506" o:spid="_x0000_s1028" style="position:absolute;left:974;top:15069;width:521;height:768;visibility:visible;mso-wrap-style:square;v-text-anchor:top" coordsize="52069,76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u2EsMA&#10;AADdAAAADwAAAGRycy9kb3ducmV2LnhtbERPTYvCMBC9L/gfwgheRNOV3SLVKCKsePBSFfE4NmNb&#10;bCalibX+e7MgeJvH+5z5sjOVaKlxpWUF3+MIBHFmdcm5guPhbzQF4TyyxsoyKXiSg+Wi9zXHRNsH&#10;p9TufS5CCLsEFRTe14mULivIoBvbmjhwV9sY9AE2udQNPkK4qeQkimJpsOTQUGBN64Ky2/5uFKR5&#10;vNm2w+nBnuLbbri6/KTp86zUoN+tZiA8df4jfru3Osz/jWL4/yacIB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u2EsMAAADdAAAADwAAAAAAAAAAAAAAAACYAgAAZHJzL2Rv&#10;d25yZXYueG1sUEsFBgAAAAAEAAQA9QAAAIgDAAAAAA==&#10;" path="m26008,l14631,2391,6503,9565,1626,21522,,38259,1626,54909,6503,66801r8128,7135l26008,76314,37410,73936r5791,-5074l20995,68862,17175,66613,11941,57624,10628,49672r,-22855l11941,18819,17175,9719,20995,7451r22159,l37410,2391,26008,xem43154,7451r-12093,l34892,9719r5233,9100l41439,26817r,22855l40125,57624r-5233,8989l31061,68862r12140,l45553,66801,50439,54909,52067,38259,50439,21522,45553,9565,43154,7451xe" fillcolor="black" stroked="f">
                  <v:path arrowok="t"/>
                </v:shape>
                <v:shape id="Graphic 1507" o:spid="_x0000_s1029" style="position:absolute;left:1750;top:13851;width:305;height:12;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9U58MA&#10;AADdAAAADwAAAGRycy9kb3ducmV2LnhtbERPTWvCQBC9C/0PyxR6kbppxdamriKCoN406nmaHZNg&#10;djZk1yT6611B6G0e73Mms86UoqHaFZYVfAwiEMSp1QVnCvbJ8n0MwnlkjaVlUnAlB7PpS2+CsbYt&#10;b6nZ+UyEEHYxKsi9r2IpXZqTQTewFXHgTrY26AOsM6lrbEO4KeVnFH1JgwWHhhwrWuSUnncXo+A4&#10;vK22zd/m/FPtT/1kTYcW+aDU22s3/wXhqfP/4qd7pcP8UfQNj2/CCXJ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9U58MAAADdAAAADwAAAAAAAAAAAAAAAACYAgAAZHJzL2Rv&#10;d25yZXYueG1sUEsFBgAAAAAEAAQA9QAAAIgDAAAAAA==&#10;" path="m30079,l,e" filled="f" strokeweight=".03597mm">
                  <v:path arrowok="t"/>
                </v:shape>
                <v:shape id="Image 1508" o:spid="_x0000_s1030" type="#_x0000_t75" style="position:absolute;left:15;top:13403;width:148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FXvEAAAA3QAAAA8AAABkcnMvZG93bnJldi54bWxEj0FrwzAMhe+D/QejwW6r3Y6VkdUpa6FQ&#10;els62FWLtSTMlkPstOm/rw6F3iTe03ufVuspeHWiIXWRLcxnBhRxHV3HjYXv4+7lHVTKyA59ZLJw&#10;oQTr8vFhhYWLZ/6iU5UbJSGcCrTQ5twXWqe6pYBpFnti0f7iEDDLOjTaDXiW8OD1wpilDtixNLTY&#10;07al+r8ag4WqO1Tm55jDZo+LnX8d57+N9tY+P02fH6AyTfluvl3vneC/GcGVb2QEXV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FXvEAAAA3QAAAA8AAAAAAAAAAAAAAAAA&#10;nwIAAGRycy9kb3ducmV2LnhtbFBLBQYAAAAABAAEAPcAAACQAwAAAAA=&#10;">
                  <v:imagedata r:id="rId276" o:title=""/>
                </v:shape>
                <v:shape id="Graphic 1509" o:spid="_x0000_s1031" style="position:absolute;left:1750;top:12184;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xlDsQA&#10;AADdAAAADwAAAGRycy9kb3ducmV2LnhtbERPS2vCQBC+F/wPywi9FN3YUjHRTZBCwfbmI57H7JgE&#10;s7Mhu03S/vpuoeBtPr7nbLLRNKKnztWWFSzmEQjiwuqaSwWn4/tsBcJ5ZI2NZVLwTQ6ydPKwwUTb&#10;gffUH3wpQgi7BBVU3reJlK6oyKCb25Y4cFfbGfQBdqXUHQ4h3DTyOYqW0mDNoaHClt4qKm6HL6Pg&#10;/PKz2/eXz1vcnq5Pxw/KB+RcqcfpuF2D8DT6u/jfvdNh/msUw9834QSZ/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cZQ7EAAAA3QAAAA8AAAAAAAAAAAAAAAAAmAIAAGRycy9k&#10;b3ducmV2LnhtbFBLBQYAAAAABAAEAPUAAACJAwAAAAA=&#10;" path="m30079,l,e" filled="f" strokeweight=".03597mm">
                  <v:path arrowok="t"/>
                </v:shape>
                <v:shape id="Graphic 1510" o:spid="_x0000_s1032" style="position:absolute;left:1048;top:11736;width:299;height:756;visibility:visible;mso-wrap-style:square;v-text-anchor:top" coordsize="29845,75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gy6McA&#10;AADdAAAADwAAAGRycy9kb3ducmV2LnhtbESPT2vCQBDF7wW/wzKF3urGikVTV5HWglAQ/APtcciO&#10;SUh2NmS3SfTTdw5CbzO8N+/9ZrkeXK06akPp2cBknIAizrwtOTdwPn0+z0GFiGyx9kwGrhRgvRo9&#10;LDG1vucDdceYKwnhkKKBIsYm1TpkBTkMY98Qi3bxrcMoa5tr22Iv4a7WL0nyqh2WLA0FNvReUFYd&#10;f50BrvWl6qa34We/+K6uXx+5u217Y54eh80bqEhD/Dffr3dW8GcT4ZdvZAS9+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QIMujHAAAA3QAAAA8AAAAAAAAAAAAAAAAAmAIAAGRy&#10;cy9kb3ducmV2LnhtbFBLBQYAAAAABAAEAPUAAACMAwAAAAA=&#10;" path="m29497,l21596,,19203,5856r-4397,4183l8405,12548,,13385r,7452l8682,20837r6417,-1268l19250,17014r,58041l29497,75055,29497,xe" fillcolor="black" stroked="f">
                  <v:path arrowok="t"/>
                </v:shape>
                <v:shape id="Graphic 1511" o:spid="_x0000_s1033" style="position:absolute;left:1750;top:10587;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P/1cQA&#10;AADdAAAADwAAAGRycy9kb3ducmV2LnhtbERPTWvCQBC9F/wPywi9lLqJpWJjVhFBsL1ptOdpdkxC&#10;srMhuyZpf323UPA2j/c56WY0jeipc5VlBfEsAkGcW11xoeCc7Z+XIJxH1thYJgXf5GCznjykmGg7&#10;8JH6ky9ECGGXoILS+zaR0uUlGXQz2xIH7mo7gz7ArpC6wyGEm0bOo2ghDVYcGkpsaVdSXp9uRsHn&#10;y8/h2H991G/t+fqUvdNlQL4o9TgdtysQnkZ/F/+7DzrMf41j+PsmnC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z/9XEAAAA3QAAAA8AAAAAAAAAAAAAAAAAmAIAAGRycy9k&#10;b3ducmV2LnhtbFBLBQYAAAAABAAEAPUAAACJAwAAAAA=&#10;" path="m30079,l,e" filled="f" strokeweight=".03597mm">
                  <v:path arrowok="t"/>
                </v:shape>
                <v:shape id="Image 1512" o:spid="_x0000_s1034" type="#_x0000_t75" style="position:absolute;left:89;top:10139;width:1412;height: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HjpqXFAAAA3QAAAA8AAABkcnMvZG93bnJldi54bWxET9tqwkAQfRf8h2WEvkjdmGLRmFWKpSBV&#10;CqYtvg7ZyYVmZ2N2q+nfdwXBtzmc66Tr3jTiTJ2rLSuYTiIQxLnVNZcKvj7fHucgnEfW2FgmBX/k&#10;YL0aDlJMtL3wgc6ZL0UIYZeggsr7NpHS5RUZdBPbEgeusJ1BH2BXSt3hJYSbRsZR9CwN1hwaKmxp&#10;U1H+k/0aBfF4UZSnxX53nD3x9vT6vcneP2qlHkb9yxKEp97fxTf3Vof5s2kM12/CCXL1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B46alxQAAAN0AAAAPAAAAAAAAAAAAAAAA&#10;AJ8CAABkcnMvZG93bnJldi54bWxQSwUGAAAAAAQABAD3AAAAkQMAAAAA&#10;">
                  <v:imagedata r:id="rId328" o:title=""/>
                </v:shape>
                <v:shape id="Graphic 1513" o:spid="_x0000_s1035" style="position:absolute;left:1750;top:8921;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3EOcQA&#10;AADdAAAADwAAAGRycy9kb3ducmV2LnhtbERPS0vDQBC+C/0PyxS8SLupodKm3RQRhOitz/M0O01C&#10;srMhuybRX+8KBW/z8T1nuxtNI3rqXGVZwWIegSDOra64UHA6vs9WIJxH1thYJgXf5GCXTh62mGg7&#10;8J76gy9ECGGXoILS+zaR0uUlGXRz2xIH7mY7gz7ArpC6wyGEm0Y+R9GLNFhxaCixpbeS8vrwZRRc&#10;4p9s318/63V7uj0dP+g8IJ+VepyOrxsQnkb/L767Mx3mLxcx/H0TTp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txDnEAAAA3QAAAA8AAAAAAAAAAAAAAAAAmAIAAGRycy9k&#10;b3ducmV2LnhtbFBLBQYAAAAABAAEAPUAAACJAwAAAAA=&#10;" path="m30079,l,e" filled="f" strokeweight=".03597mm">
                  <v:path arrowok="t"/>
                </v:shape>
                <v:shape id="Graphic 1514" o:spid="_x0000_s1036" style="position:absolute;left:959;top:8473;width:533;height:756;visibility:visible;mso-wrap-style:square;v-text-anchor:top" coordsize="53340,75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g+CMUA&#10;AADdAAAADwAAAGRycy9kb3ducmV2LnhtbESPzW7CMBCE70i8g7VIvYETKFGVxkGoFaVXfg4ct/E2&#10;iYjXqe2S9O3rSpW47Wrmm50tNqPpxI2cby0rSBcJCOLK6pZrBefTbv4EwgdkjZ1lUvBDHjbldFJg&#10;ru3AB7odQy1iCPscFTQh9LmUvmrIoF/Ynjhqn9YZDHF1tdQOhxhuOrlMkkwabDleaLCnl4aq6/Hb&#10;xBrnD/q6tL17TfltOWTdap9me6UeZuP2GUSgMdzN//S7jtw6fYS/b+IIsv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SD4IxQAAAN0AAAAPAAAAAAAAAAAAAAAAAJgCAABkcnMv&#10;ZG93bnJldi54bWxQSwUGAAAAAAQABAD1AAAAigMAAAAA&#10;" path="m35774,l1905,21383r10638,l12904,16755r1604,-3425l20173,8608,23592,7405r8612,l35784,8608r5093,4629l42151,16477r,8609l40657,29159r-5956,7128l29176,41008,13074,53033,7539,58078,1513,66261,,70556r,4499l52949,75055r,-8757l14337,66298r191,-2148l19371,59420,35412,46920r5354,-4584l44937,38356r2989,-3365l51124,30825r1605,-4721l52729,14811,50563,9812,41910,1943,35774,xe" fillcolor="black" stroked="f">
                  <v:path arrowok="t"/>
                </v:shape>
                <v:shape id="Graphic 1515" o:spid="_x0000_s1037" style="position:absolute;left:1750;top:7255;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j51sIA&#10;AADdAAAADwAAAGRycy9kb3ducmV2LnhtbERPS4vCMBC+C/sfwix4kTVVUdauUZYFQb35PM82Y1ts&#10;JqWJbfXXG0HwNh/fc2aL1hSipsrllhUM+hEI4sTqnFMFh/3y6xuE88gaC8uk4EYOFvOPzgxjbRve&#10;Ur3zqQgh7GJUkHlfxlK6JCODrm9L4sCdbWXQB1ilUlfYhHBTyGEUTaTBnENDhiX9ZZRcdlej4DS6&#10;r7b1/+YyLQ/n3n5Nxwb5qFT3s/39AeGp9W/xy73SYf54MIbnN+EE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CPnWwgAAAN0AAAAPAAAAAAAAAAAAAAAAAJgCAABkcnMvZG93&#10;bnJldi54bWxQSwUGAAAAAAQABAD1AAAAhwMAAAAA&#10;" path="m30079,l,e" filled="f" strokeweight=".03597mm">
                  <v:path arrowok="t"/>
                </v:shape>
                <v:shape id="Image 1516" o:spid="_x0000_s1038" type="#_x0000_t75" style="position:absolute;top:6807;width:1501;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EOWjDAAAA3QAAAA8AAABkcnMvZG93bnJldi54bWxET0uLwjAQvi/4H8IIe1k0dUFZa6OIIKx7&#10;8oXnoRn7sJmUJtbqrzeCsLf5+J6TLDpTiZYaV1hWMBpGIIhTqwvOFBwP68EPCOeRNVaWScGdHCzm&#10;vY8EY21vvKN27zMRQtjFqCD3vo6ldGlOBt3Q1sSBO9vGoA+wyaRu8BbCTSW/o2giDRYcGnKsaZVT&#10;etlfjYL2tKn/7rh+dMWjPG2O0/Jr6w9Kffa75QyEp87/i9/uXx3mj0cTeH0TTpDzJ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sQ5aMMAAADdAAAADwAAAAAAAAAAAAAAAACf&#10;AgAAZHJzL2Rvd25yZXYueG1sUEsFBgAAAAAEAAQA9wAAAI8DAAAAAA==&#10;">
                  <v:imagedata r:id="rId329" o:title=""/>
                </v:shape>
                <v:shape id="Graphic 1517" o:spid="_x0000_s1039" style="position:absolute;left:1750;top:5589;width:305;height:12;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bCOsQA&#10;AADdAAAADwAAAGRycy9kb3ducmV2LnhtbERPS2vCQBC+C/0PyxR6kWZjpa1NXaUUBNubRnses5MH&#10;ZmdDdk1if70rCN7m43vOfDmYWnTUusqygkkUgyDOrK64ULBLV88zEM4ja6wtk4IzOVguHkZzTLTt&#10;eUPd1hcihLBLUEHpfZNI6bKSDLrINsSBy21r0AfYFlK32IdwU8uXOH6TBisODSU29F1SdtyejIK/&#10;6f960x1+jx/NLh+nP7TvkfdKPT0OX58gPA3+Lr651zrMf528w/WbcIJcX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WwjrEAAAA3QAAAA8AAAAAAAAAAAAAAAAAmAIAAGRycy9k&#10;b3ducmV2LnhtbFBLBQYAAAAABAAEAPUAAACJAwAAAAA=&#10;" path="m30079,l,e" filled="f" strokeweight=".03597mm">
                  <v:path arrowok="t"/>
                </v:shape>
                <v:shape id="Graphic 1518" o:spid="_x0000_s1040" style="position:absolute;left:973;top:5141;width:527;height:768;visibility:visible;mso-wrap-style:square;v-text-anchor:top" coordsize="52705,76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1yCscA&#10;AADdAAAADwAAAGRycy9kb3ducmV2LnhtbESPQWvCQBCF7wX/wzJCL0U3kTZqdJUiFFrppdGLtyE7&#10;JmmzsyG7avrvOwehtxnem/e+WW8H16or9aHxbCCdJqCIS28brgwcD2+TBagQkS22nsnALwXYbkYP&#10;a8ytv/EXXYtYKQnhkKOBOsYu1zqUNTkMU98Ri3b2vcMoa19p2+NNwl2rZ0mSaYcNS0ONHe1qKn+K&#10;izPQfmRlWOw+nymdF676Pl1m++WTMY/j4XUFKtIQ/83363cr+C+p4Mo3MoLe/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NcgrHAAAA3QAAAA8AAAAAAAAAAAAAAAAAmAIAAGRy&#10;cy9kb3ducmV2LnhtbFBLBQYAAAAABAAEAPUAAACMAwAAAAA=&#10;" path="m32154,l1032,19161r10578,l12563,11386,17105,7405,37729,27400r-4973,4258l20443,31658r,7406l41770,58041r-1434,3703l34631,67483r-3820,1388l21065,68871,17265,67575,11961,62299,10628,59244r,-3703l,55541,33498,76277r6266,-2129l49871,65632r2527,-5555l52398,48784,51084,44803,45810,37953,42060,35731,37188,34528r3780,-1481l43775,30918r3670,-5647l48367,22309r,-8794l46252,8979,37819,1758,32154,xe" fillcolor="black" stroked="f">
                  <v:path arrowok="t"/>
                </v:shape>
                <v:shape id="Graphic 1519" o:spid="_x0000_s1041" style="position:absolute;left:1750;top:3922;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Xz08QA&#10;AADdAAAADwAAAGRycy9kb3ducmV2LnhtbERPS2vCQBC+F/wPywi9FN1oadHoJkhBsL0lPs5jdkyC&#10;2dmQ3SZpf323UOhtPr7nbNPRNKKnztWWFSzmEQjiwuqaSwWn4362AuE8ssbGMin4IgdpMnnYYqzt&#10;wBn1uS9FCGEXo4LK+zaW0hUVGXRz2xIH7mY7gz7ArpS6wyGEm0Yuo+hVGqw5NFTY0ltFxT3/NAou&#10;z9+HrL9+3Nft6fZ0fKfzgHxW6nE67jYgPI3+X/znPugw/2Wxht9vwgky+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F89PEAAAA3QAAAA8AAAAAAAAAAAAAAAAAmAIAAGRycy9k&#10;b3ducmV2LnhtbFBLBQYAAAAABAAEAPUAAACJAwAAAAA=&#10;" path="m30079,l,e" filled="f" strokeweight=".03597mm">
                  <v:path arrowok="t"/>
                </v:shape>
                <v:shape id="Image 1520" o:spid="_x0000_s1042" type="#_x0000_t75" style="position:absolute;left:14;top:3474;width:1487;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ziZcvGAAAA3QAAAA8AAABkcnMvZG93bnJldi54bWxEj0FLAzEQhe+C/yGM4KXYrEWLrE3LslDx&#10;JrYVPI6b6Sa6mSxJbNd/7xwEbzO8N+99s9pMYVAnStlHNnA7r0ARd9F67g0c9tubB1C5IFscIpOB&#10;H8qwWV9erLC28cyvdNqVXkkI5xoNuFLGWuvcOQqY53EkFu0YU8Aia+q1TXiW8DDoRVUtdUDP0uBw&#10;pNZR97X7DgZmny+zduvbZU5Pzjcfh7vm+PZuzPXV1DyCKjSVf/Pf9bMV/PuF8Ms3MoJe/w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OJly8YAAADdAAAADwAAAAAAAAAAAAAA&#10;AACfAgAAZHJzL2Rvd25yZXYueG1sUEsFBgAAAAAEAAQA9wAAAJIDAAAAAA==&#10;">
                  <v:imagedata r:id="rId330" o:title=""/>
                </v:shape>
                <v:shape id="Graphic 1521" o:spid="_x0000_s1043" style="position:absolute;left:1750;top:2326;width:305;height:12;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81aMIA&#10;AADdAAAADwAAAGRycy9kb3ducmV2LnhtbERPS4vCMBC+C/sfwix4kTVVUXa7RhFBUG++9jzbjG2x&#10;mZQmttVfbwTB23x8z5nOW1OImiqXW1Yw6EcgiBOrc04VHA+rr28QziNrLCyTghs5mM8+OlOMtW14&#10;R/XepyKEsItRQeZ9GUvpkowMur4tiQN3tpVBH2CVSl1hE8JNIYdRNJEGcw4NGZa0zCi57K9Gwd/o&#10;vt7V/9vLT3k89w4bOjXIJ6W6n+3iF4Sn1r/FL/dah/nj4QCe34QT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XzVowgAAAN0AAAAPAAAAAAAAAAAAAAAAAJgCAABkcnMvZG93&#10;bnJldi54bWxQSwUGAAAAAAQABAD1AAAAhwMAAAAA&#10;" path="m30079,l,e" filled="f" strokeweight=".03597mm">
                  <v:path arrowok="t"/>
                </v:shape>
                <v:shape id="Image 1522" o:spid="_x0000_s1044" type="#_x0000_t75" style="position:absolute;left:19261;top:17105;width:16762;height:9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YH/gvEAAAA3QAAAA8AAABkcnMvZG93bnJldi54bWxEj0FvwjAMhe+T9h8iT+I2UroNQSGgadKA&#10;KwwO3ExjmkLjRE2A8u8XpEm72XrP73uezjvbiCu1oXasYNDPQBCXTtdcKdj+fL+OQISIrLFxTAru&#10;FGA+e36aYqHdjdd03cRKpBAOBSowMfpCylAashj6zhMn7ehaizGtbSV1i7cUbhuZZ9lQWqw5EQx6&#10;+jJUnjcXmyCL7ft4t97fvV9WBxy/kTmVpFTvpfucgIjUxX/z3/VKp/ofeQ6Pb9IIcvY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YH/gvEAAAA3QAAAA8AAAAAAAAAAAAAAAAA&#10;nwIAAGRycy9kb3ducmV2LnhtbFBLBQYAAAAABAAEAPcAAACQAwAAAAA=&#10;">
                  <v:imagedata r:id="rId150" o:title=""/>
                </v:shape>
                <v:shape id="Graphic 1523" o:spid="_x0000_s1045" style="position:absolute;left:2126;top:15656;width:50990;height:279;visibility:visible;mso-wrap-style:square;v-text-anchor:top" coordsize="509905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glLcQA&#10;AADdAAAADwAAAGRycy9kb3ducmV2LnhtbERPS2vCQBC+C/6HZQQvUje1RGx0FRECQoXi49LbkJ1m&#10;g9nZkN3G5N93C0Jv8/E9Z7PrbS06an3lWMHrPAFBXDhdcangds1fViB8QNZYOyYFA3nYbcejDWba&#10;PfhM3SWUIoawz1CBCaHJpPSFIYt+7hriyH271mKIsC2lbvERw20tF0mylBYrjg0GGzoYKu6XH6vg&#10;82vIXe/Mubt27/dZfko/hkOq1HTS79cgAvXhX/x0H3Wcny7e4O+beIL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IJS3EAAAA3QAAAA8AAAAAAAAAAAAAAAAAmAIAAGRycy9k&#10;b3ducmV2LnhtbFBLBQYAAAAABAAEAPUAAACJAwAAAAA=&#10;" path="m,l5098454,em368472,r,27770e" filled="f" strokeweight=".03747mm">
                  <v:path arrowok="t"/>
                </v:shape>
                <v:shape id="Image 1524" o:spid="_x0000_s1046" type="#_x0000_t75" style="position:absolute;left:5218;top:16133;width:1163;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P1ai3DAAAA3QAAAA8AAABkcnMvZG93bnJldi54bWxEj92KwjAQhe+FfYcwC95pqqgsXWNZFoTe&#10;idUHGJrpDzaTtsnabp/eCIJ3M5zznTmzT0bTiDv1rrasYLWMQBDnVtdcKrhejosvEM4ja2wsk4J/&#10;cpAcPmZ7jLUd+Ez3zJcihLCLUUHlfRtL6fKKDLqlbYmDVtjeoA9rX0rd4xDCTSPXUbSTBmsOFyps&#10;6bei/Jb9mVCjw9WJ0sh32VAcp8JM6S2blJp/jj/fIDyN/m1+0akO3Ha9gec3YQR5eA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VqLcMAAADdAAAADwAAAAAAAAAAAAAAAACf&#10;AgAAZHJzL2Rvd25yZXYueG1sUEsFBgAAAAAEAAQA9wAAAI8DAAAAAA==&#10;">
                  <v:imagedata r:id="rId151" o:title=""/>
                </v:shape>
                <v:shape id="Graphic 1525" o:spid="_x0000_s1047" style="position:absolute;left:10022;top:15656;width:12;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pgwsEA&#10;AADdAAAADwAAAGRycy9kb3ducmV2LnhtbERPS4vCMBC+C/sfwgh709SKD7pGWUVBj1bZ89CMTbGZ&#10;lCZq3V9vhIW9zcf3nMWqs7W4U+srxwpGwwQEceF0xaWC82k3mIPwAVlj7ZgUPMnDavnRW2Cm3YOP&#10;dM9DKWII+wwVmBCaTEpfGLLoh64hjtzFtRZDhG0pdYuPGG5rmSbJVFqsODYYbGhjqLjmN6vgmI6m&#10;Zr67entb/2y9PeSz8e9Tqc9+9/0FIlAX/sV/7r2O8yfpBN7fxBPk8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t6YMLBAAAA3QAAAA8AAAAAAAAAAAAAAAAAmAIAAGRycy9kb3du&#10;cmV2LnhtbFBLBQYAAAAABAAEAPUAAACGAwAAAAA=&#10;" path="m,l,27770e" filled="f" strokeweight=".03897mm">
                  <v:path arrowok="t"/>
                </v:shape>
                <v:shape id="Image 1526" o:spid="_x0000_s1048" type="#_x0000_t75" style="position:absolute;left:9186;top:16133;width:1727;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kieg6/AAAA3QAAAA8AAABkcnMvZG93bnJldi54bWxEj02LwjAQhu/C/ocwC9403bIWqU1lFYS9&#10;btX70IxtsZmEJGr332+EBW8zzDPvR7WdzCju5MNgWcHHMgNB3Fo9cKfgdDws1iBCRNY4WiYFvxRg&#10;W7/NKiy1ffAP3ZvYiSTCoUQFfYyulDK0PRkMS+uI0+1ivcGYVt9J7fGRxM0o8ywrpMGBk0OPjvY9&#10;tdfmZhScTfj0RoZTng/sdjytEuaUmr9PXxsQkab4gv+/v3WKv8oLeLZJI8j6D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ZInoOvwAAAN0AAAAPAAAAAAAAAAAAAAAAAJ8CAABk&#10;cnMvZG93bnJldi54bWxQSwUGAAAAAAQABAD3AAAAiwMAAAAA&#10;">
                  <v:imagedata r:id="rId152" o:title=""/>
                </v:shape>
                <v:shape id="Graphic 1527" o:spid="_x0000_s1049" style="position:absolute;left:14233;top:15656;width:12;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RbLsEA&#10;AADdAAAADwAAAGRycy9kb3ducmV2LnhtbERPS4vCMBC+C/6HMII3Ta34oBpld1nBPVqXPQ/N2BSb&#10;SWmiVn+9WRC8zcf3nPW2s7W4Uusrxwom4wQEceF0xaWC3+NutAThA7LG2jEpuJOH7abfW2Om3Y0P&#10;dM1DKWII+wwVmBCaTEpfGLLox64hjtzJtRZDhG0pdYu3GG5rmSbJXFqsODYYbOjLUHHOL1bBIZ3M&#10;zXJ39vby+fft7U++mD7uSg0H3ccKRKAuvMUv917H+bN0Af/fxBPk5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kWy7BAAAA3QAAAA8AAAAAAAAAAAAAAAAAmAIAAGRycy9kb3du&#10;cmV2LnhtbFBLBQYAAAAABAAEAPUAAACGAwAAAAA=&#10;" path="m,l,27770e" filled="f" strokeweight=".03897mm">
                  <v:path arrowok="t"/>
                </v:shape>
                <v:shape id="Image 1528" o:spid="_x0000_s1050" type="#_x0000_t75" style="position:absolute;left:13398;top:16133;width:172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h2zp3JAAAA3QAAAA8AAABkcnMvZG93bnJldi54bWxEj0FrwkAQhe+F/odlCr2Ibiq02NRVbKVS&#10;EA+xivQ27E6T1OxsyG41/nvnUOhthvfmvW+m89436kRdrAMbeBhloIhtcDWXBnaf78MJqJiQHTaB&#10;ycCFIsxntzdTzF04c0GnbSqVhHDM0UCVUptrHW1FHuMotMSifYfOY5K1K7Xr8CzhvtHjLHvSHmuW&#10;hgpbeqvIHre/3sBysx/Y12JzmayK9eB5dfha/tjWmPu7fvECKlGf/s1/1x9O8B/HgivfyAh6dgU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2HbOnckAAADdAAAADwAAAAAAAAAA&#10;AAAAAACfAgAAZHJzL2Rvd25yZXYueG1sUEsFBgAAAAAEAAQA9wAAAJUDAAAAAA==&#10;">
                  <v:imagedata r:id="rId153" o:title=""/>
                </v:shape>
                <v:shape id="Graphic 1529" o:spid="_x0000_s1051" style="position:absolute;left:18444;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dqx8IA&#10;AADdAAAADwAAAGRycy9kb3ducmV2LnhtbERPS4vCMBC+L/gfwgje1tTK+qhGcZcV3KNVPA/N2BSb&#10;SWmi1v31G2HB23x8z1muO1uLG7W+cqxgNExAEBdOV1wqOB627zMQPiBrrB2Tggd5WK96b0vMtLvz&#10;nm55KEUMYZ+hAhNCk0npC0MW/dA1xJE7u9ZiiLAtpW7xHsNtLdMkmUiLFccGgw19GSou+dUq2Kej&#10;iZltL95eP0/f3v7k0/HvQ6lBv9ssQATqwkv8797pOP8jncPzm3iCX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N2rHwgAAAN0AAAAPAAAAAAAAAAAAAAAAAJgCAABkcnMvZG93&#10;bnJldi54bWxQSwUGAAAAAAQABAD1AAAAhwMAAAAA&#10;" path="m,l,27770e" filled="f" strokeweight=".03897mm">
                  <v:path arrowok="t"/>
                </v:shape>
                <v:shape id="Image 1530" o:spid="_x0000_s1052" type="#_x0000_t75" style="position:absolute;left:17519;top:16133;width:181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zeZnHAAAA3QAAAA8AAABkcnMvZG93bnJldi54bWxEj0FrwkAQhe+F/odlCr3VTS2KRFcRtWgR&#10;EdMKHofsmIRmZ0N2G+O/7xwKvc3w3rz3zWzRu1p11IbKs4HXQQKKOPe24sLA1+f7ywRUiMgWa89k&#10;4E4BFvPHhxmm1t/4RF0WCyUhHFI0UMbYpFqHvCSHYeAbYtGuvnUYZW0LbVu8Sbir9TBJxtphxdJQ&#10;YkOrkvLv7McZ2N63x4/GX9a7Kjt0tBldz7zvjHl+6pdTUJH6+G/+u95ZwR+9Cb98IyPo+S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BwzeZnHAAAA3QAAAA8AAAAAAAAAAAAA&#10;AAAAnwIAAGRycy9kb3ducmV2LnhtbFBLBQYAAAAABAAEAPcAAACTAwAAAAA=&#10;">
                  <v:imagedata r:id="rId154" o:title=""/>
                </v:shape>
                <v:shape id="Graphic 1531" o:spid="_x0000_s1053" style="position:absolute;left:22580;top:15656;width:12;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jwHMEA&#10;AADdAAAADwAAAGRycy9kb3ducmV2LnhtbERPTYvCMBC9C/6HMMLeNK2iK12jqKygR+uy56EZm2Iz&#10;KU3Uur9+Iwje5vE+Z7HqbC1u1PrKsYJ0lIAgLpyuuFTwc9oN5yB8QNZYOyYFD/KwWvZ7C8y0u/OR&#10;bnkoRQxhn6ECE0KTSekLQxb9yDXEkTu71mKIsC2lbvEew20tx0kykxYrjg0GG9oaKi751So4jtOZ&#10;me8u3l43v9/eHvLPyd9DqY9Bt/4CEagLb/HLvddx/nSSwvObeIJ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Y8BzBAAAA3QAAAA8AAAAAAAAAAAAAAAAAmAIAAGRycy9kb3du&#10;cmV2LnhtbFBLBQYAAAAABAAEAPUAAACGAwAAAAA=&#10;" path="m,l,27770e" filled="f" strokeweight=".03897mm">
                  <v:path arrowok="t"/>
                </v:shape>
                <v:shape id="Image 1532" o:spid="_x0000_s1054" type="#_x0000_t75" style="position:absolute;left:21655;top:16133;width:181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sPGKXDAAAA3QAAAA8AAABkcnMvZG93bnJldi54bWxET02LwjAQvQv7H8Is7E3TrehqNUpxEURB&#10;sOvF29CMbbGZlCar9d8bQfA2j/c582VnanGl1lWWFXwPIhDEudUVFwqOf+v+BITzyBpry6TgTg6W&#10;i4/eHBNtb3yga+YLEULYJaig9L5JpHR5SQbdwDbEgTvb1qAPsC2kbvEWwk0t4ygaS4MVh4YSG1qV&#10;lF+yf6PgEmf5/XeX/qz8dLjZ2+0ojexJqa/PLp2B8NT5t/jl3ugwfzSM4flNOEEuH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w8YpcMAAADdAAAADwAAAAAAAAAAAAAAAACf&#10;AgAAZHJzL2Rvd25yZXYueG1sUEsFBgAAAAAEAAQA9wAAAI8DAAAAAA==&#10;">
                  <v:imagedata r:id="rId155" o:title=""/>
                </v:shape>
                <v:shape id="Graphic 1533" o:spid="_x0000_s1055" style="position:absolute;left:26791;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bL8MEA&#10;AADdAAAADwAAAGRycy9kb3ducmV2LnhtbERPS4vCMBC+C/6HMMLeNNXig65RVFbQo1X2PDRjU2wm&#10;pYla99dvhIW9zcf3nOW6s7V4UOsrxwrGowQEceF0xaWCy3k/XIDwAVlj7ZgUvMjDetXvLTHT7skn&#10;euShFDGEfYYKTAhNJqUvDFn0I9cQR+7qWoshwraUusVnDLe1nCTJTFqsODYYbGhnqLjld6vgNBnP&#10;zGJ/8/a+/f7y9pjP05+XUh+DbvMJIlAX/sV/7oOO86dpCu9v4gly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4Gy/DBAAAA3QAAAA8AAAAAAAAAAAAAAAAAmAIAAGRycy9kb3du&#10;cmV2LnhtbFBLBQYAAAAABAAEAPUAAACGAwAAAAA=&#10;" path="m,l,27770e" filled="f" strokeweight=".03897mm">
                  <v:path arrowok="t"/>
                </v:shape>
                <v:shape id="Image 1534" o:spid="_x0000_s1056" type="#_x0000_t75" style="position:absolute;left:25880;top:16133;width:1802;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VRZ33EAAAA3QAAAA8AAABkcnMvZG93bnJldi54bWxET01rwkAQvRf8D8sI3urGaKumrhIUoQUv&#10;puJ5yE6zwexsyK6a+uu7hUJv83ifs9r0thE36nztWMFknIAgLp2uuVJw+tw/L0D4gKyxcUwKvsnD&#10;Zj14WmGm3Z2PdCtCJWII+wwVmBDaTEpfGrLox64ljtyX6yyGCLtK6g7vMdw2Mk2SV2mx5thgsKWt&#10;ofJSXK2CQ/rYm9328ZHk03zOs2V6mhRnpUbDPn8DEagP/+I/97uO81+mM/j9Jp4g1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VRZ33EAAAA3QAAAA8AAAAAAAAAAAAAAAAA&#10;nwIAAGRycy9kb3ducmV2LnhtbFBLBQYAAAAABAAEAPcAAACQAwAAAAA=&#10;">
                  <v:imagedata r:id="rId156" o:title=""/>
                </v:shape>
                <v:shape id="Graphic 1535" o:spid="_x0000_s1057" style="position:absolute;left:31002;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P2H8EA&#10;AADdAAAADwAAAGRycy9kb3ducmV2LnhtbERPS4vCMBC+C/sfwix4s6mKD6pRdkVhPVqXPQ/N2BSb&#10;SWmiVn/9RhC8zcf3nOW6s7W4UusrxwqGSQqCuHC64lLB73E3mIPwAVlj7ZgU3MnDevXRW2Km3Y0P&#10;dM1DKWII+wwVmBCaTEpfGLLoE9cQR+7kWoshwraUusVbDLe1HKXpVFqsODYYbGhjqDjnF6vgMBpO&#10;zXx39vby/bf1dp/Pxo+7Uv3P7msBIlAX3uKX+0fH+ZPxBJ7fxBPk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6j9h/BAAAA3QAAAA8AAAAAAAAAAAAAAAAAmAIAAGRycy9kb3du&#10;cmV2LnhtbFBLBQYAAAAABAAEAPUAAACGAwAAAAA=&#10;" path="m,l,27770e" filled="f" strokeweight=".03897mm">
                  <v:path arrowok="t"/>
                </v:shape>
                <v:shape id="Image 1536" o:spid="_x0000_s1058" type="#_x0000_t75" style="position:absolute;left:30092;top:16133;width:1801;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ShKHjCAAAA3QAAAA8AAABkcnMvZG93bnJldi54bWxET82KwjAQvgu+Qxhhb5raRdmtRpFCwUtB&#10;qw8w28y2xWZSmqjVpzfCwt7m4/ud9XYwrbhR7xrLCuazCARxaXXDlYLzKZt+gXAeWWNrmRQ8yMF2&#10;Mx6tMdH2zke6Fb4SIYRdggpq77tESlfWZNDNbEccuF/bG/QB9pXUPd5DuGllHEVLabDh0FBjR2lN&#10;5aW4GgWlT38WB3fM8vj5rZ9Flek8zpT6mAy7FQhPg/8X/7n3OsxffC7h/U04QW5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EoSh4wgAAAN0AAAAPAAAAAAAAAAAAAAAAAJ8C&#10;AABkcnMvZG93bnJldi54bWxQSwUGAAAAAAQABAD3AAAAjgMAAAAA&#10;">
                  <v:imagedata r:id="rId157" o:title=""/>
                </v:shape>
                <v:shape id="Graphic 1537" o:spid="_x0000_s1059" style="position:absolute;left:35138;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3N88MA&#10;AADdAAAADwAAAGRycy9kb3ducmV2LnhtbERPTWvCQBC9F/wPyxS8NZtEqiG6ii0K7dG0eB6y02ww&#10;Oxuyq8b++m5B8DaP9zmrzWg7caHBt44VZEkKgrh2uuVGwffX/qUA4QOyxs4xKbiRh8168rTCUrsr&#10;H+hShUbEEPYlKjAh9KWUvjZk0SeuJ47cjxsshgiHRuoBrzHcdjJP07m02HJsMNjTu6H6VJ2tgkOe&#10;zU2xP3l7fjvuvP2sFrPfm1LT53G7BBFoDA/x3f2h4/zX2QL+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3N88MAAADdAAAADwAAAAAAAAAAAAAAAACYAgAAZHJzL2Rv&#10;d25yZXYueG1sUEsFBgAAAAAEAAQA9QAAAIgDAAAAAA==&#10;" path="m,l,27770e" filled="f" strokeweight=".03897mm">
                  <v:path arrowok="t"/>
                </v:shape>
                <v:shape id="Image 1538" o:spid="_x0000_s1060" type="#_x0000_t75" style="position:absolute;left:34195;top:16133;width:183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diffXGAAAA3QAAAA8AAABkcnMvZG93bnJldi54bWxEj91KA0EMhe+FvsOQgjfSzqq4lG2npQqC&#10;6IW0+gBhJ92f7iTbnbHdvr25ELxLOCfnfFltxtCZMw2xEXZwP8/AEJfiG64cfH+9zhZgYkL22AmT&#10;gytF2KwnNyssvFx4R+d9qoyGcCzQQZ1SX1gby5oCxrn0xKodZAiYdB0q6we8aHjo7EOW5TZgw9pQ&#10;Y08vNZXH/U9w0H7Itr275vI82kN++ly0Sd5b526n43YJJtGY/s1/129e8Z8eFVe/0RHs+h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F2J99cYAAADdAAAADwAAAAAAAAAAAAAA&#10;AACfAgAAZHJzL2Rvd25yZXYueG1sUEsFBgAAAAAEAAQA9wAAAJIDAAAAAA==&#10;">
                  <v:imagedata r:id="rId158" o:title=""/>
                </v:shape>
                <v:shape id="Graphic 1539" o:spid="_x0000_s1061" style="position:absolute;left:39349;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8GsMA&#10;AADdAAAADwAAAGRycy9kb3ducmV2LnhtbERPTWvCQBC9F/wPywi91U0MtTZ1I1oq2KNReh6y02ww&#10;Oxuyq4n99V2h0Ns83ues1qNtxZV63zhWkM4SEMSV0w3XCk7H3dMShA/IGlvHpOBGHtbF5GGFuXYD&#10;H+hahlrEEPY5KjAhdLmUvjJk0c9cRxy5b9dbDBH2tdQ9DjHctnKeJAtpseHYYLCjd0PVubxYBYd5&#10;ujDL3dnby/brw9vP8iX7uSn1OB03byACjeFf/Ofe6zj/OXuF+zfxBFn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78GsMAAADdAAAADwAAAAAAAAAAAAAAAACYAgAAZHJzL2Rv&#10;d25yZXYueG1sUEsFBgAAAAAEAAQA9QAAAIgDAAAAAA==&#10;" path="m,l,27770e" filled="f" strokeweight=".03897mm">
                  <v:path arrowok="t"/>
                </v:shape>
                <v:shape id="Image 1540" o:spid="_x0000_s1062" type="#_x0000_t75" style="position:absolute;left:38407;top:16133;width:1833;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FvtETIAAAA3QAAAA8AAABkcnMvZG93bnJldi54bWxEj0FrwkAQhe+F/odlBC9FN5W2SuoqpVIp&#10;9WQUaW/T7JgNZmdDdqvpv+8chN5meG/e+2a+7H2jztTFOrCB+3EGirgMtubKwH73NpqBignZYhOY&#10;DPxShOXi9maOuQ0X3tK5SJWSEI45GnAptbnWsXTkMY5DSyzaMXQek6xdpW2HFwn3jZ5k2ZP2WLM0&#10;OGzp1VF5Kn68gS+3WtNnsdF3049t41f++3RYb4wZDvqXZ1CJ+vRvvl6/W8F/fBB++UZG0Is/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Axb7REyAAAAN0AAAAPAAAAAAAAAAAA&#10;AAAAAJ8CAABkcnMvZG93bnJldi54bWxQSwUGAAAAAAQABAD3AAAAlAMAAAAA&#10;">
                  <v:imagedata r:id="rId159" o:title=""/>
                </v:shape>
                <v:shape id="Graphic 1541" o:spid="_x0000_s1063" style="position:absolute;left:43560;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6DYcIA&#10;AADdAAAADwAAAGRycy9kb3ducmV2LnhtbERPS4vCMBC+L/gfwgje1rS+VqpRdkVhPVplz0MzNsVm&#10;Upqo1V+/WVjwNh/fc5brztbiRq2vHCtIhwkI4sLpiksFp+PufQ7CB2SNtWNS8CAP61XvbYmZdnc+&#10;0C0PpYgh7DNUYEJoMil9YciiH7qGOHJn11oMEbal1C3eY7it5ShJZtJixbHBYEMbQ8Ulv1oFh1E6&#10;M/Pdxdvr18/W233+MX4+lBr0u88FiEBdeIn/3d86zp9OUvj7Jp4gV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noNhwgAAAN0AAAAPAAAAAAAAAAAAAAAAAJgCAABkcnMvZG93&#10;bnJldi54bWxQSwUGAAAAAAQABAD1AAAAhwMAAAAA&#10;" path="m,l,27770e" filled="f" strokeweight=".03897mm">
                  <v:path arrowok="t"/>
                </v:shape>
                <v:shape id="Image 1542" o:spid="_x0000_s1064" type="#_x0000_t75" style="position:absolute;left:42648;top:16133;width:1803;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raiRzDAAAA3QAAAA8AAABkcnMvZG93bnJldi54bWxET01rwkAQvRf8D8sI3upG0Wijq6gg9VoN&#10;bY9DdkyC2dmwu2raX98VCt7m8T5nue5MI27kfG1ZwWiYgCAurK65VJCf9q9zED4ga2wsk4If8rBe&#10;9V6WmGl75w+6HUMpYgj7DBVUIbSZlL6oyKAf2pY4cmfrDIYIXSm1w3sMN40cJ0kqDdYcGypsaVdR&#10;cTlejYKv+Wf+m7+ns3o/bbalS9K37yJVatDvNgsQgbrwFP+7DzrOn07G8PgmniBX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tqJHMMAAADdAAAADwAAAAAAAAAAAAAAAACf&#10;AgAAZHJzL2Rvd25yZXYueG1sUEsFBgAAAAAEAAQA9wAAAI8DAAAAAA==&#10;">
                  <v:imagedata r:id="rId160" o:title=""/>
                </v:shape>
                <v:shape id="Graphic 1543" o:spid="_x0000_s1065" style="position:absolute;left:47696;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C4jcIA&#10;AADdAAAADwAAAGRycy9kb3ducmV2LnhtbERPS4vCMBC+L/gfwix4W1Mfq9I1ioqCe7TKnodmtik2&#10;k9JErf56Iwje5uN7zmzR2kpcqPGlYwX9XgKCOHe65ELB8bD9moLwAVlj5ZgU3MjDYt75mGGq3ZX3&#10;dMlCIWII+xQVmBDqVEqfG7Loe64mjty/ayyGCJtC6gavMdxWcpAkY2mx5NhgsKa1ofyUna2C/aA/&#10;NtPtydvz6m/j7W82Gd5vSnU/2+UPiEBteItf7p2O879HQ3h+E0+Q8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LiNwgAAAN0AAAAPAAAAAAAAAAAAAAAAAJgCAABkcnMvZG93&#10;bnJldi54bWxQSwUGAAAAAAQABAD1AAAAhwMAAAAA&#10;" path="m,l,27770e" filled="f" strokeweight=".03897mm">
                  <v:path arrowok="t"/>
                </v:shape>
                <v:shape id="Image 1544" o:spid="_x0000_s1066" type="#_x0000_t75" style="position:absolute;left:46784;top:16133;width:1803;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RrHLzFAAAA3QAAAA8AAABkcnMvZG93bnJldi54bWxET01rwkAQvRf8D8sIvdWNkoqm2YgWWmr1&#10;YK2gvQ3ZMQlmZ0N2q/HfdwuCt3m8z0lnnanFmVpXWVYwHEQgiHOrKy4U7L7fniYgnEfWWFsmBVdy&#10;MMt6Dykm2l74i85bX4gQwi5BBaX3TSKly0sy6Aa2IQ7c0bYGfYBtIXWLlxBuajmKorE0WHFoKLGh&#10;15Ly0/bXKFhWh+nn+8/auc3UL2izOuxjtko99rv5CwhPnb+Lb+4PHeY/xzH8fxNOkNk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Eaxy8xQAAAN0AAAAPAAAAAAAAAAAAAAAA&#10;AJ8CAABkcnMvZG93bnJldi54bWxQSwUGAAAAAAQABAD3AAAAkQMAAAAA&#10;">
                  <v:imagedata r:id="rId161" o:title=""/>
                </v:shape>
                <v:shape id="Graphic 1545" o:spid="_x0000_s1067" style="position:absolute;left:51907;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WFYsEA&#10;AADdAAAADwAAAGRycy9kb3ducmV2LnhtbERPTYvCMBC9C/sfwgh701RXXalGWUVhPVoXz0MzNsVm&#10;Upqo1V9vFgRv83ifM1+2thJXanzpWMGgn4Agzp0uuVDwd9j2piB8QNZYOSYFd/KwXHx05phqd+M9&#10;XbNQiBjCPkUFJoQ6ldLnhiz6vquJI3dyjcUQYVNI3eAthttKDpNkIi2WHBsM1rQ2lJ+zi1WwHw4m&#10;Zro9e3tZHTfe7rLvr8ddqc9u+zMDEagNb/HL/avj/PFoDP/fxBPk4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alhWLBAAAA3QAAAA8AAAAAAAAAAAAAAAAAmAIAAGRycy9kb3du&#10;cmV2LnhtbFBLBQYAAAAABAAEAPUAAACGAwAAAAA=&#10;" path="m,l,27770e" filled="f" strokeweight=".03897mm">
                  <v:path arrowok="t"/>
                </v:shape>
                <v:shape id="Image 1546" o:spid="_x0000_s1068" type="#_x0000_t75" style="position:absolute;left:50999;top:16133;width:1800;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8CAhTDAAAA3QAAAA8AAABkcnMvZG93bnJldi54bWxET0trAjEQvhf8D2EEbzWrtna7GkWFQunN&#10;B7THIRl3l91MliTq+u+bQsHbfHzPWa5724or+VA7VjAZZyCItTM1lwpOx4/nHESIyAZbx6TgTgHW&#10;q8HTEgvjbryn6yGWIoVwKFBBFWNXSBl0RRbD2HXEiTs7bzEm6EtpPN5SuG3lNMvm0mLNqaHCjnYV&#10;6eZwsQqm29nka5P7Jti377x5/wk6O2qlRsN+swARqY8P8b/706T5ry9z+PsmnSBXv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wICFMMAAADdAAAADwAAAAAAAAAAAAAAAACf&#10;AgAAZHJzL2Rvd25yZXYueG1sUEsFBgAAAAAEAAQA9wAAAI8DAAAAAA==&#10;">
                  <v:imagedata r:id="rId162" o:title=""/>
                </v:shape>
                <v:shape id="Image 1547" o:spid="_x0000_s1069" type="#_x0000_t75" style="position:absolute;left:2401;top:594;width:38818;height:9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XYzPEAAAA3QAAAA8AAABkcnMvZG93bnJldi54bWxET01rwkAQvRf8D8sIvdWN1qqNboIIgvRQ&#10;aCr0Os1Ok2B2NuyuJvrru4WCt3m8z9nkg2nFhZxvLCuYThIQxKXVDVcKjp/7pxUIH5A1tpZJwZU8&#10;5NnoYYOptj1/0KUIlYgh7FNUUIfQpVL6siaDfmI74sj9WGcwROgqqR32Mdy0cpYkC2mw4dhQY0e7&#10;mspTcTYKnhen99XtfGTWr8O1f1u63Vf7rdTjeNiuQQQawl387z7oOP9lvoS/b+IJMvs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FXYzPEAAAA3QAAAA8AAAAAAAAAAAAAAAAA&#10;nwIAAGRycy9kb3ducmV2LnhtbFBLBQYAAAAABAAEAPcAAACQAwAAAAA=&#10;">
                  <v:imagedata r:id="rId331" o:title=""/>
                </v:shape>
                <v:shape id="Graphic 1548" o:spid="_x0000_s1070" style="position:absolute;left:2126;top:2048;width:50990;height:13475;visibility:visible;mso-wrap-style:square;v-text-anchor:top" coordsize="5099050,1347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3Ky8gA&#10;AADdAAAADwAAAGRycy9kb3ducmV2LnhtbESPQWvCQBCF74X+h2WE3nSjqK2pq4hSKAqFxvbgbZod&#10;k7TZ2TS71fjvnYPQ2wzvzXvfzJedq9WJ2lB5NjAcJKCIc28rLgx87F/6T6BCRLZYeyYDFwqwXNzf&#10;zTG1/szvdMpioSSEQ4oGyhibVOuQl+QwDHxDLNrRtw6jrG2hbYtnCXe1HiXJVDusWBpKbGhdUv6T&#10;/TkDO87Xb6Ns5b/3R/v4+3XAz9lma8xDr1s9g4rUxX/z7frVCv5kLLjyjYygF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LcrLyAAAAN0AAAAPAAAAAAAAAAAAAAAAAJgCAABk&#10;cnMvZG93bnJldi54bWxQSwUGAAAAAAQABAD1AAAAjQMAAAAA&#10;" path="m368472,r,1346890em789583,r,1346891em1210694,r,1346891em1631806,r,1346891em2045397,r,1346891em2466508,r,1346891em2887620,r,1346891em3301211,r,1346891em3722322,r,1346891em4143433,r,1346891em4557025,r,1346891em4978136,r,1346891em,1346890r5098454,1em,1180265r5098454,em,1013639r5098454,1em,853956r5098454,1em,687330r5098454,1em,520705r5098454,em,354079r5098454,1em,187453r5098454,1em,27770r5098454,1e" filled="f" strokecolor="#dcdcdc" strokeweight=".03747mm">
                  <v:path arrowok="t"/>
                </v:shape>
                <v:shape id="Graphic 1549" o:spid="_x0000_s1071" style="position:absolute;left:3340;top:11111;width:1841;height:4407;visibility:visible;mso-wrap-style:square;v-text-anchor:top" coordsize="184150,4406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PiGsgA&#10;AADdAAAADwAAAGRycy9kb3ducmV2LnhtbESPT2vCQBDF70K/wzJCL6KbqhWNrlJCxXqx1PbibciO&#10;SWh2NmQ3f/TTdwuF3mZ4b97vzWbXm1K0VLvCsoKnSQSCOLW64EzB1+d+vAThPLLG0jIpuJGD3fZh&#10;sMFY244/qD37TIQQdjEqyL2vYildmpNBN7EVcdCutjbow1pnUtfYhXBTymkULaTBggMhx4qSnNLv&#10;c2MC93V0S6az92KJx5FenQ6n8n5plHoc9i9rEJ56/2/+u37Tof7zfAW/34QR5P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g+IayAAAAN0AAAAPAAAAAAAAAAAAAAAAAJgCAABk&#10;cnMvZG93bnJldi54bWxQSwUGAAAAAAQABAD1AAAAjQMAAAAA&#10;" path="m,440595r,-472em5945,440595r,-28em6948,440595r,-28em8041,440595r,-46em9134,440595r,-65em10216,440595r,-28em11640,440595r,-19em14488,440595r,-46em15911,440595r,-306em17335,440595r,-74em22699,440595r,-28em23532,440595r,-46em32164,440595r,-46em33418,440595r,-1463em42040,440595r,-7813em50252,440595r,-50654em58624,440595r,-159600em66836,440595r,-328271em75208,440595r,-339741em83751,440595r,-65003em91962,440595r,-266879em100174,440595r,-55727em108466,440595r,-5221em115745,440595r,-111em116667,440595r,-639em117760,440595r,-139em124879,440595r,-3490em133251,440595r,-17126em141964,440595r,-25670em150587,440595r,-70066em158799,440595r,-363364em167341,440595r,-116527em175713,440595l175713,em184095,440595r,-362531e" filled="f" strokecolor="#a42a2a" strokeweight=".03747mm">
                  <v:path arrowok="t"/>
                </v:shape>
                <v:shape id="Graphic 1550" o:spid="_x0000_s1072" style="position:absolute;left:5263;top:2048;width:12;height:13475;visibility:visible;mso-wrap-style:square;v-text-anchor:top" coordsize="1270,1347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cYA&#10;AADdAAAADwAAAGRycy9kb3ducmV2LnhtbESPQWvCQBCF70L/wzKF3nRjQRuiqxTB1lNKbcHrkB2T&#10;2OxszG5N6q93DgVvM7w3732zXA+uURfqQu3ZwHSSgCIuvK25NPD9tR2noEJEtth4JgN/FGC9ehgt&#10;MbO+50+67GOpJIRDhgaqGNtM61BU5DBMfEss2tF3DqOsXalth72Eu0Y/J8lcO6xZGipsaVNR8bP/&#10;dQbyXL+/7V5OeaC0P1yLj/m03JyNeXocXhegIg3xbv6/3lnBn82EX76REfTq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m++/cYAAADdAAAADwAAAAAAAAAAAAAAAACYAgAAZHJz&#10;L2Rvd25yZXYueG1sUEsFBgAAAAAEAAQA9QAAAIsDAAAAAA==&#10;" path="m,1346890l,e" filled="f" strokecolor="#a42a2a" strokeweight=".03897mm">
                  <v:path arrowok="t"/>
                </v:shape>
                <v:shape id="Graphic 1551" o:spid="_x0000_s1073" style="position:absolute;left:5344;top:5552;width:16167;height:9969;visibility:visible;mso-wrap-style:square;v-text-anchor:top" coordsize="1616710,9969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whfcMA&#10;AADdAAAADwAAAGRycy9kb3ducmV2LnhtbERP32vCMBB+H+x/CDfYy9DUgUOqUUQoCj7Zydjj0ZxN&#10;sbmUJNVuf70RBN/u4/t5i9VgW3EhHxrHCibjDARx5XTDtYLjdzGagQgRWWPrmBT8UYDV8vVlgbl2&#10;Vz7QpYy1SCEcclRgYuxyKUNlyGIYu444cSfnLcYEfS21x2sKt638zLIvabHh1GCwo42h6lz2VsHP&#10;fut/Z+VH77LObAtNxbr/b5V6fxvWcxCRhvgUP9w7neZPpxO4f5NOkM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whfcMAAADdAAAADwAAAAAAAAAAAAAAAACYAgAAZHJzL2Rv&#10;d25yZXYueG1sUEsFBgAAAAAEAAQA9QAAAIgDAAAAAA==&#10;" path="m,996514l,122469em8462,996514r,-428580em16834,996514r,-45415em25046,996514r,-102142em33418,996514r,-11664em41960,996514r,-69576em50252,996514r,-116222em58714,996514r,-201043em67177,996514r,-171116em75549,996514r,-315414em84091,996514r,-196276em92303,996514r,-765553em100846,996514r,-345971em109138,996514l109137,em117510,996514r,-593391em125801,996514r,-227713em134013,996514r,-503923em142385,996514r,-279200em150757,996514r,-64521em159129,996514r,-156823em167592,996514r,-114620em176054,996514r,-242904em184426,996514r,-178095em192889,996514r,-212152em201261,996514r,-197600em209553,996514r-1,-431311em218095,996514r,-232638em226216,996514r,-304749em234929,996514r,-109770em242981,996514r,-681962em251403,996514r,-207273em259625,996514r,-491731em268348,996514r,-90367em276369,996514r,-533786em284891,996514r,-149278em293314,996514r,-253373em301635,996514r,-135523em310058,996514r,-314488em318480,996514r,-207153em326902,996514r,-229203em335224,996514r,-138864em343446,996514r,-258483em351868,996514r,-213911em360190,996514r,-150722em368612,996514r,-39167em376934,996514r,-99559em385657,996514r,-34075em393879,996514r,-313923em402201,996514r,-97930em410623,996514r,-176735em418945,996514r,-290096em427367,996514r,-190713em435790,996514r,-126256em444111,996514r,-265972em452433,996514r,-144539em460755,996514r,-114694em469278,996514r,-78823em477299,996514r,-312405em485822,996514r,-109279em494143,996514r,-161461em502766,996514r,-49284em511188,996514r,-170514em519811,996514r,-46850em527933,996514r,-450880em536154,996514r,-134439em544777,996514r,-184862em552899,996514r,-424433em561321,996514r,-148899em569743,996514r,-95708em577965,996514r,-80073em586487,996514r,-66928em595110,996514r,-193980em603031,996514r,-853679em611453,996514r,-229555em619875,996514r,-106622em628298,996514r,-152241em636920,996514r,-82110em644941,996514r,-274812em653464,996514r,-111677em661886,996514r,-129996em670308,996514r,-114398em678731,996514r,-205070em686752,996514r,-244357em695274,996514r,-78972em704198,996514r,-92718em712018,996514r,-577469em720441,996514r,-162451em728863,996514r,-253345em737185,996514r,-90210em745707,996514r,-115814em754130,996514r,-48516em762452,996514r,-87692em770573,996514r,-125775em779196,996514r,-143622em787317,996514r,-178882em795940,996514r,-49146em804262,996514r,-43619em812885,996514r,-48377em821106,996514r,-116823em829529,996514r,-170699em837951,996514r,-84239em846072,996514r,-220622em854494,996514r,-67697em863117,996514r,-119286em871439,996514r,-54478em879861,996514r,-99124em888384,996514r,-58801em896204,996514r,-216799em904827,996514r,-141688em913049,996514r,-171875em921672,996514r,-41259em929994,996514r,-53404em938416,996514r,-44924em946938,996514r,-122961em955160,996514r,-78953em963482,996514r,-74001em971804,996514r,-62929em980326,996514r,-36917em988648,996514r,-26253em996970,996514r,-29928em1005593,996514r,-29428em1013715,996514r,-99855em1022037,996514r,-128182em1030459,996514r,-91570em1038781,996514r,-164552em1047203,996514r,-44489em1055826,996514r,-30928em1064047,996514r,-57181em1072570,996514r,-23115em1080992,996514r,-47516em1088913,996514r,-121035em1097837,996514r,-171819em1106058,996514r,-39907em1114280,996514r,-27697em1122702,996514r,-32289em1131124,996514r,-42980em1139547,996514r,-141734em1147869,996514r,-35306em1155990,996514r,-54607em1164513,996514r,-21273em1172935,996514r,-25225em1181557,996514r,-34038em1189679,996514r,-49719em1198001,996514r,-21930em1206523,996514r,-16968em1214946,996514r,-14052em1223568,996514r,-22874em1231389,996514r,-27299em1240112,996514r,-15228em1248735,996514r,-329327em1257057,996514r,-51673em1264978,996514r,-18403em1273500,996514r,-11294em1281922,996514r,-11886em1290345,996514r,-5564em1298967,996514r,-7674em1307490,996514r,-8072em1315310,996514r,-23939em1323733,996514r,-10359em1332055,996514r,-9720em1340677,996514r,-8952em1348899,996514r,-9415em1357522,996514r,-14469em1365342,996514r,-46230em1374266,996514r,-42990em1382387,996514r,-15034em1398630,996514r,-57866em1407153,996514r,-19134em1415976,996514r,-14737em1432319,996514r,-43628em1440942,996514r,-9026em1449164,996514r,-5749em1457887,996514r,-4721em1466209,996514r,-3759em1474932,996514r,-4721em1483153,996514r,-5527em1491676,996514r,-4842em1499396,996514r,-7785em1508220,996514r,-4564em1516140,996514r,-5999em1524663,996514r,-10905em1533386,996514r,-6138em1541808,996514r,-3360em1550230,996514r,-870em1550932,996514r,-1454em1558151,996514r,-14756em1566473,996514r,-4703em1575196,996514r,-2555em1583518,996514r,-2194em1592442,996514r,-1713em1600262,996514r,-2194em1609186,996514r,-2611em1616706,996514r,-2861e" filled="f" strokecolor="#a42a2a" strokeweight=".03747mm">
                  <v:path arrowok="t"/>
                </v:shape>
                <v:shape id="Image 1552" o:spid="_x0000_s1074" type="#_x0000_t75" style="position:absolute;left:21594;top:15322;width:30309;height:2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j2/7/EAAAA3QAAAA8AAABkcnMvZG93bnJldi54bWxET99rwjAQfh/4P4QT9jbTlTlGNcpQhMLG&#10;YE7Qx6M522JzqU1a0/9+GQx8u4/v5y3XwTRioM7VlhU8zxIQxIXVNZcKDj+7pzcQziNrbCyTgpEc&#10;rFeThyVm2t74m4a9L0UMYZehgsr7NpPSFRUZdDPbEkfubDuDPsKulLrDWww3jUyT5FUarDk2VNjS&#10;pqLisu+Ngr7Yus316+OUh5daB3MdP4/tqNTjNLwvQHgK/i7+d+c6zp/PU/j7Jp4gV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j2/7/EAAAA3QAAAA8AAAAAAAAAAAAAAAAA&#10;nwIAAGRycy9kb3ducmV2LnhtbFBLBQYAAAAABAAEAPcAAACQAwAAAAA=&#10;">
                  <v:imagedata r:id="rId332" o:title=""/>
                </v:shape>
                <v:shape id="Image 1553" o:spid="_x0000_s1075" type="#_x0000_t75" style="position:absolute;left:4161;top:2202;width:2152;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UQKTXEAAAA3QAAAA8AAABkcnMvZG93bnJldi54bWxET8lqwzAQvRf6D2IKvTVys5TiRAlJIG2g&#10;B6duPmCwxgu1RsJSbPfvo0Aht3m8dVab0bSip843lhW8ThIQxIXVDVcKzj+Hl3cQPiBrbC2Tgj/y&#10;sFk/Pqww1Xbgb+rzUIkYwj5FBXUILpXSFzUZ9BPriCNX2s5giLCrpO5wiOGmldMkeZMGG44NNTra&#10;11T85hejwH1+OLub5/0+L8bsNJRZVX5lSj0/jdsliEBjuIv/3Ucd5y8WM7h9E0+Q6y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UQKTXEAAAA3QAAAA8AAAAAAAAAAAAAAAAA&#10;nwIAAGRycy9kb3ducmV2LnhtbFBLBQYAAAAABAAEAPcAAACQAwAAAAA=&#10;">
                  <v:imagedata r:id="rId333" o:title=""/>
                </v:shape>
                <v:shape id="Graphic 1554" o:spid="_x0000_s1076" style="position:absolute;left:10059;top:5884;width:2686;height:768;visibility:visible;mso-wrap-style:square;v-text-anchor:top" coordsize="268605,76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6WfcUA&#10;AADdAAAADwAAAGRycy9kb3ducmV2LnhtbERPTWvCQBC9F/wPywi9lLpJqVJSVxFLodBeagvqbchO&#10;k2B2Nu6OJv77bqHgbR7vc+bLwbXqTCE2ng3kkwwUceltw5WB76/X+ydQUZAttp7JwIUiLBejmzkW&#10;1vf8SeeNVCqFcCzQQC3SFVrHsiaHceI74sT9+OBQEgyVtgH7FO5a/ZBlM+2w4dRQY0frmsrD5uQM&#10;6P3Kbd93a7m8fIS8355mkt8djbkdD6tnUEKDXMX/7jeb5k+nj/D3TTpBL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npZ9xQAAAN0AAAAPAAAAAAAAAAAAAAAAAJgCAABkcnMv&#10;ZG93bnJldi54bWxQSwUGAAAAAAQABAD1AAAAigMAAAAA&#10;" path="m29477,16940r-10227,l19250,75074r10227,l29477,16940xem29477,l21657,,19232,5831,14814,9997,8403,12496,,13330r,7498l8723,20828r6416,-1296l19250,16940r10227,l29477,xem93446,16940r-10227,l83219,75074r10227,l93446,16940xem93446,l85625,,83200,5831,78782,9997r-6410,2499l63968,13330r,7498l72691,20828r6417,-1296l83219,16940r10227,l93446,xem154808,l122383,22767r-1648,19815l121067,48626r34443,27651l161626,73870r4512,-4999l142676,68871r-4011,-2314l132650,57485r-1605,-6480l130845,42582r5414,-5369l140592,35176r-9547,l131547,26289r1804,-6942l136359,14626r3008,-4814l143378,7405r24391,l164032,4628,159922,1481,154808,xem166793,34621r-14792,l155610,36194r2707,3148l161024,42582r1304,4073l162328,56560r-1304,4073l155710,67205r-3509,1666l166138,68871r4612,-4906l172956,58041r,-13978l170650,38416r-3857,-3795xem155811,27215r-13536,l136259,29900r-5214,5276l140592,35176r1182,-555l166793,34621r-5267,-5184l155811,27215xem167769,7405r-11858,l160122,11108r902,7220l171652,18328r-902,-6017l168143,7683r-374,-278xem200629,64706r-11230,l189399,75074r11230,l200629,64706xem242540,l231149,2380r-8149,7154l218105,21479r-1634,16752l218105,54876r4895,11890l231149,73899r11391,2378l253931,73899r5742,-5028l237526,68871r-3810,-2314l231009,62114r-2607,-4536l227099,49617r,-22865l228402,18791r2607,-4536l233716,9719r3810,-2314l259654,7405,253931,2380,242540,xem259654,7405r-12101,l251363,9719r5214,9072l257980,26752r,22865l256577,57578r-2607,4536l251363,66557r-3810,2314l259673,68871r2406,-2105l266974,54876r1634,-16645l266974,21479,262079,9534,259654,7405xe" fillcolor="#a42a2a" stroked="f">
                  <v:path arrowok="t"/>
                </v:shape>
                <v:shape id="Image 1555" o:spid="_x0000_s1077" type="#_x0000_t75" style="position:absolute;left:6708;top:7601;width:2116;height: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Q+moPCAAAA3QAAAA8AAABkcnMvZG93bnJldi54bWxET0uLwjAQvgv7H8IseNN0hS7SNRYRFgRB&#10;XPXgcWxm+7CZlCa29d8bQfA2H99zFulgatFR60rLCr6mEQjizOqScwWn4+9kDsJ5ZI21ZVJwJwfp&#10;8mO0wETbnv+oO/hchBB2CSoovG8SKV1WkEE3tQ1x4P5ta9AH2OZSt9iHcFPLWRR9S4Mlh4YCG1oX&#10;lF0PN6Ogv++3cX3Zn3e3yl2Pnd9WG7ooNf4cVj8gPA3+LX65NzrMj+MYnt+EE+Ty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EPpqDwgAAAN0AAAAPAAAAAAAAAAAAAAAAAJ8C&#10;AABkcnMvZG93bnJldi54bWxQSwUGAAAAAAQABAD3AAAAjgMAAAAA&#10;">
                  <v:imagedata r:id="rId334" o:title=""/>
                </v:shape>
                <v:shape id="Image 1556" o:spid="_x0000_s1078" type="#_x0000_t75" style="position:absolute;left:16517;top:11128;width:2532;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jh+bXBAAAA3QAAAA8AAABkcnMvZG93bnJldi54bWxET0trwkAQvhf8D8sUeqsba10kdRUpCB6b&#10;KJ6H7OTRZmdjdjXx33cFwdt8fM9ZbUbbiiv1vnGsYTZNQBAXzjRcaTgedu9LED4gG2wdk4Ybedis&#10;Jy8rTI0bOKNrHioRQ9inqKEOoUul9EVNFv3UdcSRK11vMUTYV9L0OMRw28qPJFHSYsOxocaOvmsq&#10;/vKL1VCqSp6TwZY/s89srrKbOv3mZ63fXsftF4hAY3iKH+69ifMXCwX3b+IJcv0P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jh+bXBAAAA3QAAAA8AAAAAAAAAAAAAAAAAnwIA&#10;AGRycy9kb3ducmV2LnhtbFBLBQYAAAAABAAEAPcAAACNAwAAAAA=&#10;">
                  <v:imagedata r:id="rId335" o:title=""/>
                </v:shape>
                <v:shape id="Graphic 1557" o:spid="_x0000_s1079" style="position:absolute;left:2051;top:34;width:51136;height:15558;visibility:visible;mso-wrap-style:square;v-text-anchor:top" coordsize="5113655,1555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LkyMMA&#10;AADdAAAADwAAAGRycy9kb3ducmV2LnhtbERPS2vCQBC+F/wPywje6sZQa0ldRcSCeCk1hV6n2Wk2&#10;mJ0N2c1Df323UPA2H99z1tvR1qKn1leOFSzmCQjiwumKSwWf+dvjCwgfkDXWjknBlTxsN5OHNWba&#10;DfxB/TmUIoawz1CBCaHJpPSFIYt+7hriyP241mKIsC2lbnGI4baWaZI8S4sVxwaDDe0NFZdzZxWU&#10;nF9Duh/S97y7feuvg3w6raRSs+m4ewURaAx38b/7qOP85XIFf9/EE+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LkyMMAAADdAAAADwAAAAAAAAAAAAAAAACYAgAAZHJzL2Rv&#10;d25yZXYueG1sUEsFBgAAAAAEAAQA9QAAAIgDAAAAAA==&#10;" path="m,1555173r5113493,l5113493,,,,,1555173xe" filled="f" strokeweight=".19419mm">
                  <v:path arrowok="t"/>
                </v:shape>
                <w10:wrap anchorx="page"/>
              </v:group>
            </w:pict>
          </mc:Fallback>
        </mc:AlternateContent>
      </w:r>
      <w:r>
        <w:rPr>
          <w:noProof/>
        </w:rPr>
        <mc:AlternateContent>
          <mc:Choice Requires="wpg">
            <w:drawing>
              <wp:anchor distT="0" distB="0" distL="0" distR="0" simplePos="0" relativeHeight="251876352" behindDoc="1" locked="0" layoutInCell="1" allowOverlap="1" wp14:anchorId="561368B0" wp14:editId="41A4115D">
                <wp:simplePos x="0" y="0"/>
                <wp:positionH relativeFrom="page">
                  <wp:posOffset>1311275</wp:posOffset>
                </wp:positionH>
                <wp:positionV relativeFrom="paragraph">
                  <wp:posOffset>1715135</wp:posOffset>
                </wp:positionV>
                <wp:extent cx="5081905" cy="1913890"/>
                <wp:effectExtent l="0" t="0" r="23495" b="0"/>
                <wp:wrapTopAndBottom/>
                <wp:docPr id="1348" name="Group 13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81905" cy="1913890"/>
                          <a:chOff x="0" y="0"/>
                          <a:chExt cx="5434965" cy="1807845"/>
                        </a:xfrm>
                      </wpg:grpSpPr>
                      <wps:wsp>
                        <wps:cNvPr id="1349" name="Graphic 1349"/>
                        <wps:cNvSpPr/>
                        <wps:spPr>
                          <a:xfrm>
                            <a:off x="317638" y="204838"/>
                            <a:ext cx="1270" cy="1347470"/>
                          </a:xfrm>
                          <a:custGeom>
                            <a:avLst/>
                            <a:gdLst/>
                            <a:ahLst/>
                            <a:cxnLst/>
                            <a:rect l="l" t="t" r="r" b="b"/>
                            <a:pathLst>
                              <a:path h="1347470">
                                <a:moveTo>
                                  <a:pt x="0" y="1346890"/>
                                </a:moveTo>
                                <a:lnTo>
                                  <a:pt x="0" y="0"/>
                                </a:lnTo>
                              </a:path>
                            </a:pathLst>
                          </a:custGeom>
                          <a:ln w="1403">
                            <a:solidFill>
                              <a:srgbClr val="000000"/>
                            </a:solidFill>
                            <a:prstDash val="solid"/>
                          </a:ln>
                        </wps:spPr>
                        <wps:bodyPr wrap="square" lIns="0" tIns="0" rIns="0" bIns="0" rtlCol="0">
                          <a:prstTxWarp prst="textNoShape">
                            <a:avLst/>
                          </a:prstTxWarp>
                          <a:noAutofit/>
                        </wps:bodyPr>
                      </wps:wsp>
                      <wps:wsp>
                        <wps:cNvPr id="1350" name="Graphic 1350"/>
                        <wps:cNvSpPr/>
                        <wps:spPr>
                          <a:xfrm>
                            <a:off x="220171" y="82924"/>
                            <a:ext cx="46355" cy="62865"/>
                          </a:xfrm>
                          <a:custGeom>
                            <a:avLst/>
                            <a:gdLst/>
                            <a:ahLst/>
                            <a:cxnLst/>
                            <a:rect l="l" t="t" r="r" b="b"/>
                            <a:pathLst>
                              <a:path w="46355" h="62865">
                                <a:moveTo>
                                  <a:pt x="37037" y="47580"/>
                                </a:moveTo>
                                <a:lnTo>
                                  <a:pt x="28445" y="47580"/>
                                </a:lnTo>
                                <a:lnTo>
                                  <a:pt x="28445" y="62299"/>
                                </a:lnTo>
                                <a:lnTo>
                                  <a:pt x="37037" y="62299"/>
                                </a:lnTo>
                                <a:lnTo>
                                  <a:pt x="37037" y="47580"/>
                                </a:lnTo>
                                <a:close/>
                              </a:path>
                              <a:path w="46355" h="62865">
                                <a:moveTo>
                                  <a:pt x="37037" y="0"/>
                                </a:moveTo>
                                <a:lnTo>
                                  <a:pt x="30309" y="0"/>
                                </a:lnTo>
                                <a:lnTo>
                                  <a:pt x="0" y="40638"/>
                                </a:lnTo>
                                <a:lnTo>
                                  <a:pt x="0" y="47580"/>
                                </a:lnTo>
                                <a:lnTo>
                                  <a:pt x="46031" y="47580"/>
                                </a:lnTo>
                                <a:lnTo>
                                  <a:pt x="46031" y="40638"/>
                                </a:lnTo>
                                <a:lnTo>
                                  <a:pt x="8001" y="40638"/>
                                </a:lnTo>
                                <a:lnTo>
                                  <a:pt x="28445" y="12404"/>
                                </a:lnTo>
                                <a:lnTo>
                                  <a:pt x="37037" y="12404"/>
                                </a:lnTo>
                                <a:lnTo>
                                  <a:pt x="37037" y="0"/>
                                </a:lnTo>
                                <a:close/>
                              </a:path>
                              <a:path w="46355" h="62865">
                                <a:moveTo>
                                  <a:pt x="37037" y="12404"/>
                                </a:moveTo>
                                <a:lnTo>
                                  <a:pt x="28445" y="12404"/>
                                </a:lnTo>
                                <a:lnTo>
                                  <a:pt x="28445" y="40638"/>
                                </a:lnTo>
                                <a:lnTo>
                                  <a:pt x="37037" y="40638"/>
                                </a:lnTo>
                                <a:lnTo>
                                  <a:pt x="37037" y="12404"/>
                                </a:lnTo>
                                <a:close/>
                              </a:path>
                            </a:pathLst>
                          </a:custGeom>
                          <a:solidFill>
                            <a:srgbClr val="000000"/>
                          </a:solidFill>
                        </wps:spPr>
                        <wps:bodyPr wrap="square" lIns="0" tIns="0" rIns="0" bIns="0" rtlCol="0">
                          <a:prstTxWarp prst="textNoShape">
                            <a:avLst/>
                          </a:prstTxWarp>
                          <a:noAutofit/>
                        </wps:bodyPr>
                      </wps:wsp>
                      <pic:pic xmlns:pic="http://schemas.openxmlformats.org/drawingml/2006/picture">
                        <pic:nvPicPr>
                          <pic:cNvPr id="1351" name="Image 1351"/>
                          <pic:cNvPicPr/>
                        </pic:nvPicPr>
                        <pic:blipFill>
                          <a:blip r:embed="rId336" cstate="print"/>
                          <a:stretch>
                            <a:fillRect/>
                          </a:stretch>
                        </pic:blipFill>
                        <pic:spPr>
                          <a:xfrm>
                            <a:off x="0" y="99864"/>
                            <a:ext cx="177809" cy="76277"/>
                          </a:xfrm>
                          <a:prstGeom prst="rect">
                            <a:avLst/>
                          </a:prstGeom>
                        </pic:spPr>
                      </pic:pic>
                      <wps:wsp>
                        <wps:cNvPr id="1352" name="Graphic 1352"/>
                        <wps:cNvSpPr/>
                        <wps:spPr>
                          <a:xfrm>
                            <a:off x="287558" y="1551729"/>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1353" name="Graphic 1353"/>
                        <wps:cNvSpPr/>
                        <wps:spPr>
                          <a:xfrm>
                            <a:off x="210024" y="1506926"/>
                            <a:ext cx="52069" cy="76835"/>
                          </a:xfrm>
                          <a:custGeom>
                            <a:avLst/>
                            <a:gdLst/>
                            <a:ahLst/>
                            <a:cxnLst/>
                            <a:rect l="l" t="t" r="r" b="b"/>
                            <a:pathLst>
                              <a:path w="52069" h="76835">
                                <a:moveTo>
                                  <a:pt x="26008" y="0"/>
                                </a:moveTo>
                                <a:lnTo>
                                  <a:pt x="14631" y="2391"/>
                                </a:lnTo>
                                <a:lnTo>
                                  <a:pt x="6503" y="9565"/>
                                </a:lnTo>
                                <a:lnTo>
                                  <a:pt x="1626" y="21522"/>
                                </a:lnTo>
                                <a:lnTo>
                                  <a:pt x="0" y="38259"/>
                                </a:lnTo>
                                <a:lnTo>
                                  <a:pt x="1626" y="54909"/>
                                </a:lnTo>
                                <a:lnTo>
                                  <a:pt x="6503" y="66801"/>
                                </a:lnTo>
                                <a:lnTo>
                                  <a:pt x="14631" y="73936"/>
                                </a:lnTo>
                                <a:lnTo>
                                  <a:pt x="26008" y="76314"/>
                                </a:lnTo>
                                <a:lnTo>
                                  <a:pt x="37410" y="73936"/>
                                </a:lnTo>
                                <a:lnTo>
                                  <a:pt x="43201" y="68862"/>
                                </a:lnTo>
                                <a:lnTo>
                                  <a:pt x="20995" y="68862"/>
                                </a:lnTo>
                                <a:lnTo>
                                  <a:pt x="17175" y="66613"/>
                                </a:lnTo>
                                <a:lnTo>
                                  <a:pt x="11941" y="57624"/>
                                </a:lnTo>
                                <a:lnTo>
                                  <a:pt x="10628" y="49672"/>
                                </a:lnTo>
                                <a:lnTo>
                                  <a:pt x="10628" y="26817"/>
                                </a:lnTo>
                                <a:lnTo>
                                  <a:pt x="11941" y="18819"/>
                                </a:lnTo>
                                <a:lnTo>
                                  <a:pt x="17175" y="9719"/>
                                </a:lnTo>
                                <a:lnTo>
                                  <a:pt x="20995" y="7451"/>
                                </a:lnTo>
                                <a:lnTo>
                                  <a:pt x="43154" y="7451"/>
                                </a:lnTo>
                                <a:lnTo>
                                  <a:pt x="37410" y="2391"/>
                                </a:lnTo>
                                <a:lnTo>
                                  <a:pt x="26008" y="0"/>
                                </a:lnTo>
                                <a:close/>
                              </a:path>
                              <a:path w="52069" h="76835">
                                <a:moveTo>
                                  <a:pt x="43154" y="7451"/>
                                </a:moveTo>
                                <a:lnTo>
                                  <a:pt x="31061" y="7451"/>
                                </a:lnTo>
                                <a:lnTo>
                                  <a:pt x="34892" y="9719"/>
                                </a:lnTo>
                                <a:lnTo>
                                  <a:pt x="40125" y="18819"/>
                                </a:lnTo>
                                <a:lnTo>
                                  <a:pt x="41439" y="26817"/>
                                </a:lnTo>
                                <a:lnTo>
                                  <a:pt x="41439" y="49672"/>
                                </a:lnTo>
                                <a:lnTo>
                                  <a:pt x="40125" y="57624"/>
                                </a:lnTo>
                                <a:lnTo>
                                  <a:pt x="34892" y="66613"/>
                                </a:lnTo>
                                <a:lnTo>
                                  <a:pt x="31061" y="68862"/>
                                </a:lnTo>
                                <a:lnTo>
                                  <a:pt x="43201" y="68862"/>
                                </a:lnTo>
                                <a:lnTo>
                                  <a:pt x="45553" y="66801"/>
                                </a:lnTo>
                                <a:lnTo>
                                  <a:pt x="50439" y="54909"/>
                                </a:lnTo>
                                <a:lnTo>
                                  <a:pt x="52067" y="38259"/>
                                </a:lnTo>
                                <a:lnTo>
                                  <a:pt x="50439" y="21522"/>
                                </a:lnTo>
                                <a:lnTo>
                                  <a:pt x="45553" y="9565"/>
                                </a:lnTo>
                                <a:lnTo>
                                  <a:pt x="43154" y="7451"/>
                                </a:lnTo>
                                <a:close/>
                              </a:path>
                            </a:pathLst>
                          </a:custGeom>
                          <a:solidFill>
                            <a:srgbClr val="000000"/>
                          </a:solidFill>
                        </wps:spPr>
                        <wps:bodyPr wrap="square" lIns="0" tIns="0" rIns="0" bIns="0" rtlCol="0">
                          <a:prstTxWarp prst="textNoShape">
                            <a:avLst/>
                          </a:prstTxWarp>
                          <a:noAutofit/>
                        </wps:bodyPr>
                      </wps:wsp>
                      <wps:wsp>
                        <wps:cNvPr id="1354" name="Graphic 1354"/>
                        <wps:cNvSpPr/>
                        <wps:spPr>
                          <a:xfrm>
                            <a:off x="287558" y="1378161"/>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1355" name="Graphic 1355"/>
                        <wps:cNvSpPr/>
                        <wps:spPr>
                          <a:xfrm>
                            <a:off x="217383" y="1333357"/>
                            <a:ext cx="29845" cy="75565"/>
                          </a:xfrm>
                          <a:custGeom>
                            <a:avLst/>
                            <a:gdLst/>
                            <a:ahLst/>
                            <a:cxnLst/>
                            <a:rect l="l" t="t" r="r" b="b"/>
                            <a:pathLst>
                              <a:path w="29845" h="75565">
                                <a:moveTo>
                                  <a:pt x="29497" y="0"/>
                                </a:moveTo>
                                <a:lnTo>
                                  <a:pt x="21596" y="0"/>
                                </a:lnTo>
                                <a:lnTo>
                                  <a:pt x="19203" y="5856"/>
                                </a:lnTo>
                                <a:lnTo>
                                  <a:pt x="14806" y="10039"/>
                                </a:lnTo>
                                <a:lnTo>
                                  <a:pt x="8405" y="12548"/>
                                </a:lnTo>
                                <a:lnTo>
                                  <a:pt x="0" y="13385"/>
                                </a:lnTo>
                                <a:lnTo>
                                  <a:pt x="0" y="20837"/>
                                </a:lnTo>
                                <a:lnTo>
                                  <a:pt x="8682" y="20837"/>
                                </a:lnTo>
                                <a:lnTo>
                                  <a:pt x="15099" y="19569"/>
                                </a:lnTo>
                                <a:lnTo>
                                  <a:pt x="19250" y="17014"/>
                                </a:lnTo>
                                <a:lnTo>
                                  <a:pt x="19250" y="75055"/>
                                </a:lnTo>
                                <a:lnTo>
                                  <a:pt x="29497" y="75055"/>
                                </a:lnTo>
                                <a:lnTo>
                                  <a:pt x="29497" y="0"/>
                                </a:lnTo>
                                <a:close/>
                              </a:path>
                            </a:pathLst>
                          </a:custGeom>
                          <a:solidFill>
                            <a:srgbClr val="000000"/>
                          </a:solidFill>
                        </wps:spPr>
                        <wps:bodyPr wrap="square" lIns="0" tIns="0" rIns="0" bIns="0" rtlCol="0">
                          <a:prstTxWarp prst="textNoShape">
                            <a:avLst/>
                          </a:prstTxWarp>
                          <a:noAutofit/>
                        </wps:bodyPr>
                      </wps:wsp>
                      <wps:wsp>
                        <wps:cNvPr id="1356" name="Graphic 1356"/>
                        <wps:cNvSpPr/>
                        <wps:spPr>
                          <a:xfrm>
                            <a:off x="287558" y="1204593"/>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1357" name="Graphic 1357"/>
                        <wps:cNvSpPr/>
                        <wps:spPr>
                          <a:xfrm>
                            <a:off x="208440" y="1159789"/>
                            <a:ext cx="53340" cy="75565"/>
                          </a:xfrm>
                          <a:custGeom>
                            <a:avLst/>
                            <a:gdLst/>
                            <a:ahLst/>
                            <a:cxnLst/>
                            <a:rect l="l" t="t" r="r" b="b"/>
                            <a:pathLst>
                              <a:path w="53340" h="75565">
                                <a:moveTo>
                                  <a:pt x="35774" y="0"/>
                                </a:moveTo>
                                <a:lnTo>
                                  <a:pt x="1905" y="21346"/>
                                </a:lnTo>
                                <a:lnTo>
                                  <a:pt x="12543" y="21346"/>
                                </a:lnTo>
                                <a:lnTo>
                                  <a:pt x="12904" y="16782"/>
                                </a:lnTo>
                                <a:lnTo>
                                  <a:pt x="14508" y="13320"/>
                                </a:lnTo>
                                <a:lnTo>
                                  <a:pt x="20173" y="8627"/>
                                </a:lnTo>
                                <a:lnTo>
                                  <a:pt x="23592" y="7451"/>
                                </a:lnTo>
                                <a:lnTo>
                                  <a:pt x="32204" y="7451"/>
                                </a:lnTo>
                                <a:lnTo>
                                  <a:pt x="35784" y="8618"/>
                                </a:lnTo>
                                <a:lnTo>
                                  <a:pt x="40877" y="13283"/>
                                </a:lnTo>
                                <a:lnTo>
                                  <a:pt x="42151" y="16477"/>
                                </a:lnTo>
                                <a:lnTo>
                                  <a:pt x="42151" y="25067"/>
                                </a:lnTo>
                                <a:lnTo>
                                  <a:pt x="40657" y="29122"/>
                                </a:lnTo>
                                <a:lnTo>
                                  <a:pt x="34701" y="36268"/>
                                </a:lnTo>
                                <a:lnTo>
                                  <a:pt x="29176" y="41054"/>
                                </a:lnTo>
                                <a:lnTo>
                                  <a:pt x="13074" y="53033"/>
                                </a:lnTo>
                                <a:lnTo>
                                  <a:pt x="7539" y="58078"/>
                                </a:lnTo>
                                <a:lnTo>
                                  <a:pt x="1513" y="66261"/>
                                </a:lnTo>
                                <a:lnTo>
                                  <a:pt x="0" y="70556"/>
                                </a:lnTo>
                                <a:lnTo>
                                  <a:pt x="0" y="75055"/>
                                </a:lnTo>
                                <a:lnTo>
                                  <a:pt x="52949" y="75055"/>
                                </a:lnTo>
                                <a:lnTo>
                                  <a:pt x="52949" y="66298"/>
                                </a:lnTo>
                                <a:lnTo>
                                  <a:pt x="14337" y="66298"/>
                                </a:lnTo>
                                <a:lnTo>
                                  <a:pt x="14528" y="64150"/>
                                </a:lnTo>
                                <a:lnTo>
                                  <a:pt x="19371" y="59420"/>
                                </a:lnTo>
                                <a:lnTo>
                                  <a:pt x="35412" y="46913"/>
                                </a:lnTo>
                                <a:lnTo>
                                  <a:pt x="40766" y="42329"/>
                                </a:lnTo>
                                <a:lnTo>
                                  <a:pt x="44937" y="38346"/>
                                </a:lnTo>
                                <a:lnTo>
                                  <a:pt x="47926" y="34963"/>
                                </a:lnTo>
                                <a:lnTo>
                                  <a:pt x="51124" y="30853"/>
                                </a:lnTo>
                                <a:lnTo>
                                  <a:pt x="52729" y="26113"/>
                                </a:lnTo>
                                <a:lnTo>
                                  <a:pt x="52729" y="14801"/>
                                </a:lnTo>
                                <a:lnTo>
                                  <a:pt x="50563" y="9858"/>
                                </a:lnTo>
                                <a:lnTo>
                                  <a:pt x="41910" y="1971"/>
                                </a:lnTo>
                                <a:lnTo>
                                  <a:pt x="35774" y="0"/>
                                </a:lnTo>
                                <a:close/>
                              </a:path>
                            </a:pathLst>
                          </a:custGeom>
                          <a:solidFill>
                            <a:srgbClr val="000000"/>
                          </a:solidFill>
                        </wps:spPr>
                        <wps:bodyPr wrap="square" lIns="0" tIns="0" rIns="0" bIns="0" rtlCol="0">
                          <a:prstTxWarp prst="textNoShape">
                            <a:avLst/>
                          </a:prstTxWarp>
                          <a:noAutofit/>
                        </wps:bodyPr>
                      </wps:wsp>
                      <wps:wsp>
                        <wps:cNvPr id="1358" name="Graphic 1358"/>
                        <wps:cNvSpPr/>
                        <wps:spPr>
                          <a:xfrm>
                            <a:off x="287558" y="1037967"/>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1359" name="Graphic 1359"/>
                        <wps:cNvSpPr/>
                        <wps:spPr>
                          <a:xfrm>
                            <a:off x="209913" y="993163"/>
                            <a:ext cx="52705" cy="76835"/>
                          </a:xfrm>
                          <a:custGeom>
                            <a:avLst/>
                            <a:gdLst/>
                            <a:ahLst/>
                            <a:cxnLst/>
                            <a:rect l="l" t="t" r="r" b="b"/>
                            <a:pathLst>
                              <a:path w="52705" h="76835">
                                <a:moveTo>
                                  <a:pt x="32154" y="0"/>
                                </a:moveTo>
                                <a:lnTo>
                                  <a:pt x="1032" y="19180"/>
                                </a:lnTo>
                                <a:lnTo>
                                  <a:pt x="11610" y="19180"/>
                                </a:lnTo>
                                <a:lnTo>
                                  <a:pt x="12563" y="11358"/>
                                </a:lnTo>
                                <a:lnTo>
                                  <a:pt x="17105" y="7451"/>
                                </a:lnTo>
                                <a:lnTo>
                                  <a:pt x="37729" y="27437"/>
                                </a:lnTo>
                                <a:lnTo>
                                  <a:pt x="32756" y="31668"/>
                                </a:lnTo>
                                <a:lnTo>
                                  <a:pt x="20443" y="31668"/>
                                </a:lnTo>
                                <a:lnTo>
                                  <a:pt x="20443" y="39064"/>
                                </a:lnTo>
                                <a:lnTo>
                                  <a:pt x="41770" y="58041"/>
                                </a:lnTo>
                                <a:lnTo>
                                  <a:pt x="40336" y="61734"/>
                                </a:lnTo>
                                <a:lnTo>
                                  <a:pt x="34631" y="67437"/>
                                </a:lnTo>
                                <a:lnTo>
                                  <a:pt x="30811" y="68862"/>
                                </a:lnTo>
                                <a:lnTo>
                                  <a:pt x="21065" y="68862"/>
                                </a:lnTo>
                                <a:lnTo>
                                  <a:pt x="17265" y="67557"/>
                                </a:lnTo>
                                <a:lnTo>
                                  <a:pt x="11961" y="62318"/>
                                </a:lnTo>
                                <a:lnTo>
                                  <a:pt x="10628" y="59198"/>
                                </a:lnTo>
                                <a:lnTo>
                                  <a:pt x="10628" y="55578"/>
                                </a:lnTo>
                                <a:lnTo>
                                  <a:pt x="0" y="55578"/>
                                </a:lnTo>
                                <a:lnTo>
                                  <a:pt x="33498" y="76314"/>
                                </a:lnTo>
                                <a:lnTo>
                                  <a:pt x="39764" y="74185"/>
                                </a:lnTo>
                                <a:lnTo>
                                  <a:pt x="49871" y="65659"/>
                                </a:lnTo>
                                <a:lnTo>
                                  <a:pt x="52398" y="60124"/>
                                </a:lnTo>
                                <a:lnTo>
                                  <a:pt x="52398" y="48747"/>
                                </a:lnTo>
                                <a:lnTo>
                                  <a:pt x="51084" y="44766"/>
                                </a:lnTo>
                                <a:lnTo>
                                  <a:pt x="45810" y="37990"/>
                                </a:lnTo>
                                <a:lnTo>
                                  <a:pt x="42060" y="35704"/>
                                </a:lnTo>
                                <a:lnTo>
                                  <a:pt x="37188" y="34537"/>
                                </a:lnTo>
                                <a:lnTo>
                                  <a:pt x="40968" y="33056"/>
                                </a:lnTo>
                                <a:lnTo>
                                  <a:pt x="43775" y="30918"/>
                                </a:lnTo>
                                <a:lnTo>
                                  <a:pt x="47445" y="25308"/>
                                </a:lnTo>
                                <a:lnTo>
                                  <a:pt x="48367" y="22337"/>
                                </a:lnTo>
                                <a:lnTo>
                                  <a:pt x="48367" y="13542"/>
                                </a:lnTo>
                                <a:lnTo>
                                  <a:pt x="46252" y="8932"/>
                                </a:lnTo>
                                <a:lnTo>
                                  <a:pt x="37819" y="1786"/>
                                </a:lnTo>
                                <a:lnTo>
                                  <a:pt x="32154" y="0"/>
                                </a:lnTo>
                                <a:close/>
                              </a:path>
                            </a:pathLst>
                          </a:custGeom>
                          <a:solidFill>
                            <a:srgbClr val="000000"/>
                          </a:solidFill>
                        </wps:spPr>
                        <wps:bodyPr wrap="square" lIns="0" tIns="0" rIns="0" bIns="0" rtlCol="0">
                          <a:prstTxWarp prst="textNoShape">
                            <a:avLst/>
                          </a:prstTxWarp>
                          <a:noAutofit/>
                        </wps:bodyPr>
                      </wps:wsp>
                      <wps:wsp>
                        <wps:cNvPr id="1360" name="Graphic 1360"/>
                        <wps:cNvSpPr/>
                        <wps:spPr>
                          <a:xfrm>
                            <a:off x="287558" y="864398"/>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1361" name="Graphic 1361"/>
                        <wps:cNvSpPr/>
                        <wps:spPr>
                          <a:xfrm>
                            <a:off x="206695" y="819872"/>
                            <a:ext cx="55244" cy="74930"/>
                          </a:xfrm>
                          <a:custGeom>
                            <a:avLst/>
                            <a:gdLst/>
                            <a:ahLst/>
                            <a:cxnLst/>
                            <a:rect l="l" t="t" r="r" b="b"/>
                            <a:pathLst>
                              <a:path w="55244" h="74930">
                                <a:moveTo>
                                  <a:pt x="44437" y="57115"/>
                                </a:moveTo>
                                <a:lnTo>
                                  <a:pt x="34130" y="57115"/>
                                </a:lnTo>
                                <a:lnTo>
                                  <a:pt x="34130" y="74796"/>
                                </a:lnTo>
                                <a:lnTo>
                                  <a:pt x="44437" y="74796"/>
                                </a:lnTo>
                                <a:lnTo>
                                  <a:pt x="44437" y="57115"/>
                                </a:lnTo>
                                <a:close/>
                              </a:path>
                              <a:path w="55244" h="74930">
                                <a:moveTo>
                                  <a:pt x="44437" y="0"/>
                                </a:moveTo>
                                <a:lnTo>
                                  <a:pt x="36365" y="0"/>
                                </a:lnTo>
                                <a:lnTo>
                                  <a:pt x="0" y="48784"/>
                                </a:lnTo>
                                <a:lnTo>
                                  <a:pt x="0" y="57115"/>
                                </a:lnTo>
                                <a:lnTo>
                                  <a:pt x="55235" y="57115"/>
                                </a:lnTo>
                                <a:lnTo>
                                  <a:pt x="55235" y="48784"/>
                                </a:lnTo>
                                <a:lnTo>
                                  <a:pt x="9595" y="48784"/>
                                </a:lnTo>
                                <a:lnTo>
                                  <a:pt x="34130" y="14996"/>
                                </a:lnTo>
                                <a:lnTo>
                                  <a:pt x="44437" y="14996"/>
                                </a:lnTo>
                                <a:lnTo>
                                  <a:pt x="44437" y="0"/>
                                </a:lnTo>
                                <a:close/>
                              </a:path>
                              <a:path w="55244" h="74930">
                                <a:moveTo>
                                  <a:pt x="44437" y="14996"/>
                                </a:moveTo>
                                <a:lnTo>
                                  <a:pt x="34130" y="14996"/>
                                </a:lnTo>
                                <a:lnTo>
                                  <a:pt x="34130" y="48784"/>
                                </a:lnTo>
                                <a:lnTo>
                                  <a:pt x="44437" y="48784"/>
                                </a:lnTo>
                                <a:lnTo>
                                  <a:pt x="44437" y="14996"/>
                                </a:lnTo>
                                <a:close/>
                              </a:path>
                            </a:pathLst>
                          </a:custGeom>
                          <a:solidFill>
                            <a:srgbClr val="000000"/>
                          </a:solidFill>
                        </wps:spPr>
                        <wps:bodyPr wrap="square" lIns="0" tIns="0" rIns="0" bIns="0" rtlCol="0">
                          <a:prstTxWarp prst="textNoShape">
                            <a:avLst/>
                          </a:prstTxWarp>
                          <a:noAutofit/>
                        </wps:bodyPr>
                      </wps:wsp>
                      <wps:wsp>
                        <wps:cNvPr id="1362" name="Graphic 1362"/>
                        <wps:cNvSpPr/>
                        <wps:spPr>
                          <a:xfrm>
                            <a:off x="287558" y="690830"/>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1363" name="Graphic 1363"/>
                        <wps:cNvSpPr/>
                        <wps:spPr>
                          <a:xfrm>
                            <a:off x="209693" y="647322"/>
                            <a:ext cx="53340" cy="75565"/>
                          </a:xfrm>
                          <a:custGeom>
                            <a:avLst/>
                            <a:gdLst/>
                            <a:ahLst/>
                            <a:cxnLst/>
                            <a:rect l="l" t="t" r="r" b="b"/>
                            <a:pathLst>
                              <a:path w="53340" h="75565">
                                <a:moveTo>
                                  <a:pt x="49129" y="0"/>
                                </a:moveTo>
                                <a:lnTo>
                                  <a:pt x="6276" y="0"/>
                                </a:lnTo>
                                <a:lnTo>
                                  <a:pt x="2887" y="38971"/>
                                </a:lnTo>
                                <a:lnTo>
                                  <a:pt x="10958" y="38971"/>
                                </a:lnTo>
                                <a:lnTo>
                                  <a:pt x="14919" y="34898"/>
                                </a:lnTo>
                                <a:lnTo>
                                  <a:pt x="19762" y="32862"/>
                                </a:lnTo>
                                <a:lnTo>
                                  <a:pt x="42311" y="54616"/>
                                </a:lnTo>
                                <a:lnTo>
                                  <a:pt x="40777" y="58966"/>
                                </a:lnTo>
                                <a:lnTo>
                                  <a:pt x="34631" y="65817"/>
                                </a:lnTo>
                                <a:lnTo>
                                  <a:pt x="30630" y="67575"/>
                                </a:lnTo>
                                <a:lnTo>
                                  <a:pt x="21797" y="67575"/>
                                </a:lnTo>
                                <a:lnTo>
                                  <a:pt x="18458" y="66465"/>
                                </a:lnTo>
                                <a:lnTo>
                                  <a:pt x="12894" y="62114"/>
                                </a:lnTo>
                                <a:lnTo>
                                  <a:pt x="11219" y="58874"/>
                                </a:lnTo>
                                <a:lnTo>
                                  <a:pt x="10638" y="54338"/>
                                </a:lnTo>
                                <a:lnTo>
                                  <a:pt x="0" y="54338"/>
                                </a:lnTo>
                                <a:lnTo>
                                  <a:pt x="33939" y="74981"/>
                                </a:lnTo>
                                <a:lnTo>
                                  <a:pt x="40546" y="72574"/>
                                </a:lnTo>
                                <a:lnTo>
                                  <a:pt x="50463" y="62577"/>
                                </a:lnTo>
                                <a:lnTo>
                                  <a:pt x="52949" y="56282"/>
                                </a:lnTo>
                                <a:lnTo>
                                  <a:pt x="52949" y="41471"/>
                                </a:lnTo>
                                <a:lnTo>
                                  <a:pt x="50473" y="35639"/>
                                </a:lnTo>
                                <a:lnTo>
                                  <a:pt x="40587" y="26937"/>
                                </a:lnTo>
                                <a:lnTo>
                                  <a:pt x="34791" y="24808"/>
                                </a:lnTo>
                                <a:lnTo>
                                  <a:pt x="22208" y="24808"/>
                                </a:lnTo>
                                <a:lnTo>
                                  <a:pt x="17265" y="26289"/>
                                </a:lnTo>
                                <a:lnTo>
                                  <a:pt x="13305" y="29252"/>
                                </a:lnTo>
                                <a:lnTo>
                                  <a:pt x="15049" y="8701"/>
                                </a:lnTo>
                                <a:lnTo>
                                  <a:pt x="49129" y="8701"/>
                                </a:lnTo>
                                <a:lnTo>
                                  <a:pt x="49129" y="0"/>
                                </a:lnTo>
                                <a:close/>
                              </a:path>
                            </a:pathLst>
                          </a:custGeom>
                          <a:solidFill>
                            <a:srgbClr val="000000"/>
                          </a:solidFill>
                        </wps:spPr>
                        <wps:bodyPr wrap="square" lIns="0" tIns="0" rIns="0" bIns="0" rtlCol="0">
                          <a:prstTxWarp prst="textNoShape">
                            <a:avLst/>
                          </a:prstTxWarp>
                          <a:noAutofit/>
                        </wps:bodyPr>
                      </wps:wsp>
                      <wps:wsp>
                        <wps:cNvPr id="1364" name="Graphic 1364"/>
                        <wps:cNvSpPr/>
                        <wps:spPr>
                          <a:xfrm>
                            <a:off x="287558" y="517262"/>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1365" name="Graphic 1365"/>
                        <wps:cNvSpPr/>
                        <wps:spPr>
                          <a:xfrm>
                            <a:off x="210136" y="472458"/>
                            <a:ext cx="52705" cy="76835"/>
                          </a:xfrm>
                          <a:custGeom>
                            <a:avLst/>
                            <a:gdLst/>
                            <a:ahLst/>
                            <a:cxnLst/>
                            <a:rect l="l" t="t" r="r" b="b"/>
                            <a:pathLst>
                              <a:path w="52705" h="76835">
                                <a:moveTo>
                                  <a:pt x="34127" y="0"/>
                                </a:moveTo>
                                <a:lnTo>
                                  <a:pt x="1652" y="22806"/>
                                </a:lnTo>
                                <a:lnTo>
                                  <a:pt x="0" y="42582"/>
                                </a:lnTo>
                                <a:lnTo>
                                  <a:pt x="336" y="48667"/>
                                </a:lnTo>
                                <a:lnTo>
                                  <a:pt x="34819" y="76277"/>
                                </a:lnTo>
                                <a:lnTo>
                                  <a:pt x="40875" y="73870"/>
                                </a:lnTo>
                                <a:lnTo>
                                  <a:pt x="45523" y="68871"/>
                                </a:lnTo>
                                <a:lnTo>
                                  <a:pt x="21985" y="68871"/>
                                </a:lnTo>
                                <a:lnTo>
                                  <a:pt x="17954" y="66557"/>
                                </a:lnTo>
                                <a:lnTo>
                                  <a:pt x="14834" y="61959"/>
                                </a:lnTo>
                                <a:lnTo>
                                  <a:pt x="11919" y="57578"/>
                                </a:lnTo>
                                <a:lnTo>
                                  <a:pt x="10334" y="51005"/>
                                </a:lnTo>
                                <a:lnTo>
                                  <a:pt x="10194" y="42582"/>
                                </a:lnTo>
                                <a:lnTo>
                                  <a:pt x="15568" y="37305"/>
                                </a:lnTo>
                                <a:lnTo>
                                  <a:pt x="19744" y="35269"/>
                                </a:lnTo>
                                <a:lnTo>
                                  <a:pt x="10304" y="35269"/>
                                </a:lnTo>
                                <a:lnTo>
                                  <a:pt x="10846" y="26289"/>
                                </a:lnTo>
                                <a:lnTo>
                                  <a:pt x="12630" y="19439"/>
                                </a:lnTo>
                                <a:lnTo>
                                  <a:pt x="18706" y="9812"/>
                                </a:lnTo>
                                <a:lnTo>
                                  <a:pt x="22677" y="7405"/>
                                </a:lnTo>
                                <a:lnTo>
                                  <a:pt x="47106" y="7405"/>
                                </a:lnTo>
                                <a:lnTo>
                                  <a:pt x="39201" y="1573"/>
                                </a:lnTo>
                                <a:lnTo>
                                  <a:pt x="34127" y="0"/>
                                </a:lnTo>
                                <a:close/>
                              </a:path>
                              <a:path w="52705" h="76835">
                                <a:moveTo>
                                  <a:pt x="46058" y="34621"/>
                                </a:moveTo>
                                <a:lnTo>
                                  <a:pt x="31260" y="34621"/>
                                </a:lnTo>
                                <a:lnTo>
                                  <a:pt x="34879" y="36194"/>
                                </a:lnTo>
                                <a:lnTo>
                                  <a:pt x="37586" y="39434"/>
                                </a:lnTo>
                                <a:lnTo>
                                  <a:pt x="40293" y="42582"/>
                                </a:lnTo>
                                <a:lnTo>
                                  <a:pt x="41657" y="46655"/>
                                </a:lnTo>
                                <a:lnTo>
                                  <a:pt x="41657" y="56560"/>
                                </a:lnTo>
                                <a:lnTo>
                                  <a:pt x="40324" y="60633"/>
                                </a:lnTo>
                                <a:lnTo>
                                  <a:pt x="37601" y="64058"/>
                                </a:lnTo>
                                <a:lnTo>
                                  <a:pt x="35020" y="67205"/>
                                </a:lnTo>
                                <a:lnTo>
                                  <a:pt x="31470" y="68871"/>
                                </a:lnTo>
                                <a:lnTo>
                                  <a:pt x="45523" y="68871"/>
                                </a:lnTo>
                                <a:lnTo>
                                  <a:pt x="49999" y="64058"/>
                                </a:lnTo>
                                <a:lnTo>
                                  <a:pt x="52285" y="58041"/>
                                </a:lnTo>
                                <a:lnTo>
                                  <a:pt x="52285" y="44155"/>
                                </a:lnTo>
                                <a:lnTo>
                                  <a:pt x="49989" y="38416"/>
                                </a:lnTo>
                                <a:lnTo>
                                  <a:pt x="46058" y="34621"/>
                                </a:lnTo>
                                <a:close/>
                              </a:path>
                              <a:path w="52705" h="76835">
                                <a:moveTo>
                                  <a:pt x="35150" y="27215"/>
                                </a:moveTo>
                                <a:lnTo>
                                  <a:pt x="21624" y="27215"/>
                                </a:lnTo>
                                <a:lnTo>
                                  <a:pt x="15568" y="29900"/>
                                </a:lnTo>
                                <a:lnTo>
                                  <a:pt x="10304" y="35269"/>
                                </a:lnTo>
                                <a:lnTo>
                                  <a:pt x="19744" y="35269"/>
                                </a:lnTo>
                                <a:lnTo>
                                  <a:pt x="21073" y="34621"/>
                                </a:lnTo>
                                <a:lnTo>
                                  <a:pt x="46058" y="34621"/>
                                </a:lnTo>
                                <a:lnTo>
                                  <a:pt x="40785" y="29437"/>
                                </a:lnTo>
                                <a:lnTo>
                                  <a:pt x="35150" y="27215"/>
                                </a:lnTo>
                                <a:close/>
                              </a:path>
                              <a:path w="52705" h="76835">
                                <a:moveTo>
                                  <a:pt x="47106" y="7405"/>
                                </a:moveTo>
                                <a:lnTo>
                                  <a:pt x="35180" y="7405"/>
                                </a:lnTo>
                                <a:lnTo>
                                  <a:pt x="39431" y="11108"/>
                                </a:lnTo>
                                <a:lnTo>
                                  <a:pt x="40344" y="18328"/>
                                </a:lnTo>
                                <a:lnTo>
                                  <a:pt x="50921" y="18328"/>
                                </a:lnTo>
                                <a:lnTo>
                                  <a:pt x="50009" y="12311"/>
                                </a:lnTo>
                                <a:lnTo>
                                  <a:pt x="47482" y="7683"/>
                                </a:lnTo>
                                <a:lnTo>
                                  <a:pt x="47106" y="7405"/>
                                </a:lnTo>
                                <a:close/>
                              </a:path>
                            </a:pathLst>
                          </a:custGeom>
                          <a:solidFill>
                            <a:srgbClr val="000000"/>
                          </a:solidFill>
                        </wps:spPr>
                        <wps:bodyPr wrap="square" lIns="0" tIns="0" rIns="0" bIns="0" rtlCol="0">
                          <a:prstTxWarp prst="textNoShape">
                            <a:avLst/>
                          </a:prstTxWarp>
                          <a:noAutofit/>
                        </wps:bodyPr>
                      </wps:wsp>
                      <wps:wsp>
                        <wps:cNvPr id="1366" name="Graphic 1366"/>
                        <wps:cNvSpPr/>
                        <wps:spPr>
                          <a:xfrm>
                            <a:off x="287558" y="343693"/>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1367" name="Graphic 1367"/>
                        <wps:cNvSpPr/>
                        <wps:spPr>
                          <a:xfrm>
                            <a:off x="210345" y="300185"/>
                            <a:ext cx="52069" cy="74295"/>
                          </a:xfrm>
                          <a:custGeom>
                            <a:avLst/>
                            <a:gdLst/>
                            <a:ahLst/>
                            <a:cxnLst/>
                            <a:rect l="l" t="t" r="r" b="b"/>
                            <a:pathLst>
                              <a:path w="52069" h="74295">
                                <a:moveTo>
                                  <a:pt x="51746" y="0"/>
                                </a:moveTo>
                                <a:lnTo>
                                  <a:pt x="0" y="0"/>
                                </a:lnTo>
                                <a:lnTo>
                                  <a:pt x="0" y="8701"/>
                                </a:lnTo>
                                <a:lnTo>
                                  <a:pt x="41008" y="8701"/>
                                </a:lnTo>
                                <a:lnTo>
                                  <a:pt x="11179" y="73778"/>
                                </a:lnTo>
                                <a:lnTo>
                                  <a:pt x="22689" y="73778"/>
                                </a:lnTo>
                                <a:lnTo>
                                  <a:pt x="51746" y="6665"/>
                                </a:lnTo>
                                <a:lnTo>
                                  <a:pt x="51746" y="0"/>
                                </a:lnTo>
                                <a:close/>
                              </a:path>
                            </a:pathLst>
                          </a:custGeom>
                          <a:solidFill>
                            <a:srgbClr val="000000"/>
                          </a:solidFill>
                        </wps:spPr>
                        <wps:bodyPr wrap="square" lIns="0" tIns="0" rIns="0" bIns="0" rtlCol="0">
                          <a:prstTxWarp prst="textNoShape">
                            <a:avLst/>
                          </a:prstTxWarp>
                          <a:noAutofit/>
                        </wps:bodyPr>
                      </wps:wsp>
                      <pic:pic xmlns:pic="http://schemas.openxmlformats.org/drawingml/2006/picture">
                        <pic:nvPicPr>
                          <pic:cNvPr id="1368" name="Image 1368"/>
                          <pic:cNvPicPr/>
                        </pic:nvPicPr>
                        <pic:blipFill>
                          <a:blip r:embed="rId169" cstate="print"/>
                          <a:stretch>
                            <a:fillRect/>
                          </a:stretch>
                        </pic:blipFill>
                        <pic:spPr>
                          <a:xfrm>
                            <a:off x="2038679" y="1710570"/>
                            <a:ext cx="1676223" cy="96705"/>
                          </a:xfrm>
                          <a:prstGeom prst="rect">
                            <a:avLst/>
                          </a:prstGeom>
                        </pic:spPr>
                      </pic:pic>
                      <wps:wsp>
                        <wps:cNvPr id="1369" name="Graphic 1369"/>
                        <wps:cNvSpPr/>
                        <wps:spPr>
                          <a:xfrm>
                            <a:off x="325158" y="1565615"/>
                            <a:ext cx="5099050" cy="27940"/>
                          </a:xfrm>
                          <a:custGeom>
                            <a:avLst/>
                            <a:gdLst/>
                            <a:ahLst/>
                            <a:cxnLst/>
                            <a:rect l="l" t="t" r="r" b="b"/>
                            <a:pathLst>
                              <a:path w="5099050" h="27940">
                                <a:moveTo>
                                  <a:pt x="0" y="0"/>
                                </a:moveTo>
                                <a:lnTo>
                                  <a:pt x="5098454" y="0"/>
                                </a:lnTo>
                              </a:path>
                              <a:path w="5099050" h="27940">
                                <a:moveTo>
                                  <a:pt x="368472" y="0"/>
                                </a:moveTo>
                                <a:lnTo>
                                  <a:pt x="368472" y="27770"/>
                                </a:lnTo>
                              </a:path>
                            </a:pathLst>
                          </a:custGeom>
                          <a:ln w="1349">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370" name="Image 1370"/>
                          <pic:cNvPicPr/>
                        </pic:nvPicPr>
                        <pic:blipFill>
                          <a:blip r:embed="rId132" cstate="print"/>
                          <a:stretch>
                            <a:fillRect/>
                          </a:stretch>
                        </pic:blipFill>
                        <pic:spPr>
                          <a:xfrm>
                            <a:off x="634364" y="1613372"/>
                            <a:ext cx="116357" cy="76314"/>
                          </a:xfrm>
                          <a:prstGeom prst="rect">
                            <a:avLst/>
                          </a:prstGeom>
                        </pic:spPr>
                      </pic:pic>
                      <wps:wsp>
                        <wps:cNvPr id="1371" name="Graphic 1371"/>
                        <wps:cNvSpPr/>
                        <wps:spPr>
                          <a:xfrm>
                            <a:off x="1114741"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372" name="Image 1372"/>
                          <pic:cNvPicPr/>
                        </pic:nvPicPr>
                        <pic:blipFill>
                          <a:blip r:embed="rId133" cstate="print"/>
                          <a:stretch>
                            <a:fillRect/>
                          </a:stretch>
                        </pic:blipFill>
                        <pic:spPr>
                          <a:xfrm>
                            <a:off x="1031221" y="1613372"/>
                            <a:ext cx="172655" cy="76314"/>
                          </a:xfrm>
                          <a:prstGeom prst="rect">
                            <a:avLst/>
                          </a:prstGeom>
                        </pic:spPr>
                      </pic:pic>
                      <wps:wsp>
                        <wps:cNvPr id="1373" name="Graphic 1373"/>
                        <wps:cNvSpPr/>
                        <wps:spPr>
                          <a:xfrm>
                            <a:off x="1535852"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374" name="Image 1374"/>
                          <pic:cNvPicPr/>
                        </pic:nvPicPr>
                        <pic:blipFill>
                          <a:blip r:embed="rId134" cstate="print"/>
                          <a:stretch>
                            <a:fillRect/>
                          </a:stretch>
                        </pic:blipFill>
                        <pic:spPr>
                          <a:xfrm>
                            <a:off x="1452332" y="1613372"/>
                            <a:ext cx="172655" cy="76314"/>
                          </a:xfrm>
                          <a:prstGeom prst="rect">
                            <a:avLst/>
                          </a:prstGeom>
                        </pic:spPr>
                      </pic:pic>
                      <wps:wsp>
                        <wps:cNvPr id="1375" name="Graphic 1375"/>
                        <wps:cNvSpPr/>
                        <wps:spPr>
                          <a:xfrm>
                            <a:off x="1956964"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376" name="Image 1376"/>
                          <pic:cNvPicPr/>
                        </pic:nvPicPr>
                        <pic:blipFill>
                          <a:blip r:embed="rId135" cstate="print"/>
                          <a:stretch>
                            <a:fillRect/>
                          </a:stretch>
                        </pic:blipFill>
                        <pic:spPr>
                          <a:xfrm>
                            <a:off x="1864520" y="1613372"/>
                            <a:ext cx="181579" cy="76314"/>
                          </a:xfrm>
                          <a:prstGeom prst="rect">
                            <a:avLst/>
                          </a:prstGeom>
                        </pic:spPr>
                      </pic:pic>
                      <wps:wsp>
                        <wps:cNvPr id="1377" name="Graphic 1377"/>
                        <wps:cNvSpPr/>
                        <wps:spPr>
                          <a:xfrm>
                            <a:off x="2370555"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378" name="Image 1378"/>
                          <pic:cNvPicPr/>
                        </pic:nvPicPr>
                        <pic:blipFill>
                          <a:blip r:embed="rId136" cstate="print"/>
                          <a:stretch>
                            <a:fillRect/>
                          </a:stretch>
                        </pic:blipFill>
                        <pic:spPr>
                          <a:xfrm>
                            <a:off x="2278111" y="1613372"/>
                            <a:ext cx="181579" cy="76314"/>
                          </a:xfrm>
                          <a:prstGeom prst="rect">
                            <a:avLst/>
                          </a:prstGeom>
                        </pic:spPr>
                      </pic:pic>
                      <wps:wsp>
                        <wps:cNvPr id="1379" name="Graphic 1379"/>
                        <wps:cNvSpPr/>
                        <wps:spPr>
                          <a:xfrm>
                            <a:off x="2791666"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380" name="Image 1380"/>
                          <pic:cNvPicPr/>
                        </pic:nvPicPr>
                        <pic:blipFill>
                          <a:blip r:embed="rId137" cstate="print"/>
                          <a:stretch>
                            <a:fillRect/>
                          </a:stretch>
                        </pic:blipFill>
                        <pic:spPr>
                          <a:xfrm>
                            <a:off x="2700626" y="1613372"/>
                            <a:ext cx="180175" cy="76314"/>
                          </a:xfrm>
                          <a:prstGeom prst="rect">
                            <a:avLst/>
                          </a:prstGeom>
                        </pic:spPr>
                      </pic:pic>
                      <wps:wsp>
                        <wps:cNvPr id="1381" name="Graphic 1381"/>
                        <wps:cNvSpPr/>
                        <wps:spPr>
                          <a:xfrm>
                            <a:off x="3212778"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382" name="Image 1382"/>
                          <pic:cNvPicPr/>
                        </pic:nvPicPr>
                        <pic:blipFill>
                          <a:blip r:embed="rId138" cstate="print"/>
                          <a:stretch>
                            <a:fillRect/>
                          </a:stretch>
                        </pic:blipFill>
                        <pic:spPr>
                          <a:xfrm>
                            <a:off x="3121737" y="1613372"/>
                            <a:ext cx="180175" cy="76314"/>
                          </a:xfrm>
                          <a:prstGeom prst="rect">
                            <a:avLst/>
                          </a:prstGeom>
                        </pic:spPr>
                      </pic:pic>
                      <wps:wsp>
                        <wps:cNvPr id="1383" name="Graphic 1383"/>
                        <wps:cNvSpPr/>
                        <wps:spPr>
                          <a:xfrm>
                            <a:off x="3626369"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384" name="Image 1384"/>
                          <pic:cNvPicPr/>
                        </pic:nvPicPr>
                        <pic:blipFill>
                          <a:blip r:embed="rId144" cstate="print"/>
                          <a:stretch>
                            <a:fillRect/>
                          </a:stretch>
                        </pic:blipFill>
                        <pic:spPr>
                          <a:xfrm>
                            <a:off x="3532120" y="1613372"/>
                            <a:ext cx="183383" cy="76314"/>
                          </a:xfrm>
                          <a:prstGeom prst="rect">
                            <a:avLst/>
                          </a:prstGeom>
                        </pic:spPr>
                      </pic:pic>
                      <wps:wsp>
                        <wps:cNvPr id="1385" name="Graphic 1385"/>
                        <wps:cNvSpPr/>
                        <wps:spPr>
                          <a:xfrm>
                            <a:off x="4047480"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386" name="Image 1386"/>
                          <pic:cNvPicPr/>
                        </pic:nvPicPr>
                        <pic:blipFill>
                          <a:blip r:embed="rId145" cstate="print"/>
                          <a:stretch>
                            <a:fillRect/>
                          </a:stretch>
                        </pic:blipFill>
                        <pic:spPr>
                          <a:xfrm>
                            <a:off x="3953231" y="1613372"/>
                            <a:ext cx="183383" cy="76314"/>
                          </a:xfrm>
                          <a:prstGeom prst="rect">
                            <a:avLst/>
                          </a:prstGeom>
                        </pic:spPr>
                      </pic:pic>
                      <wps:wsp>
                        <wps:cNvPr id="1387" name="Graphic 1387"/>
                        <wps:cNvSpPr/>
                        <wps:spPr>
                          <a:xfrm>
                            <a:off x="4468591"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388" name="Image 1388"/>
                          <pic:cNvPicPr/>
                        </pic:nvPicPr>
                        <pic:blipFill>
                          <a:blip r:embed="rId146" cstate="print"/>
                          <a:stretch>
                            <a:fillRect/>
                          </a:stretch>
                        </pic:blipFill>
                        <pic:spPr>
                          <a:xfrm>
                            <a:off x="4377351" y="1613372"/>
                            <a:ext cx="180375" cy="76314"/>
                          </a:xfrm>
                          <a:prstGeom prst="rect">
                            <a:avLst/>
                          </a:prstGeom>
                        </pic:spPr>
                      </pic:pic>
                      <wps:wsp>
                        <wps:cNvPr id="1389" name="Graphic 1389"/>
                        <wps:cNvSpPr/>
                        <wps:spPr>
                          <a:xfrm>
                            <a:off x="4882183"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390" name="Image 1390"/>
                          <pic:cNvPicPr/>
                        </pic:nvPicPr>
                        <pic:blipFill>
                          <a:blip r:embed="rId147" cstate="print"/>
                          <a:stretch>
                            <a:fillRect/>
                          </a:stretch>
                        </pic:blipFill>
                        <pic:spPr>
                          <a:xfrm>
                            <a:off x="4790942" y="1613372"/>
                            <a:ext cx="180375" cy="76314"/>
                          </a:xfrm>
                          <a:prstGeom prst="rect">
                            <a:avLst/>
                          </a:prstGeom>
                        </pic:spPr>
                      </pic:pic>
                      <wps:wsp>
                        <wps:cNvPr id="1391" name="Graphic 1391"/>
                        <wps:cNvSpPr/>
                        <wps:spPr>
                          <a:xfrm>
                            <a:off x="5303294"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392" name="Image 1392"/>
                          <pic:cNvPicPr/>
                        </pic:nvPicPr>
                        <pic:blipFill>
                          <a:blip r:embed="rId170" cstate="print"/>
                          <a:stretch>
                            <a:fillRect/>
                          </a:stretch>
                        </pic:blipFill>
                        <pic:spPr>
                          <a:xfrm>
                            <a:off x="5212469" y="1613372"/>
                            <a:ext cx="179960" cy="76314"/>
                          </a:xfrm>
                          <a:prstGeom prst="rect">
                            <a:avLst/>
                          </a:prstGeom>
                        </pic:spPr>
                      </pic:pic>
                      <pic:pic xmlns:pic="http://schemas.openxmlformats.org/drawingml/2006/picture">
                        <pic:nvPicPr>
                          <pic:cNvPr id="1393" name="Image 1393"/>
                          <pic:cNvPicPr/>
                        </pic:nvPicPr>
                        <pic:blipFill>
                          <a:blip r:embed="rId337" cstate="print"/>
                          <a:stretch>
                            <a:fillRect/>
                          </a:stretch>
                        </pic:blipFill>
                        <pic:spPr>
                          <a:xfrm>
                            <a:off x="353673" y="59411"/>
                            <a:ext cx="4954333" cy="96643"/>
                          </a:xfrm>
                          <a:prstGeom prst="rect">
                            <a:avLst/>
                          </a:prstGeom>
                        </pic:spPr>
                      </pic:pic>
                      <wps:wsp>
                        <wps:cNvPr id="1394" name="Graphic 1394"/>
                        <wps:cNvSpPr/>
                        <wps:spPr>
                          <a:xfrm>
                            <a:off x="325158" y="204838"/>
                            <a:ext cx="5099050" cy="1347470"/>
                          </a:xfrm>
                          <a:custGeom>
                            <a:avLst/>
                            <a:gdLst/>
                            <a:ahLst/>
                            <a:cxnLst/>
                            <a:rect l="l" t="t" r="r" b="b"/>
                            <a:pathLst>
                              <a:path w="5099050" h="1347470">
                                <a:moveTo>
                                  <a:pt x="368472" y="0"/>
                                </a:moveTo>
                                <a:lnTo>
                                  <a:pt x="368472" y="1346890"/>
                                </a:lnTo>
                              </a:path>
                              <a:path w="5099050" h="1347470">
                                <a:moveTo>
                                  <a:pt x="789583" y="0"/>
                                </a:moveTo>
                                <a:lnTo>
                                  <a:pt x="789583" y="1346890"/>
                                </a:lnTo>
                              </a:path>
                              <a:path w="5099050" h="1347470">
                                <a:moveTo>
                                  <a:pt x="1210694" y="0"/>
                                </a:moveTo>
                                <a:lnTo>
                                  <a:pt x="1210694" y="1346891"/>
                                </a:lnTo>
                              </a:path>
                              <a:path w="5099050" h="1347470">
                                <a:moveTo>
                                  <a:pt x="1631806" y="0"/>
                                </a:moveTo>
                                <a:lnTo>
                                  <a:pt x="1631806" y="1346891"/>
                                </a:lnTo>
                              </a:path>
                              <a:path w="5099050" h="1347470">
                                <a:moveTo>
                                  <a:pt x="2045397" y="0"/>
                                </a:moveTo>
                                <a:lnTo>
                                  <a:pt x="2045397" y="1346891"/>
                                </a:lnTo>
                              </a:path>
                              <a:path w="5099050" h="1347470">
                                <a:moveTo>
                                  <a:pt x="2466508" y="0"/>
                                </a:moveTo>
                                <a:lnTo>
                                  <a:pt x="2466508" y="1346891"/>
                                </a:lnTo>
                              </a:path>
                              <a:path w="5099050" h="1347470">
                                <a:moveTo>
                                  <a:pt x="2887620" y="0"/>
                                </a:moveTo>
                                <a:lnTo>
                                  <a:pt x="2887620" y="1346891"/>
                                </a:lnTo>
                              </a:path>
                              <a:path w="5099050" h="1347470">
                                <a:moveTo>
                                  <a:pt x="3301211" y="0"/>
                                </a:moveTo>
                                <a:lnTo>
                                  <a:pt x="3301211" y="1346891"/>
                                </a:lnTo>
                              </a:path>
                              <a:path w="5099050" h="1347470">
                                <a:moveTo>
                                  <a:pt x="3722322" y="0"/>
                                </a:moveTo>
                                <a:lnTo>
                                  <a:pt x="3722322" y="1346891"/>
                                </a:lnTo>
                              </a:path>
                              <a:path w="5099050" h="1347470">
                                <a:moveTo>
                                  <a:pt x="4143433" y="0"/>
                                </a:moveTo>
                                <a:lnTo>
                                  <a:pt x="4143433" y="1346891"/>
                                </a:lnTo>
                              </a:path>
                              <a:path w="5099050" h="1347470">
                                <a:moveTo>
                                  <a:pt x="4557025" y="0"/>
                                </a:moveTo>
                                <a:lnTo>
                                  <a:pt x="4557025" y="1346891"/>
                                </a:lnTo>
                              </a:path>
                              <a:path w="5099050" h="1347470">
                                <a:moveTo>
                                  <a:pt x="4978136" y="0"/>
                                </a:moveTo>
                                <a:lnTo>
                                  <a:pt x="4978136" y="1346891"/>
                                </a:lnTo>
                              </a:path>
                              <a:path w="5099050" h="1347470">
                                <a:moveTo>
                                  <a:pt x="0" y="1346890"/>
                                </a:moveTo>
                                <a:lnTo>
                                  <a:pt x="5098454" y="1346891"/>
                                </a:lnTo>
                              </a:path>
                              <a:path w="5099050" h="1347470">
                                <a:moveTo>
                                  <a:pt x="0" y="1173322"/>
                                </a:moveTo>
                                <a:lnTo>
                                  <a:pt x="5098454" y="1173322"/>
                                </a:lnTo>
                              </a:path>
                              <a:path w="5099050" h="1347470">
                                <a:moveTo>
                                  <a:pt x="0" y="999754"/>
                                </a:moveTo>
                                <a:lnTo>
                                  <a:pt x="5098454" y="999754"/>
                                </a:lnTo>
                              </a:path>
                              <a:path w="5099050" h="1347470">
                                <a:moveTo>
                                  <a:pt x="0" y="833128"/>
                                </a:moveTo>
                                <a:lnTo>
                                  <a:pt x="5098454" y="833128"/>
                                </a:lnTo>
                              </a:path>
                              <a:path w="5099050" h="1347470">
                                <a:moveTo>
                                  <a:pt x="0" y="659559"/>
                                </a:moveTo>
                                <a:lnTo>
                                  <a:pt x="5098454" y="659560"/>
                                </a:lnTo>
                              </a:path>
                              <a:path w="5099050" h="1347470">
                                <a:moveTo>
                                  <a:pt x="0" y="485991"/>
                                </a:moveTo>
                                <a:lnTo>
                                  <a:pt x="5098454" y="485991"/>
                                </a:lnTo>
                              </a:path>
                              <a:path w="5099050" h="1347470">
                                <a:moveTo>
                                  <a:pt x="0" y="312423"/>
                                </a:moveTo>
                                <a:lnTo>
                                  <a:pt x="5098454" y="312423"/>
                                </a:lnTo>
                              </a:path>
                              <a:path w="5099050" h="1347470">
                                <a:moveTo>
                                  <a:pt x="0" y="138854"/>
                                </a:moveTo>
                                <a:lnTo>
                                  <a:pt x="5098454" y="138855"/>
                                </a:lnTo>
                              </a:path>
                            </a:pathLst>
                          </a:custGeom>
                          <a:ln w="1349">
                            <a:solidFill>
                              <a:srgbClr val="DCDCDC"/>
                            </a:solidFill>
                            <a:prstDash val="solid"/>
                          </a:ln>
                        </wps:spPr>
                        <wps:bodyPr wrap="square" lIns="0" tIns="0" rIns="0" bIns="0" rtlCol="0">
                          <a:prstTxWarp prst="textNoShape">
                            <a:avLst/>
                          </a:prstTxWarp>
                          <a:noAutofit/>
                        </wps:bodyPr>
                      </wps:wsp>
                      <pic:pic xmlns:pic="http://schemas.openxmlformats.org/drawingml/2006/picture">
                        <pic:nvPicPr>
                          <pic:cNvPr id="1395" name="Image 1395"/>
                          <pic:cNvPicPr/>
                        </pic:nvPicPr>
                        <pic:blipFill>
                          <a:blip r:embed="rId338" cstate="print"/>
                          <a:stretch>
                            <a:fillRect/>
                          </a:stretch>
                        </pic:blipFill>
                        <pic:spPr>
                          <a:xfrm>
                            <a:off x="445846" y="1332959"/>
                            <a:ext cx="68570" cy="219418"/>
                          </a:xfrm>
                          <a:prstGeom prst="rect">
                            <a:avLst/>
                          </a:prstGeom>
                        </pic:spPr>
                      </pic:pic>
                      <wps:wsp>
                        <wps:cNvPr id="1396" name="Graphic 1396"/>
                        <wps:cNvSpPr/>
                        <wps:spPr>
                          <a:xfrm>
                            <a:off x="522007" y="1242574"/>
                            <a:ext cx="1270" cy="309245"/>
                          </a:xfrm>
                          <a:custGeom>
                            <a:avLst/>
                            <a:gdLst/>
                            <a:ahLst/>
                            <a:cxnLst/>
                            <a:rect l="l" t="t" r="r" b="b"/>
                            <a:pathLst>
                              <a:path h="309245">
                                <a:moveTo>
                                  <a:pt x="0" y="309155"/>
                                </a:moveTo>
                                <a:lnTo>
                                  <a:pt x="0" y="0"/>
                                </a:lnTo>
                              </a:path>
                            </a:pathLst>
                          </a:custGeom>
                          <a:ln w="1403">
                            <a:solidFill>
                              <a:srgbClr val="008000"/>
                            </a:solidFill>
                            <a:prstDash val="solid"/>
                          </a:ln>
                        </wps:spPr>
                        <wps:bodyPr wrap="square" lIns="0" tIns="0" rIns="0" bIns="0" rtlCol="0">
                          <a:prstTxWarp prst="textNoShape">
                            <a:avLst/>
                          </a:prstTxWarp>
                          <a:noAutofit/>
                        </wps:bodyPr>
                      </wps:wsp>
                      <pic:pic xmlns:pic="http://schemas.openxmlformats.org/drawingml/2006/picture">
                        <pic:nvPicPr>
                          <pic:cNvPr id="1397" name="Image 1397"/>
                          <pic:cNvPicPr/>
                        </pic:nvPicPr>
                        <pic:blipFill>
                          <a:blip r:embed="rId339" cstate="print"/>
                          <a:stretch>
                            <a:fillRect/>
                          </a:stretch>
                        </pic:blipFill>
                        <pic:spPr>
                          <a:xfrm>
                            <a:off x="529928" y="1301310"/>
                            <a:ext cx="84984" cy="251067"/>
                          </a:xfrm>
                          <a:prstGeom prst="rect">
                            <a:avLst/>
                          </a:prstGeom>
                        </pic:spPr>
                      </pic:pic>
                      <wps:wsp>
                        <wps:cNvPr id="1398" name="Graphic 1398"/>
                        <wps:cNvSpPr/>
                        <wps:spPr>
                          <a:xfrm>
                            <a:off x="622492" y="404697"/>
                            <a:ext cx="151130" cy="1147445"/>
                          </a:xfrm>
                          <a:custGeom>
                            <a:avLst/>
                            <a:gdLst/>
                            <a:ahLst/>
                            <a:cxnLst/>
                            <a:rect l="l" t="t" r="r" b="b"/>
                            <a:pathLst>
                              <a:path w="151130" h="1147445">
                                <a:moveTo>
                                  <a:pt x="0" y="1147032"/>
                                </a:moveTo>
                                <a:lnTo>
                                  <a:pt x="0" y="872322"/>
                                </a:lnTo>
                              </a:path>
                              <a:path w="151130" h="1147445">
                                <a:moveTo>
                                  <a:pt x="8291" y="1147032"/>
                                </a:moveTo>
                                <a:lnTo>
                                  <a:pt x="8291" y="813920"/>
                                </a:lnTo>
                              </a:path>
                              <a:path w="151130" h="1147445">
                                <a:moveTo>
                                  <a:pt x="16583" y="1147032"/>
                                </a:moveTo>
                                <a:lnTo>
                                  <a:pt x="16583" y="334917"/>
                                </a:lnTo>
                              </a:path>
                              <a:path w="151130" h="1147445">
                                <a:moveTo>
                                  <a:pt x="24795" y="1147032"/>
                                </a:moveTo>
                                <a:lnTo>
                                  <a:pt x="24795" y="568545"/>
                                </a:lnTo>
                              </a:path>
                              <a:path w="151130" h="1147445">
                                <a:moveTo>
                                  <a:pt x="33247" y="1147032"/>
                                </a:moveTo>
                                <a:lnTo>
                                  <a:pt x="33247" y="819937"/>
                                </a:lnTo>
                              </a:path>
                              <a:path w="151130" h="1147445">
                                <a:moveTo>
                                  <a:pt x="41710" y="1147032"/>
                                </a:moveTo>
                                <a:lnTo>
                                  <a:pt x="41710" y="1114188"/>
                                </a:lnTo>
                              </a:path>
                              <a:path w="151130" h="1147445">
                                <a:moveTo>
                                  <a:pt x="49911" y="1147032"/>
                                </a:moveTo>
                                <a:lnTo>
                                  <a:pt x="49911" y="1026358"/>
                                </a:lnTo>
                              </a:path>
                              <a:path w="151130" h="1147445">
                                <a:moveTo>
                                  <a:pt x="58203" y="1147032"/>
                                </a:moveTo>
                                <a:lnTo>
                                  <a:pt x="58203" y="1140099"/>
                                </a:lnTo>
                              </a:path>
                              <a:path w="151130" h="1147445">
                                <a:moveTo>
                                  <a:pt x="66746" y="1147032"/>
                                </a:moveTo>
                                <a:lnTo>
                                  <a:pt x="66746" y="1095332"/>
                                </a:lnTo>
                              </a:path>
                              <a:path w="151130" h="1147445">
                                <a:moveTo>
                                  <a:pt x="75038" y="1147032"/>
                                </a:moveTo>
                                <a:lnTo>
                                  <a:pt x="75038" y="1093045"/>
                                </a:lnTo>
                              </a:path>
                              <a:path w="151130" h="1147445">
                                <a:moveTo>
                                  <a:pt x="83410" y="1147032"/>
                                </a:moveTo>
                                <a:lnTo>
                                  <a:pt x="83410" y="1061488"/>
                                </a:lnTo>
                              </a:path>
                              <a:path w="151130" h="1147445">
                                <a:moveTo>
                                  <a:pt x="91952" y="1147032"/>
                                </a:moveTo>
                                <a:lnTo>
                                  <a:pt x="91952" y="1078864"/>
                                </a:lnTo>
                              </a:path>
                              <a:path w="151130" h="1147445">
                                <a:moveTo>
                                  <a:pt x="100244" y="1147032"/>
                                </a:moveTo>
                                <a:lnTo>
                                  <a:pt x="100244" y="987655"/>
                                </a:lnTo>
                              </a:path>
                              <a:path w="151130" h="1147445">
                                <a:moveTo>
                                  <a:pt x="108787" y="1147032"/>
                                </a:moveTo>
                                <a:lnTo>
                                  <a:pt x="108787" y="1028376"/>
                                </a:lnTo>
                              </a:path>
                              <a:path w="151130" h="1147445">
                                <a:moveTo>
                                  <a:pt x="116998" y="1147032"/>
                                </a:moveTo>
                                <a:lnTo>
                                  <a:pt x="116998" y="604897"/>
                                </a:lnTo>
                              </a:path>
                              <a:path w="151130" h="1147445">
                                <a:moveTo>
                                  <a:pt x="125451" y="1147032"/>
                                </a:moveTo>
                                <a:lnTo>
                                  <a:pt x="125451" y="710815"/>
                                </a:lnTo>
                              </a:path>
                              <a:path w="151130" h="1147445">
                                <a:moveTo>
                                  <a:pt x="133823" y="1147032"/>
                                </a:moveTo>
                                <a:lnTo>
                                  <a:pt x="133823" y="0"/>
                                </a:lnTo>
                              </a:path>
                              <a:path w="151130" h="1147445">
                                <a:moveTo>
                                  <a:pt x="142115" y="1147032"/>
                                </a:moveTo>
                                <a:lnTo>
                                  <a:pt x="142115" y="941064"/>
                                </a:lnTo>
                              </a:path>
                              <a:path w="151130" h="1147445">
                                <a:moveTo>
                                  <a:pt x="150657" y="1147032"/>
                                </a:moveTo>
                                <a:lnTo>
                                  <a:pt x="150657" y="1104413"/>
                                </a:lnTo>
                              </a:path>
                            </a:pathLst>
                          </a:custGeom>
                          <a:ln w="1349">
                            <a:solidFill>
                              <a:srgbClr val="008000"/>
                            </a:solidFill>
                            <a:prstDash val="solid"/>
                          </a:ln>
                        </wps:spPr>
                        <wps:bodyPr wrap="square" lIns="0" tIns="0" rIns="0" bIns="0" rtlCol="0">
                          <a:prstTxWarp prst="textNoShape">
                            <a:avLst/>
                          </a:prstTxWarp>
                          <a:noAutofit/>
                        </wps:bodyPr>
                      </wps:wsp>
                      <wps:wsp>
                        <wps:cNvPr id="1399" name="Graphic 1399"/>
                        <wps:cNvSpPr/>
                        <wps:spPr>
                          <a:xfrm>
                            <a:off x="781271" y="204839"/>
                            <a:ext cx="1270" cy="1347470"/>
                          </a:xfrm>
                          <a:custGeom>
                            <a:avLst/>
                            <a:gdLst/>
                            <a:ahLst/>
                            <a:cxnLst/>
                            <a:rect l="l" t="t" r="r" b="b"/>
                            <a:pathLst>
                              <a:path h="1347470">
                                <a:moveTo>
                                  <a:pt x="0" y="1346890"/>
                                </a:moveTo>
                                <a:lnTo>
                                  <a:pt x="0" y="0"/>
                                </a:lnTo>
                              </a:path>
                            </a:pathLst>
                          </a:custGeom>
                          <a:ln w="1403">
                            <a:solidFill>
                              <a:srgbClr val="008000"/>
                            </a:solidFill>
                            <a:prstDash val="solid"/>
                          </a:ln>
                        </wps:spPr>
                        <wps:bodyPr wrap="square" lIns="0" tIns="0" rIns="0" bIns="0" rtlCol="0">
                          <a:prstTxWarp prst="textNoShape">
                            <a:avLst/>
                          </a:prstTxWarp>
                          <a:noAutofit/>
                        </wps:bodyPr>
                      </wps:wsp>
                      <wps:wsp>
                        <wps:cNvPr id="1400" name="Graphic 1400"/>
                        <wps:cNvSpPr/>
                        <wps:spPr>
                          <a:xfrm>
                            <a:off x="789653" y="770996"/>
                            <a:ext cx="1240155" cy="781050"/>
                          </a:xfrm>
                          <a:custGeom>
                            <a:avLst/>
                            <a:gdLst/>
                            <a:ahLst/>
                            <a:cxnLst/>
                            <a:rect l="l" t="t" r="r" b="b"/>
                            <a:pathLst>
                              <a:path w="1240155" h="781050">
                                <a:moveTo>
                                  <a:pt x="0" y="780733"/>
                                </a:moveTo>
                                <a:lnTo>
                                  <a:pt x="0" y="581033"/>
                                </a:lnTo>
                              </a:path>
                              <a:path w="1240155" h="781050">
                                <a:moveTo>
                                  <a:pt x="8291" y="780733"/>
                                </a:moveTo>
                                <a:lnTo>
                                  <a:pt x="8291" y="747195"/>
                                </a:lnTo>
                              </a:path>
                              <a:path w="1240155" h="781050">
                                <a:moveTo>
                                  <a:pt x="16663" y="780733"/>
                                </a:moveTo>
                                <a:lnTo>
                                  <a:pt x="16663" y="714611"/>
                                </a:lnTo>
                              </a:path>
                              <a:path w="1240155" h="781050">
                                <a:moveTo>
                                  <a:pt x="25036" y="780733"/>
                                </a:moveTo>
                                <a:lnTo>
                                  <a:pt x="25036" y="719424"/>
                                </a:lnTo>
                              </a:path>
                              <a:path w="1240155" h="781050">
                                <a:moveTo>
                                  <a:pt x="33578" y="780733"/>
                                </a:moveTo>
                                <a:lnTo>
                                  <a:pt x="33578" y="695004"/>
                                </a:lnTo>
                              </a:path>
                              <a:path w="1240155" h="781050">
                                <a:moveTo>
                                  <a:pt x="41950" y="780733"/>
                                </a:moveTo>
                                <a:lnTo>
                                  <a:pt x="41950" y="706798"/>
                                </a:lnTo>
                              </a:path>
                              <a:path w="1240155" h="781050">
                                <a:moveTo>
                                  <a:pt x="50413" y="780733"/>
                                </a:moveTo>
                                <a:lnTo>
                                  <a:pt x="50413" y="686220"/>
                                </a:lnTo>
                              </a:path>
                              <a:path w="1240155" h="781050">
                                <a:moveTo>
                                  <a:pt x="58785" y="780733"/>
                                </a:moveTo>
                                <a:lnTo>
                                  <a:pt x="58785" y="659606"/>
                                </a:lnTo>
                              </a:path>
                              <a:path w="1240155" h="781050">
                                <a:moveTo>
                                  <a:pt x="67077" y="780733"/>
                                </a:moveTo>
                                <a:lnTo>
                                  <a:pt x="67077" y="441854"/>
                                </a:lnTo>
                              </a:path>
                              <a:path w="1240155" h="781050">
                                <a:moveTo>
                                  <a:pt x="75539" y="780733"/>
                                </a:moveTo>
                                <a:lnTo>
                                  <a:pt x="75539" y="495563"/>
                                </a:lnTo>
                              </a:path>
                              <a:path w="1240155" h="781050">
                                <a:moveTo>
                                  <a:pt x="83660" y="780733"/>
                                </a:moveTo>
                                <a:lnTo>
                                  <a:pt x="83660" y="504885"/>
                                </a:lnTo>
                              </a:path>
                              <a:path w="1240155" h="781050">
                                <a:moveTo>
                                  <a:pt x="92363" y="780733"/>
                                </a:moveTo>
                                <a:lnTo>
                                  <a:pt x="92363" y="636158"/>
                                </a:lnTo>
                              </a:path>
                              <a:path w="1240155" h="781050">
                                <a:moveTo>
                                  <a:pt x="100495" y="780733"/>
                                </a:moveTo>
                                <a:lnTo>
                                  <a:pt x="100495" y="0"/>
                                </a:lnTo>
                              </a:path>
                              <a:path w="1240155" h="781050">
                                <a:moveTo>
                                  <a:pt x="108917" y="780733"/>
                                </a:moveTo>
                                <a:lnTo>
                                  <a:pt x="108917" y="526314"/>
                                </a:lnTo>
                              </a:path>
                              <a:path w="1240155" h="781050">
                                <a:moveTo>
                                  <a:pt x="117239" y="780733"/>
                                </a:moveTo>
                                <a:lnTo>
                                  <a:pt x="117239" y="627614"/>
                                </a:lnTo>
                              </a:path>
                              <a:path w="1240155" h="781050">
                                <a:moveTo>
                                  <a:pt x="125761" y="780733"/>
                                </a:moveTo>
                                <a:lnTo>
                                  <a:pt x="125761" y="746390"/>
                                </a:lnTo>
                              </a:path>
                              <a:path w="1240155" h="781050">
                                <a:moveTo>
                                  <a:pt x="133883" y="780733"/>
                                </a:moveTo>
                                <a:lnTo>
                                  <a:pt x="133883" y="582310"/>
                                </a:lnTo>
                              </a:path>
                              <a:path w="1240155" h="781050">
                                <a:moveTo>
                                  <a:pt x="142405" y="780733"/>
                                </a:moveTo>
                                <a:lnTo>
                                  <a:pt x="142405" y="717342"/>
                                </a:lnTo>
                              </a:path>
                              <a:path w="1240155" h="781050">
                                <a:moveTo>
                                  <a:pt x="150828" y="780733"/>
                                </a:moveTo>
                                <a:lnTo>
                                  <a:pt x="150828" y="690978"/>
                                </a:lnTo>
                              </a:path>
                              <a:path w="1240155" h="781050">
                                <a:moveTo>
                                  <a:pt x="159149" y="780733"/>
                                </a:moveTo>
                                <a:lnTo>
                                  <a:pt x="159149" y="714805"/>
                                </a:lnTo>
                              </a:path>
                              <a:path w="1240155" h="781050">
                                <a:moveTo>
                                  <a:pt x="167572" y="780733"/>
                                </a:moveTo>
                                <a:lnTo>
                                  <a:pt x="167572" y="617329"/>
                                </a:lnTo>
                              </a:path>
                              <a:path w="1240155" h="781050">
                                <a:moveTo>
                                  <a:pt x="175894" y="780733"/>
                                </a:moveTo>
                                <a:lnTo>
                                  <a:pt x="175894" y="680610"/>
                                </a:lnTo>
                              </a:path>
                              <a:path w="1240155" h="781050">
                                <a:moveTo>
                                  <a:pt x="184316" y="780733"/>
                                </a:moveTo>
                                <a:lnTo>
                                  <a:pt x="184316" y="679721"/>
                                </a:lnTo>
                              </a:path>
                              <a:path w="1240155" h="781050">
                                <a:moveTo>
                                  <a:pt x="192738" y="780733"/>
                                </a:moveTo>
                                <a:lnTo>
                                  <a:pt x="192738" y="693764"/>
                                </a:lnTo>
                              </a:path>
                              <a:path w="1240155" h="781050">
                                <a:moveTo>
                                  <a:pt x="200960" y="780733"/>
                                </a:moveTo>
                                <a:lnTo>
                                  <a:pt x="200960" y="600759"/>
                                </a:lnTo>
                              </a:path>
                              <a:path w="1240155" h="781050">
                                <a:moveTo>
                                  <a:pt x="209382" y="780733"/>
                                </a:moveTo>
                                <a:lnTo>
                                  <a:pt x="209382" y="622356"/>
                                </a:lnTo>
                              </a:path>
                              <a:path w="1240155" h="781050">
                                <a:moveTo>
                                  <a:pt x="217704" y="780733"/>
                                </a:moveTo>
                                <a:lnTo>
                                  <a:pt x="217704" y="609794"/>
                                </a:lnTo>
                              </a:path>
                              <a:path w="1240155" h="781050">
                                <a:moveTo>
                                  <a:pt x="226126" y="780733"/>
                                </a:moveTo>
                                <a:lnTo>
                                  <a:pt x="226126" y="747695"/>
                                </a:lnTo>
                              </a:path>
                              <a:path w="1240155" h="781050">
                                <a:moveTo>
                                  <a:pt x="234348" y="780733"/>
                                </a:moveTo>
                                <a:lnTo>
                                  <a:pt x="234348" y="704197"/>
                                </a:lnTo>
                              </a:path>
                              <a:path w="1240155" h="781050">
                                <a:moveTo>
                                  <a:pt x="242971" y="780733"/>
                                </a:moveTo>
                                <a:lnTo>
                                  <a:pt x="242971" y="753786"/>
                                </a:lnTo>
                              </a:path>
                              <a:path w="1240155" h="781050">
                                <a:moveTo>
                                  <a:pt x="251293" y="780733"/>
                                </a:moveTo>
                                <a:lnTo>
                                  <a:pt x="251293" y="667613"/>
                                </a:lnTo>
                              </a:path>
                              <a:path w="1240155" h="781050">
                                <a:moveTo>
                                  <a:pt x="259615" y="780733"/>
                                </a:moveTo>
                                <a:lnTo>
                                  <a:pt x="259615" y="739392"/>
                                </a:lnTo>
                              </a:path>
                              <a:path w="1240155" h="781050">
                                <a:moveTo>
                                  <a:pt x="268237" y="780733"/>
                                </a:moveTo>
                                <a:lnTo>
                                  <a:pt x="268237" y="730459"/>
                                </a:lnTo>
                              </a:path>
                              <a:path w="1240155" h="781050">
                                <a:moveTo>
                                  <a:pt x="276459" y="780733"/>
                                </a:moveTo>
                                <a:lnTo>
                                  <a:pt x="276459" y="655847"/>
                                </a:lnTo>
                              </a:path>
                              <a:path w="1240155" h="781050">
                                <a:moveTo>
                                  <a:pt x="284781" y="780733"/>
                                </a:moveTo>
                                <a:lnTo>
                                  <a:pt x="284781" y="694125"/>
                                </a:lnTo>
                              </a:path>
                              <a:path w="1240155" h="781050">
                                <a:moveTo>
                                  <a:pt x="293303" y="780733"/>
                                </a:moveTo>
                                <a:lnTo>
                                  <a:pt x="293303" y="715916"/>
                                </a:lnTo>
                              </a:path>
                              <a:path w="1240155" h="781050">
                                <a:moveTo>
                                  <a:pt x="301525" y="780733"/>
                                </a:moveTo>
                                <a:lnTo>
                                  <a:pt x="301525" y="616107"/>
                                </a:lnTo>
                              </a:path>
                              <a:path w="1240155" h="781050">
                                <a:moveTo>
                                  <a:pt x="309847" y="780733"/>
                                </a:moveTo>
                                <a:lnTo>
                                  <a:pt x="309847" y="603638"/>
                                </a:lnTo>
                              </a:path>
                              <a:path w="1240155" h="781050">
                                <a:moveTo>
                                  <a:pt x="318269" y="780733"/>
                                </a:moveTo>
                                <a:lnTo>
                                  <a:pt x="318269" y="715129"/>
                                </a:lnTo>
                              </a:path>
                              <a:path w="1240155" h="781050">
                                <a:moveTo>
                                  <a:pt x="326692" y="780733"/>
                                </a:moveTo>
                                <a:lnTo>
                                  <a:pt x="326692" y="741419"/>
                                </a:lnTo>
                              </a:path>
                              <a:path w="1240155" h="781050">
                                <a:moveTo>
                                  <a:pt x="334813" y="780733"/>
                                </a:moveTo>
                                <a:lnTo>
                                  <a:pt x="334813" y="669363"/>
                                </a:lnTo>
                              </a:path>
                              <a:path w="1240155" h="781050">
                                <a:moveTo>
                                  <a:pt x="343235" y="780733"/>
                                </a:moveTo>
                                <a:lnTo>
                                  <a:pt x="343235" y="704900"/>
                                </a:lnTo>
                              </a:path>
                              <a:path w="1240155" h="781050">
                                <a:moveTo>
                                  <a:pt x="351657" y="780733"/>
                                </a:moveTo>
                                <a:lnTo>
                                  <a:pt x="351657" y="710667"/>
                                </a:lnTo>
                              </a:path>
                              <a:path w="1240155" h="781050">
                                <a:moveTo>
                                  <a:pt x="360180" y="780733"/>
                                </a:moveTo>
                                <a:lnTo>
                                  <a:pt x="360180" y="752472"/>
                                </a:lnTo>
                              </a:path>
                              <a:path w="1240155" h="781050">
                                <a:moveTo>
                                  <a:pt x="368602" y="780733"/>
                                </a:moveTo>
                                <a:lnTo>
                                  <a:pt x="368602" y="726071"/>
                                </a:lnTo>
                              </a:path>
                              <a:path w="1240155" h="781050">
                                <a:moveTo>
                                  <a:pt x="377225" y="780733"/>
                                </a:moveTo>
                                <a:lnTo>
                                  <a:pt x="377225" y="754638"/>
                                </a:lnTo>
                              </a:path>
                              <a:path w="1240155" h="781050">
                                <a:moveTo>
                                  <a:pt x="385346" y="780733"/>
                                </a:moveTo>
                                <a:lnTo>
                                  <a:pt x="385346" y="665697"/>
                                </a:lnTo>
                              </a:path>
                              <a:path w="1240155" h="781050">
                                <a:moveTo>
                                  <a:pt x="393668" y="780733"/>
                                </a:moveTo>
                                <a:lnTo>
                                  <a:pt x="393668" y="717471"/>
                                </a:lnTo>
                              </a:path>
                              <a:path w="1240155" h="781050">
                                <a:moveTo>
                                  <a:pt x="402291" y="780733"/>
                                </a:moveTo>
                                <a:lnTo>
                                  <a:pt x="402291" y="682795"/>
                                </a:lnTo>
                              </a:path>
                              <a:path w="1240155" h="781050">
                                <a:moveTo>
                                  <a:pt x="410312" y="780733"/>
                                </a:moveTo>
                                <a:lnTo>
                                  <a:pt x="410312" y="517354"/>
                                </a:lnTo>
                              </a:path>
                              <a:path w="1240155" h="781050">
                                <a:moveTo>
                                  <a:pt x="418835" y="780733"/>
                                </a:moveTo>
                                <a:lnTo>
                                  <a:pt x="418835" y="724553"/>
                                </a:lnTo>
                              </a:path>
                              <a:path w="1240155" h="781050">
                                <a:moveTo>
                                  <a:pt x="427157" y="780733"/>
                                </a:moveTo>
                                <a:lnTo>
                                  <a:pt x="427157" y="741873"/>
                                </a:lnTo>
                              </a:path>
                              <a:path w="1240155" h="781050">
                                <a:moveTo>
                                  <a:pt x="435378" y="780733"/>
                                </a:moveTo>
                                <a:lnTo>
                                  <a:pt x="435378" y="741058"/>
                                </a:lnTo>
                              </a:path>
                              <a:path w="1240155" h="781050">
                                <a:moveTo>
                                  <a:pt x="443801" y="780733"/>
                                </a:moveTo>
                                <a:lnTo>
                                  <a:pt x="443801" y="737022"/>
                                </a:lnTo>
                              </a:path>
                              <a:path w="1240155" h="781050">
                                <a:moveTo>
                                  <a:pt x="452223" y="780733"/>
                                </a:moveTo>
                                <a:lnTo>
                                  <a:pt x="452223" y="682961"/>
                                </a:lnTo>
                              </a:path>
                              <a:path w="1240155" h="781050">
                                <a:moveTo>
                                  <a:pt x="460545" y="780733"/>
                                </a:moveTo>
                                <a:lnTo>
                                  <a:pt x="460545" y="730996"/>
                                </a:lnTo>
                              </a:path>
                              <a:path w="1240155" h="781050">
                                <a:moveTo>
                                  <a:pt x="468967" y="780733"/>
                                </a:moveTo>
                                <a:lnTo>
                                  <a:pt x="468967" y="718554"/>
                                </a:lnTo>
                              </a:path>
                              <a:path w="1240155" h="781050">
                                <a:moveTo>
                                  <a:pt x="477389" y="780733"/>
                                </a:moveTo>
                                <a:lnTo>
                                  <a:pt x="477389" y="749324"/>
                                </a:lnTo>
                              </a:path>
                              <a:path w="1240155" h="781050">
                                <a:moveTo>
                                  <a:pt x="485811" y="780733"/>
                                </a:moveTo>
                                <a:lnTo>
                                  <a:pt x="485811" y="703836"/>
                                </a:lnTo>
                              </a:path>
                              <a:path w="1240155" h="781050">
                                <a:moveTo>
                                  <a:pt x="494133" y="780733"/>
                                </a:moveTo>
                                <a:lnTo>
                                  <a:pt x="494133" y="751713"/>
                                </a:lnTo>
                              </a:path>
                              <a:path w="1240155" h="781050">
                                <a:moveTo>
                                  <a:pt x="502556" y="780733"/>
                                </a:moveTo>
                                <a:lnTo>
                                  <a:pt x="502556" y="738438"/>
                                </a:lnTo>
                              </a:path>
                              <a:path w="1240155" h="781050">
                                <a:moveTo>
                                  <a:pt x="510978" y="780733"/>
                                </a:moveTo>
                                <a:lnTo>
                                  <a:pt x="510978" y="750361"/>
                                </a:lnTo>
                              </a:path>
                              <a:path w="1240155" h="781050">
                                <a:moveTo>
                                  <a:pt x="519400" y="780733"/>
                                </a:moveTo>
                                <a:lnTo>
                                  <a:pt x="519400" y="724877"/>
                                </a:lnTo>
                              </a:path>
                              <a:path w="1240155" h="781050">
                                <a:moveTo>
                                  <a:pt x="527722" y="780733"/>
                                </a:moveTo>
                                <a:lnTo>
                                  <a:pt x="527722" y="723081"/>
                                </a:lnTo>
                              </a:path>
                              <a:path w="1240155" h="781050">
                                <a:moveTo>
                                  <a:pt x="536144" y="780733"/>
                                </a:moveTo>
                                <a:lnTo>
                                  <a:pt x="536144" y="709899"/>
                                </a:lnTo>
                              </a:path>
                              <a:path w="1240155" h="781050">
                                <a:moveTo>
                                  <a:pt x="544266" y="780733"/>
                                </a:moveTo>
                                <a:lnTo>
                                  <a:pt x="544266" y="685016"/>
                                </a:lnTo>
                              </a:path>
                              <a:path w="1240155" h="781050">
                                <a:moveTo>
                                  <a:pt x="552688" y="780733"/>
                                </a:moveTo>
                                <a:lnTo>
                                  <a:pt x="552688" y="751481"/>
                                </a:lnTo>
                              </a:path>
                              <a:path w="1240155" h="781050">
                                <a:moveTo>
                                  <a:pt x="561511" y="780733"/>
                                </a:moveTo>
                                <a:lnTo>
                                  <a:pt x="561511" y="749972"/>
                                </a:lnTo>
                              </a:path>
                              <a:path w="1240155" h="781050">
                                <a:moveTo>
                                  <a:pt x="569432" y="780733"/>
                                </a:moveTo>
                                <a:lnTo>
                                  <a:pt x="569432" y="628715"/>
                                </a:lnTo>
                              </a:path>
                              <a:path w="1240155" h="781050">
                                <a:moveTo>
                                  <a:pt x="577854" y="780733"/>
                                </a:moveTo>
                                <a:lnTo>
                                  <a:pt x="577854" y="700994"/>
                                </a:lnTo>
                              </a:path>
                              <a:path w="1240155" h="781050">
                                <a:moveTo>
                                  <a:pt x="586277" y="780733"/>
                                </a:moveTo>
                                <a:lnTo>
                                  <a:pt x="586277" y="709612"/>
                                </a:lnTo>
                              </a:path>
                              <a:path w="1240155" h="781050">
                                <a:moveTo>
                                  <a:pt x="594599" y="780733"/>
                                </a:moveTo>
                                <a:lnTo>
                                  <a:pt x="594599" y="720165"/>
                                </a:lnTo>
                              </a:path>
                              <a:path w="1240155" h="781050">
                                <a:moveTo>
                                  <a:pt x="602921" y="780733"/>
                                </a:moveTo>
                                <a:lnTo>
                                  <a:pt x="602921" y="733125"/>
                                </a:lnTo>
                              </a:path>
                              <a:path w="1240155" h="781050">
                                <a:moveTo>
                                  <a:pt x="611543" y="780733"/>
                                </a:moveTo>
                                <a:lnTo>
                                  <a:pt x="611543" y="764062"/>
                                </a:lnTo>
                              </a:path>
                              <a:path w="1240155" h="781050">
                                <a:moveTo>
                                  <a:pt x="619966" y="780733"/>
                                </a:moveTo>
                                <a:lnTo>
                                  <a:pt x="619966" y="744242"/>
                                </a:lnTo>
                              </a:path>
                              <a:path w="1240155" h="781050">
                                <a:moveTo>
                                  <a:pt x="628087" y="780733"/>
                                </a:moveTo>
                                <a:lnTo>
                                  <a:pt x="628087" y="701447"/>
                                </a:lnTo>
                              </a:path>
                              <a:path w="1240155" h="781050">
                                <a:moveTo>
                                  <a:pt x="636509" y="780733"/>
                                </a:moveTo>
                                <a:lnTo>
                                  <a:pt x="636509" y="748130"/>
                                </a:lnTo>
                              </a:path>
                              <a:path w="1240155" h="781050">
                                <a:moveTo>
                                  <a:pt x="645032" y="780733"/>
                                </a:moveTo>
                                <a:lnTo>
                                  <a:pt x="645032" y="759618"/>
                                </a:lnTo>
                              </a:path>
                              <a:path w="1240155" h="781050">
                                <a:moveTo>
                                  <a:pt x="653454" y="780733"/>
                                </a:moveTo>
                                <a:lnTo>
                                  <a:pt x="653454" y="763349"/>
                                </a:lnTo>
                              </a:path>
                              <a:path w="1240155" h="781050">
                                <a:moveTo>
                                  <a:pt x="661776" y="780733"/>
                                </a:moveTo>
                                <a:lnTo>
                                  <a:pt x="661776" y="764191"/>
                                </a:lnTo>
                              </a:path>
                              <a:path w="1240155" h="781050">
                                <a:moveTo>
                                  <a:pt x="670298" y="780733"/>
                                </a:moveTo>
                                <a:lnTo>
                                  <a:pt x="670298" y="762608"/>
                                </a:lnTo>
                              </a:path>
                              <a:path w="1240155" h="781050">
                                <a:moveTo>
                                  <a:pt x="678721" y="780733"/>
                                </a:moveTo>
                                <a:lnTo>
                                  <a:pt x="678721" y="736605"/>
                                </a:lnTo>
                              </a:path>
                              <a:path w="1240155" h="781050">
                                <a:moveTo>
                                  <a:pt x="686842" y="780733"/>
                                </a:moveTo>
                                <a:lnTo>
                                  <a:pt x="686842" y="567490"/>
                                </a:lnTo>
                              </a:path>
                              <a:path w="1240155" h="781050">
                                <a:moveTo>
                                  <a:pt x="695264" y="780733"/>
                                </a:moveTo>
                                <a:lnTo>
                                  <a:pt x="695264" y="716471"/>
                                </a:lnTo>
                              </a:path>
                              <a:path w="1240155" h="781050">
                                <a:moveTo>
                                  <a:pt x="703486" y="780733"/>
                                </a:moveTo>
                                <a:lnTo>
                                  <a:pt x="703486" y="727247"/>
                                </a:lnTo>
                              </a:path>
                              <a:path w="1240155" h="781050">
                                <a:moveTo>
                                  <a:pt x="712008" y="780733"/>
                                </a:moveTo>
                                <a:lnTo>
                                  <a:pt x="712008" y="756934"/>
                                </a:lnTo>
                              </a:path>
                              <a:path w="1240155" h="781050">
                                <a:moveTo>
                                  <a:pt x="720431" y="780733"/>
                                </a:moveTo>
                                <a:lnTo>
                                  <a:pt x="720431" y="740753"/>
                                </a:lnTo>
                              </a:path>
                              <a:path w="1240155" h="781050">
                                <a:moveTo>
                                  <a:pt x="728753" y="780733"/>
                                </a:moveTo>
                                <a:lnTo>
                                  <a:pt x="728753" y="746612"/>
                                </a:lnTo>
                              </a:path>
                              <a:path w="1240155" h="781050">
                                <a:moveTo>
                                  <a:pt x="737075" y="780733"/>
                                </a:moveTo>
                                <a:lnTo>
                                  <a:pt x="737075" y="754712"/>
                                </a:lnTo>
                              </a:path>
                              <a:path w="1240155" h="781050">
                                <a:moveTo>
                                  <a:pt x="745898" y="780733"/>
                                </a:moveTo>
                                <a:lnTo>
                                  <a:pt x="745898" y="752426"/>
                                </a:lnTo>
                              </a:path>
                              <a:path w="1240155" h="781050">
                                <a:moveTo>
                                  <a:pt x="753718" y="780733"/>
                                </a:moveTo>
                                <a:lnTo>
                                  <a:pt x="753718" y="677102"/>
                                </a:lnTo>
                              </a:path>
                              <a:path w="1240155" h="781050">
                                <a:moveTo>
                                  <a:pt x="762040" y="780733"/>
                                </a:moveTo>
                                <a:lnTo>
                                  <a:pt x="762040" y="748251"/>
                                </a:lnTo>
                              </a:path>
                              <a:path w="1240155" h="781050">
                                <a:moveTo>
                                  <a:pt x="770463" y="780733"/>
                                </a:moveTo>
                                <a:lnTo>
                                  <a:pt x="770463" y="759359"/>
                                </a:lnTo>
                              </a:path>
                              <a:path w="1240155" h="781050">
                                <a:moveTo>
                                  <a:pt x="779085" y="780733"/>
                                </a:moveTo>
                                <a:lnTo>
                                  <a:pt x="779085" y="763765"/>
                                </a:lnTo>
                              </a:path>
                              <a:path w="1240155" h="781050">
                                <a:moveTo>
                                  <a:pt x="787508" y="780733"/>
                                </a:moveTo>
                                <a:lnTo>
                                  <a:pt x="787508" y="764904"/>
                                </a:lnTo>
                              </a:path>
                              <a:path w="1240155" h="781050">
                                <a:moveTo>
                                  <a:pt x="795729" y="780733"/>
                                </a:moveTo>
                                <a:lnTo>
                                  <a:pt x="795729" y="763321"/>
                                </a:lnTo>
                              </a:path>
                              <a:path w="1240155" h="781050">
                                <a:moveTo>
                                  <a:pt x="804152" y="780733"/>
                                </a:moveTo>
                                <a:lnTo>
                                  <a:pt x="804152" y="759109"/>
                                </a:lnTo>
                              </a:path>
                              <a:path w="1240155" h="781050">
                                <a:moveTo>
                                  <a:pt x="812774" y="780733"/>
                                </a:moveTo>
                                <a:lnTo>
                                  <a:pt x="812774" y="767552"/>
                                </a:lnTo>
                              </a:path>
                              <a:path w="1240155" h="781050">
                                <a:moveTo>
                                  <a:pt x="820896" y="780733"/>
                                </a:moveTo>
                                <a:lnTo>
                                  <a:pt x="820896" y="734689"/>
                                </a:lnTo>
                              </a:path>
                              <a:path w="1240155" h="781050">
                                <a:moveTo>
                                  <a:pt x="829318" y="780733"/>
                                </a:moveTo>
                                <a:lnTo>
                                  <a:pt x="829318" y="765395"/>
                                </a:lnTo>
                              </a:path>
                              <a:path w="1240155" h="781050">
                                <a:moveTo>
                                  <a:pt x="837740" y="780733"/>
                                </a:moveTo>
                                <a:lnTo>
                                  <a:pt x="837740" y="764895"/>
                                </a:lnTo>
                              </a:path>
                              <a:path w="1240155" h="781050">
                                <a:moveTo>
                                  <a:pt x="845962" y="780733"/>
                                </a:moveTo>
                                <a:lnTo>
                                  <a:pt x="845962" y="766792"/>
                                </a:lnTo>
                              </a:path>
                              <a:path w="1240155" h="781050">
                                <a:moveTo>
                                  <a:pt x="854384" y="780733"/>
                                </a:moveTo>
                                <a:lnTo>
                                  <a:pt x="854384" y="770282"/>
                                </a:lnTo>
                              </a:path>
                              <a:path w="1240155" h="781050">
                                <a:moveTo>
                                  <a:pt x="862907" y="780733"/>
                                </a:moveTo>
                                <a:lnTo>
                                  <a:pt x="862907" y="767514"/>
                                </a:lnTo>
                              </a:path>
                              <a:path w="1240155" h="781050">
                                <a:moveTo>
                                  <a:pt x="871429" y="780733"/>
                                </a:moveTo>
                                <a:lnTo>
                                  <a:pt x="871429" y="746260"/>
                                </a:lnTo>
                              </a:path>
                              <a:path w="1240155" h="781050">
                                <a:moveTo>
                                  <a:pt x="879450" y="780733"/>
                                </a:moveTo>
                                <a:lnTo>
                                  <a:pt x="879450" y="709806"/>
                                </a:lnTo>
                              </a:path>
                              <a:path w="1240155" h="781050">
                                <a:moveTo>
                                  <a:pt x="887672" y="780733"/>
                                </a:moveTo>
                                <a:lnTo>
                                  <a:pt x="887672" y="746723"/>
                                </a:lnTo>
                              </a:path>
                              <a:path w="1240155" h="781050">
                                <a:moveTo>
                                  <a:pt x="896194" y="780733"/>
                                </a:moveTo>
                                <a:lnTo>
                                  <a:pt x="896194" y="765598"/>
                                </a:lnTo>
                              </a:path>
                              <a:path w="1240155" h="781050">
                                <a:moveTo>
                                  <a:pt x="904717" y="780733"/>
                                </a:moveTo>
                                <a:lnTo>
                                  <a:pt x="904717" y="772189"/>
                                </a:lnTo>
                              </a:path>
                              <a:path w="1240155" h="781050">
                                <a:moveTo>
                                  <a:pt x="913139" y="780733"/>
                                </a:moveTo>
                                <a:lnTo>
                                  <a:pt x="913139" y="773781"/>
                                </a:lnTo>
                              </a:path>
                              <a:path w="1240155" h="781050">
                                <a:moveTo>
                                  <a:pt x="921662" y="780733"/>
                                </a:moveTo>
                                <a:lnTo>
                                  <a:pt x="921662" y="770153"/>
                                </a:lnTo>
                              </a:path>
                              <a:path w="1240155" h="781050">
                                <a:moveTo>
                                  <a:pt x="929883" y="780733"/>
                                </a:moveTo>
                                <a:lnTo>
                                  <a:pt x="929883" y="773402"/>
                                </a:lnTo>
                              </a:path>
                              <a:path w="1240155" h="781050">
                                <a:moveTo>
                                  <a:pt x="938306" y="780733"/>
                                </a:moveTo>
                                <a:lnTo>
                                  <a:pt x="938306" y="770986"/>
                                </a:lnTo>
                              </a:path>
                              <a:path w="1240155" h="781050">
                                <a:moveTo>
                                  <a:pt x="946427" y="780733"/>
                                </a:moveTo>
                                <a:lnTo>
                                  <a:pt x="946427" y="764376"/>
                                </a:lnTo>
                              </a:path>
                              <a:path w="1240155" h="781050">
                                <a:moveTo>
                                  <a:pt x="954949" y="780733"/>
                                </a:moveTo>
                                <a:lnTo>
                                  <a:pt x="954949" y="769801"/>
                                </a:lnTo>
                              </a:path>
                              <a:path w="1240155" h="781050">
                                <a:moveTo>
                                  <a:pt x="963372" y="780733"/>
                                </a:moveTo>
                                <a:lnTo>
                                  <a:pt x="963372" y="775401"/>
                                </a:lnTo>
                              </a:path>
                              <a:path w="1240155" h="781050">
                                <a:moveTo>
                                  <a:pt x="971493" y="780733"/>
                                </a:moveTo>
                                <a:lnTo>
                                  <a:pt x="971493" y="770995"/>
                                </a:lnTo>
                              </a:path>
                              <a:path w="1240155" h="781050">
                                <a:moveTo>
                                  <a:pt x="980116" y="780733"/>
                                </a:moveTo>
                                <a:lnTo>
                                  <a:pt x="980116" y="772976"/>
                                </a:lnTo>
                              </a:path>
                              <a:path w="1240155" h="781050">
                                <a:moveTo>
                                  <a:pt x="988338" y="780733"/>
                                </a:moveTo>
                                <a:lnTo>
                                  <a:pt x="988338" y="760775"/>
                                </a:lnTo>
                              </a:path>
                              <a:path w="1240155" h="781050">
                                <a:moveTo>
                                  <a:pt x="996760" y="780733"/>
                                </a:moveTo>
                                <a:lnTo>
                                  <a:pt x="996760" y="761396"/>
                                </a:lnTo>
                              </a:path>
                              <a:path w="1240155" h="781050">
                                <a:moveTo>
                                  <a:pt x="1005082" y="780733"/>
                                </a:moveTo>
                                <a:lnTo>
                                  <a:pt x="1005082" y="771597"/>
                                </a:lnTo>
                              </a:path>
                              <a:path w="1240155" h="781050">
                                <a:moveTo>
                                  <a:pt x="1013404" y="780733"/>
                                </a:moveTo>
                                <a:lnTo>
                                  <a:pt x="1013404" y="759766"/>
                                </a:lnTo>
                              </a:path>
                              <a:path w="1240155" h="781050">
                                <a:moveTo>
                                  <a:pt x="1021826" y="780733"/>
                                </a:moveTo>
                                <a:lnTo>
                                  <a:pt x="1021826" y="774504"/>
                                </a:lnTo>
                              </a:path>
                              <a:path w="1240155" h="781050">
                                <a:moveTo>
                                  <a:pt x="1030248" y="780733"/>
                                </a:moveTo>
                                <a:lnTo>
                                  <a:pt x="1030248" y="774078"/>
                                </a:lnTo>
                              </a:path>
                              <a:path w="1240155" h="781050">
                                <a:moveTo>
                                  <a:pt x="1038871" y="780733"/>
                                </a:moveTo>
                                <a:lnTo>
                                  <a:pt x="1038871" y="772300"/>
                                </a:lnTo>
                              </a:path>
                              <a:path w="1240155" h="781050">
                                <a:moveTo>
                                  <a:pt x="1047193" y="780733"/>
                                </a:moveTo>
                                <a:lnTo>
                                  <a:pt x="1047193" y="776438"/>
                                </a:lnTo>
                              </a:path>
                              <a:path w="1240155" h="781050">
                                <a:moveTo>
                                  <a:pt x="1055314" y="780733"/>
                                </a:moveTo>
                                <a:lnTo>
                                  <a:pt x="1055314" y="772967"/>
                                </a:lnTo>
                              </a:path>
                              <a:path w="1240155" h="781050">
                                <a:moveTo>
                                  <a:pt x="1063837" y="780733"/>
                                </a:moveTo>
                                <a:lnTo>
                                  <a:pt x="1063837" y="776336"/>
                                </a:lnTo>
                              </a:path>
                              <a:path w="1240155" h="781050">
                                <a:moveTo>
                                  <a:pt x="1072159" y="780733"/>
                                </a:moveTo>
                                <a:lnTo>
                                  <a:pt x="1072159" y="775031"/>
                                </a:lnTo>
                              </a:path>
                              <a:path w="1240155" h="781050">
                                <a:moveTo>
                                  <a:pt x="1080882" y="780733"/>
                                </a:moveTo>
                                <a:lnTo>
                                  <a:pt x="1080882" y="776920"/>
                                </a:lnTo>
                              </a:path>
                              <a:path w="1240155" h="781050">
                                <a:moveTo>
                                  <a:pt x="1088803" y="780733"/>
                                </a:moveTo>
                                <a:lnTo>
                                  <a:pt x="1088803" y="772124"/>
                                </a:lnTo>
                              </a:path>
                              <a:path w="1240155" h="781050">
                                <a:moveTo>
                                  <a:pt x="1097425" y="780733"/>
                                </a:moveTo>
                                <a:lnTo>
                                  <a:pt x="1097425" y="771328"/>
                                </a:lnTo>
                              </a:path>
                              <a:path w="1240155" h="781050">
                                <a:moveTo>
                                  <a:pt x="1105447" y="780733"/>
                                </a:moveTo>
                                <a:lnTo>
                                  <a:pt x="1105447" y="767959"/>
                                </a:lnTo>
                              </a:path>
                              <a:path w="1240155" h="781050">
                                <a:moveTo>
                                  <a:pt x="1114069" y="780733"/>
                                </a:moveTo>
                                <a:lnTo>
                                  <a:pt x="1114069" y="774504"/>
                                </a:lnTo>
                              </a:path>
                              <a:path w="1240155" h="781050">
                                <a:moveTo>
                                  <a:pt x="1122191" y="780733"/>
                                </a:moveTo>
                                <a:lnTo>
                                  <a:pt x="1122191" y="774883"/>
                                </a:lnTo>
                              </a:path>
                              <a:path w="1240155" h="781050">
                                <a:moveTo>
                                  <a:pt x="1130914" y="780733"/>
                                </a:moveTo>
                                <a:lnTo>
                                  <a:pt x="1130914" y="777068"/>
                                </a:lnTo>
                              </a:path>
                              <a:path w="1240155" h="781050">
                                <a:moveTo>
                                  <a:pt x="1139136" y="780733"/>
                                </a:moveTo>
                                <a:lnTo>
                                  <a:pt x="1139136" y="776855"/>
                                </a:lnTo>
                              </a:path>
                              <a:path w="1240155" h="781050">
                                <a:moveTo>
                                  <a:pt x="1147859" y="780733"/>
                                </a:moveTo>
                                <a:lnTo>
                                  <a:pt x="1147859" y="778910"/>
                                </a:lnTo>
                              </a:path>
                              <a:path w="1240155" h="781050">
                                <a:moveTo>
                                  <a:pt x="1156181" y="780733"/>
                                </a:moveTo>
                                <a:lnTo>
                                  <a:pt x="1156181" y="775716"/>
                                </a:lnTo>
                              </a:path>
                              <a:path w="1240155" h="781050">
                                <a:moveTo>
                                  <a:pt x="1164502" y="780733"/>
                                </a:moveTo>
                                <a:lnTo>
                                  <a:pt x="1164502" y="777207"/>
                                </a:lnTo>
                              </a:path>
                              <a:path w="1240155" h="781050">
                                <a:moveTo>
                                  <a:pt x="1172824" y="780733"/>
                                </a:moveTo>
                                <a:lnTo>
                                  <a:pt x="1172824" y="778614"/>
                                </a:lnTo>
                              </a:path>
                              <a:path w="1240155" h="781050">
                                <a:moveTo>
                                  <a:pt x="1181347" y="780733"/>
                                </a:moveTo>
                                <a:lnTo>
                                  <a:pt x="1181347" y="777845"/>
                                </a:lnTo>
                              </a:path>
                              <a:path w="1240155" h="781050">
                                <a:moveTo>
                                  <a:pt x="1189468" y="780733"/>
                                </a:moveTo>
                                <a:lnTo>
                                  <a:pt x="1189468" y="777614"/>
                                </a:lnTo>
                              </a:path>
                              <a:path w="1240155" h="781050">
                                <a:moveTo>
                                  <a:pt x="1198091" y="780733"/>
                                </a:moveTo>
                                <a:lnTo>
                                  <a:pt x="1198091" y="778438"/>
                                </a:lnTo>
                              </a:path>
                              <a:path w="1240155" h="781050">
                                <a:moveTo>
                                  <a:pt x="1206213" y="780733"/>
                                </a:moveTo>
                                <a:lnTo>
                                  <a:pt x="1206213" y="777308"/>
                                </a:lnTo>
                              </a:path>
                              <a:path w="1240155" h="781050">
                                <a:moveTo>
                                  <a:pt x="1222656" y="780733"/>
                                </a:moveTo>
                                <a:lnTo>
                                  <a:pt x="1222656" y="759257"/>
                                </a:lnTo>
                              </a:path>
                              <a:path w="1240155" h="781050">
                                <a:moveTo>
                                  <a:pt x="1231680" y="780733"/>
                                </a:moveTo>
                                <a:lnTo>
                                  <a:pt x="1231680" y="768986"/>
                                </a:lnTo>
                              </a:path>
                              <a:path w="1240155" h="781050">
                                <a:moveTo>
                                  <a:pt x="1239701" y="780733"/>
                                </a:moveTo>
                                <a:lnTo>
                                  <a:pt x="1239701" y="774735"/>
                                </a:lnTo>
                              </a:path>
                            </a:pathLst>
                          </a:custGeom>
                          <a:ln w="1349">
                            <a:solidFill>
                              <a:srgbClr val="008000"/>
                            </a:solidFill>
                            <a:prstDash val="solid"/>
                          </a:ln>
                        </wps:spPr>
                        <wps:bodyPr wrap="square" lIns="0" tIns="0" rIns="0" bIns="0" rtlCol="0">
                          <a:prstTxWarp prst="textNoShape">
                            <a:avLst/>
                          </a:prstTxWarp>
                          <a:noAutofit/>
                        </wps:bodyPr>
                      </wps:wsp>
                      <pic:pic xmlns:pic="http://schemas.openxmlformats.org/drawingml/2006/picture">
                        <pic:nvPicPr>
                          <pic:cNvPr id="1401" name="Image 1401"/>
                          <pic:cNvPicPr/>
                        </pic:nvPicPr>
                        <pic:blipFill>
                          <a:blip r:embed="rId340" cstate="print"/>
                          <a:stretch>
                            <a:fillRect/>
                          </a:stretch>
                        </pic:blipFill>
                        <pic:spPr>
                          <a:xfrm>
                            <a:off x="2044996" y="1530985"/>
                            <a:ext cx="3257843" cy="21446"/>
                          </a:xfrm>
                          <a:prstGeom prst="rect">
                            <a:avLst/>
                          </a:prstGeom>
                        </pic:spPr>
                      </pic:pic>
                      <wps:wsp>
                        <wps:cNvPr id="1402" name="Graphic 1402"/>
                        <wps:cNvSpPr/>
                        <wps:spPr>
                          <a:xfrm>
                            <a:off x="2054220" y="1547749"/>
                            <a:ext cx="1270" cy="4445"/>
                          </a:xfrm>
                          <a:custGeom>
                            <a:avLst/>
                            <a:gdLst/>
                            <a:ahLst/>
                            <a:cxnLst/>
                            <a:rect l="l" t="t" r="r" b="b"/>
                            <a:pathLst>
                              <a:path h="4445">
                                <a:moveTo>
                                  <a:pt x="0" y="3980"/>
                                </a:moveTo>
                                <a:lnTo>
                                  <a:pt x="0" y="0"/>
                                </a:lnTo>
                              </a:path>
                            </a:pathLst>
                          </a:custGeom>
                          <a:ln w="1403">
                            <a:solidFill>
                              <a:srgbClr val="008000"/>
                            </a:solidFill>
                            <a:prstDash val="solid"/>
                          </a:ln>
                        </wps:spPr>
                        <wps:bodyPr wrap="square" lIns="0" tIns="0" rIns="0" bIns="0" rtlCol="0">
                          <a:prstTxWarp prst="textNoShape">
                            <a:avLst/>
                          </a:prstTxWarp>
                          <a:noAutofit/>
                        </wps:bodyPr>
                      </wps:wsp>
                      <pic:pic xmlns:pic="http://schemas.openxmlformats.org/drawingml/2006/picture">
                        <pic:nvPicPr>
                          <pic:cNvPr id="1403" name="Image 1403"/>
                          <pic:cNvPicPr/>
                        </pic:nvPicPr>
                        <pic:blipFill>
                          <a:blip r:embed="rId341" cstate="print"/>
                          <a:stretch>
                            <a:fillRect/>
                          </a:stretch>
                        </pic:blipFill>
                        <pic:spPr>
                          <a:xfrm>
                            <a:off x="674521" y="220205"/>
                            <a:ext cx="211817" cy="76370"/>
                          </a:xfrm>
                          <a:prstGeom prst="rect">
                            <a:avLst/>
                          </a:prstGeom>
                        </pic:spPr>
                      </pic:pic>
                      <wps:wsp>
                        <wps:cNvPr id="1404" name="Graphic 1404"/>
                        <wps:cNvSpPr/>
                        <wps:spPr>
                          <a:xfrm>
                            <a:off x="1068519" y="1178756"/>
                            <a:ext cx="268605" cy="76835"/>
                          </a:xfrm>
                          <a:custGeom>
                            <a:avLst/>
                            <a:gdLst/>
                            <a:ahLst/>
                            <a:cxnLst/>
                            <a:rect l="l" t="t" r="r" b="b"/>
                            <a:pathLst>
                              <a:path w="268605" h="76835">
                                <a:moveTo>
                                  <a:pt x="29477" y="17014"/>
                                </a:moveTo>
                                <a:lnTo>
                                  <a:pt x="19250" y="17014"/>
                                </a:lnTo>
                                <a:lnTo>
                                  <a:pt x="19250" y="75064"/>
                                </a:lnTo>
                                <a:lnTo>
                                  <a:pt x="29477" y="75064"/>
                                </a:lnTo>
                                <a:lnTo>
                                  <a:pt x="29477" y="17014"/>
                                </a:lnTo>
                                <a:close/>
                              </a:path>
                              <a:path w="268605" h="76835">
                                <a:moveTo>
                                  <a:pt x="29477" y="0"/>
                                </a:moveTo>
                                <a:lnTo>
                                  <a:pt x="21556" y="0"/>
                                </a:lnTo>
                                <a:lnTo>
                                  <a:pt x="19651" y="8923"/>
                                </a:lnTo>
                                <a:lnTo>
                                  <a:pt x="12533" y="13394"/>
                                </a:lnTo>
                                <a:lnTo>
                                  <a:pt x="0" y="13394"/>
                                </a:lnTo>
                                <a:lnTo>
                                  <a:pt x="0" y="20846"/>
                                </a:lnTo>
                                <a:lnTo>
                                  <a:pt x="8622" y="20846"/>
                                </a:lnTo>
                                <a:lnTo>
                                  <a:pt x="15039" y="19569"/>
                                </a:lnTo>
                                <a:lnTo>
                                  <a:pt x="19250" y="17014"/>
                                </a:lnTo>
                                <a:lnTo>
                                  <a:pt x="29477" y="17014"/>
                                </a:lnTo>
                                <a:lnTo>
                                  <a:pt x="29477" y="0"/>
                                </a:lnTo>
                                <a:close/>
                              </a:path>
                              <a:path w="268605" h="76835">
                                <a:moveTo>
                                  <a:pt x="93446" y="17014"/>
                                </a:moveTo>
                                <a:lnTo>
                                  <a:pt x="83119" y="17014"/>
                                </a:lnTo>
                                <a:lnTo>
                                  <a:pt x="83119" y="75064"/>
                                </a:lnTo>
                                <a:lnTo>
                                  <a:pt x="93446" y="75064"/>
                                </a:lnTo>
                                <a:lnTo>
                                  <a:pt x="93446" y="17014"/>
                                </a:lnTo>
                                <a:close/>
                              </a:path>
                              <a:path w="268605" h="76835">
                                <a:moveTo>
                                  <a:pt x="93446" y="0"/>
                                </a:moveTo>
                                <a:lnTo>
                                  <a:pt x="85525" y="0"/>
                                </a:lnTo>
                                <a:lnTo>
                                  <a:pt x="83620" y="8923"/>
                                </a:lnTo>
                                <a:lnTo>
                                  <a:pt x="76501" y="13394"/>
                                </a:lnTo>
                                <a:lnTo>
                                  <a:pt x="63968" y="13394"/>
                                </a:lnTo>
                                <a:lnTo>
                                  <a:pt x="63968" y="20846"/>
                                </a:lnTo>
                                <a:lnTo>
                                  <a:pt x="72591" y="20846"/>
                                </a:lnTo>
                                <a:lnTo>
                                  <a:pt x="79008" y="19569"/>
                                </a:lnTo>
                                <a:lnTo>
                                  <a:pt x="83119" y="17014"/>
                                </a:lnTo>
                                <a:lnTo>
                                  <a:pt x="93446" y="17014"/>
                                </a:lnTo>
                                <a:lnTo>
                                  <a:pt x="93446" y="0"/>
                                </a:lnTo>
                                <a:close/>
                              </a:path>
                              <a:path w="268605" h="76835">
                                <a:moveTo>
                                  <a:pt x="146486" y="0"/>
                                </a:moveTo>
                                <a:lnTo>
                                  <a:pt x="135111" y="2391"/>
                                </a:lnTo>
                                <a:lnTo>
                                  <a:pt x="126997" y="9565"/>
                                </a:lnTo>
                                <a:lnTo>
                                  <a:pt x="122136" y="21522"/>
                                </a:lnTo>
                                <a:lnTo>
                                  <a:pt x="120518" y="38259"/>
                                </a:lnTo>
                                <a:lnTo>
                                  <a:pt x="122136" y="54909"/>
                                </a:lnTo>
                                <a:lnTo>
                                  <a:pt x="126997" y="66801"/>
                                </a:lnTo>
                                <a:lnTo>
                                  <a:pt x="135111" y="73936"/>
                                </a:lnTo>
                                <a:lnTo>
                                  <a:pt x="146486" y="76314"/>
                                </a:lnTo>
                                <a:lnTo>
                                  <a:pt x="157919" y="73936"/>
                                </a:lnTo>
                                <a:lnTo>
                                  <a:pt x="163700" y="68871"/>
                                </a:lnTo>
                                <a:lnTo>
                                  <a:pt x="141473" y="68871"/>
                                </a:lnTo>
                                <a:lnTo>
                                  <a:pt x="137663" y="66622"/>
                                </a:lnTo>
                                <a:lnTo>
                                  <a:pt x="132449" y="57624"/>
                                </a:lnTo>
                                <a:lnTo>
                                  <a:pt x="131146" y="49672"/>
                                </a:lnTo>
                                <a:lnTo>
                                  <a:pt x="131146" y="26817"/>
                                </a:lnTo>
                                <a:lnTo>
                                  <a:pt x="132449" y="18819"/>
                                </a:lnTo>
                                <a:lnTo>
                                  <a:pt x="137663" y="9729"/>
                                </a:lnTo>
                                <a:lnTo>
                                  <a:pt x="141473" y="7451"/>
                                </a:lnTo>
                                <a:lnTo>
                                  <a:pt x="163663" y="7451"/>
                                </a:lnTo>
                                <a:lnTo>
                                  <a:pt x="157919" y="2391"/>
                                </a:lnTo>
                                <a:lnTo>
                                  <a:pt x="146486" y="0"/>
                                </a:lnTo>
                                <a:close/>
                              </a:path>
                              <a:path w="268605" h="76835">
                                <a:moveTo>
                                  <a:pt x="163663" y="7451"/>
                                </a:moveTo>
                                <a:lnTo>
                                  <a:pt x="151600" y="7451"/>
                                </a:lnTo>
                                <a:lnTo>
                                  <a:pt x="155410" y="9729"/>
                                </a:lnTo>
                                <a:lnTo>
                                  <a:pt x="160623" y="18819"/>
                                </a:lnTo>
                                <a:lnTo>
                                  <a:pt x="161927" y="26817"/>
                                </a:lnTo>
                                <a:lnTo>
                                  <a:pt x="161927" y="49672"/>
                                </a:lnTo>
                                <a:lnTo>
                                  <a:pt x="160623" y="57624"/>
                                </a:lnTo>
                                <a:lnTo>
                                  <a:pt x="155410" y="66622"/>
                                </a:lnTo>
                                <a:lnTo>
                                  <a:pt x="151600" y="68871"/>
                                </a:lnTo>
                                <a:lnTo>
                                  <a:pt x="163700" y="68871"/>
                                </a:lnTo>
                                <a:lnTo>
                                  <a:pt x="166063" y="66801"/>
                                </a:lnTo>
                                <a:lnTo>
                                  <a:pt x="170935" y="54909"/>
                                </a:lnTo>
                                <a:lnTo>
                                  <a:pt x="172555" y="38259"/>
                                </a:lnTo>
                                <a:lnTo>
                                  <a:pt x="170935" y="21522"/>
                                </a:lnTo>
                                <a:lnTo>
                                  <a:pt x="166063" y="9565"/>
                                </a:lnTo>
                                <a:lnTo>
                                  <a:pt x="163663" y="7451"/>
                                </a:lnTo>
                                <a:close/>
                              </a:path>
                              <a:path w="268605" h="76835">
                                <a:moveTo>
                                  <a:pt x="200529" y="64743"/>
                                </a:moveTo>
                                <a:lnTo>
                                  <a:pt x="189399" y="64743"/>
                                </a:lnTo>
                                <a:lnTo>
                                  <a:pt x="189399" y="75064"/>
                                </a:lnTo>
                                <a:lnTo>
                                  <a:pt x="200529" y="75064"/>
                                </a:lnTo>
                                <a:lnTo>
                                  <a:pt x="200529" y="64743"/>
                                </a:lnTo>
                                <a:close/>
                              </a:path>
                              <a:path w="268605" h="76835">
                                <a:moveTo>
                                  <a:pt x="242439" y="0"/>
                                </a:moveTo>
                                <a:lnTo>
                                  <a:pt x="231064" y="2391"/>
                                </a:lnTo>
                                <a:lnTo>
                                  <a:pt x="222950" y="9565"/>
                                </a:lnTo>
                                <a:lnTo>
                                  <a:pt x="218089" y="21522"/>
                                </a:lnTo>
                                <a:lnTo>
                                  <a:pt x="216471" y="38259"/>
                                </a:lnTo>
                                <a:lnTo>
                                  <a:pt x="218089" y="54909"/>
                                </a:lnTo>
                                <a:lnTo>
                                  <a:pt x="222950" y="66801"/>
                                </a:lnTo>
                                <a:lnTo>
                                  <a:pt x="231064" y="73936"/>
                                </a:lnTo>
                                <a:lnTo>
                                  <a:pt x="242439" y="76314"/>
                                </a:lnTo>
                                <a:lnTo>
                                  <a:pt x="253830" y="73936"/>
                                </a:lnTo>
                                <a:lnTo>
                                  <a:pt x="259614" y="68871"/>
                                </a:lnTo>
                                <a:lnTo>
                                  <a:pt x="237426" y="68871"/>
                                </a:lnTo>
                                <a:lnTo>
                                  <a:pt x="233616" y="66622"/>
                                </a:lnTo>
                                <a:lnTo>
                                  <a:pt x="228402" y="57624"/>
                                </a:lnTo>
                                <a:lnTo>
                                  <a:pt x="227099" y="49672"/>
                                </a:lnTo>
                                <a:lnTo>
                                  <a:pt x="227099" y="26817"/>
                                </a:lnTo>
                                <a:lnTo>
                                  <a:pt x="228402" y="18819"/>
                                </a:lnTo>
                                <a:lnTo>
                                  <a:pt x="233616" y="9729"/>
                                </a:lnTo>
                                <a:lnTo>
                                  <a:pt x="237426" y="7451"/>
                                </a:lnTo>
                                <a:lnTo>
                                  <a:pt x="259577" y="7451"/>
                                </a:lnTo>
                                <a:lnTo>
                                  <a:pt x="253830" y="2391"/>
                                </a:lnTo>
                                <a:lnTo>
                                  <a:pt x="242439" y="0"/>
                                </a:lnTo>
                                <a:close/>
                              </a:path>
                              <a:path w="268605" h="76835">
                                <a:moveTo>
                                  <a:pt x="259577" y="7451"/>
                                </a:moveTo>
                                <a:lnTo>
                                  <a:pt x="247452" y="7451"/>
                                </a:lnTo>
                                <a:lnTo>
                                  <a:pt x="251363" y="9729"/>
                                </a:lnTo>
                                <a:lnTo>
                                  <a:pt x="256577" y="18819"/>
                                </a:lnTo>
                                <a:lnTo>
                                  <a:pt x="257880" y="26817"/>
                                </a:lnTo>
                                <a:lnTo>
                                  <a:pt x="257880" y="49672"/>
                                </a:lnTo>
                                <a:lnTo>
                                  <a:pt x="256577" y="57624"/>
                                </a:lnTo>
                                <a:lnTo>
                                  <a:pt x="251363" y="66622"/>
                                </a:lnTo>
                                <a:lnTo>
                                  <a:pt x="247452" y="68871"/>
                                </a:lnTo>
                                <a:lnTo>
                                  <a:pt x="259614" y="68871"/>
                                </a:lnTo>
                                <a:lnTo>
                                  <a:pt x="261978" y="66801"/>
                                </a:lnTo>
                                <a:lnTo>
                                  <a:pt x="266874" y="54909"/>
                                </a:lnTo>
                                <a:lnTo>
                                  <a:pt x="268508" y="38259"/>
                                </a:lnTo>
                                <a:lnTo>
                                  <a:pt x="266874" y="21522"/>
                                </a:lnTo>
                                <a:lnTo>
                                  <a:pt x="261978" y="9565"/>
                                </a:lnTo>
                                <a:lnTo>
                                  <a:pt x="259577" y="7451"/>
                                </a:lnTo>
                                <a:close/>
                              </a:path>
                            </a:pathLst>
                          </a:custGeom>
                          <a:solidFill>
                            <a:srgbClr val="008000"/>
                          </a:solidFill>
                        </wps:spPr>
                        <wps:bodyPr wrap="square" lIns="0" tIns="0" rIns="0" bIns="0" rtlCol="0">
                          <a:prstTxWarp prst="textNoShape">
                            <a:avLst/>
                          </a:prstTxWarp>
                          <a:noAutofit/>
                        </wps:bodyPr>
                      </wps:wsp>
                      <wps:wsp>
                        <wps:cNvPr id="1405" name="Graphic 1405"/>
                        <wps:cNvSpPr/>
                        <wps:spPr>
                          <a:xfrm>
                            <a:off x="317638" y="3499"/>
                            <a:ext cx="5113655" cy="1555750"/>
                          </a:xfrm>
                          <a:custGeom>
                            <a:avLst/>
                            <a:gdLst/>
                            <a:ahLst/>
                            <a:cxnLst/>
                            <a:rect l="l" t="t" r="r" b="b"/>
                            <a:pathLst>
                              <a:path w="5113655" h="1555750">
                                <a:moveTo>
                                  <a:pt x="0" y="1555173"/>
                                </a:moveTo>
                                <a:lnTo>
                                  <a:pt x="5113493" y="1555173"/>
                                </a:lnTo>
                                <a:lnTo>
                                  <a:pt x="5113493" y="0"/>
                                </a:lnTo>
                                <a:lnTo>
                                  <a:pt x="0" y="0"/>
                                </a:lnTo>
                                <a:lnTo>
                                  <a:pt x="0" y="1555173"/>
                                </a:lnTo>
                                <a:close/>
                              </a:path>
                            </a:pathLst>
                          </a:custGeom>
                          <a:ln w="6991">
                            <a:solidFill>
                              <a:srgbClr val="000000"/>
                            </a:solidFill>
                            <a:prstDash val="solid"/>
                          </a:ln>
                        </wps:spPr>
                        <wps:bodyPr wrap="square" lIns="0" tIns="0" rIns="0" bIns="0" rtlCol="0">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348" o:spid="_x0000_s1026" style="position:absolute;margin-left:103.25pt;margin-top:135.05pt;width:400.15pt;height:150.7pt;z-index:-251440128;mso-wrap-distance-left:0;mso-wrap-distance-right:0;mso-position-horizontal-relative:page;mso-width-relative:margin;mso-height-relative:margin" coordsize="54349,180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">
                <v:shape id="Graphic 1349" o:spid="_x0000_s1027" style="position:absolute;left:3176;top:2048;width:13;height:13475;visibility:visible;mso-wrap-style:square;v-text-anchor:top" coordsize="1270,1347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tk9sMA&#10;AADdAAAADwAAAGRycy9kb3ducmV2LnhtbERPS2sCMRC+C/0PYQreNOsDa7dGKeIL6aVWeh42093F&#10;zWSbRHf990YQvM3H95zZojWVuJDzpWUFg34CgjizuuRcwfFn3ZuC8AFZY2WZFFzJw2L+0plhqm3D&#10;33Q5hFzEEPYpKihCqFMpfVaQQd+3NXHk/qwzGCJ0udQOmxhuKjlMkok0WHJsKLCmZUHZ6XA2Cn5X&#10;60aWI/qy1+n+zbWT4f9xu1Gq+9p+foAI1Ian+OHe6Th/NH6H+zfxBD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xtk9sMAAADdAAAADwAAAAAAAAAAAAAAAACYAgAAZHJzL2Rv&#10;d25yZXYueG1sUEsFBgAAAAAEAAQA9QAAAIgDAAAAAA==&#10;" path="m,1346890l,e" filled="f" strokeweight=".03897mm">
                  <v:path arrowok="t"/>
                </v:shape>
                <v:shape id="Graphic 1350" o:spid="_x0000_s1028" style="position:absolute;left:2201;top:829;width:464;height:628;visibility:visible;mso-wrap-style:square;v-text-anchor:top" coordsize="46355,628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s1McYA&#10;AADdAAAADwAAAGRycy9kb3ducmV2LnhtbESPQYvCQAyF78L+hyELXkSnrijSdRQRZEXwoO5hj9lO&#10;bKudTOmMWv+9OQjeEt7Le19mi9ZV6kZNKD0bGA4SUMSZtyXnBn6P6/4UVIjIFivPZOBBARbzj84M&#10;U+vvvKfbIeZKQjikaKCIsU61DllBDsPA18SinXzjMMra5No2eJdwV+mvJJlohyVLQ4E1rQrKLoer&#10;M9BbLS/n3b/+q0Lrj9efZLwebmtjup/t8htUpDa+za/rjRX80Vj45RsZQc+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Fs1McYAAADdAAAADwAAAAAAAAAAAAAAAACYAgAAZHJz&#10;L2Rvd25yZXYueG1sUEsFBgAAAAAEAAQA9QAAAIsDAAAAAA==&#10;" path="m37037,47580r-8592,l28445,62299r8592,l37037,47580xem37037,l30309,,,40638r,6942l46031,47580r,-6942l8001,40638,28445,12404r8592,l37037,xem37037,12404r-8592,l28445,40638r8592,l37037,12404xe" fillcolor="black" stroked="f">
                  <v:path arrowok="t"/>
                </v:shape>
                <v:shape id="Image 1351" o:spid="_x0000_s1029" type="#_x0000_t75" style="position:absolute;top:998;width:1778;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SxvarCAAAA3QAAAA8AAABkcnMvZG93bnJldi54bWxET81qAjEQvhf6DmEK3jRrRbFbo5Sq1EsV&#10;rQ8wbKabpclkSeK6vn0jFHqbj+93FqveWdFRiI1nBeNRAYK48rrhWsH5azucg4gJWaP1TApuFGG1&#10;fHxYYKn9lY/UnVItcgjHEhWYlNpSylgZchhHviXO3LcPDlOGoZY64DWHOyufi2ImHTacGwy29G6o&#10;+jldnILtPH10bTgE87JmW+zl5nNqz0oNnvq3VxCJ+vQv/nPvdJ4/mY7h/k0+QS5/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Usb2qwgAAAN0AAAAPAAAAAAAAAAAAAAAAAJ8C&#10;AABkcnMvZG93bnJldi54bWxQSwUGAAAAAAQABAD3AAAAjgMAAAAA&#10;">
                  <v:imagedata r:id="rId342" o:title=""/>
                </v:shape>
                <v:shape id="Graphic 1352" o:spid="_x0000_s1030" style="position:absolute;left:2875;top:15517;width:305;height:12;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AamsQA&#10;AADdAAAADwAAAGRycy9kb3ducmV2LnhtbERPS0vDQBC+C/0PyxS8SLuxodKm3RQRhOitz/M0O01C&#10;srMhuybRX+8KBW/z8T1nuxtNI3rqXGVZwfM8AkGcW11xoeB0fJ+tQDiPrLGxTAq+ycEunTxsMdF2&#10;4D31B1+IEMIuQQWl920ipctLMujmtiUO3M12Bn2AXSF1h0MIN41cRNGLNFhxaCixpbeS8vrwZRRc&#10;4p9s318/63V7uj0dP+g8IJ+VepyOrxsQnkb/L767Mx3mx8sF/H0TTp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AGprEAAAA3QAAAA8AAAAAAAAAAAAAAAAAmAIAAGRycy9k&#10;b3ducmV2LnhtbFBLBQYAAAAABAAEAPUAAACJAwAAAAA=&#10;" path="m30079,l,e" filled="f" strokeweight=".03597mm">
                  <v:path arrowok="t"/>
                </v:shape>
                <v:shape id="Graphic 1353" o:spid="_x0000_s1031" style="position:absolute;left:2100;top:15069;width:520;height:768;visibility:visible;mso-wrap-style:square;v-text-anchor:top" coordsize="52069,76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T4b8QA&#10;AADdAAAADwAAAGRycy9kb3ducmV2LnhtbERPS4vCMBC+C/sfwix4EU3XR5FqFBEUD16qy+JxbGbb&#10;YjMpTaz135uFBW/z8T1nue5MJVpqXGlZwdcoAkGcWV1yruD7vBvOQTiPrLGyTAqe5GC9+ugtMdH2&#10;wSm1J5+LEMIuQQWF93UipcsKMuhGtiYO3K9tDPoAm1zqBh8h3FRyHEWxNFhyaCiwpm1B2e10NwrS&#10;PN4f2sH8bH/i23GwuU7T9HlRqv/ZbRYgPHX+Lf53H3SYP5lN4O+bcIJcv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0+G/EAAAA3QAAAA8AAAAAAAAAAAAAAAAAmAIAAGRycy9k&#10;b3ducmV2LnhtbFBLBQYAAAAABAAEAPUAAACJAwAAAAA=&#10;" path="m26008,l14631,2391,6503,9565,1626,21522,,38259,1626,54909,6503,66801r8128,7135l26008,76314,37410,73936r5791,-5074l20995,68862,17175,66613,11941,57624,10628,49672r,-22855l11941,18819,17175,9719,20995,7451r22159,l37410,2391,26008,xem43154,7451r-12093,l34892,9719r5233,9100l41439,26817r,22855l40125,57624r-5233,8989l31061,68862r12140,l45553,66801,50439,54909,52067,38259,50439,21522,45553,9565,43154,7451xe" fillcolor="black" stroked="f">
                  <v:path arrowok="t"/>
                </v:shape>
                <v:shape id="Graphic 1354" o:spid="_x0000_s1032" style="position:absolute;left:2875;top:13781;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UndcMA&#10;AADdAAAADwAAAGRycy9kb3ducmV2LnhtbERPyWrDMBC9F/oPYgq9lFrOSuJECSEQSHPL1vPEGi/E&#10;GhlLtZ1+fVUo9DaPt85y3ZtKtNS40rKCQRSDIE6tLjlXcDnv3mcgnEfWWFkmBQ9ysF49Py0x0bbj&#10;I7Unn4sQwi5BBYX3dSKlSwsy6CJbEwcus41BH2CTS91gF8JNJYdxPJUGSw4NBda0LSi9n76Mgs/R&#10;9/7Y3g73eX3J3s4fdO2Qr0q9vvSbBQhPvf8X/7n3OswfTcbw+004Qa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2UndcMAAADdAAAADwAAAAAAAAAAAAAAAACYAgAAZHJzL2Rv&#10;d25yZXYueG1sUEsFBgAAAAAEAAQA9QAAAIgDAAAAAA==&#10;" path="m30079,l,e" filled="f" strokeweight=".03597mm">
                  <v:path arrowok="t"/>
                </v:shape>
                <v:shape id="Graphic 1355" o:spid="_x0000_s1033" style="position:absolute;left:2173;top:13333;width:299;height:756;visibility:visible;mso-wrap-style:square;v-text-anchor:top" coordsize="29845,75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7qSMMA&#10;AADdAAAADwAAAGRycy9kb3ducmV2LnhtbERPTWvCQBC9C/6HZYTe6saKUqOrlNaCIAhaQY9DdkxC&#10;srMhuybRX+8KBW/zeJ+zWHWmFA3VLresYDSMQBAnVuecKjj+/b5/gnAeWWNpmRTcyMFq2e8tMNa2&#10;5T01B5+KEMIuRgWZ91UspUsyMuiGtiIO3MXWBn2AdSp1jW0IN6X8iKKpNJhzaMiwou+MkuJwNQq4&#10;lJeiGd+78252Km7bn9Tc161Sb4Puaw7CU+df4n/3Rof548kEnt+EE+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F7qSMMAAADdAAAADwAAAAAAAAAAAAAAAACYAgAAZHJzL2Rv&#10;d25yZXYueG1sUEsFBgAAAAAEAAQA9QAAAIgDAAAAAA==&#10;" path="m29497,l21596,,19203,5856r-4397,4183l8405,12548,,13385r,7452l8682,20837r6417,-1268l19250,17014r,58041l29497,75055,29497,xe" fillcolor="black" stroked="f">
                  <v:path arrowok="t"/>
                </v:shape>
                <v:shape id="Graphic 1356" o:spid="_x0000_s1034" style="position:absolute;left:2875;top:12045;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scmcQA&#10;AADdAAAADwAAAGRycy9kb3ducmV2LnhtbERPS2vCQBC+F/wPywi9FN3YUNHoRqRQsL0ZH+cxOyYh&#10;2dmQ3SZpf323UOhtPr7nbHejaURPnassK1jMIxDEudUVFwrOp7fZCoTzyBoby6Tgixzs0snDFhNt&#10;Bz5Sn/lChBB2CSoovW8TKV1ekkE3ty1x4O62M+gD7AqpOxxCuGnkcxQtpcGKQ0OJLb2WlNfZp1Fw&#10;jb8Px/72Ua/b8/3p9E6XAfmi1ON03G9AeBr9v/jPfdBhfvyyhN9vwgky/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7HJnEAAAA3QAAAA8AAAAAAAAAAAAAAAAAmAIAAGRycy9k&#10;b3ducmV2LnhtbFBLBQYAAAAABAAEAPUAAACJAwAAAAA=&#10;" path="m30079,l,e" filled="f" strokeweight=".03597mm">
                  <v:path arrowok="t"/>
                </v:shape>
                <v:shape id="Graphic 1357" o:spid="_x0000_s1035" style="position:absolute;left:2084;top:11597;width:533;height:756;visibility:visible;mso-wrap-style:square;v-text-anchor:top" coordsize="53340,75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vbR8QA&#10;AADdAAAADwAAAGRycy9kb3ducmV2LnhtbESPQW/CMAyF75P4D5GRdhtpQRRUCAht2uAK48DRNKat&#10;aJwuyWj37wkS0m623vuen5fr3jTiRs7XlhWkowQEcWF1zaWC4/fn2xyED8gaG8uk4I88rFeDlyXm&#10;2na8p9shlCKGsM9RQRVCm0vpi4oM+pFtiaN2sc5giKsrpXbYxXDTyHGSZNJgzfFChS29V1RcD78m&#10;1jie6edUt+4j5a9xlzWTbZptlXod9psFiEB9+Dc/6Z2O3GQ6g8c3cQS5u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720fEAAAA3QAAAA8AAAAAAAAAAAAAAAAAmAIAAGRycy9k&#10;b3ducmV2LnhtbFBLBQYAAAAABAAEAPUAAACJAwAAAAA=&#10;" path="m35774,l1905,21346r10638,l12904,16782r1604,-3462l20173,8627,23592,7451r8612,l35784,8618r5093,4665l42151,16477r,8590l40657,29122r-5956,7146l29176,41054,13074,53033,7539,58078,1513,66261,,70556r,4499l52949,75055r,-8757l14337,66298r191,-2148l19371,59420,35412,46913r5354,-4584l44937,38346r2989,-3383l51124,30853r1605,-4740l52729,14801,50563,9858,41910,1971,35774,xe" fillcolor="black" stroked="f">
                  <v:path arrowok="t"/>
                </v:shape>
                <v:shape id="Graphic 1358" o:spid="_x0000_s1036" style="position:absolute;left:2875;top:10379;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gtcMYA&#10;AADdAAAADwAAAGRycy9kb3ducmV2LnhtbESPT2vCQBDF7wW/wzJCL0U3KhWbuooUBO3Nfz1Ps2MS&#10;zM6G7DZJ/fSdQ8HbDO/Ne79ZrntXqZaaUHo2MBknoIgzb0vODZxP29ECVIjIFivPZOCXAqxXg6cl&#10;ptZ3fKD2GHMlIRxSNFDEWKdah6wgh2Hsa2LRrr5xGGVtcm0b7CTcVXqaJHPtsGRpKLCmj4Ky2/HH&#10;Gfia3XeH9vvz9lafry+nPV065Isxz8N+8w4qUh8f5v/rnRX82avgyjcygl7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igtcMYAAADdAAAADwAAAAAAAAAAAAAAAACYAgAAZHJz&#10;L2Rvd25yZXYueG1sUEsFBgAAAAAEAAQA9QAAAIsDAAAAAA==&#10;" path="m30079,l,e" filled="f" strokeweight=".03597mm">
                  <v:path arrowok="t"/>
                </v:shape>
                <v:shape id="Graphic 1359" o:spid="_x0000_s1037" style="position:absolute;left:2099;top:9931;width:527;height:768;visibility:visible;mso-wrap-style:square;v-text-anchor:top" coordsize="52705,76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CsqcUA&#10;AADdAAAADwAAAGRycy9kb3ducmV2LnhtbERPS2vCQBC+F/oflin0InVjWl/RVUqgYMVLoxdvQ3ZM&#10;0mZnQ3YT47/vFoTe5uN7zno7mFr01LrKsoLJOAJBnFtdcaHgdPx4WYBwHlljbZkU3MjBdvP4sMZE&#10;2yt/UZ/5QoQQdgkqKL1vEildXpJBN7YNceAutjXoA2wLqVu8hnBTyziKZtJgxaGhxIbSkvKfrDMK&#10;6s9Z7hbp4Y0m88wU3+cu3i9HSj0/De8rEJ4G/y++u3c6zH+dLuHvm3CC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4KypxQAAAN0AAAAPAAAAAAAAAAAAAAAAAJgCAABkcnMv&#10;ZG93bnJldi54bWxQSwUGAAAAAAQABAD1AAAAigMAAAAA&#10;" path="m32154,l1032,19180r10578,l12563,11358,17105,7451,37729,27437r-4973,4231l20443,31668r,7396l41770,58041r-1434,3693l34631,67437r-3820,1425l21065,68862,17265,67557,11961,62318,10628,59198r,-3620l,55578,33498,76314r6266,-2129l49871,65659r2527,-5535l52398,48747,51084,44766,45810,37990,42060,35704,37188,34537r3780,-1481l43775,30918r3670,-5610l48367,22337r,-8795l46252,8932,37819,1786,32154,xe" fillcolor="black" stroked="f">
                  <v:path arrowok="t"/>
                </v:shape>
                <v:shape id="Graphic 1360" o:spid="_x0000_s1038" style="position:absolute;left:2875;top:8643;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Lry8YA&#10;AADdAAAADwAAAGRycy9kb3ducmV2LnhtbESPT2vCQBDF7wW/wzKCl6IbFaSmriKCoL35r+dpdkyC&#10;2dmQXZO0n75zKPQ2w3vz3m9Wm95VqqUmlJ4NTCcJKOLM25JzA9fLfvwGKkRki5VnMvBNATbrwcsK&#10;U+s7PlF7jrmSEA4pGihirFOtQ1aQwzDxNbFod984jLI2ubYNdhLuKj1LkoV2WLI0FFjTrqDscX46&#10;A5/zn8Op/fp4LOvr/fVypFuHfDNmNOy376Ai9fHf/Hd9sII/Xwi/fCMj6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jLry8YAAADdAAAADwAAAAAAAAAAAAAAAACYAgAAZHJz&#10;L2Rvd25yZXYueG1sUEsFBgAAAAAEAAQA9QAAAIsDAAAAAA==&#10;" path="m30079,l,e" filled="f" strokeweight=".03597mm">
                  <v:path arrowok="t"/>
                </v:shape>
                <v:shape id="Graphic 1361" o:spid="_x0000_s1039" style="position:absolute;left:2066;top:8198;width:553;height:750;visibility:visible;mso-wrap-style:square;v-text-anchor:top" coordsize="55244,74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Ic28QA&#10;AADdAAAADwAAAGRycy9kb3ducmV2LnhtbERPTWvCQBC9C/0PyxR6azaxIDW6CaIUiq1iU8HrkB2T&#10;YHY2Zrea/nu3UPA2j/c583wwrbhQ7xrLCpIoBkFcWt1wpWD//fb8CsJ5ZI2tZVLwSw7y7GE0x1Tb&#10;K3/RpfCVCCHsUlRQe9+lUrqyJoMush1x4I62N+gD7Cupe7yGcNPKcRxPpMGGQ0ONHS1rKk/Fj1Fw&#10;Pp52xeEj3iTr6epzO5ZndHat1NPjsJiB8DT4u/jf/a7D/JdJAn/fhBN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SHNvEAAAA3QAAAA8AAAAAAAAAAAAAAAAAmAIAAGRycy9k&#10;b3ducmV2LnhtbFBLBQYAAAAABAAEAPUAAACJAwAAAAA=&#10;" path="m44437,57115r-10307,l34130,74796r10307,l44437,57115xem44437,l36365,,,48784r,8331l55235,57115r,-8331l9595,48784,34130,14996r10307,l44437,xem44437,14996r-10307,l34130,48784r10307,l44437,14996xe" fillcolor="black" stroked="f">
                  <v:path arrowok="t"/>
                </v:shape>
                <v:shape id="Graphic 1362" o:spid="_x0000_s1040" style="position:absolute;left:2875;top:6908;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zQJ8QA&#10;AADdAAAADwAAAGRycy9kb3ducmV2LnhtbERPTWvCQBC9F/oflil4KbqpgtjUTSgFIfamxp7H7JiE&#10;ZGdDdk3S/vpuoeBtHu9ztulkWjFQ72rLCl4WEQjiwuqaSwX5aTffgHAeWWNrmRR8k4M0eXzYYqzt&#10;yAcajr4UIYRdjAoq77tYSldUZNAtbEccuKvtDfoA+1LqHscQblq5jKK1NFhzaKiwo4+KiuZ4Mwq+&#10;Vj/ZYbh8Nq9dfn0+7ek8Ip+Vmj1N728gPE3+Lv53ZzrMX62X8PdNOEE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s0CfEAAAA3QAAAA8AAAAAAAAAAAAAAAAAmAIAAGRycy9k&#10;b3ducmV2LnhtbFBLBQYAAAAABAAEAPUAAACJAwAAAAA=&#10;" path="m30079,l,e" filled="f" strokeweight=".03597mm">
                  <v:path arrowok="t"/>
                </v:shape>
                <v:shape id="Graphic 1363" o:spid="_x0000_s1041" style="position:absolute;left:2096;top:6473;width:534;height:755;visibility:visible;mso-wrap-style:square;v-text-anchor:top" coordsize="53340,75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wX+cQA&#10;AADdAAAADwAAAGRycy9kb3ducmV2LnhtbESPQWvDMAyF74P9B6PBbquTBkLJ6oSx0rXXtjn0qMZa&#10;EhbLme012b+vC4PdJN77np7W1WwGcSXne8sK0kUCgrixuudWQX3avqxA+ICscbBMCn7JQ1U+Pqyx&#10;0HbiA12PoRUxhH2BCroQxkJK33Rk0C/sSBy1T+sMhri6VmqHUww3g1wmSS4N9hwvdDjSe0fN1/HH&#10;xBr1hb7P/eg2KX8sp3zIdmm+U+r5aX57BRFoDv/mP3qvI5flGdy/iSPI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sF/nEAAAA3QAAAA8AAAAAAAAAAAAAAAAAmAIAAGRycy9k&#10;b3ducmV2LnhtbFBLBQYAAAAABAAEAPUAAACJAwAAAAA=&#10;" path="m49129,l6276,,2887,38971r8071,l14919,34898r4843,-2036l42311,54616r-1534,4350l34631,65817r-4001,1758l21797,67575,18458,66465,12894,62114,11219,58874r-581,-4536l,54338,33939,74981r6607,-2407l50463,62577r2486,-6295l52949,41471,50473,35639,40587,26937,34791,24808r-12583,l17265,26289r-3960,2963l15049,8701r34080,l49129,xe" fillcolor="black" stroked="f">
                  <v:path arrowok="t"/>
                </v:shape>
                <v:shape id="Graphic 1364" o:spid="_x0000_s1042" style="position:absolute;left:2875;top:5172;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ntyMQA&#10;AADdAAAADwAAAGRycy9kb3ducmV2LnhtbERPS2vCQBC+F/wPywi9FN3YFNHoRqRQsL0ZH+cxOyYh&#10;2dmQ3SZpf323UOhtPr7nbHejaURPnassK1jMIxDEudUVFwrOp7fZCoTzyBoby6Tgixzs0snDFhNt&#10;Bz5Sn/lChBB2CSoovW8TKV1ekkE3ty1x4O62M+gD7AqpOxxCuGnkcxQtpcGKQ0OJLb2WlNfZp1Fw&#10;jb8Px/72Ua/b8/3p9E6XAfmi1ON03G9AeBr9v/jPfdBhfrx8gd9vwgky/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J7cjEAAAA3QAAAA8AAAAAAAAAAAAAAAAAmAIAAGRycy9k&#10;b3ducmV2LnhtbFBLBQYAAAAABAAEAPUAAACJAwAAAAA=&#10;" path="m30079,l,e" filled="f" strokeweight=".03597mm">
                  <v:path arrowok="t"/>
                </v:shape>
                <v:shape id="Graphic 1365" o:spid="_x0000_s1043" style="position:absolute;left:2101;top:4724;width:527;height:768;visibility:visible;mso-wrap-style:square;v-text-anchor:top" coordsize="52705,76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D/ycIA&#10;AADdAAAADwAAAGRycy9kb3ducmV2LnhtbERPTWvCQBC9F/wPywje6iY1DRpdRQpiPPRQK56H7JgE&#10;s7Mhuybpv+8Khd7m8T5nsxtNI3rqXG1ZQTyPQBAXVtdcKrh8H16XIJxH1thYJgU/5GC3nbxsMNN2&#10;4C/qz74UIYRdhgoq79tMSldUZNDNbUscuJvtDPoAu1LqDocQbhr5FkWpNFhzaKiwpY+Kivv5YRTg&#10;ITZJzXl7vMarRF+X/pTaT6Vm03G/BuFp9P/iP3euw/xF+g7Pb8IJc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oP/JwgAAAN0AAAAPAAAAAAAAAAAAAAAAAJgCAABkcnMvZG93&#10;bnJldi54bWxQSwUGAAAAAAQABAD1AAAAhwMAAAAA&#10;" path="m34127,l1652,22806,,42582r336,6085l34819,76277r6056,-2407l45523,68871r-23538,l17954,66557,14834,61959,11919,57578,10334,51005r-140,-8423l15568,37305r4176,-2036l10304,35269r542,-8980l12630,19439,18706,9812,22677,7405r24429,l39201,1573,34127,xem46058,34621r-14798,l34879,36194r2707,3240l40293,42582r1364,4073l41657,56560r-1333,4073l37601,64058r-2581,3147l31470,68871r14053,l49999,64058r2286,-6017l52285,44155,49989,38416,46058,34621xem35150,27215r-13526,l15568,29900r-5264,5369l19744,35269r1329,-648l46058,34621,40785,29437,35150,27215xem47106,7405r-11926,l39431,11108r913,7220l50921,18328r-912,-6017l47482,7683r-376,-278xe" fillcolor="black" stroked="f">
                  <v:path arrowok="t"/>
                </v:shape>
                <v:shape id="Graphic 1366" o:spid="_x0000_s1044" style="position:absolute;left:2875;top:3436;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fWJMQA&#10;AADdAAAADwAAAGRycy9kb3ducmV2LnhtbERPTWvCQBC9F/wPywi9FN20gaCpq4hQSHuLUc/T7JgE&#10;s7Mhu03S/vpuoeBtHu9zNrvJtGKg3jWWFTwvIxDEpdUNVwpOxdtiBcJ5ZI2tZVLwTQ5229nDBlNt&#10;R85pOPpKhBB2KSqove9SKV1Zk0G3tB1x4K62N+gD7CupexxDuGnlSxQl0mDDoaHGjg41lbfjl1Fw&#10;iX+yfPj8uK270/WpeKfziHxW6nE+7V9BeJr8XfzvznSYHycJ/H0TTp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X1iTEAAAA3QAAAA8AAAAAAAAAAAAAAAAAmAIAAGRycy9k&#10;b3ducmV2LnhtbFBLBQYAAAAABAAEAPUAAACJAwAAAAA=&#10;" path="m30079,l,e" filled="f" strokeweight=".03597mm">
                  <v:path arrowok="t"/>
                </v:shape>
                <v:shape id="Graphic 1367" o:spid="_x0000_s1045" style="position:absolute;left:2103;top:3001;width:521;height:743;visibility:visible;mso-wrap-style:square;v-text-anchor:top" coordsize="52069,74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0zrcMA&#10;AADdAAAADwAAAGRycy9kb3ducmV2LnhtbERPzW6CQBC+m/QdNtOkN13aJtBQV6M2NHgU+wBTdgSU&#10;naXsFujbd01MvM2X73eW68m0YqDeNZYVPC8iEMSl1Q1XCr6O2fwNhPPIGlvLpOCPHKxXD7MlptqO&#10;fKCh8JUIIexSVFB736VSurImg25hO+LAnWxv0AfYV1L3OIZw08qXKIqlwYZDQ40d7WoqL8WvUVCc&#10;99tk+P7YZdXPuUyKT+u2p1ypp8dp8w7C0+Tv4ps712H+a5zA9Ztwgl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e0zrcMAAADdAAAADwAAAAAAAAAAAAAAAACYAgAAZHJzL2Rv&#10;d25yZXYueG1sUEsFBgAAAAAEAAQA9QAAAIgDAAAAAA==&#10;" path="m51746,l,,,8701r41008,l11179,73778r11510,l51746,6665,51746,xe" fillcolor="black" stroked="f">
                  <v:path arrowok="t"/>
                </v:shape>
                <v:shape id="Image 1368" o:spid="_x0000_s1046" type="#_x0000_t75" style="position:absolute;left:20386;top:17105;width:16763;height:9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jwysrEAAAA3QAAAA8AAABkcnMvZG93bnJldi54bWxEj0FrwzAMhe+D/gejQW+rs6WEkdUtpdDS&#10;7ZZ0sKuI1Tg0lkPspdm/nw6D3STe03ufNrvZ92qiMXaBDTyvMlDETbAdtwY+L8enV1AxIVvsA5OB&#10;H4qw2y4eNljacOeKpjq1SkI4lmjApTSUWsfGkce4CgOxaNcwekyyjq22I94l3Pf6JcsK7bFjaXA4&#10;0MFRc6u/vYEi/1pP+fHDnd9PYe2qutpfuDJm+Tjv30AlmtO/+e/6bAU/LwRXvpER9PY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jwysrEAAAA3QAAAA8AAAAAAAAAAAAAAAAA&#10;nwIAAGRycy9kb3ducmV2LnhtbFBLBQYAAAAABAAEAPcAAACQAwAAAAA=&#10;">
                  <v:imagedata r:id="rId178" o:title=""/>
                </v:shape>
                <v:shape id="Graphic 1369" o:spid="_x0000_s1047" style="position:absolute;left:3251;top:15656;width:50991;height:279;visibility:visible;mso-wrap-style:square;v-text-anchor:top" coordsize="509905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Fp/8QA&#10;AADdAAAADwAAAGRycy9kb3ducmV2LnhtbERPTYvCMBC9L/gfwgheFk11UdZqFBEKgguLuhdvQzM2&#10;xWZSmljbf28WFvY2j/c5621nK9FS40vHCqaTBARx7nTJhYKfSzb+BOEDssbKMSnoycN2M3hbY6rd&#10;k0/UnkMhYgj7FBWYEOpUSp8bsugnriaO3M01FkOETSF1g88Ybis5S5KFtFhybDBY095Qfj8/rILv&#10;a5+5zplTe2mX9/fsa37s93OlRsNutwIRqAv/4j/3Qcf5H4sl/H4TT5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1Baf/EAAAA3QAAAA8AAAAAAAAAAAAAAAAAmAIAAGRycy9k&#10;b3ducmV2LnhtbFBLBQYAAAAABAAEAPUAAACJAwAAAAA=&#10;" path="m,l5098454,em368472,r,27770e" filled="f" strokeweight=".03747mm">
                  <v:path arrowok="t"/>
                </v:shape>
                <v:shape id="Image 1370" o:spid="_x0000_s1048" type="#_x0000_t75" style="position:absolute;left:6343;top:16133;width:116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k2gcvDAAAA3QAAAA8AAABkcnMvZG93bnJldi54bWxEj91qwkAQhe8LvsMygnd1Y4VWoquIIORO&#10;Gn2AITv5wexszG5NzNN3Lgq9m8Oc78yZ3WF0rXpSHxrPBlbLBBRx4W3DlYHb9fy+ARUissXWMxl4&#10;UYDDfva2w9T6gb/pmcdKSQiHFA3UMXap1qGoyWFY+o5YdqXvHUaRfaVtj4OEu1Z/JMmndtiwXKix&#10;o1NNxT3/cVLjgasLZUl85EN5nko3Zfd8MmYxH49bUJHG+G/+ozMr3PpL+ss3MoLe/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TaBy8MAAADdAAAADwAAAAAAAAAAAAAAAACf&#10;AgAAZHJzL2Rvd25yZXYueG1sUEsFBgAAAAAEAAQA9wAAAI8DAAAAAA==&#10;">
                  <v:imagedata r:id="rId151" o:title=""/>
                </v:shape>
                <v:shape id="Graphic 1371" o:spid="_x0000_s1049" style="position:absolute;left:11147;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mLJMAA&#10;AADdAAAADwAAAGRycy9kb3ducmV2LnhtbERPTYvCMBC9L/gfwgje1rQKKtUouqzgHq3ieWjGpthM&#10;ShO1+uvNguBtHu9zFqvO1uJGra8cK0iHCQjiwumKSwXHw/Z7BsIHZI21Y1LwIA+rZe9rgZl2d97T&#10;LQ+liCHsM1RgQmgyKX1hyKIfuoY4cmfXWgwRtqXULd5juK3lKEkm0mLFscFgQz+Gikt+tQr2o3Ri&#10;ZtuLt9fN6dfbv3w6fj6UGvS79RxEoC58xG/3Tsf542kK/9/EE+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bmLJMAAAADdAAAADwAAAAAAAAAAAAAAAACYAgAAZHJzL2Rvd25y&#10;ZXYueG1sUEsFBgAAAAAEAAQA9QAAAIUDAAAAAA==&#10;" path="m,l,27770e" filled="f" strokeweight=".03897mm">
                  <v:path arrowok="t"/>
                </v:shape>
                <v:shape id="Image 1372" o:spid="_x0000_s1050" type="#_x0000_t75" style="position:absolute;left:10312;top:16133;width:172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Phkei/AAAA3QAAAA8AAABkcnMvZG93bnJldi54bWxEj02LwjAQhu+C/yGM4E1T6+4q1SirIOx1&#10;tXsfmrEtNpOQZLX+eyMI3maYZ96P9bY3nbiSD61lBbNpBoK4srrlWkF5OkyWIEJE1thZJgV3CrDd&#10;DAdrLLS98S9dj7EWSYRDgQqaGF0hZagaMhim1hGn29l6gzGtvpba4y2Jm07mWfYlDbacHBp0tG+o&#10;uhz/jYI/Ez68kaHM85bdjvvPhDmlxqP+ewUiUh/f8Ov7R6f480UOzzZpBLl5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D4ZHovwAAAN0AAAAPAAAAAAAAAAAAAAAAAJ8CAABk&#10;cnMvZG93bnJldi54bWxQSwUGAAAAAAQABAD3AAAAiwMAAAAA&#10;">
                  <v:imagedata r:id="rId152" o:title=""/>
                </v:shape>
                <v:shape id="Graphic 1373" o:spid="_x0000_s1051" style="position:absolute;left:15358;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wyMAA&#10;AADdAAAADwAAAGRycy9kb3ducmV2LnhtbERPTYvCMBC9L/gfwgje1lQLKtUouqzgHq3ieWjGpthM&#10;ShO1+uvNguBtHu9zFqvO1uJGra8cKxgNExDEhdMVlwqOh+33DIQPyBprx6TgQR5Wy97XAjPt7ryn&#10;Wx5KEUPYZ6jAhNBkUvrCkEU/dA1x5M6utRgibEupW7zHcFvLcZJMpMWKY4PBhn4MFZf8ahXsx6OJ&#10;mW0v3l43p19v//Jp+nwoNeh36zmIQF34iN/unY7z02kK/9/EE+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ewyMAAAADdAAAADwAAAAAAAAAAAAAAAACYAgAAZHJzL2Rvd25y&#10;ZXYueG1sUEsFBgAAAAAEAAQA9QAAAIUDAAAAAA==&#10;" path="m,l,27770e" filled="f" strokeweight=".03897mm">
                  <v:path arrowok="t"/>
                </v:shape>
                <v:shape id="Image 1374" o:spid="_x0000_s1052" type="#_x0000_t75" style="position:absolute;left:14523;top:16133;width:172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zDKX3HAAAA3QAAAA8AAABkcnMvZG93bnJldi54bWxET01rAjEQvQv+hzCCF6lZW2ntahRbqRSK&#10;h1VL6W1Ixt3VzWTZpLr+e1Mo9DaP9zmzRWsrcabGl44VjIYJCGLtTMm5gv3u7W4Cwgdkg5VjUnAl&#10;D4t5tzPD1LgLZ3TehlzEEPYpKihCqFMpvS7Ioh+6mjhyB9dYDBE2uTQNXmK4reR9kjxKiyXHhgJr&#10;ei1In7Y/VsFq8znQL9nmOllnH4Pn9df36qhrpfq9djkFEagN/+I/97uJ8x+exvD7TTxBzm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PzDKX3HAAAA3QAAAA8AAAAAAAAAAAAA&#10;AAAAnwIAAGRycy9kb3ducmV2LnhtbFBLBQYAAAAABAAEAPcAAACTAwAAAAA=&#10;">
                  <v:imagedata r:id="rId153" o:title=""/>
                </v:shape>
                <v:shape id="Graphic 1375" o:spid="_x0000_s1053" style="position:absolute;left:19569;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KNJ8MA&#10;AADdAAAADwAAAGRycy9kb3ducmV2LnhtbERPTWvCQBC9F/wPyxS8NZtEqiG6ii0K7dG0eB6y02ww&#10;Oxuyq8b++m5B8DaP9zmrzWg7caHBt44VZEkKgrh2uuVGwffX/qUA4QOyxs4xKbiRh8168rTCUrsr&#10;H+hShUbEEPYlKjAh9KWUvjZk0SeuJ47cjxsshgiHRuoBrzHcdjJP07m02HJsMNjTu6H6VJ2tgkOe&#10;zU2xP3l7fjvuvP2sFrPfm1LT53G7BBFoDA/x3f2h4/zZ4hX+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oKNJ8MAAADdAAAADwAAAAAAAAAAAAAAAACYAgAAZHJzL2Rv&#10;d25yZXYueG1sUEsFBgAAAAAEAAQA9QAAAIgDAAAAAA==&#10;" path="m,l,27770e" filled="f" strokeweight=".03897mm">
                  <v:path arrowok="t"/>
                </v:shape>
                <v:shape id="Image 1376" o:spid="_x0000_s1054" type="#_x0000_t75" style="position:absolute;left:18645;top:16133;width:1815;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y3P07EAAAA3QAAAA8AAABkcnMvZG93bnJldi54bWxET9tqwkAQfS/4D8sIfasbW9QS3YhUixYR&#10;aVrBxyE7uWB2NmS3Mf69Wyj0bQ7nOotlb2rRUesqywrGowgEcWZ1xYWC76/3p1cQziNrrC2Tghs5&#10;WCaDhwXG2l75k7rUFyKEsItRQel9E0vpspIMupFtiAOX29agD7AtpG7xGsJNLZ+jaCoNVhwaSmzo&#10;raTskv4YBdvb9vjR2PN6V6WHjjaT/MT7TqnHYb+ag/DU+3/xn3unw/yX2RR+vwknyOQ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y3P07EAAAA3QAAAA8AAAAAAAAAAAAAAAAA&#10;nwIAAGRycy9kb3ducmV2LnhtbFBLBQYAAAAABAAEAPcAAACQAwAAAAA=&#10;">
                  <v:imagedata r:id="rId154" o:title=""/>
                </v:shape>
                <v:shape id="Graphic 1377" o:spid="_x0000_s1055" style="position:absolute;left:23705;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y2y8EA&#10;AADdAAAADwAAAGRycy9kb3ducmV2LnhtbERPTYvCMBC9C/6HMMLeNFXBlq5RVBTWo1U8D81sU2wm&#10;pYla99dvhIW9zeN9znLd20Y8qPO1YwXTSQKCuHS65krB5XwYZyB8QNbYOCYFL/KwXg0HS8y1e/KJ&#10;HkWoRAxhn6MCE0KbS+lLQxb9xLXEkft2ncUQYVdJ3eEzhttGzpJkIS3WHBsMtrQzVN6Ku1Vwmk0X&#10;JjvcvL1vr3tvj0U6/3kp9THqN58gAvXhX/zn/tJx/jxN4f1NPEG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EctsvBAAAA3QAAAA8AAAAAAAAAAAAAAAAAmAIAAGRycy9kb3du&#10;cmV2LnhtbFBLBQYAAAAABAAEAPUAAACGAwAAAAA=&#10;" path="m,l,27770e" filled="f" strokeweight=".03897mm">
                  <v:path arrowok="t"/>
                </v:shape>
                <v:shape id="Image 1378" o:spid="_x0000_s1056" type="#_x0000_t75" style="position:absolute;left:22781;top:16133;width:1815;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rGVHfGAAAA3QAAAA8AAABkcnMvZG93bnJldi54bWxEj0FrwkAQhe8F/8Mygre6UWlto6sEpSAt&#10;CMZeehuyYxLMzobsqvHfdw6Ctxnem/e+Wa5716grdaH2bGAyTkARF97WXBr4PX69foAKEdli45kM&#10;3CnAejV4WWJq/Y0PdM1jqSSEQ4oGqhjbVOtQVOQwjH1LLNrJdw6jrF2pbYc3CXeNnibJu3ZYszRU&#10;2NKmouKcX5yB8zQv7tufbL6Jn7Pd3n+/ZYn/M2Y07LMFqEh9fJof1zsr+LO54Mo3MoJe/Q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sZUd8YAAADdAAAADwAAAAAAAAAAAAAA&#10;AACfAgAAZHJzL2Rvd25yZXYueG1sUEsFBgAAAAAEAAQA9wAAAJIDAAAAAA==&#10;">
                  <v:imagedata r:id="rId155" o:title=""/>
                </v:shape>
                <v:shape id="Graphic 1379" o:spid="_x0000_s1057" style="position:absolute;left:27916;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HIsEA&#10;AADdAAAADwAAAGRycy9kb3ducmV2LnhtbERPTYvCMBC9C/sfwix401QFrdUou8sK69EqnodmbIrN&#10;pDRRq79+Iwje5vE+Z7nubC2u1PrKsYLRMAFBXDhdcangsN8MUhA+IGusHZOCO3lYrz56S8y0u/GO&#10;rnkoRQxhn6ECE0KTSekLQxb90DXEkTu51mKIsC2lbvEWw20tx0kylRYrjg0GG/oxVJzzi1WwG4+m&#10;Jt2cvb18H3+93eazyeOuVP+z+1qACNSFt/jl/tNx/mQ2h+c38QS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PhyLBAAAA3QAAAA8AAAAAAAAAAAAAAAAAmAIAAGRycy9kb3du&#10;cmV2LnhtbFBLBQYAAAAABAAEAPUAAACGAwAAAAA=&#10;" path="m,l,27770e" filled="f" strokeweight=".03897mm">
                  <v:path arrowok="t"/>
                </v:shape>
                <v:shape id="Image 1380" o:spid="_x0000_s1058" type="#_x0000_t75" style="position:absolute;left:27006;top:16133;width:1802;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eamHHAAAA3QAAAA8AAABkcnMvZG93bnJldi54bWxEj0FrwkAQhe+F/odlCr3VjVFam7pKUAQL&#10;vTSVnofsNBuanQ3ZVVN/fecgeJvhvXnvm+V69J060RDbwAamkwwUcR1sy42Bw9fuaQEqJmSLXWAy&#10;8EcR1qv7uyUWNpz5k05VapSEcCzQgEupL7SOtSOPcRJ6YtF+wuAxyTo02g54lnDf6TzLnrXHlqXB&#10;YU8bR/VvdfQGPvLLzm03l/esnJUvPH/ND9Pq25jHh7F8A5VoTDfz9XpvBX+2EH75RkbQq3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M+eamHHAAAA3QAAAA8AAAAAAAAAAAAA&#10;AAAAnwIAAGRycy9kb3ducmV2LnhtbFBLBQYAAAAABAAEAPcAAACTAwAAAAA=&#10;">
                  <v:imagedata r:id="rId156" o:title=""/>
                </v:shape>
                <v:shape id="Graphic 1381" o:spid="_x0000_s1059" style="position:absolute;left:32127;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z7A8EA&#10;AADdAAAADwAAAGRycy9kb3ducmV2LnhtbERPTYvCMBC9C/sfwix407QKbukaRUVBj3aXPQ/N2BSb&#10;SWmiVn+9EYS9zeN9znzZ20ZcqfO1YwXpOAFBXDpdc6Xg92c3ykD4gKyxcUwK7uRhufgYzDHX7sZH&#10;uhahEjGEfY4KTAhtLqUvDVn0Y9cSR+7kOoshwq6SusNbDLeNnCTJTFqsOTYYbGljqDwXF6vgOEln&#10;Jtudvb2s/7beHoqv6eOu1PCzX32DCNSHf/Hbvddx/jRL4fVNPEE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Rs+wPBAAAA3QAAAA8AAAAAAAAAAAAAAAAAmAIAAGRycy9kb3du&#10;cmV2LnhtbFBLBQYAAAAABAAEAPUAAACGAwAAAAA=&#10;" path="m,l,27770e" filled="f" strokeweight=".03897mm">
                  <v:path arrowok="t"/>
                </v:shape>
                <v:shape id="Image 1382" o:spid="_x0000_s1060" type="#_x0000_t75" style="position:absolute;left:31217;top:16133;width:1802;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5uJWTCAAAA3QAAAA8AAABkcnMvZG93bnJldi54bWxET82KwjAQvi/4DmEEb2tqZcXtNhURCl6E&#10;tfoAYzPblm0mpYlafXojCN7m4/uddDWYVlyod41lBbNpBIK4tLrhSsHxkH8uQTiPrLG1TApu5GCV&#10;jT5STLS98p4uha9ECGGXoILa+y6R0pU1GXRT2xEH7s/2Bn2AfSV1j9cQbloZR9FCGmw4NNTY0aam&#10;8r84GwWl35y+ft0+38X3b30vqlzv4lypyXhY/4DwNPi3+OXe6jB/vozh+U04QWY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ubiVkwgAAAN0AAAAPAAAAAAAAAAAAAAAAAJ8C&#10;AABkcnMvZG93bnJldi54bWxQSwUGAAAAAAQABAD3AAAAjgMAAAAA&#10;">
                  <v:imagedata r:id="rId157" o:title=""/>
                </v:shape>
                <v:shape id="Graphic 1383" o:spid="_x0000_s1061" style="position:absolute;left:36263;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A78EA&#10;AADdAAAADwAAAGRycy9kb3ducmV2LnhtbERPTYvCMBC9C/sfwix401QLbukaRUVBj3aXPQ/N2BSb&#10;SWmiVn+9EYS9zeN9znzZ20ZcqfO1YwWTcQKCuHS65krB789ulIHwAVlj45gU3MnDcvExmGOu3Y2P&#10;dC1CJWII+xwVmBDaXEpfGrLox64ljtzJdRZDhF0ldYe3GG4bOU2SmbRYc2ww2NLGUHkuLlbBcTqZ&#10;mWx39vay/tt6eyi+0sddqeFnv/oGEagP/+K3e6/j/DRL4fVNPEE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vywO/BAAAA3QAAAA8AAAAAAAAAAAAAAAAAmAIAAGRycy9kb3du&#10;cmV2LnhtbFBLBQYAAAAABAAEAPUAAACGAwAAAAA=&#10;" path="m,l,27770e" filled="f" strokeweight=".03897mm">
                  <v:path arrowok="t"/>
                </v:shape>
                <v:shape id="Image 1384" o:spid="_x0000_s1062" type="#_x0000_t75" style="position:absolute;left:35321;top:16133;width:183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PbfO/DAAAA3QAAAA8AAABkcnMvZG93bnJldi54bWxET9tqwkAQfS/4D8sU+lLqRltCSF1FBaG0&#10;D6XqBwzZMZdmZ2J21fj3XUHo2xzOdWaLwbXqTL2vhQ1Mxgko4kJszaWB/W7zkoHyAdliK0wGruRh&#10;MR89zDC3cuEfOm9DqWII+xwNVCF0uda+qMihH0tHHLmD9A5DhH2pbY+XGO5aPU2SVDusOTZU2NG6&#10;ouJ3e3IGmi9ZNs/XVFaDPqTH76wJ8tkY8/Q4LN9BBRrCv/ju/rBx/mv2Brdv4gl6/g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9t878MAAADdAAAADwAAAAAAAAAAAAAAAACf&#10;AgAAZHJzL2Rvd25yZXYueG1sUEsFBgAAAAAEAAQA9wAAAI8DAAAAAA==&#10;">
                  <v:imagedata r:id="rId158" o:title=""/>
                </v:shape>
                <v:shape id="Graphic 1385" o:spid="_x0000_s1063" style="position:absolute;left:40474;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f9AMEA&#10;AADdAAAADwAAAGRycy9kb3ducmV2LnhtbERPTYvCMBC9C/sfwgh701RFLV2jrLKCHq2y56EZm2Iz&#10;KU3Uur9+Iwje5vE+Z7HqbC1u1PrKsYLRMAFBXDhdcangdNwOUhA+IGusHZOCB3lYLT96C8y0u/OB&#10;bnkoRQxhn6ECE0KTSekLQxb90DXEkTu71mKIsC2lbvEew20tx0kykxYrjg0GG9oYKi751So4jEcz&#10;k24v3l7Xvz/e7vP55O+h1Ge/+/4CEagLb/HLvdNx/iSdwvObeIJ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X/QDBAAAA3QAAAA8AAAAAAAAAAAAAAAAAmAIAAGRycy9kb3du&#10;cmV2LnhtbFBLBQYAAAAABAAEAPUAAACGAwAAAAA=&#10;" path="m,l,27770e" filled="f" strokeweight=".03897mm">
                  <v:path arrowok="t"/>
                </v:shape>
                <v:shape id="Image 1386" o:spid="_x0000_s1064" type="#_x0000_t75" style="position:absolute;left:39532;top:16133;width:183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w48cnFAAAA3QAAAA8AAABkcnMvZG93bnJldi54bWxET01rwkAQvQv9D8sUvIhurGAldZViqEg9&#10;mRbR2zQ7zYZkZ0N21fTfdwtCb/N4n7Nc97YRV+p85VjBdJKAIC6crrhU8PnxNl6A8AFZY+OYFPyQ&#10;h/XqYbDEVLsbH+iah1LEEPYpKjAhtKmUvjBk0U9cSxy5b9dZDBF2pdQd3mK4beRTksylxYpjg8GW&#10;NoaKOr9YBWeTbemU7+Xo+f3Q2Mx+1cftXqnhY//6AiJQH/7Fd/dOx/mzxRz+voknyNU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cOPHJxQAAAN0AAAAPAAAAAAAAAAAAAAAA&#10;AJ8CAABkcnMvZG93bnJldi54bWxQSwUGAAAAAAQABAD3AAAAkQMAAAAA&#10;">
                  <v:imagedata r:id="rId159" o:title=""/>
                </v:shape>
                <v:shape id="Graphic 1387" o:spid="_x0000_s1065" style="position:absolute;left:44685;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nG7MAA&#10;AADdAAAADwAAAGRycy9kb3ducmV2LnhtbERPTYvCMBC9L/gfwgje1lQFLdUouqzgHq3ieWjGpthM&#10;ShO1+uvNguBtHu9zFqvO1uJGra8cKxgNExDEhdMVlwqOh+13CsIHZI21Y1LwIA+rZe9rgZl2d97T&#10;LQ+liCHsM1RgQmgyKX1hyKIfuoY4cmfXWgwRtqXULd5juK3lOEmm0mLFscFgQz+Gikt+tQr249HU&#10;pNuLt9fN6dfbv3w2eT6UGvS79RxEoC58xG/3Tsf5k3QG/9/EE+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MnG7MAAAADdAAAADwAAAAAAAAAAAAAAAACYAgAAZHJzL2Rvd25y&#10;ZXYueG1sUEsFBgAAAAAEAAQA9QAAAIUDAAAAAA==&#10;" path="m,l,27770e" filled="f" strokeweight=".03897mm">
                  <v:path arrowok="t"/>
                </v:shape>
                <v:shape id="Image 1388" o:spid="_x0000_s1066" type="#_x0000_t75" style="position:absolute;left:43773;top:16133;width:180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AxpTGAAAA3QAAAA8AAABkcnMvZG93bnJldi54bWxEj0FPwzAMhe9I/IfISLuxFCZK1y2bAGna&#10;rmwVcLQa01Y0TpWErePXzwek3Wy95/c+L9ej69WRQuw8G3iYZqCIa287bgxUh819ASomZIu9ZzJw&#10;pgjr1e3NEkvrT/xOx31qlIRwLNFAm9JQah3rlhzGqR+IRfv2wWGSNTTaBjxJuOv1Y5bl2mHH0tDi&#10;QG8t1T/7X2fgs/io/qpt/txtnvrXJmT5/KvOjZncjS8LUInGdDX/X++s4M8KwZVvZAS9u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sDGlMYAAADdAAAADwAAAAAAAAAAAAAA&#10;AACfAgAAZHJzL2Rvd25yZXYueG1sUEsFBgAAAAAEAAQA9wAAAJIDAAAAAA==&#10;">
                  <v:imagedata r:id="rId160" o:title=""/>
                </v:shape>
                <v:shape id="Graphic 1389" o:spid="_x0000_s1067" style="position:absolute;left:48821;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r3BcEA&#10;AADdAAAADwAAAGRycy9kb3ducmV2LnhtbERPTYvCMBC9C/6HMAt701QF7XaN4i4r6NEqnodmtik2&#10;k9JErf56Iwje5vE+Z77sbC0u1PrKsYLRMAFBXDhdcangsF8PUhA+IGusHZOCG3lYLvq9OWbaXXlH&#10;lzyUIoawz1CBCaHJpPSFIYt+6BriyP271mKIsC2lbvEaw20tx0kylRYrjg0GG/o1VJzys1WwG4+m&#10;Jl2fvD3/HP+83eazyf2m1OdHt/oGEagLb/HLvdFx/iT9guc38QS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a9wXBAAAA3QAAAA8AAAAAAAAAAAAAAAAAmAIAAGRycy9kb3du&#10;cmV2LnhtbFBLBQYAAAAABAAEAPUAAACGAwAAAAA=&#10;" path="m,l,27770e" filled="f" strokeweight=".03897mm">
                  <v:path arrowok="t"/>
                </v:shape>
                <v:shape id="Image 1390" o:spid="_x0000_s1068" type="#_x0000_t75" style="position:absolute;left:47909;top:16133;width:180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N79ADHAAAA3QAAAA8AAABkcnMvZG93bnJldi54bWxEj0FrwkAQhe9C/8MyBW9101qkia5SC0pr&#10;e7AqaG9DdpoEs7Mhu9X4751DwdsM781730xmnavVidpQeTbwOEhAEefeVlwY2G0XDy+gQkS2WHsm&#10;AxcKMJve9SaYWX/mbzptYqEkhEOGBsoYm0zrkJfkMAx8Qyzar28dRlnbQtsWzxLuav2UJCPtsGJp&#10;KLGht5Ly4+bPGfioDulq+fMVwjqNc1p/HvbP7I3p33evY1CRungz/1+/W8EfpsIv38gIenoF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N79ADHAAAA3QAAAA8AAAAAAAAAAAAA&#10;AAAAnwIAAGRycy9kb3ducmV2LnhtbFBLBQYAAAAABAAEAPcAAACTAwAAAAA=&#10;">
                  <v:imagedata r:id="rId161" o:title=""/>
                </v:shape>
                <v:shape id="Graphic 1391" o:spid="_x0000_s1069" style="position:absolute;left:53032;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Vt3sEA&#10;AADdAAAADwAAAGRycy9kb3ducmV2LnhtbERPTYvCMBC9L/gfwgje1rQKrlajqCjsHq3ieWjGpthM&#10;ShO1+uvNwsLe5vE+Z7HqbC3u1PrKsYJ0mIAgLpyuuFRwOu4/pyB8QNZYOyYFT/KwWvY+Fphp9+AD&#10;3fNQihjCPkMFJoQmk9IXhiz6oWuII3dxrcUQYVtK3eIjhttajpJkIi1WHBsMNrQ1VFzzm1VwGKUT&#10;M91fvb1tzjtvf/Kv8eup1KDfrecgAnXhX/zn/tZx/niWwu838QS5f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1bd7BAAAA3QAAAA8AAAAAAAAAAAAAAAAAmAIAAGRycy9kb3du&#10;cmV2LnhtbFBLBQYAAAAABAAEAPUAAACGAwAAAAA=&#10;" path="m,l,27770e" filled="f" strokeweight=".03897mm">
                  <v:path arrowok="t"/>
                </v:shape>
                <v:shape id="Image 1392" o:spid="_x0000_s1070" type="#_x0000_t75" style="position:absolute;left:52124;top:16133;width:1800;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2WW17HAAAA3QAAAA8AAABkcnMvZG93bnJldi54bWxEj0FrwkAQhe8F/8Mygre6UUHa1E0QURDE&#10;g6lQehuy0yTt7mzIrhrz691CobcZ3pv3vVnlvTXiSp1vHCuYTRMQxKXTDVcKzu+75xcQPiBrNI5J&#10;wZ085NnoaYWpdjc+0bUIlYgh7FNUUIfQplL6siaLfupa4qh9uc5iiGtXSd3hLYZbI+dJspQWG46E&#10;Glva1FT+FBcbufr7/uHOw343fPbFZXswRzPMlJqM+/UbiEB9+Df/Xe91rL94ncPvN3EEmT0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D2WW17HAAAA3QAAAA8AAAAAAAAAAAAA&#10;AAAAnwIAAGRycy9kb3ducmV2LnhtbFBLBQYAAAAABAAEAPcAAACTAwAAAAA=&#10;">
                  <v:imagedata r:id="rId179" o:title=""/>
                </v:shape>
                <v:shape id="Image 1393" o:spid="_x0000_s1071" type="#_x0000_t75" style="position:absolute;left:3536;top:594;width:49544;height:9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Qx4E/EAAAA3QAAAA8AAABkcnMvZG93bnJldi54bWxET0tLAzEQvgv+hzBCbzbrVltdmxYpKMVD&#10;pQ+Q3oZk3F3cTJYk3cZ/3wiCt/n4njNfJtuJgXxoHSu4GxcgiLUzLdcKDvvX20cQISIb7ByTgh8K&#10;sFxcX82xMu7MWxp2sRY5hEOFCpoY+0rKoBuyGMauJ87cl/MWY4a+lsbjOYfbTpZFMZUWW84NDfa0&#10;akh/705WQZq+6ePHw73Z6OQ/j7P3cjhxqdToJr08g4iU4r/4z702ef7kaQK/3+QT5OI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Qx4E/EAAAA3QAAAA8AAAAAAAAAAAAAAAAA&#10;nwIAAGRycy9kb3ducmV2LnhtbFBLBQYAAAAABAAEAPcAAACQAwAAAAA=&#10;">
                  <v:imagedata r:id="rId343" o:title=""/>
                </v:shape>
                <v:shape id="Graphic 1394" o:spid="_x0000_s1072" style="position:absolute;left:3251;top:2048;width:50991;height:13475;visibility:visible;mso-wrap-style:square;v-text-anchor:top" coordsize="5099050,1347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succUA&#10;AADdAAAADwAAAGRycy9kb3ducmV2LnhtbERPS2vCQBC+C/6HZQRvuvFBrdGNiCKUFgqN7aG3MTt5&#10;2Oxsmt1q+u/dQsHbfHzPWW86U4sLta6yrGAyjkAQZ1ZXXCh4Px5GjyCcR9ZYWyYFv+Rgk/R7a4y1&#10;vfIbXVJfiBDCLkYFpfdNLKXLSjLoxrYhDlxuW4M+wLaQusVrCDe1nEbRgzRYcWgosaFdSdlX+mMU&#10;vHC2e52mW3s+5nrxffrEj+X+WanhoNuuQHjq/F38737SYf5sOYe/b8IJMr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Sy5xxQAAAN0AAAAPAAAAAAAAAAAAAAAAAJgCAABkcnMv&#10;ZG93bnJldi54bWxQSwUGAAAAAAQABAD1AAAAigMAAAAA&#10;" path="m368472,r,1346890em789583,r,1346890em1210694,r,1346891em1631806,r,1346891em2045397,r,1346891em2466508,r,1346891em2887620,r,1346891em3301211,r,1346891em3722322,r,1346891em4143433,r,1346891em4557025,r,1346891em4978136,r,1346891em,1346890r5098454,1em,1173322r5098454,em,999754r5098454,em,833128r5098454,em,659559r5098454,1em,485991r5098454,em,312423r5098454,em,138854r5098454,1e" filled="f" strokecolor="#dcdcdc" strokeweight=".03747mm">
                  <v:path arrowok="t"/>
                </v:shape>
                <v:shape id="Image 1395" o:spid="_x0000_s1073" type="#_x0000_t75" style="position:absolute;left:4458;top:13329;width:686;height:21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CDc8TCAAAA3QAAAA8AAABkcnMvZG93bnJldi54bWxET01rAjEQvRf6H8IUeqtJ7VbarVFEELz0&#10;4Cr0OmzG3aWbyTaZ6vrvTUHobR7vc+bL0ffqRDF1gS08Twwo4jq4jhsLh/3m6Q1UEmSHfWCycKEE&#10;y8X93RxLF868o1MljcohnEq00IoMpdapbsljmoSBOHPHED1KhrHRLuI5h/teT42ZaY8d54YWB1q3&#10;VH9Xv95C+DI/xzhdNSSfl4LMrKgEC2sfH8bVByihUf7FN/fW5fkv76/w900+QS+u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wg3PEwgAAAN0AAAAPAAAAAAAAAAAAAAAAAJ8C&#10;AABkcnMvZG93bnJldi54bWxQSwUGAAAAAAQABAD3AAAAjgMAAAAA&#10;">
                  <v:imagedata r:id="rId344" o:title=""/>
                </v:shape>
                <v:shape id="Graphic 1396" o:spid="_x0000_s1074" style="position:absolute;left:5220;top:12425;width:12;height:3093;visibility:visible;mso-wrap-style:square;v-text-anchor:top" coordsize="1270,309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t98MA&#10;AADdAAAADwAAAGRycy9kb3ducmV2LnhtbERPzWrCQBC+C32HZQq96SYtWptmlSIKxZOmfYAhOyah&#10;2dmQXTfRp+8Kgrf5+H4nX4+mFYF611hWkM4SEMSl1Q1XCn5/dtMlCOeRNbaWScGFHKxXT5McM20H&#10;PlIofCViCLsMFdTed5mUrqzJoJvZjjhyJ9sb9BH2ldQ9DjHctPI1SRbSYMOxocaONjWVf8XZKJhv&#10;Xbp/H8rQJeEaTsX1sDzjoNTL8/j1CcLT6B/iu/tbx/lvHwu4fRNP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jt98MAAADdAAAADwAAAAAAAAAAAAAAAACYAgAAZHJzL2Rv&#10;d25yZXYueG1sUEsFBgAAAAAEAAQA9QAAAIgDAAAAAA==&#10;" path="m,309155l,e" filled="f" strokecolor="green" strokeweight=".03897mm">
                  <v:path arrowok="t"/>
                </v:shape>
                <v:shape id="Image 1397" o:spid="_x0000_s1075" type="#_x0000_t75" style="position:absolute;left:5299;top:13013;width:850;height:25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14IWTCAAAA3QAAAA8AAABkcnMvZG93bnJldi54bWxET0trAjEQvhf8D2EEL0WzWlh1NYoPLHpU&#10;C70Om2mydDNZNlHXf98UCr3Nx/ec5bpztbhTGyrPCsajDARx6XXFRsHH9TCcgQgRWWPtmRQ8KcB6&#10;1XtZYqH9g890v0QjUgiHAhXYGJtCylBachhGviFO3JdvHcYEWyN1i48U7mo5ybJcOqw4NVhsaGep&#10;/L7cnIL9zEyvn6d3X0/CMR8b3ub0apUa9LvNAkSkLv6L/9xHnea/zafw+006Qa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teCFkwgAAAN0AAAAPAAAAAAAAAAAAAAAAAJ8C&#10;AABkcnMvZG93bnJldi54bWxQSwUGAAAAAAQABAD3AAAAjgMAAAAA&#10;">
                  <v:imagedata r:id="rId345" o:title=""/>
                </v:shape>
                <v:shape id="Graphic 1398" o:spid="_x0000_s1076" style="position:absolute;left:6224;top:4046;width:1512;height:11475;visibility:visible;mso-wrap-style:square;v-text-anchor:top" coordsize="151130,11474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ZSa8gA&#10;AADdAAAADwAAAGRycy9kb3ducmV2LnhtbESPQWvCQBCF70L/wzIFb7qpQjWpq7SlLZYSsFaLxyE7&#10;JqHZ2ZDdavrvnYPQ2wzvzXvfLFa9a9SJulB7NnA3TkARF97WXBrYfb2O5qBCRLbYeCYDfxRgtbwZ&#10;LDCz/syfdNrGUkkIhwwNVDG2mdahqMhhGPuWWLSj7xxGWbtS2w7PEu4aPUmSe+2wZmmosKXnioqf&#10;7a8z8PH2tKn3+TvN+jzJJ99pSoeX1Jjhbf/4ACpSH//N1+u1FfxpKrjyjYyglx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1lJryAAAAN0AAAAPAAAAAAAAAAAAAAAAAJgCAABk&#10;cnMvZG93bnJldi54bWxQSwUGAAAAAAQABAD1AAAAjQMAAAAA&#10;" path="m,1147032l,872322em8291,1147032r,-333112em16583,1147032r,-812115em24795,1147032r,-578487em33247,1147032r,-327095em41710,1147032r,-32844em49911,1147032r,-120674em58203,1147032r,-6933em66746,1147032r,-51700em75038,1147032r,-53987em83410,1147032r,-85544em91952,1147032r,-68168em100244,1147032r,-159377em108787,1147032r,-118656em116998,1147032r,-542135em125451,1147032r,-436217em133823,1147032l133823,em142115,1147032r,-205968em150657,1147032r,-42619e" filled="f" strokecolor="green" strokeweight=".03747mm">
                  <v:path arrowok="t"/>
                </v:shape>
                <v:shape id="Graphic 1399" o:spid="_x0000_s1077" style="position:absolute;left:7812;top:2048;width:13;height:13475;visibility:visible;mso-wrap-style:square;v-text-anchor:top" coordsize="1270,1347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TLbMIA&#10;AADdAAAADwAAAGRycy9kb3ducmV2LnhtbERP22oCMRB9L/gPYQTfatYKsq5GEasghRZvHzBsxs3i&#10;ZhI20d3+fVMo9G0O5zrLdW8b8aQ21I4VTMYZCOLS6ZorBdfL/jUHESKyxsYxKfimAOvV4GWJhXYd&#10;n+h5jpVIIRwKVGBi9IWUoTRkMYydJ07czbUWY4JtJXWLXQq3jXzLspm0WHNqMOhpa6i8nx9WwSx8&#10;PPK9J/fud3Vzqj6P5ivvlBoN+80CRKQ+/ov/3Aed5k/nc/j9Jp0gV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NMtswgAAAN0AAAAPAAAAAAAAAAAAAAAAAJgCAABkcnMvZG93&#10;bnJldi54bWxQSwUGAAAAAAQABAD1AAAAhwMAAAAA&#10;" path="m,1346890l,e" filled="f" strokecolor="green" strokeweight=".03897mm">
                  <v:path arrowok="t"/>
                </v:shape>
                <v:shape id="Graphic 1400" o:spid="_x0000_s1078" style="position:absolute;left:7896;top:7709;width:12402;height:7811;visibility:visible;mso-wrap-style:square;v-text-anchor:top" coordsize="1240155,781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yfSMkA&#10;AADdAAAADwAAAGRycy9kb3ducmV2LnhtbESPT0sDMRDF70K/Q5iCN5ttFf9smxYRBAUFrYW2t2Ez&#10;3SzdTNYkblc/vXMQvM3w3rz3m8Vq8K3qKaYmsIHppABFXAXbcG1g8/F4cQsqZWSLbWAy8E0JVsvR&#10;2QJLG078Tv0610pCOJVowOXclVqnypHHNAkdsWiHED1mWWOtbcSThPtWz4riWntsWBocdvTgqDqu&#10;v7yB4/C2b2b9Jr5sfy4/79x2/7q7eTbmfDzcz0FlGvK/+e/6yQr+VSH88o2MoJ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dyfSMkAAADdAAAADwAAAAAAAAAAAAAAAACYAgAA&#10;ZHJzL2Rvd25yZXYueG1sUEsFBgAAAAAEAAQA9QAAAI4DAAAAAA==&#10;" path="m,780733l,581033em8291,780733r,-33538em16663,780733r,-66122em25036,780733r,-61309em33578,780733r,-85729em41950,780733r,-73935em50413,780733r,-94513em58785,780733r,-121127em67077,780733r,-338879em75539,780733r,-285170em83660,780733r,-275848em92363,780733r,-144575em100495,780733l100495,em108917,780733r,-254419em117239,780733r,-153119em125761,780733r,-34343em133883,780733r,-198423em142405,780733r,-63391em150828,780733r,-89755em159149,780733r,-65928em167572,780733r,-163404em175894,780733r,-100123em184316,780733r,-101012em192738,780733r,-86969em200960,780733r,-179974em209382,780733r,-158377em217704,780733r,-170939em226126,780733r,-33038em234348,780733r,-76536em242971,780733r,-26947em251293,780733r,-113120em259615,780733r,-41341em268237,780733r,-50274em276459,780733r,-124886em284781,780733r,-86608em293303,780733r,-64817em301525,780733r,-164626em309847,780733r,-177095em318269,780733r,-65604em326692,780733r,-39314em334813,780733r,-111370em343235,780733r,-75833em351657,780733r,-70066em360180,780733r,-28261em368602,780733r,-54662em377225,780733r,-26095em385346,780733r,-115036em393668,780733r,-63262em402291,780733r,-97938em410312,780733r,-263379em418835,780733r,-56180em427157,780733r,-38860em435378,780733r,-39675em443801,780733r,-43711em452223,780733r,-97772em460545,780733r,-49737em468967,780733r,-62179em477389,780733r,-31409em485811,780733r,-76897em494133,780733r,-29020em502556,780733r,-42295em510978,780733r,-30372em519400,780733r,-55856em527722,780733r,-57652em536144,780733r,-70834em544266,780733r,-95717em552688,780733r,-29252em561511,780733r,-30761em569432,780733r,-152018em577854,780733r,-79739em586277,780733r,-71121em594599,780733r,-60568em602921,780733r,-47608em611543,780733r,-16671em619966,780733r,-36491em628087,780733r,-79286em636509,780733r,-32603em645032,780733r,-21115em653454,780733r,-17384em661776,780733r,-16542em670298,780733r,-18125em678721,780733r,-44128em686842,780733r,-213243em695264,780733r,-64262em703486,780733r,-53486em712008,780733r,-23799em720431,780733r,-39980em728753,780733r,-34121em737075,780733r,-26021em745898,780733r,-28307em753718,780733r,-103631em762040,780733r,-32482em770463,780733r,-21374em779085,780733r,-16968em787508,780733r,-15829em795729,780733r,-17412em804152,780733r,-21624em812774,780733r,-13181em820896,780733r,-46044em829318,780733r,-15338em837740,780733r,-15838em845962,780733r,-13941em854384,780733r,-10451em862907,780733r,-13219em871429,780733r,-34473em879450,780733r,-70927em887672,780733r,-34010em896194,780733r,-15135em904717,780733r,-8544em913139,780733r,-6952em921662,780733r,-10580em929883,780733r,-7331em938306,780733r,-9747em946427,780733r,-16357em954949,780733r,-10932em963372,780733r,-5332em971493,780733r,-9738em980116,780733r,-7757em988338,780733r,-19958em996760,780733r,-19337em1005082,780733r,-9136em1013404,780733r,-20967em1021826,780733r,-6229em1030248,780733r,-6655em1038871,780733r,-8433em1047193,780733r,-4295em1055314,780733r,-7766em1063837,780733r,-4397em1072159,780733r,-5702em1080882,780733r,-3813em1088803,780733r,-8609em1097425,780733r,-9405em1105447,780733r,-12774em1114069,780733r,-6229em1122191,780733r,-5850em1130914,780733r,-3665em1139136,780733r,-3878em1147859,780733r,-1823em1156181,780733r,-5017em1164502,780733r,-3526em1172824,780733r,-2119em1181347,780733r,-2888em1189468,780733r,-3119em1198091,780733r,-2295em1206213,780733r,-3425em1222656,780733r,-21476em1231680,780733r,-11747em1239701,780733r,-5998e" filled="f" strokecolor="green" strokeweight=".03747mm">
                  <v:path arrowok="t"/>
                </v:shape>
                <v:shape id="Image 1401" o:spid="_x0000_s1079" type="#_x0000_t75" style="position:absolute;left:20449;top:15309;width:32579;height:2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d5BujEAAAA3QAAAA8AAABkcnMvZG93bnJldi54bWxET99rwjAQfhf2P4Qb7M0mOhnSGWUIgsIQ&#10;rAXZ260522JzKU3U9r9fBGFv9/H9vMWqt424UedrxxomiQJBXDhTc6khP27GcxA+IBtsHJOGgTys&#10;li+jBabG3flAtyyUIoawT1FDFUKbSumLiiz6xLXEkTu7zmKIsCul6fAew20jp0p9SIs1x4YKW1pX&#10;VFyyq9Wwy/LZ4bIfms05V/uf329+vw4nrd9e+69PEIH68C9+urcmzp+pCTy+iSfI5R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d5BujEAAAA3QAAAA8AAAAAAAAAAAAAAAAA&#10;nwIAAGRycy9kb3ducmV2LnhtbFBLBQYAAAAABAAEAPcAAACQAwAAAAA=&#10;">
                  <v:imagedata r:id="rId346" o:title=""/>
                </v:shape>
                <v:shape id="Graphic 1402" o:spid="_x0000_s1080" style="position:absolute;left:20542;top:15477;width:12;height:44;visibility:visible;mso-wrap-style:square;v-text-anchor:top" coordsize="1270,44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RSnMIA&#10;AADdAAAADwAAAGRycy9kb3ducmV2LnhtbERPTWuDQBC9B/oflgnkEuoaKaHYbEIaMPSqsT1P3alK&#10;3VlxN2rz67OFQm/zeJ+zO8ymEyMNrrWsYBPFIIgrq1uuFZSX7PEZhPPIGjvLpOCHHBz2D4sdptpO&#10;nNNY+FqEEHYpKmi871MpXdWQQRfZnjhwX3Yw6AMcaqkHnEK46WQSx1tpsOXQ0GBPp4aq7+JqFBS0&#10;Nixvn5u8kON5yub31/IjU2q1nI8vIDzN/l/8537TYf5TnMDvN+EEub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hFKcwgAAAN0AAAAPAAAAAAAAAAAAAAAAAJgCAABkcnMvZG93&#10;bnJldi54bWxQSwUGAAAAAAQABAD1AAAAhwMAAAAA&#10;" path="m,3980l,e" filled="f" strokecolor="green" strokeweight=".03897mm">
                  <v:path arrowok="t"/>
                </v:shape>
                <v:shape id="Image 1403" o:spid="_x0000_s1081" type="#_x0000_t75" style="position:absolute;left:6745;top:2202;width:2118;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UCha3EAAAA3QAAAA8AAABkcnMvZG93bnJldi54bWxET0trwkAQvhf6H5YpeKubRqkSs0pRAl5s&#10;fR1yHLJjEpqdTXdXTf99t1DobT6+5+SrwXTiRs63lhW8jBMQxJXVLdcKzqfieQ7CB2SNnWVS8E0e&#10;VsvHhxwzbe98oNsx1CKGsM9QQRNCn0npq4YM+rHtiSN3sc5giNDVUju8x3DTyTRJXqXBlmNDgz2t&#10;G6o+j1ejgDfle6fDx5ebFkW5X8/SS71LlRo9DW8LEIGG8C/+c291nD9NJvD7TTxBLn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UCha3EAAAA3QAAAA8AAAAAAAAAAAAAAAAA&#10;nwIAAGRycy9kb3ducmV2LnhtbFBLBQYAAAAABAAEAPcAAACQAwAAAAA=&#10;">
                  <v:imagedata r:id="rId347" o:title=""/>
                </v:shape>
                <v:shape id="Graphic 1404" o:spid="_x0000_s1082" style="position:absolute;left:10685;top:11787;width:2686;height:768;visibility:visible;mso-wrap-style:square;v-text-anchor:top" coordsize="268605,76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wOeMMA&#10;AADdAAAADwAAAGRycy9kb3ducmV2LnhtbERP32vCMBB+F/Y/hBv4IjNVREZnFHFMBEGwdu9Hc2s7&#10;m0tpoqb76xdB8O0+vp+3WAXTiCt1rrasYDJOQBAXVtdcKshPX2/vIJxH1thYJgU9OVgtXwYLTLW9&#10;8ZGumS9FDGGXooLK+zaV0hUVGXRj2xJH7sd2Bn2EXSl1h7cYbho5TZK5NFhzbKiwpU1FxTm7GAXh&#10;+3DcbPc0+d33+WgX2r8+6z+VGr6G9QcIT8E/xQ/3Tsf5s2QG92/iCXL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dwOeMMAAADdAAAADwAAAAAAAAAAAAAAAACYAgAAZHJzL2Rv&#10;d25yZXYueG1sUEsFBgAAAAAEAAQA9QAAAIgDAAAAAA==&#10;" path="m29477,17014r-10227,l19250,75064r10227,l29477,17014xem29477,l21556,,19651,8923r-7118,4471l,13394r,7452l8622,20846r6417,-1277l19250,17014r10227,l29477,xem93446,17014r-10327,l83119,75064r10327,l93446,17014xem93446,l85525,,83620,8923r-7119,4471l63968,13394r,7452l72591,20846r6417,-1277l83119,17014r10327,l93446,xem146486,l135111,2391r-8114,7174l122136,21522r-1618,16737l122136,54909r4861,11892l135111,73936r11375,2378l157919,73936r5781,-5065l141473,68871r-3810,-2249l132449,57624r-1303,-7952l131146,26817r1303,-7998l137663,9729r3810,-2278l163663,7451,157919,2391,146486,xem163663,7451r-12063,l155410,9729r5213,9090l161927,26817r,22855l160623,57624r-5213,8998l151600,68871r12100,l166063,66801r4872,-11892l172555,38259,170935,21522,166063,9565,163663,7451xem200529,64743r-11130,l189399,75064r11130,l200529,64743xem242439,l231064,2391r-8114,7174l218089,21522r-1618,16737l218089,54909r4861,11892l231064,73936r11375,2378l253830,73936r5784,-5065l237426,68871r-3810,-2249l228402,57624r-1303,-7952l227099,26817r1303,-7998l233616,9729r3810,-2278l259577,7451,253830,2391,242439,xem259577,7451r-12125,l251363,9729r5214,9090l257880,26817r,22855l256577,57624r-5214,8998l247452,68871r12162,l261978,66801r4896,-11892l268508,38259,266874,21522,261978,9565,259577,7451xe" fillcolor="green" stroked="f">
                  <v:path arrowok="t"/>
                </v:shape>
                <v:shape id="Graphic 1405" o:spid="_x0000_s1083" style="position:absolute;left:3176;top:34;width:51136;height:15558;visibility:visible;mso-wrap-style:square;v-text-anchor:top" coordsize="5113655,1555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7/pMQA&#10;AADdAAAADwAAAGRycy9kb3ducmV2LnhtbERPS2uDQBC+B/Iflgn0lqyRPIrNKkVaKLmUxEKvU3eq&#10;EndW3DWa/vpuoZDbfHzPOWSTacWVetdYVrBeRSCIS6sbrhR8FK/LRxDOI2tsLZOCGznI0vnsgIm2&#10;I5/oevaVCCHsElRQe98lUrqyJoNuZTviwH3b3qAPsK+k7nEM4aaVcRTtpMGGQ0ONHeU1lZfzYBRU&#10;XNx8nI/xezH8fOnPF7k57qVSD4vp+QmEp8nfxf/uNx3mb6It/H0TTp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7+/6TEAAAA3QAAAA8AAAAAAAAAAAAAAAAAmAIAAGRycy9k&#10;b3ducmV2LnhtbFBLBQYAAAAABAAEAPUAAACJAwAAAAA=&#10;" path="m,1555173r5113493,l5113493,,,,,1555173xe" filled="f" strokeweight=".19419mm">
                  <v:path arrowok="t"/>
                </v:shape>
                <w10:wrap type="topAndBottom" anchorx="page"/>
              </v:group>
            </w:pict>
          </mc:Fallback>
        </mc:AlternateContent>
      </w:r>
      <w:r>
        <w:rPr>
          <w:noProof/>
        </w:rPr>
        <w:drawing>
          <wp:anchor distT="0" distB="0" distL="0" distR="0" simplePos="0" relativeHeight="251874304" behindDoc="1" locked="0" layoutInCell="1" allowOverlap="1" wp14:anchorId="4E3AE611" wp14:editId="4498E661">
            <wp:simplePos x="0" y="0"/>
            <wp:positionH relativeFrom="page">
              <wp:posOffset>1455420</wp:posOffset>
            </wp:positionH>
            <wp:positionV relativeFrom="paragraph">
              <wp:posOffset>-305435</wp:posOffset>
            </wp:positionV>
            <wp:extent cx="4848225" cy="1806575"/>
            <wp:effectExtent l="0" t="0" r="9525" b="3175"/>
            <wp:wrapTopAndBottom/>
            <wp:docPr id="1309" name="Image 13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09" name="Image 1309"/>
                    <pic:cNvPicPr/>
                  </pic:nvPicPr>
                  <pic:blipFill>
                    <a:blip r:embed="rId348" cstate="print"/>
                    <a:stretch>
                      <a:fillRect/>
                    </a:stretch>
                  </pic:blipFill>
                  <pic:spPr>
                    <a:xfrm>
                      <a:off x="0" y="0"/>
                      <a:ext cx="4848225" cy="1806575"/>
                    </a:xfrm>
                    <a:prstGeom prst="rect">
                      <a:avLst/>
                    </a:prstGeom>
                  </pic:spPr>
                </pic:pic>
              </a:graphicData>
            </a:graphic>
            <wp14:sizeRelH relativeFrom="margin">
              <wp14:pctWidth>0</wp14:pctWidth>
            </wp14:sizeRelH>
          </wp:anchor>
        </w:drawing>
      </w:r>
    </w:p>
    <w:p w:rsidR="00CA4D27" w:rsidRDefault="00CA4D27" w:rsidP="00CA4D27">
      <w:pPr>
        <w:rPr>
          <w:rFonts w:eastAsiaTheme="minorEastAsia"/>
          <w:szCs w:val="24"/>
        </w:rPr>
      </w:pPr>
    </w:p>
    <w:p w:rsidR="00CA4D27" w:rsidRPr="00CA4D27" w:rsidRDefault="00CA4D27" w:rsidP="00CA4D27">
      <w:pPr>
        <w:rPr>
          <w:rFonts w:eastAsiaTheme="minorEastAsia"/>
          <w:szCs w:val="24"/>
        </w:rPr>
      </w:pPr>
    </w:p>
    <w:p w:rsidR="00CA4D27" w:rsidRPr="00CA4D27" w:rsidRDefault="00CA4D27" w:rsidP="00CA4D27">
      <w:pPr>
        <w:rPr>
          <w:rFonts w:eastAsiaTheme="minorEastAsia"/>
          <w:szCs w:val="24"/>
        </w:rPr>
      </w:pPr>
    </w:p>
    <w:p w:rsidR="00CA4D27" w:rsidRPr="00CA4D27" w:rsidRDefault="00CA4D27" w:rsidP="00CA4D27">
      <w:pPr>
        <w:rPr>
          <w:rFonts w:eastAsiaTheme="minorEastAsia"/>
          <w:szCs w:val="24"/>
        </w:rPr>
      </w:pPr>
    </w:p>
    <w:p w:rsidR="00CA4D27" w:rsidRPr="00CA4D27" w:rsidRDefault="00CA4D27" w:rsidP="00CA4D27">
      <w:pPr>
        <w:rPr>
          <w:rFonts w:eastAsiaTheme="minorEastAsia"/>
          <w:szCs w:val="24"/>
        </w:rPr>
      </w:pPr>
    </w:p>
    <w:p w:rsidR="00CA4D27" w:rsidRDefault="00CA4D27" w:rsidP="00CA4D27">
      <w:pPr>
        <w:rPr>
          <w:rFonts w:eastAsiaTheme="minorEastAsia"/>
          <w:szCs w:val="24"/>
        </w:rPr>
      </w:pPr>
    </w:p>
    <w:p w:rsidR="008D1F98" w:rsidRDefault="008D1F98" w:rsidP="00CA4D27">
      <w:pPr>
        <w:rPr>
          <w:rFonts w:eastAsiaTheme="minorEastAsia"/>
          <w:szCs w:val="24"/>
        </w:rPr>
      </w:pPr>
      <w:r>
        <w:rPr>
          <w:noProof/>
        </w:rPr>
        <mc:AlternateContent>
          <mc:Choice Requires="wpg">
            <w:drawing>
              <wp:anchor distT="0" distB="0" distL="0" distR="0" simplePos="0" relativeHeight="251880448" behindDoc="0" locked="0" layoutInCell="1" allowOverlap="1" wp14:anchorId="30DCAB9D" wp14:editId="1CB0772F">
                <wp:simplePos x="0" y="0"/>
                <wp:positionH relativeFrom="page">
                  <wp:posOffset>1270635</wp:posOffset>
                </wp:positionH>
                <wp:positionV relativeFrom="paragraph">
                  <wp:posOffset>96520</wp:posOffset>
                </wp:positionV>
                <wp:extent cx="5053965" cy="1892300"/>
                <wp:effectExtent l="0" t="0" r="13335" b="0"/>
                <wp:wrapNone/>
                <wp:docPr id="1614" name="Group 16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53965" cy="1892300"/>
                          <a:chOff x="0" y="3499"/>
                          <a:chExt cx="5318766" cy="1803776"/>
                        </a:xfrm>
                      </wpg:grpSpPr>
                      <wps:wsp>
                        <wps:cNvPr id="1615" name="Graphic 1615"/>
                        <wps:cNvSpPr/>
                        <wps:spPr>
                          <a:xfrm>
                            <a:off x="175031" y="204838"/>
                            <a:ext cx="30480" cy="1347470"/>
                          </a:xfrm>
                          <a:custGeom>
                            <a:avLst/>
                            <a:gdLst/>
                            <a:ahLst/>
                            <a:cxnLst/>
                            <a:rect l="l" t="t" r="r" b="b"/>
                            <a:pathLst>
                              <a:path w="30480" h="1347470">
                                <a:moveTo>
                                  <a:pt x="30079" y="1346890"/>
                                </a:moveTo>
                                <a:lnTo>
                                  <a:pt x="30079" y="0"/>
                                </a:lnTo>
                              </a:path>
                              <a:path w="30480" h="1347470">
                                <a:moveTo>
                                  <a:pt x="30079" y="1346890"/>
                                </a:moveTo>
                                <a:lnTo>
                                  <a:pt x="0" y="1346890"/>
                                </a:lnTo>
                              </a:path>
                            </a:pathLst>
                          </a:custGeom>
                          <a:ln w="1349">
                            <a:solidFill>
                              <a:srgbClr val="000000"/>
                            </a:solidFill>
                            <a:prstDash val="solid"/>
                          </a:ln>
                        </wps:spPr>
                        <wps:bodyPr wrap="square" lIns="0" tIns="0" rIns="0" bIns="0" rtlCol="0">
                          <a:prstTxWarp prst="textNoShape">
                            <a:avLst/>
                          </a:prstTxWarp>
                          <a:noAutofit/>
                        </wps:bodyPr>
                      </wps:wsp>
                      <wps:wsp>
                        <wps:cNvPr id="1616" name="Graphic 1616"/>
                        <wps:cNvSpPr/>
                        <wps:spPr>
                          <a:xfrm>
                            <a:off x="97497" y="1506926"/>
                            <a:ext cx="52069" cy="76835"/>
                          </a:xfrm>
                          <a:custGeom>
                            <a:avLst/>
                            <a:gdLst/>
                            <a:ahLst/>
                            <a:cxnLst/>
                            <a:rect l="l" t="t" r="r" b="b"/>
                            <a:pathLst>
                              <a:path w="52069" h="76835">
                                <a:moveTo>
                                  <a:pt x="26008" y="0"/>
                                </a:moveTo>
                                <a:lnTo>
                                  <a:pt x="14631" y="2391"/>
                                </a:lnTo>
                                <a:lnTo>
                                  <a:pt x="6503" y="9565"/>
                                </a:lnTo>
                                <a:lnTo>
                                  <a:pt x="1626" y="21522"/>
                                </a:lnTo>
                                <a:lnTo>
                                  <a:pt x="0" y="38259"/>
                                </a:lnTo>
                                <a:lnTo>
                                  <a:pt x="1626" y="54909"/>
                                </a:lnTo>
                                <a:lnTo>
                                  <a:pt x="6503" y="66801"/>
                                </a:lnTo>
                                <a:lnTo>
                                  <a:pt x="14631" y="73936"/>
                                </a:lnTo>
                                <a:lnTo>
                                  <a:pt x="26008" y="76314"/>
                                </a:lnTo>
                                <a:lnTo>
                                  <a:pt x="37410" y="73936"/>
                                </a:lnTo>
                                <a:lnTo>
                                  <a:pt x="43201" y="68862"/>
                                </a:lnTo>
                                <a:lnTo>
                                  <a:pt x="20995" y="68862"/>
                                </a:lnTo>
                                <a:lnTo>
                                  <a:pt x="17175" y="66613"/>
                                </a:lnTo>
                                <a:lnTo>
                                  <a:pt x="11941" y="57624"/>
                                </a:lnTo>
                                <a:lnTo>
                                  <a:pt x="10628" y="49672"/>
                                </a:lnTo>
                                <a:lnTo>
                                  <a:pt x="10628" y="26817"/>
                                </a:lnTo>
                                <a:lnTo>
                                  <a:pt x="11941" y="18819"/>
                                </a:lnTo>
                                <a:lnTo>
                                  <a:pt x="17175" y="9719"/>
                                </a:lnTo>
                                <a:lnTo>
                                  <a:pt x="20995" y="7451"/>
                                </a:lnTo>
                                <a:lnTo>
                                  <a:pt x="43154" y="7451"/>
                                </a:lnTo>
                                <a:lnTo>
                                  <a:pt x="37410" y="2391"/>
                                </a:lnTo>
                                <a:lnTo>
                                  <a:pt x="26008" y="0"/>
                                </a:lnTo>
                                <a:close/>
                              </a:path>
                              <a:path w="52069" h="76835">
                                <a:moveTo>
                                  <a:pt x="43154" y="7451"/>
                                </a:moveTo>
                                <a:lnTo>
                                  <a:pt x="31061" y="7451"/>
                                </a:lnTo>
                                <a:lnTo>
                                  <a:pt x="34892" y="9719"/>
                                </a:lnTo>
                                <a:lnTo>
                                  <a:pt x="40125" y="18819"/>
                                </a:lnTo>
                                <a:lnTo>
                                  <a:pt x="41439" y="26817"/>
                                </a:lnTo>
                                <a:lnTo>
                                  <a:pt x="41439" y="49672"/>
                                </a:lnTo>
                                <a:lnTo>
                                  <a:pt x="40125" y="57624"/>
                                </a:lnTo>
                                <a:lnTo>
                                  <a:pt x="34892" y="66613"/>
                                </a:lnTo>
                                <a:lnTo>
                                  <a:pt x="31061" y="68862"/>
                                </a:lnTo>
                                <a:lnTo>
                                  <a:pt x="43201" y="68862"/>
                                </a:lnTo>
                                <a:lnTo>
                                  <a:pt x="45553" y="66801"/>
                                </a:lnTo>
                                <a:lnTo>
                                  <a:pt x="50439" y="54909"/>
                                </a:lnTo>
                                <a:lnTo>
                                  <a:pt x="52067" y="38259"/>
                                </a:lnTo>
                                <a:lnTo>
                                  <a:pt x="50439" y="21522"/>
                                </a:lnTo>
                                <a:lnTo>
                                  <a:pt x="45553" y="9565"/>
                                </a:lnTo>
                                <a:lnTo>
                                  <a:pt x="43154" y="7451"/>
                                </a:lnTo>
                                <a:close/>
                              </a:path>
                            </a:pathLst>
                          </a:custGeom>
                          <a:solidFill>
                            <a:srgbClr val="000000"/>
                          </a:solidFill>
                        </wps:spPr>
                        <wps:bodyPr wrap="square" lIns="0" tIns="0" rIns="0" bIns="0" rtlCol="0">
                          <a:prstTxWarp prst="textNoShape">
                            <a:avLst/>
                          </a:prstTxWarp>
                          <a:noAutofit/>
                        </wps:bodyPr>
                      </wps:wsp>
                      <wps:wsp>
                        <wps:cNvPr id="1617" name="Graphic 1617"/>
                        <wps:cNvSpPr/>
                        <wps:spPr>
                          <a:xfrm>
                            <a:off x="175031" y="1385104"/>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618" name="Image 1618"/>
                          <pic:cNvPicPr/>
                        </pic:nvPicPr>
                        <pic:blipFill>
                          <a:blip r:embed="rId268" cstate="print"/>
                          <a:stretch>
                            <a:fillRect/>
                          </a:stretch>
                        </pic:blipFill>
                        <pic:spPr>
                          <a:xfrm>
                            <a:off x="1584" y="1340300"/>
                            <a:ext cx="148531" cy="76314"/>
                          </a:xfrm>
                          <a:prstGeom prst="rect">
                            <a:avLst/>
                          </a:prstGeom>
                        </pic:spPr>
                      </pic:pic>
                      <wps:wsp>
                        <wps:cNvPr id="1619" name="Graphic 1619"/>
                        <wps:cNvSpPr/>
                        <wps:spPr>
                          <a:xfrm>
                            <a:off x="175031" y="1225421"/>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1620" name="Graphic 1620"/>
                        <wps:cNvSpPr/>
                        <wps:spPr>
                          <a:xfrm>
                            <a:off x="104856" y="1180617"/>
                            <a:ext cx="29845" cy="75565"/>
                          </a:xfrm>
                          <a:custGeom>
                            <a:avLst/>
                            <a:gdLst/>
                            <a:ahLst/>
                            <a:cxnLst/>
                            <a:rect l="l" t="t" r="r" b="b"/>
                            <a:pathLst>
                              <a:path w="29845" h="75565">
                                <a:moveTo>
                                  <a:pt x="29497" y="0"/>
                                </a:moveTo>
                                <a:lnTo>
                                  <a:pt x="21596" y="0"/>
                                </a:lnTo>
                                <a:lnTo>
                                  <a:pt x="19203" y="5856"/>
                                </a:lnTo>
                                <a:lnTo>
                                  <a:pt x="14806" y="10039"/>
                                </a:lnTo>
                                <a:lnTo>
                                  <a:pt x="8405" y="12548"/>
                                </a:lnTo>
                                <a:lnTo>
                                  <a:pt x="0" y="13385"/>
                                </a:lnTo>
                                <a:lnTo>
                                  <a:pt x="0" y="20837"/>
                                </a:lnTo>
                                <a:lnTo>
                                  <a:pt x="8682" y="20837"/>
                                </a:lnTo>
                                <a:lnTo>
                                  <a:pt x="15099" y="19569"/>
                                </a:lnTo>
                                <a:lnTo>
                                  <a:pt x="19250" y="17014"/>
                                </a:lnTo>
                                <a:lnTo>
                                  <a:pt x="19250" y="75055"/>
                                </a:lnTo>
                                <a:lnTo>
                                  <a:pt x="29497" y="75055"/>
                                </a:lnTo>
                                <a:lnTo>
                                  <a:pt x="29497" y="0"/>
                                </a:lnTo>
                                <a:close/>
                              </a:path>
                            </a:pathLst>
                          </a:custGeom>
                          <a:solidFill>
                            <a:srgbClr val="000000"/>
                          </a:solidFill>
                        </wps:spPr>
                        <wps:bodyPr wrap="square" lIns="0" tIns="0" rIns="0" bIns="0" rtlCol="0">
                          <a:prstTxWarp prst="textNoShape">
                            <a:avLst/>
                          </a:prstTxWarp>
                          <a:noAutofit/>
                        </wps:bodyPr>
                      </wps:wsp>
                      <wps:wsp>
                        <wps:cNvPr id="1621" name="Graphic 1621"/>
                        <wps:cNvSpPr/>
                        <wps:spPr>
                          <a:xfrm>
                            <a:off x="175031" y="1058795"/>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622" name="Image 1622"/>
                          <pic:cNvPicPr/>
                        </pic:nvPicPr>
                        <pic:blipFill>
                          <a:blip r:embed="rId320" cstate="print"/>
                          <a:stretch>
                            <a:fillRect/>
                          </a:stretch>
                        </pic:blipFill>
                        <pic:spPr>
                          <a:xfrm>
                            <a:off x="8943" y="1013991"/>
                            <a:ext cx="141172" cy="76314"/>
                          </a:xfrm>
                          <a:prstGeom prst="rect">
                            <a:avLst/>
                          </a:prstGeom>
                        </pic:spPr>
                      </pic:pic>
                      <wps:wsp>
                        <wps:cNvPr id="1623" name="Graphic 1623"/>
                        <wps:cNvSpPr/>
                        <wps:spPr>
                          <a:xfrm>
                            <a:off x="175031" y="892169"/>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1624" name="Graphic 1624"/>
                        <wps:cNvSpPr/>
                        <wps:spPr>
                          <a:xfrm>
                            <a:off x="95913" y="847366"/>
                            <a:ext cx="53340" cy="75565"/>
                          </a:xfrm>
                          <a:custGeom>
                            <a:avLst/>
                            <a:gdLst/>
                            <a:ahLst/>
                            <a:cxnLst/>
                            <a:rect l="l" t="t" r="r" b="b"/>
                            <a:pathLst>
                              <a:path w="53340" h="75565">
                                <a:moveTo>
                                  <a:pt x="35774" y="0"/>
                                </a:moveTo>
                                <a:lnTo>
                                  <a:pt x="1905" y="21383"/>
                                </a:lnTo>
                                <a:lnTo>
                                  <a:pt x="12543" y="21383"/>
                                </a:lnTo>
                                <a:lnTo>
                                  <a:pt x="12904" y="16755"/>
                                </a:lnTo>
                                <a:lnTo>
                                  <a:pt x="14508" y="13330"/>
                                </a:lnTo>
                                <a:lnTo>
                                  <a:pt x="20173" y="8608"/>
                                </a:lnTo>
                                <a:lnTo>
                                  <a:pt x="23592" y="7405"/>
                                </a:lnTo>
                                <a:lnTo>
                                  <a:pt x="32204" y="7405"/>
                                </a:lnTo>
                                <a:lnTo>
                                  <a:pt x="35784" y="8608"/>
                                </a:lnTo>
                                <a:lnTo>
                                  <a:pt x="40877" y="13237"/>
                                </a:lnTo>
                                <a:lnTo>
                                  <a:pt x="42151" y="16477"/>
                                </a:lnTo>
                                <a:lnTo>
                                  <a:pt x="42151" y="25086"/>
                                </a:lnTo>
                                <a:lnTo>
                                  <a:pt x="40657" y="29159"/>
                                </a:lnTo>
                                <a:lnTo>
                                  <a:pt x="34701" y="36287"/>
                                </a:lnTo>
                                <a:lnTo>
                                  <a:pt x="29176" y="41008"/>
                                </a:lnTo>
                                <a:lnTo>
                                  <a:pt x="13074" y="53033"/>
                                </a:lnTo>
                                <a:lnTo>
                                  <a:pt x="7539" y="58078"/>
                                </a:lnTo>
                                <a:lnTo>
                                  <a:pt x="1513" y="66261"/>
                                </a:lnTo>
                                <a:lnTo>
                                  <a:pt x="0" y="70556"/>
                                </a:lnTo>
                                <a:lnTo>
                                  <a:pt x="0" y="75055"/>
                                </a:lnTo>
                                <a:lnTo>
                                  <a:pt x="52949" y="75055"/>
                                </a:lnTo>
                                <a:lnTo>
                                  <a:pt x="52949" y="66298"/>
                                </a:lnTo>
                                <a:lnTo>
                                  <a:pt x="14337" y="66298"/>
                                </a:lnTo>
                                <a:lnTo>
                                  <a:pt x="14528" y="64150"/>
                                </a:lnTo>
                                <a:lnTo>
                                  <a:pt x="19371" y="59420"/>
                                </a:lnTo>
                                <a:lnTo>
                                  <a:pt x="35412" y="46920"/>
                                </a:lnTo>
                                <a:lnTo>
                                  <a:pt x="40766" y="42336"/>
                                </a:lnTo>
                                <a:lnTo>
                                  <a:pt x="44937" y="38356"/>
                                </a:lnTo>
                                <a:lnTo>
                                  <a:pt x="47926" y="34991"/>
                                </a:lnTo>
                                <a:lnTo>
                                  <a:pt x="51124" y="30825"/>
                                </a:lnTo>
                                <a:lnTo>
                                  <a:pt x="52729" y="26104"/>
                                </a:lnTo>
                                <a:lnTo>
                                  <a:pt x="52729" y="14811"/>
                                </a:lnTo>
                                <a:lnTo>
                                  <a:pt x="50563" y="9812"/>
                                </a:lnTo>
                                <a:lnTo>
                                  <a:pt x="41910" y="1943"/>
                                </a:lnTo>
                                <a:lnTo>
                                  <a:pt x="35774" y="0"/>
                                </a:lnTo>
                                <a:close/>
                              </a:path>
                            </a:pathLst>
                          </a:custGeom>
                          <a:solidFill>
                            <a:srgbClr val="000000"/>
                          </a:solidFill>
                        </wps:spPr>
                        <wps:bodyPr wrap="square" lIns="0" tIns="0" rIns="0" bIns="0" rtlCol="0">
                          <a:prstTxWarp prst="textNoShape">
                            <a:avLst/>
                          </a:prstTxWarp>
                          <a:noAutofit/>
                        </wps:bodyPr>
                      </wps:wsp>
                      <wps:wsp>
                        <wps:cNvPr id="1625" name="Graphic 1625"/>
                        <wps:cNvSpPr/>
                        <wps:spPr>
                          <a:xfrm>
                            <a:off x="175031" y="725544"/>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626" name="Image 1626"/>
                          <pic:cNvPicPr/>
                        </pic:nvPicPr>
                        <pic:blipFill>
                          <a:blip r:embed="rId321" cstate="print"/>
                          <a:stretch>
                            <a:fillRect/>
                          </a:stretch>
                        </pic:blipFill>
                        <pic:spPr>
                          <a:xfrm>
                            <a:off x="0" y="680740"/>
                            <a:ext cx="150116" cy="76277"/>
                          </a:xfrm>
                          <a:prstGeom prst="rect">
                            <a:avLst/>
                          </a:prstGeom>
                        </pic:spPr>
                      </pic:pic>
                      <wps:wsp>
                        <wps:cNvPr id="1627" name="Graphic 1627"/>
                        <wps:cNvSpPr/>
                        <wps:spPr>
                          <a:xfrm>
                            <a:off x="175031" y="565861"/>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1628" name="Graphic 1628"/>
                        <wps:cNvSpPr/>
                        <wps:spPr>
                          <a:xfrm>
                            <a:off x="97386" y="521057"/>
                            <a:ext cx="52705" cy="76835"/>
                          </a:xfrm>
                          <a:custGeom>
                            <a:avLst/>
                            <a:gdLst/>
                            <a:ahLst/>
                            <a:cxnLst/>
                            <a:rect l="l" t="t" r="r" b="b"/>
                            <a:pathLst>
                              <a:path w="52705" h="76835">
                                <a:moveTo>
                                  <a:pt x="32154" y="0"/>
                                </a:moveTo>
                                <a:lnTo>
                                  <a:pt x="1032" y="19161"/>
                                </a:lnTo>
                                <a:lnTo>
                                  <a:pt x="11610" y="19161"/>
                                </a:lnTo>
                                <a:lnTo>
                                  <a:pt x="12563" y="11386"/>
                                </a:lnTo>
                                <a:lnTo>
                                  <a:pt x="17105" y="7405"/>
                                </a:lnTo>
                                <a:lnTo>
                                  <a:pt x="37729" y="27400"/>
                                </a:lnTo>
                                <a:lnTo>
                                  <a:pt x="32756" y="31658"/>
                                </a:lnTo>
                                <a:lnTo>
                                  <a:pt x="20443" y="31658"/>
                                </a:lnTo>
                                <a:lnTo>
                                  <a:pt x="20443" y="39064"/>
                                </a:lnTo>
                                <a:lnTo>
                                  <a:pt x="41770" y="58041"/>
                                </a:lnTo>
                                <a:lnTo>
                                  <a:pt x="40336" y="61744"/>
                                </a:lnTo>
                                <a:lnTo>
                                  <a:pt x="34631" y="67483"/>
                                </a:lnTo>
                                <a:lnTo>
                                  <a:pt x="30811" y="68871"/>
                                </a:lnTo>
                                <a:lnTo>
                                  <a:pt x="21065" y="68871"/>
                                </a:lnTo>
                                <a:lnTo>
                                  <a:pt x="17265" y="67575"/>
                                </a:lnTo>
                                <a:lnTo>
                                  <a:pt x="11961" y="62299"/>
                                </a:lnTo>
                                <a:lnTo>
                                  <a:pt x="10628" y="59244"/>
                                </a:lnTo>
                                <a:lnTo>
                                  <a:pt x="10628" y="55541"/>
                                </a:lnTo>
                                <a:lnTo>
                                  <a:pt x="0" y="55541"/>
                                </a:lnTo>
                                <a:lnTo>
                                  <a:pt x="33498" y="76277"/>
                                </a:lnTo>
                                <a:lnTo>
                                  <a:pt x="39764" y="74148"/>
                                </a:lnTo>
                                <a:lnTo>
                                  <a:pt x="49871" y="65632"/>
                                </a:lnTo>
                                <a:lnTo>
                                  <a:pt x="52398" y="60077"/>
                                </a:lnTo>
                                <a:lnTo>
                                  <a:pt x="52398" y="48784"/>
                                </a:lnTo>
                                <a:lnTo>
                                  <a:pt x="51084" y="44803"/>
                                </a:lnTo>
                                <a:lnTo>
                                  <a:pt x="45810" y="37953"/>
                                </a:lnTo>
                                <a:lnTo>
                                  <a:pt x="42060" y="35731"/>
                                </a:lnTo>
                                <a:lnTo>
                                  <a:pt x="37188" y="34528"/>
                                </a:lnTo>
                                <a:lnTo>
                                  <a:pt x="40968" y="33047"/>
                                </a:lnTo>
                                <a:lnTo>
                                  <a:pt x="43775" y="30918"/>
                                </a:lnTo>
                                <a:lnTo>
                                  <a:pt x="47445" y="25271"/>
                                </a:lnTo>
                                <a:lnTo>
                                  <a:pt x="48367" y="22309"/>
                                </a:lnTo>
                                <a:lnTo>
                                  <a:pt x="48367" y="13515"/>
                                </a:lnTo>
                                <a:lnTo>
                                  <a:pt x="46252" y="8979"/>
                                </a:lnTo>
                                <a:lnTo>
                                  <a:pt x="37819" y="1758"/>
                                </a:lnTo>
                                <a:lnTo>
                                  <a:pt x="32154" y="0"/>
                                </a:lnTo>
                                <a:close/>
                              </a:path>
                            </a:pathLst>
                          </a:custGeom>
                          <a:solidFill>
                            <a:srgbClr val="000000"/>
                          </a:solidFill>
                        </wps:spPr>
                        <wps:bodyPr wrap="square" lIns="0" tIns="0" rIns="0" bIns="0" rtlCol="0">
                          <a:prstTxWarp prst="textNoShape">
                            <a:avLst/>
                          </a:prstTxWarp>
                          <a:noAutofit/>
                        </wps:bodyPr>
                      </wps:wsp>
                      <wps:wsp>
                        <wps:cNvPr id="1629" name="Graphic 1629"/>
                        <wps:cNvSpPr/>
                        <wps:spPr>
                          <a:xfrm>
                            <a:off x="175031" y="399235"/>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630" name="Image 1630"/>
                          <pic:cNvPicPr/>
                        </pic:nvPicPr>
                        <pic:blipFill>
                          <a:blip r:embed="rId322" cstate="print"/>
                          <a:stretch>
                            <a:fillRect/>
                          </a:stretch>
                        </pic:blipFill>
                        <pic:spPr>
                          <a:xfrm>
                            <a:off x="1473" y="354431"/>
                            <a:ext cx="148642" cy="76277"/>
                          </a:xfrm>
                          <a:prstGeom prst="rect">
                            <a:avLst/>
                          </a:prstGeom>
                        </pic:spPr>
                      </pic:pic>
                      <wps:wsp>
                        <wps:cNvPr id="1631" name="Graphic 1631"/>
                        <wps:cNvSpPr/>
                        <wps:spPr>
                          <a:xfrm>
                            <a:off x="175031" y="232609"/>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632" name="Image 1632"/>
                          <pic:cNvPicPr/>
                        </pic:nvPicPr>
                        <pic:blipFill>
                          <a:blip r:embed="rId131" cstate="print"/>
                          <a:stretch>
                            <a:fillRect/>
                          </a:stretch>
                        </pic:blipFill>
                        <pic:spPr>
                          <a:xfrm>
                            <a:off x="1926152" y="1710570"/>
                            <a:ext cx="1676223" cy="96705"/>
                          </a:xfrm>
                          <a:prstGeom prst="rect">
                            <a:avLst/>
                          </a:prstGeom>
                        </pic:spPr>
                      </pic:pic>
                      <wps:wsp>
                        <wps:cNvPr id="1633" name="Graphic 1633"/>
                        <wps:cNvSpPr/>
                        <wps:spPr>
                          <a:xfrm>
                            <a:off x="212631" y="1565615"/>
                            <a:ext cx="5099050" cy="27940"/>
                          </a:xfrm>
                          <a:custGeom>
                            <a:avLst/>
                            <a:gdLst/>
                            <a:ahLst/>
                            <a:cxnLst/>
                            <a:rect l="l" t="t" r="r" b="b"/>
                            <a:pathLst>
                              <a:path w="5099050" h="27940">
                                <a:moveTo>
                                  <a:pt x="0" y="0"/>
                                </a:moveTo>
                                <a:lnTo>
                                  <a:pt x="5098454" y="0"/>
                                </a:lnTo>
                              </a:path>
                              <a:path w="5099050" h="27940">
                                <a:moveTo>
                                  <a:pt x="368472" y="0"/>
                                </a:moveTo>
                                <a:lnTo>
                                  <a:pt x="368472" y="27770"/>
                                </a:lnTo>
                              </a:path>
                            </a:pathLst>
                          </a:custGeom>
                          <a:ln w="1349">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634" name="Image 1634"/>
                          <pic:cNvPicPr/>
                        </pic:nvPicPr>
                        <pic:blipFill>
                          <a:blip r:embed="rId132" cstate="print"/>
                          <a:stretch>
                            <a:fillRect/>
                          </a:stretch>
                        </pic:blipFill>
                        <pic:spPr>
                          <a:xfrm>
                            <a:off x="521837" y="1613372"/>
                            <a:ext cx="116357" cy="76314"/>
                          </a:xfrm>
                          <a:prstGeom prst="rect">
                            <a:avLst/>
                          </a:prstGeom>
                        </pic:spPr>
                      </pic:pic>
                      <wps:wsp>
                        <wps:cNvPr id="1635" name="Graphic 1635"/>
                        <wps:cNvSpPr/>
                        <wps:spPr>
                          <a:xfrm>
                            <a:off x="1002214"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636" name="Image 1636"/>
                          <pic:cNvPicPr/>
                        </pic:nvPicPr>
                        <pic:blipFill>
                          <a:blip r:embed="rId133" cstate="print"/>
                          <a:stretch>
                            <a:fillRect/>
                          </a:stretch>
                        </pic:blipFill>
                        <pic:spPr>
                          <a:xfrm>
                            <a:off x="918694" y="1613372"/>
                            <a:ext cx="172655" cy="76314"/>
                          </a:xfrm>
                          <a:prstGeom prst="rect">
                            <a:avLst/>
                          </a:prstGeom>
                        </pic:spPr>
                      </pic:pic>
                      <wps:wsp>
                        <wps:cNvPr id="1637" name="Graphic 1637"/>
                        <wps:cNvSpPr/>
                        <wps:spPr>
                          <a:xfrm>
                            <a:off x="1423326"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638" name="Image 1638"/>
                          <pic:cNvPicPr/>
                        </pic:nvPicPr>
                        <pic:blipFill>
                          <a:blip r:embed="rId134" cstate="print"/>
                          <a:stretch>
                            <a:fillRect/>
                          </a:stretch>
                        </pic:blipFill>
                        <pic:spPr>
                          <a:xfrm>
                            <a:off x="1339805" y="1613372"/>
                            <a:ext cx="172655" cy="76314"/>
                          </a:xfrm>
                          <a:prstGeom prst="rect">
                            <a:avLst/>
                          </a:prstGeom>
                        </pic:spPr>
                      </pic:pic>
                      <wps:wsp>
                        <wps:cNvPr id="1639" name="Graphic 1639"/>
                        <wps:cNvSpPr/>
                        <wps:spPr>
                          <a:xfrm>
                            <a:off x="1844437"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640" name="Image 1640"/>
                          <pic:cNvPicPr/>
                        </pic:nvPicPr>
                        <pic:blipFill>
                          <a:blip r:embed="rId135" cstate="print"/>
                          <a:stretch>
                            <a:fillRect/>
                          </a:stretch>
                        </pic:blipFill>
                        <pic:spPr>
                          <a:xfrm>
                            <a:off x="1751993" y="1613372"/>
                            <a:ext cx="181579" cy="76314"/>
                          </a:xfrm>
                          <a:prstGeom prst="rect">
                            <a:avLst/>
                          </a:prstGeom>
                        </pic:spPr>
                      </pic:pic>
                      <wps:wsp>
                        <wps:cNvPr id="1641" name="Graphic 1641"/>
                        <wps:cNvSpPr/>
                        <wps:spPr>
                          <a:xfrm>
                            <a:off x="2258028"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642" name="Image 1642"/>
                          <pic:cNvPicPr/>
                        </pic:nvPicPr>
                        <pic:blipFill>
                          <a:blip r:embed="rId136" cstate="print"/>
                          <a:stretch>
                            <a:fillRect/>
                          </a:stretch>
                        </pic:blipFill>
                        <pic:spPr>
                          <a:xfrm>
                            <a:off x="2165584" y="1613372"/>
                            <a:ext cx="181579" cy="76314"/>
                          </a:xfrm>
                          <a:prstGeom prst="rect">
                            <a:avLst/>
                          </a:prstGeom>
                        </pic:spPr>
                      </pic:pic>
                      <wps:wsp>
                        <wps:cNvPr id="1643" name="Graphic 1643"/>
                        <wps:cNvSpPr/>
                        <wps:spPr>
                          <a:xfrm>
                            <a:off x="2679139"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644" name="Image 1644"/>
                          <pic:cNvPicPr/>
                        </pic:nvPicPr>
                        <pic:blipFill>
                          <a:blip r:embed="rId137" cstate="print"/>
                          <a:stretch>
                            <a:fillRect/>
                          </a:stretch>
                        </pic:blipFill>
                        <pic:spPr>
                          <a:xfrm>
                            <a:off x="2588099" y="1613372"/>
                            <a:ext cx="180175" cy="76314"/>
                          </a:xfrm>
                          <a:prstGeom prst="rect">
                            <a:avLst/>
                          </a:prstGeom>
                        </pic:spPr>
                      </pic:pic>
                      <wps:wsp>
                        <wps:cNvPr id="1645" name="Graphic 1645"/>
                        <wps:cNvSpPr/>
                        <wps:spPr>
                          <a:xfrm>
                            <a:off x="3100251"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646" name="Image 1646"/>
                          <pic:cNvPicPr/>
                        </pic:nvPicPr>
                        <pic:blipFill>
                          <a:blip r:embed="rId138" cstate="print"/>
                          <a:stretch>
                            <a:fillRect/>
                          </a:stretch>
                        </pic:blipFill>
                        <pic:spPr>
                          <a:xfrm>
                            <a:off x="3009210" y="1613372"/>
                            <a:ext cx="180175" cy="76314"/>
                          </a:xfrm>
                          <a:prstGeom prst="rect">
                            <a:avLst/>
                          </a:prstGeom>
                        </pic:spPr>
                      </pic:pic>
                      <wps:wsp>
                        <wps:cNvPr id="1647" name="Graphic 1647"/>
                        <wps:cNvSpPr/>
                        <wps:spPr>
                          <a:xfrm>
                            <a:off x="3513842"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648" name="Image 1648"/>
                          <pic:cNvPicPr/>
                        </pic:nvPicPr>
                        <pic:blipFill>
                          <a:blip r:embed="rId144" cstate="print"/>
                          <a:stretch>
                            <a:fillRect/>
                          </a:stretch>
                        </pic:blipFill>
                        <pic:spPr>
                          <a:xfrm>
                            <a:off x="3419593" y="1613372"/>
                            <a:ext cx="183383" cy="76314"/>
                          </a:xfrm>
                          <a:prstGeom prst="rect">
                            <a:avLst/>
                          </a:prstGeom>
                        </pic:spPr>
                      </pic:pic>
                      <wps:wsp>
                        <wps:cNvPr id="1649" name="Graphic 1649"/>
                        <wps:cNvSpPr/>
                        <wps:spPr>
                          <a:xfrm>
                            <a:off x="3934954"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650" name="Image 1650"/>
                          <pic:cNvPicPr/>
                        </pic:nvPicPr>
                        <pic:blipFill>
                          <a:blip r:embed="rId145" cstate="print"/>
                          <a:stretch>
                            <a:fillRect/>
                          </a:stretch>
                        </pic:blipFill>
                        <pic:spPr>
                          <a:xfrm>
                            <a:off x="3840705" y="1613372"/>
                            <a:ext cx="183383" cy="76314"/>
                          </a:xfrm>
                          <a:prstGeom prst="rect">
                            <a:avLst/>
                          </a:prstGeom>
                        </pic:spPr>
                      </pic:pic>
                      <wps:wsp>
                        <wps:cNvPr id="1651" name="Graphic 1651"/>
                        <wps:cNvSpPr/>
                        <wps:spPr>
                          <a:xfrm>
                            <a:off x="4356065"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652" name="Image 1652"/>
                          <pic:cNvPicPr/>
                        </pic:nvPicPr>
                        <pic:blipFill>
                          <a:blip r:embed="rId146" cstate="print"/>
                          <a:stretch>
                            <a:fillRect/>
                          </a:stretch>
                        </pic:blipFill>
                        <pic:spPr>
                          <a:xfrm>
                            <a:off x="4264824" y="1613372"/>
                            <a:ext cx="180375" cy="76314"/>
                          </a:xfrm>
                          <a:prstGeom prst="rect">
                            <a:avLst/>
                          </a:prstGeom>
                        </pic:spPr>
                      </pic:pic>
                      <wps:wsp>
                        <wps:cNvPr id="1653" name="Graphic 1653"/>
                        <wps:cNvSpPr/>
                        <wps:spPr>
                          <a:xfrm>
                            <a:off x="4769656"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654" name="Image 1654"/>
                          <pic:cNvPicPr/>
                        </pic:nvPicPr>
                        <pic:blipFill>
                          <a:blip r:embed="rId147" cstate="print"/>
                          <a:stretch>
                            <a:fillRect/>
                          </a:stretch>
                        </pic:blipFill>
                        <pic:spPr>
                          <a:xfrm>
                            <a:off x="4678415" y="1613372"/>
                            <a:ext cx="180375" cy="76314"/>
                          </a:xfrm>
                          <a:prstGeom prst="rect">
                            <a:avLst/>
                          </a:prstGeom>
                        </pic:spPr>
                      </pic:pic>
                      <wps:wsp>
                        <wps:cNvPr id="1655" name="Graphic 1655"/>
                        <wps:cNvSpPr/>
                        <wps:spPr>
                          <a:xfrm>
                            <a:off x="5190767" y="1565616"/>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656" name="Image 1656"/>
                          <pic:cNvPicPr/>
                        </pic:nvPicPr>
                        <pic:blipFill>
                          <a:blip r:embed="rId133" cstate="print"/>
                          <a:stretch>
                            <a:fillRect/>
                          </a:stretch>
                        </pic:blipFill>
                        <pic:spPr>
                          <a:xfrm>
                            <a:off x="5099942" y="1613372"/>
                            <a:ext cx="179960" cy="76314"/>
                          </a:xfrm>
                          <a:prstGeom prst="rect">
                            <a:avLst/>
                          </a:prstGeom>
                        </pic:spPr>
                      </pic:pic>
                      <pic:pic xmlns:pic="http://schemas.openxmlformats.org/drawingml/2006/picture">
                        <pic:nvPicPr>
                          <pic:cNvPr id="1657" name="Image 1657"/>
                          <pic:cNvPicPr/>
                        </pic:nvPicPr>
                        <pic:blipFill>
                          <a:blip r:embed="rId349" cstate="print"/>
                          <a:stretch>
                            <a:fillRect/>
                          </a:stretch>
                        </pic:blipFill>
                        <pic:spPr>
                          <a:xfrm>
                            <a:off x="237386" y="59411"/>
                            <a:ext cx="2402650" cy="96643"/>
                          </a:xfrm>
                          <a:prstGeom prst="rect">
                            <a:avLst/>
                          </a:prstGeom>
                        </pic:spPr>
                      </pic:pic>
                      <wps:wsp>
                        <wps:cNvPr id="1658" name="Graphic 1658"/>
                        <wps:cNvSpPr/>
                        <wps:spPr>
                          <a:xfrm>
                            <a:off x="212631" y="204839"/>
                            <a:ext cx="5099050" cy="1347470"/>
                          </a:xfrm>
                          <a:custGeom>
                            <a:avLst/>
                            <a:gdLst/>
                            <a:ahLst/>
                            <a:cxnLst/>
                            <a:rect l="l" t="t" r="r" b="b"/>
                            <a:pathLst>
                              <a:path w="5099050" h="1347470">
                                <a:moveTo>
                                  <a:pt x="368472" y="0"/>
                                </a:moveTo>
                                <a:lnTo>
                                  <a:pt x="368472" y="1346890"/>
                                </a:lnTo>
                              </a:path>
                              <a:path w="5099050" h="1347470">
                                <a:moveTo>
                                  <a:pt x="789583" y="0"/>
                                </a:moveTo>
                                <a:lnTo>
                                  <a:pt x="789583" y="1346891"/>
                                </a:lnTo>
                              </a:path>
                              <a:path w="5099050" h="1347470">
                                <a:moveTo>
                                  <a:pt x="1210694" y="0"/>
                                </a:moveTo>
                                <a:lnTo>
                                  <a:pt x="1210694" y="1346891"/>
                                </a:lnTo>
                              </a:path>
                              <a:path w="5099050" h="1347470">
                                <a:moveTo>
                                  <a:pt x="1631806" y="0"/>
                                </a:moveTo>
                                <a:lnTo>
                                  <a:pt x="1631806" y="1346891"/>
                                </a:lnTo>
                              </a:path>
                              <a:path w="5099050" h="1347470">
                                <a:moveTo>
                                  <a:pt x="2045397" y="0"/>
                                </a:moveTo>
                                <a:lnTo>
                                  <a:pt x="2045397" y="1346891"/>
                                </a:lnTo>
                              </a:path>
                              <a:path w="5099050" h="1347470">
                                <a:moveTo>
                                  <a:pt x="2466508" y="0"/>
                                </a:moveTo>
                                <a:lnTo>
                                  <a:pt x="2466508" y="1346891"/>
                                </a:lnTo>
                              </a:path>
                              <a:path w="5099050" h="1347470">
                                <a:moveTo>
                                  <a:pt x="2887620" y="0"/>
                                </a:moveTo>
                                <a:lnTo>
                                  <a:pt x="2887620" y="1346891"/>
                                </a:lnTo>
                              </a:path>
                              <a:path w="5099050" h="1347470">
                                <a:moveTo>
                                  <a:pt x="3301211" y="0"/>
                                </a:moveTo>
                                <a:lnTo>
                                  <a:pt x="3301211" y="1346891"/>
                                </a:lnTo>
                              </a:path>
                              <a:path w="5099050" h="1347470">
                                <a:moveTo>
                                  <a:pt x="3722322" y="0"/>
                                </a:moveTo>
                                <a:lnTo>
                                  <a:pt x="3722322" y="1346891"/>
                                </a:lnTo>
                              </a:path>
                              <a:path w="5099050" h="1347470">
                                <a:moveTo>
                                  <a:pt x="4143433" y="0"/>
                                </a:moveTo>
                                <a:lnTo>
                                  <a:pt x="4143433" y="1346891"/>
                                </a:lnTo>
                              </a:path>
                              <a:path w="5099050" h="1347470">
                                <a:moveTo>
                                  <a:pt x="4557025" y="0"/>
                                </a:moveTo>
                                <a:lnTo>
                                  <a:pt x="4557025" y="1346891"/>
                                </a:lnTo>
                              </a:path>
                              <a:path w="5099050" h="1347470">
                                <a:moveTo>
                                  <a:pt x="4978136" y="0"/>
                                </a:moveTo>
                                <a:lnTo>
                                  <a:pt x="4978136" y="1346891"/>
                                </a:lnTo>
                              </a:path>
                              <a:path w="5099050" h="1347470">
                                <a:moveTo>
                                  <a:pt x="0" y="1346890"/>
                                </a:moveTo>
                                <a:lnTo>
                                  <a:pt x="5098454" y="1346891"/>
                                </a:lnTo>
                              </a:path>
                              <a:path w="5099050" h="1347470">
                                <a:moveTo>
                                  <a:pt x="0" y="1180265"/>
                                </a:moveTo>
                                <a:lnTo>
                                  <a:pt x="5098454" y="1180265"/>
                                </a:lnTo>
                              </a:path>
                              <a:path w="5099050" h="1347470">
                                <a:moveTo>
                                  <a:pt x="0" y="1020582"/>
                                </a:moveTo>
                                <a:lnTo>
                                  <a:pt x="5098454" y="1020582"/>
                                </a:lnTo>
                              </a:path>
                              <a:path w="5099050" h="1347470">
                                <a:moveTo>
                                  <a:pt x="0" y="853956"/>
                                </a:moveTo>
                                <a:lnTo>
                                  <a:pt x="5098454" y="853957"/>
                                </a:lnTo>
                              </a:path>
                              <a:path w="5099050" h="1347470">
                                <a:moveTo>
                                  <a:pt x="0" y="687330"/>
                                </a:moveTo>
                                <a:lnTo>
                                  <a:pt x="5098454" y="687331"/>
                                </a:lnTo>
                              </a:path>
                              <a:path w="5099050" h="1347470">
                                <a:moveTo>
                                  <a:pt x="0" y="520705"/>
                                </a:moveTo>
                                <a:lnTo>
                                  <a:pt x="5098454" y="520705"/>
                                </a:lnTo>
                              </a:path>
                              <a:path w="5099050" h="1347470">
                                <a:moveTo>
                                  <a:pt x="0" y="361022"/>
                                </a:moveTo>
                                <a:lnTo>
                                  <a:pt x="5098454" y="361022"/>
                                </a:lnTo>
                              </a:path>
                              <a:path w="5099050" h="1347470">
                                <a:moveTo>
                                  <a:pt x="0" y="194396"/>
                                </a:moveTo>
                                <a:lnTo>
                                  <a:pt x="5098454" y="194397"/>
                                </a:lnTo>
                              </a:path>
                              <a:path w="5099050" h="1347470">
                                <a:moveTo>
                                  <a:pt x="0" y="27770"/>
                                </a:moveTo>
                                <a:lnTo>
                                  <a:pt x="5098454" y="27771"/>
                                </a:lnTo>
                              </a:path>
                            </a:pathLst>
                          </a:custGeom>
                          <a:ln w="1349">
                            <a:solidFill>
                              <a:srgbClr val="DCDCDC"/>
                            </a:solidFill>
                            <a:prstDash val="solid"/>
                          </a:ln>
                        </wps:spPr>
                        <wps:bodyPr wrap="square" lIns="0" tIns="0" rIns="0" bIns="0" rtlCol="0">
                          <a:prstTxWarp prst="textNoShape">
                            <a:avLst/>
                          </a:prstTxWarp>
                          <a:noAutofit/>
                        </wps:bodyPr>
                      </wps:wsp>
                      <wps:wsp>
                        <wps:cNvPr id="1659" name="Graphic 1659"/>
                        <wps:cNvSpPr/>
                        <wps:spPr>
                          <a:xfrm>
                            <a:off x="334021" y="1235298"/>
                            <a:ext cx="75565" cy="316865"/>
                          </a:xfrm>
                          <a:custGeom>
                            <a:avLst/>
                            <a:gdLst/>
                            <a:ahLst/>
                            <a:cxnLst/>
                            <a:rect l="l" t="t" r="r" b="b"/>
                            <a:pathLst>
                              <a:path w="75565" h="316865">
                                <a:moveTo>
                                  <a:pt x="0" y="316431"/>
                                </a:moveTo>
                                <a:lnTo>
                                  <a:pt x="0" y="316070"/>
                                </a:lnTo>
                              </a:path>
                              <a:path w="75565" h="316865">
                                <a:moveTo>
                                  <a:pt x="1844" y="316431"/>
                                </a:moveTo>
                                <a:lnTo>
                                  <a:pt x="1844" y="316412"/>
                                </a:lnTo>
                              </a:path>
                              <a:path w="75565" h="316865">
                                <a:moveTo>
                                  <a:pt x="6447" y="316431"/>
                                </a:moveTo>
                                <a:lnTo>
                                  <a:pt x="6447" y="316385"/>
                                </a:lnTo>
                              </a:path>
                              <a:path w="75565" h="316865">
                                <a:moveTo>
                                  <a:pt x="8041" y="316431"/>
                                </a:moveTo>
                                <a:lnTo>
                                  <a:pt x="8041" y="316348"/>
                                </a:lnTo>
                              </a:path>
                              <a:path w="75565" h="316865">
                                <a:moveTo>
                                  <a:pt x="9384" y="316431"/>
                                </a:moveTo>
                                <a:lnTo>
                                  <a:pt x="9384" y="316403"/>
                                </a:lnTo>
                              </a:path>
                              <a:path w="75565" h="316865">
                                <a:moveTo>
                                  <a:pt x="10216" y="316431"/>
                                </a:moveTo>
                                <a:lnTo>
                                  <a:pt x="10216" y="316422"/>
                                </a:lnTo>
                              </a:path>
                              <a:path w="75565" h="316865">
                                <a:moveTo>
                                  <a:pt x="11059" y="316431"/>
                                </a:moveTo>
                                <a:lnTo>
                                  <a:pt x="11059" y="316403"/>
                                </a:lnTo>
                              </a:path>
                              <a:path w="75565" h="316865">
                                <a:moveTo>
                                  <a:pt x="14989" y="316431"/>
                                </a:moveTo>
                                <a:lnTo>
                                  <a:pt x="14989" y="316375"/>
                                </a:lnTo>
                              </a:path>
                              <a:path w="75565" h="316865">
                                <a:moveTo>
                                  <a:pt x="16503" y="316431"/>
                                </a:moveTo>
                                <a:lnTo>
                                  <a:pt x="16503" y="316135"/>
                                </a:lnTo>
                              </a:path>
                              <a:path w="75565" h="316865">
                                <a:moveTo>
                                  <a:pt x="17756" y="316431"/>
                                </a:moveTo>
                                <a:lnTo>
                                  <a:pt x="17756" y="316375"/>
                                </a:lnTo>
                              </a:path>
                              <a:path w="75565" h="316865">
                                <a:moveTo>
                                  <a:pt x="21105" y="316431"/>
                                </a:moveTo>
                                <a:lnTo>
                                  <a:pt x="21105" y="316422"/>
                                </a:lnTo>
                              </a:path>
                              <a:path w="75565" h="316865">
                                <a:moveTo>
                                  <a:pt x="23110" y="316431"/>
                                </a:moveTo>
                                <a:lnTo>
                                  <a:pt x="23110" y="316394"/>
                                </a:lnTo>
                              </a:path>
                              <a:path w="75565" h="316865">
                                <a:moveTo>
                                  <a:pt x="24955" y="316431"/>
                                </a:moveTo>
                                <a:lnTo>
                                  <a:pt x="24955" y="316422"/>
                                </a:lnTo>
                              </a:path>
                              <a:path w="75565" h="316865">
                                <a:moveTo>
                                  <a:pt x="31573" y="316431"/>
                                </a:moveTo>
                                <a:lnTo>
                                  <a:pt x="31573" y="316070"/>
                                </a:lnTo>
                              </a:path>
                              <a:path w="75565" h="316865">
                                <a:moveTo>
                                  <a:pt x="33247" y="316431"/>
                                </a:moveTo>
                                <a:lnTo>
                                  <a:pt x="33247" y="315727"/>
                                </a:lnTo>
                              </a:path>
                              <a:path w="75565" h="316865">
                                <a:moveTo>
                                  <a:pt x="34922" y="316431"/>
                                </a:moveTo>
                                <a:lnTo>
                                  <a:pt x="34922" y="316237"/>
                                </a:lnTo>
                              </a:path>
                              <a:path w="75565" h="316865">
                                <a:moveTo>
                                  <a:pt x="42291" y="316431"/>
                                </a:moveTo>
                                <a:lnTo>
                                  <a:pt x="42291" y="309433"/>
                                </a:lnTo>
                              </a:path>
                              <a:path w="75565" h="316865">
                                <a:moveTo>
                                  <a:pt x="50413" y="316431"/>
                                </a:moveTo>
                                <a:lnTo>
                                  <a:pt x="50413" y="270961"/>
                                </a:lnTo>
                              </a:path>
                              <a:path w="75565" h="316865">
                                <a:moveTo>
                                  <a:pt x="58795" y="316431"/>
                                </a:moveTo>
                                <a:lnTo>
                                  <a:pt x="58795" y="174290"/>
                                </a:lnTo>
                              </a:path>
                              <a:path w="75565" h="316865">
                                <a:moveTo>
                                  <a:pt x="66996" y="316431"/>
                                </a:moveTo>
                                <a:lnTo>
                                  <a:pt x="66996" y="0"/>
                                </a:lnTo>
                              </a:path>
                              <a:path w="75565" h="316865">
                                <a:moveTo>
                                  <a:pt x="75368" y="316431"/>
                                </a:moveTo>
                                <a:lnTo>
                                  <a:pt x="75368" y="13070"/>
                                </a:lnTo>
                              </a:path>
                            </a:pathLst>
                          </a:custGeom>
                          <a:ln w="1349">
                            <a:solidFill>
                              <a:srgbClr val="1E90FF"/>
                            </a:solidFill>
                            <a:prstDash val="solid"/>
                          </a:ln>
                        </wps:spPr>
                        <wps:bodyPr wrap="square" lIns="0" tIns="0" rIns="0" bIns="0" rtlCol="0">
                          <a:prstTxWarp prst="textNoShape">
                            <a:avLst/>
                          </a:prstTxWarp>
                          <a:noAutofit/>
                        </wps:bodyPr>
                      </wps:wsp>
                      <pic:pic xmlns:pic="http://schemas.openxmlformats.org/drawingml/2006/picture">
                        <pic:nvPicPr>
                          <pic:cNvPr id="1660" name="Image 1660"/>
                          <pic:cNvPicPr/>
                        </pic:nvPicPr>
                        <pic:blipFill>
                          <a:blip r:embed="rId350" cstate="print"/>
                          <a:stretch>
                            <a:fillRect/>
                          </a:stretch>
                        </pic:blipFill>
                        <pic:spPr>
                          <a:xfrm>
                            <a:off x="417231" y="1317602"/>
                            <a:ext cx="68240" cy="234775"/>
                          </a:xfrm>
                          <a:prstGeom prst="rect">
                            <a:avLst/>
                          </a:prstGeom>
                        </pic:spPr>
                      </pic:pic>
                      <wps:wsp>
                        <wps:cNvPr id="1661" name="Graphic 1661"/>
                        <wps:cNvSpPr/>
                        <wps:spPr>
                          <a:xfrm>
                            <a:off x="493061" y="391089"/>
                            <a:ext cx="1767205" cy="1160780"/>
                          </a:xfrm>
                          <a:custGeom>
                            <a:avLst/>
                            <a:gdLst/>
                            <a:ahLst/>
                            <a:cxnLst/>
                            <a:rect l="l" t="t" r="r" b="b"/>
                            <a:pathLst>
                              <a:path w="1767205" h="1160780">
                                <a:moveTo>
                                  <a:pt x="0" y="1160640"/>
                                </a:moveTo>
                                <a:lnTo>
                                  <a:pt x="0" y="841089"/>
                                </a:lnTo>
                              </a:path>
                              <a:path w="1767205" h="1160780">
                                <a:moveTo>
                                  <a:pt x="8452" y="1160640"/>
                                </a:moveTo>
                                <a:lnTo>
                                  <a:pt x="8452" y="1053925"/>
                                </a:lnTo>
                              </a:path>
                              <a:path w="1767205" h="1160780">
                                <a:moveTo>
                                  <a:pt x="16824" y="1160640"/>
                                </a:moveTo>
                                <a:lnTo>
                                  <a:pt x="16824" y="767079"/>
                                </a:lnTo>
                              </a:path>
                              <a:path w="1767205" h="1160780">
                                <a:moveTo>
                                  <a:pt x="25116" y="1160640"/>
                                </a:moveTo>
                                <a:lnTo>
                                  <a:pt x="25116" y="849300"/>
                                </a:lnTo>
                              </a:path>
                              <a:path w="1767205" h="1160780">
                                <a:moveTo>
                                  <a:pt x="33408" y="1160640"/>
                                </a:moveTo>
                                <a:lnTo>
                                  <a:pt x="33408" y="150240"/>
                                </a:lnTo>
                              </a:path>
                              <a:path w="1767205" h="1160780">
                                <a:moveTo>
                                  <a:pt x="41529" y="1160640"/>
                                </a:moveTo>
                                <a:lnTo>
                                  <a:pt x="41529" y="323161"/>
                                </a:lnTo>
                              </a:path>
                              <a:path w="1767205" h="1160780">
                                <a:moveTo>
                                  <a:pt x="49991" y="1160640"/>
                                </a:moveTo>
                                <a:lnTo>
                                  <a:pt x="49991" y="717795"/>
                                </a:lnTo>
                              </a:path>
                              <a:path w="1767205" h="1160780">
                                <a:moveTo>
                                  <a:pt x="58364" y="1160640"/>
                                </a:moveTo>
                                <a:lnTo>
                                  <a:pt x="58364" y="1116901"/>
                                </a:lnTo>
                              </a:path>
                              <a:path w="1767205" h="1160780">
                                <a:moveTo>
                                  <a:pt x="66575" y="1160640"/>
                                </a:moveTo>
                                <a:lnTo>
                                  <a:pt x="66575" y="1053833"/>
                                </a:lnTo>
                              </a:path>
                              <a:path w="1767205" h="1160780">
                                <a:moveTo>
                                  <a:pt x="74867" y="1160640"/>
                                </a:moveTo>
                                <a:lnTo>
                                  <a:pt x="74867" y="1149022"/>
                                </a:lnTo>
                              </a:path>
                              <a:path w="1767205" h="1160780">
                                <a:moveTo>
                                  <a:pt x="83490" y="1160640"/>
                                </a:moveTo>
                                <a:lnTo>
                                  <a:pt x="83490" y="1107523"/>
                                </a:lnTo>
                              </a:path>
                              <a:path w="1767205" h="1160780">
                                <a:moveTo>
                                  <a:pt x="91862" y="1160640"/>
                                </a:moveTo>
                                <a:lnTo>
                                  <a:pt x="91862" y="1063516"/>
                                </a:lnTo>
                              </a:path>
                              <a:path w="1767205" h="1160780">
                                <a:moveTo>
                                  <a:pt x="100234" y="1160640"/>
                                </a:moveTo>
                                <a:lnTo>
                                  <a:pt x="100234" y="1003188"/>
                                </a:lnTo>
                              </a:path>
                              <a:path w="1767205" h="1160780">
                                <a:moveTo>
                                  <a:pt x="108777" y="1160640"/>
                                </a:moveTo>
                                <a:lnTo>
                                  <a:pt x="108777" y="1027876"/>
                                </a:lnTo>
                              </a:path>
                              <a:path w="1767205" h="1160780">
                                <a:moveTo>
                                  <a:pt x="116988" y="1160640"/>
                                </a:moveTo>
                                <a:lnTo>
                                  <a:pt x="116988" y="889994"/>
                                </a:lnTo>
                              </a:path>
                              <a:path w="1767205" h="1160780">
                                <a:moveTo>
                                  <a:pt x="125611" y="1160640"/>
                                </a:moveTo>
                                <a:lnTo>
                                  <a:pt x="125611" y="979471"/>
                                </a:lnTo>
                              </a:path>
                              <a:path w="1767205" h="1160780">
                                <a:moveTo>
                                  <a:pt x="133823" y="1160640"/>
                                </a:moveTo>
                                <a:lnTo>
                                  <a:pt x="133823" y="505949"/>
                                </a:lnTo>
                              </a:path>
                              <a:path w="1767205" h="1160780">
                                <a:moveTo>
                                  <a:pt x="142275" y="1160640"/>
                                </a:moveTo>
                                <a:lnTo>
                                  <a:pt x="142275" y="856307"/>
                                </a:lnTo>
                              </a:path>
                              <a:path w="1767205" h="1160780">
                                <a:moveTo>
                                  <a:pt x="150567" y="1160640"/>
                                </a:moveTo>
                                <a:lnTo>
                                  <a:pt x="150567" y="355468"/>
                                </a:lnTo>
                              </a:path>
                              <a:path w="1767205" h="1160780">
                                <a:moveTo>
                                  <a:pt x="158949" y="1160640"/>
                                </a:moveTo>
                                <a:lnTo>
                                  <a:pt x="158949" y="854984"/>
                                </a:lnTo>
                              </a:path>
                              <a:path w="1767205" h="1160780">
                                <a:moveTo>
                                  <a:pt x="167231" y="1160640"/>
                                </a:moveTo>
                                <a:lnTo>
                                  <a:pt x="167231" y="894483"/>
                                </a:lnTo>
                              </a:path>
                              <a:path w="1767205" h="1160780">
                                <a:moveTo>
                                  <a:pt x="175523" y="1160640"/>
                                </a:moveTo>
                                <a:lnTo>
                                  <a:pt x="175523" y="746177"/>
                                </a:lnTo>
                              </a:path>
                              <a:path w="1767205" h="1160780">
                                <a:moveTo>
                                  <a:pt x="183905" y="1160640"/>
                                </a:moveTo>
                                <a:lnTo>
                                  <a:pt x="183905" y="856002"/>
                                </a:lnTo>
                              </a:path>
                              <a:path w="1767205" h="1160780">
                                <a:moveTo>
                                  <a:pt x="192187" y="1160640"/>
                                </a:moveTo>
                                <a:lnTo>
                                  <a:pt x="192187" y="1105135"/>
                                </a:lnTo>
                              </a:path>
                              <a:path w="1767205" h="1160780">
                                <a:moveTo>
                                  <a:pt x="200569" y="1160640"/>
                                </a:moveTo>
                                <a:lnTo>
                                  <a:pt x="200569" y="1032283"/>
                                </a:lnTo>
                              </a:path>
                              <a:path w="1767205" h="1160780">
                                <a:moveTo>
                                  <a:pt x="209021" y="1160640"/>
                                </a:moveTo>
                                <a:lnTo>
                                  <a:pt x="209021" y="1066802"/>
                                </a:lnTo>
                              </a:path>
                              <a:path w="1767205" h="1160780">
                                <a:moveTo>
                                  <a:pt x="217564" y="1160640"/>
                                </a:moveTo>
                                <a:lnTo>
                                  <a:pt x="217564" y="972038"/>
                                </a:lnTo>
                              </a:path>
                              <a:path w="1767205" h="1160780">
                                <a:moveTo>
                                  <a:pt x="225946" y="1160640"/>
                                </a:moveTo>
                                <a:lnTo>
                                  <a:pt x="225946" y="988460"/>
                                </a:lnTo>
                              </a:path>
                              <a:path w="1767205" h="1160780">
                                <a:moveTo>
                                  <a:pt x="234398" y="1160640"/>
                                </a:moveTo>
                                <a:lnTo>
                                  <a:pt x="234398" y="963087"/>
                                </a:lnTo>
                              </a:path>
                              <a:path w="1767205" h="1160780">
                                <a:moveTo>
                                  <a:pt x="242770" y="1160640"/>
                                </a:moveTo>
                                <a:lnTo>
                                  <a:pt x="242770" y="981545"/>
                                </a:lnTo>
                              </a:path>
                              <a:path w="1767205" h="1160780">
                                <a:moveTo>
                                  <a:pt x="251062" y="1160640"/>
                                </a:moveTo>
                                <a:lnTo>
                                  <a:pt x="251062" y="726210"/>
                                </a:lnTo>
                              </a:path>
                              <a:path w="1767205" h="1160780">
                                <a:moveTo>
                                  <a:pt x="259524" y="1160640"/>
                                </a:moveTo>
                                <a:lnTo>
                                  <a:pt x="259524" y="965095"/>
                                </a:lnTo>
                              </a:path>
                              <a:path w="1767205" h="1160780">
                                <a:moveTo>
                                  <a:pt x="267726" y="1160640"/>
                                </a:moveTo>
                                <a:lnTo>
                                  <a:pt x="267726" y="890512"/>
                                </a:lnTo>
                              </a:path>
                              <a:path w="1767205" h="1160780">
                                <a:moveTo>
                                  <a:pt x="276780" y="1160640"/>
                                </a:moveTo>
                                <a:lnTo>
                                  <a:pt x="276780" y="1122770"/>
                                </a:lnTo>
                              </a:path>
                              <a:path w="1767205" h="1160780">
                                <a:moveTo>
                                  <a:pt x="284460" y="1160640"/>
                                </a:moveTo>
                                <a:lnTo>
                                  <a:pt x="284460" y="253456"/>
                                </a:lnTo>
                              </a:path>
                              <a:path w="1767205" h="1160780">
                                <a:moveTo>
                                  <a:pt x="292983" y="1160640"/>
                                </a:moveTo>
                                <a:lnTo>
                                  <a:pt x="292983" y="928003"/>
                                </a:lnTo>
                              </a:path>
                              <a:path w="1767205" h="1160780">
                                <a:moveTo>
                                  <a:pt x="301104" y="1160640"/>
                                </a:moveTo>
                                <a:lnTo>
                                  <a:pt x="301104" y="518224"/>
                                </a:lnTo>
                              </a:path>
                              <a:path w="1767205" h="1160780">
                                <a:moveTo>
                                  <a:pt x="309727" y="1160640"/>
                                </a:moveTo>
                                <a:lnTo>
                                  <a:pt x="309727" y="1055545"/>
                                </a:lnTo>
                              </a:path>
                              <a:path w="1767205" h="1160780">
                                <a:moveTo>
                                  <a:pt x="317848" y="1160640"/>
                                </a:moveTo>
                                <a:lnTo>
                                  <a:pt x="317848" y="692727"/>
                                </a:lnTo>
                              </a:path>
                              <a:path w="1767205" h="1160780">
                                <a:moveTo>
                                  <a:pt x="326471" y="1160640"/>
                                </a:moveTo>
                                <a:lnTo>
                                  <a:pt x="326471" y="1036430"/>
                                </a:lnTo>
                              </a:path>
                              <a:path w="1767205" h="1160780">
                                <a:moveTo>
                                  <a:pt x="334793" y="1160640"/>
                                </a:moveTo>
                                <a:lnTo>
                                  <a:pt x="334793" y="955764"/>
                                </a:lnTo>
                              </a:path>
                              <a:path w="1767205" h="1160780">
                                <a:moveTo>
                                  <a:pt x="343215" y="1160640"/>
                                </a:moveTo>
                                <a:lnTo>
                                  <a:pt x="343215" y="1050149"/>
                                </a:lnTo>
                              </a:path>
                              <a:path w="1767205" h="1160780">
                                <a:moveTo>
                                  <a:pt x="351537" y="1160640"/>
                                </a:moveTo>
                                <a:lnTo>
                                  <a:pt x="351537" y="878589"/>
                                </a:lnTo>
                              </a:path>
                              <a:path w="1767205" h="1160780">
                                <a:moveTo>
                                  <a:pt x="360060" y="1160640"/>
                                </a:moveTo>
                                <a:lnTo>
                                  <a:pt x="360060" y="975158"/>
                                </a:lnTo>
                              </a:path>
                              <a:path w="1767205" h="1160780">
                                <a:moveTo>
                                  <a:pt x="368382" y="1160640"/>
                                </a:moveTo>
                                <a:lnTo>
                                  <a:pt x="368382" y="963975"/>
                                </a:lnTo>
                              </a:path>
                              <a:path w="1767205" h="1160780">
                                <a:moveTo>
                                  <a:pt x="376804" y="1160640"/>
                                </a:moveTo>
                                <a:lnTo>
                                  <a:pt x="376804" y="1017851"/>
                                </a:lnTo>
                              </a:path>
                              <a:path w="1767205" h="1160780">
                                <a:moveTo>
                                  <a:pt x="384925" y="1160640"/>
                                </a:moveTo>
                                <a:lnTo>
                                  <a:pt x="384925" y="926327"/>
                                </a:lnTo>
                              </a:path>
                              <a:path w="1767205" h="1160780">
                                <a:moveTo>
                                  <a:pt x="393247" y="1160640"/>
                                </a:moveTo>
                                <a:lnTo>
                                  <a:pt x="393247" y="980730"/>
                                </a:lnTo>
                              </a:path>
                              <a:path w="1767205" h="1160780">
                                <a:moveTo>
                                  <a:pt x="401669" y="1160640"/>
                                </a:moveTo>
                                <a:lnTo>
                                  <a:pt x="401669" y="1023822"/>
                                </a:lnTo>
                              </a:path>
                              <a:path w="1767205" h="1160780">
                                <a:moveTo>
                                  <a:pt x="409991" y="1160640"/>
                                </a:moveTo>
                                <a:lnTo>
                                  <a:pt x="409991" y="1118511"/>
                                </a:lnTo>
                              </a:path>
                              <a:path w="1767205" h="1160780">
                                <a:moveTo>
                                  <a:pt x="418414" y="1160640"/>
                                </a:moveTo>
                                <a:lnTo>
                                  <a:pt x="418414" y="1054074"/>
                                </a:lnTo>
                              </a:path>
                              <a:path w="1767205" h="1160780">
                                <a:moveTo>
                                  <a:pt x="427137" y="1160640"/>
                                </a:moveTo>
                                <a:lnTo>
                                  <a:pt x="427137" y="1125871"/>
                                </a:lnTo>
                              </a:path>
                              <a:path w="1767205" h="1160780">
                                <a:moveTo>
                                  <a:pt x="435258" y="1160640"/>
                                </a:moveTo>
                                <a:lnTo>
                                  <a:pt x="435258" y="931215"/>
                                </a:lnTo>
                              </a:path>
                              <a:path w="1767205" h="1160780">
                                <a:moveTo>
                                  <a:pt x="443680" y="1160640"/>
                                </a:moveTo>
                                <a:lnTo>
                                  <a:pt x="443680" y="1083224"/>
                                </a:lnTo>
                              </a:path>
                              <a:path w="1767205" h="1160780">
                                <a:moveTo>
                                  <a:pt x="452103" y="1160640"/>
                                </a:moveTo>
                                <a:lnTo>
                                  <a:pt x="452103" y="1024099"/>
                                </a:lnTo>
                              </a:path>
                              <a:path w="1767205" h="1160780">
                                <a:moveTo>
                                  <a:pt x="460324" y="1160640"/>
                                </a:moveTo>
                                <a:lnTo>
                                  <a:pt x="460324" y="871443"/>
                                </a:lnTo>
                              </a:path>
                              <a:path w="1767205" h="1160780">
                                <a:moveTo>
                                  <a:pt x="468847" y="1160640"/>
                                </a:moveTo>
                                <a:lnTo>
                                  <a:pt x="468847" y="969446"/>
                                </a:lnTo>
                              </a:path>
                              <a:path w="1767205" h="1160780">
                                <a:moveTo>
                                  <a:pt x="477269" y="1160640"/>
                                </a:moveTo>
                                <a:lnTo>
                                  <a:pt x="477269" y="1026358"/>
                                </a:lnTo>
                              </a:path>
                              <a:path w="1767205" h="1160780">
                                <a:moveTo>
                                  <a:pt x="485591" y="1160640"/>
                                </a:moveTo>
                                <a:lnTo>
                                  <a:pt x="485591" y="942018"/>
                                </a:lnTo>
                              </a:path>
                              <a:path w="1767205" h="1160780">
                                <a:moveTo>
                                  <a:pt x="493913" y="1160640"/>
                                </a:moveTo>
                                <a:lnTo>
                                  <a:pt x="493913" y="1029330"/>
                                </a:lnTo>
                              </a:path>
                              <a:path w="1767205" h="1160780">
                                <a:moveTo>
                                  <a:pt x="502135" y="1160640"/>
                                </a:moveTo>
                                <a:lnTo>
                                  <a:pt x="502135" y="1028321"/>
                                </a:lnTo>
                              </a:path>
                              <a:path w="1767205" h="1160780">
                                <a:moveTo>
                                  <a:pt x="510858" y="1160640"/>
                                </a:moveTo>
                                <a:lnTo>
                                  <a:pt x="510858" y="1082141"/>
                                </a:lnTo>
                              </a:path>
                              <a:path w="1767205" h="1160780">
                                <a:moveTo>
                                  <a:pt x="518778" y="1160640"/>
                                </a:moveTo>
                                <a:lnTo>
                                  <a:pt x="518778" y="777632"/>
                                </a:lnTo>
                              </a:path>
                              <a:path w="1767205" h="1160780">
                                <a:moveTo>
                                  <a:pt x="527301" y="1160640"/>
                                </a:moveTo>
                                <a:lnTo>
                                  <a:pt x="527301" y="1039522"/>
                                </a:lnTo>
                              </a:path>
                              <a:path w="1767205" h="1160780">
                                <a:moveTo>
                                  <a:pt x="535623" y="1160640"/>
                                </a:moveTo>
                                <a:lnTo>
                                  <a:pt x="535623" y="952432"/>
                                </a:lnTo>
                              </a:path>
                              <a:path w="1767205" h="1160780">
                                <a:moveTo>
                                  <a:pt x="544145" y="1160640"/>
                                </a:moveTo>
                                <a:lnTo>
                                  <a:pt x="544145" y="1108875"/>
                                </a:lnTo>
                              </a:path>
                              <a:path w="1767205" h="1160780">
                                <a:moveTo>
                                  <a:pt x="552568" y="1160640"/>
                                </a:moveTo>
                                <a:lnTo>
                                  <a:pt x="552568" y="1026090"/>
                                </a:lnTo>
                              </a:path>
                              <a:path w="1767205" h="1160780">
                                <a:moveTo>
                                  <a:pt x="561291" y="1160640"/>
                                </a:moveTo>
                                <a:lnTo>
                                  <a:pt x="561291" y="1101978"/>
                                </a:lnTo>
                              </a:path>
                              <a:path w="1767205" h="1160780">
                                <a:moveTo>
                                  <a:pt x="569412" y="1160640"/>
                                </a:moveTo>
                                <a:lnTo>
                                  <a:pt x="569412" y="896557"/>
                                </a:lnTo>
                              </a:path>
                              <a:path w="1767205" h="1160780">
                                <a:moveTo>
                                  <a:pt x="577634" y="1160640"/>
                                </a:moveTo>
                                <a:lnTo>
                                  <a:pt x="577634" y="1050084"/>
                                </a:lnTo>
                              </a:path>
                              <a:path w="1767205" h="1160780">
                                <a:moveTo>
                                  <a:pt x="586257" y="1160640"/>
                                </a:moveTo>
                                <a:lnTo>
                                  <a:pt x="586257" y="1023637"/>
                                </a:lnTo>
                              </a:path>
                              <a:path w="1767205" h="1160780">
                                <a:moveTo>
                                  <a:pt x="594378" y="1160640"/>
                                </a:moveTo>
                                <a:lnTo>
                                  <a:pt x="594378" y="788611"/>
                                </a:lnTo>
                              </a:path>
                              <a:path w="1767205" h="1160780">
                                <a:moveTo>
                                  <a:pt x="602800" y="1160640"/>
                                </a:moveTo>
                                <a:lnTo>
                                  <a:pt x="602800" y="994107"/>
                                </a:lnTo>
                              </a:path>
                              <a:path w="1767205" h="1160780">
                                <a:moveTo>
                                  <a:pt x="611122" y="1160640"/>
                                </a:moveTo>
                                <a:lnTo>
                                  <a:pt x="611122" y="1063497"/>
                                </a:lnTo>
                              </a:path>
                              <a:path w="1767205" h="1160780">
                                <a:moveTo>
                                  <a:pt x="619344" y="1160640"/>
                                </a:moveTo>
                                <a:lnTo>
                                  <a:pt x="619344" y="1082215"/>
                                </a:lnTo>
                              </a:path>
                              <a:path w="1767205" h="1160780">
                                <a:moveTo>
                                  <a:pt x="627967" y="1160640"/>
                                </a:moveTo>
                                <a:lnTo>
                                  <a:pt x="627967" y="1094480"/>
                                </a:lnTo>
                              </a:path>
                              <a:path w="1767205" h="1160780">
                                <a:moveTo>
                                  <a:pt x="636589" y="1160640"/>
                                </a:moveTo>
                                <a:lnTo>
                                  <a:pt x="636589" y="946489"/>
                                </a:lnTo>
                              </a:path>
                              <a:path w="1767205" h="1160780">
                                <a:moveTo>
                                  <a:pt x="644510" y="1160640"/>
                                </a:moveTo>
                                <a:lnTo>
                                  <a:pt x="644510" y="0"/>
                                </a:lnTo>
                              </a:path>
                              <a:path w="1767205" h="1160780">
                                <a:moveTo>
                                  <a:pt x="652832" y="1160640"/>
                                </a:moveTo>
                                <a:lnTo>
                                  <a:pt x="652832" y="813448"/>
                                </a:lnTo>
                              </a:path>
                              <a:path w="1767205" h="1160780">
                                <a:moveTo>
                                  <a:pt x="661355" y="1160640"/>
                                </a:moveTo>
                                <a:lnTo>
                                  <a:pt x="661355" y="1024090"/>
                                </a:lnTo>
                              </a:path>
                              <a:path w="1767205" h="1160780">
                                <a:moveTo>
                                  <a:pt x="669677" y="1160640"/>
                                </a:moveTo>
                                <a:lnTo>
                                  <a:pt x="669677" y="1037772"/>
                                </a:lnTo>
                              </a:path>
                              <a:path w="1767205" h="1160780">
                                <a:moveTo>
                                  <a:pt x="678299" y="1160640"/>
                                </a:moveTo>
                                <a:lnTo>
                                  <a:pt x="678299" y="1102117"/>
                                </a:lnTo>
                              </a:path>
                              <a:path w="1767205" h="1160780">
                                <a:moveTo>
                                  <a:pt x="686521" y="1160640"/>
                                </a:moveTo>
                                <a:lnTo>
                                  <a:pt x="686521" y="992385"/>
                                </a:lnTo>
                              </a:path>
                              <a:path w="1767205" h="1160780">
                                <a:moveTo>
                                  <a:pt x="695044" y="1160640"/>
                                </a:moveTo>
                                <a:lnTo>
                                  <a:pt x="695044" y="1061090"/>
                                </a:lnTo>
                              </a:path>
                              <a:path w="1767205" h="1160780">
                                <a:moveTo>
                                  <a:pt x="703366" y="1160640"/>
                                </a:moveTo>
                                <a:lnTo>
                                  <a:pt x="703366" y="1046196"/>
                                </a:lnTo>
                              </a:path>
                              <a:path w="1767205" h="1160780">
                                <a:moveTo>
                                  <a:pt x="711788" y="1160640"/>
                                </a:moveTo>
                                <a:lnTo>
                                  <a:pt x="711788" y="1058508"/>
                                </a:lnTo>
                              </a:path>
                              <a:path w="1767205" h="1160780">
                                <a:moveTo>
                                  <a:pt x="720110" y="1160640"/>
                                </a:moveTo>
                                <a:lnTo>
                                  <a:pt x="720110" y="1067515"/>
                                </a:lnTo>
                              </a:path>
                              <a:path w="1767205" h="1160780">
                                <a:moveTo>
                                  <a:pt x="728231" y="1160640"/>
                                </a:moveTo>
                                <a:lnTo>
                                  <a:pt x="728231" y="977065"/>
                                </a:lnTo>
                              </a:path>
                              <a:path w="1767205" h="1160780">
                                <a:moveTo>
                                  <a:pt x="736754" y="1160640"/>
                                </a:moveTo>
                                <a:lnTo>
                                  <a:pt x="736754" y="1079280"/>
                                </a:lnTo>
                              </a:path>
                              <a:path w="1767205" h="1160780">
                                <a:moveTo>
                                  <a:pt x="745878" y="1160640"/>
                                </a:moveTo>
                                <a:lnTo>
                                  <a:pt x="745878" y="1060396"/>
                                </a:lnTo>
                              </a:path>
                              <a:path w="1767205" h="1160780">
                                <a:moveTo>
                                  <a:pt x="753498" y="1160640"/>
                                </a:moveTo>
                                <a:lnTo>
                                  <a:pt x="753498" y="457294"/>
                                </a:lnTo>
                              </a:path>
                              <a:path w="1767205" h="1160780">
                                <a:moveTo>
                                  <a:pt x="761920" y="1160640"/>
                                </a:moveTo>
                                <a:lnTo>
                                  <a:pt x="761920" y="967456"/>
                                </a:lnTo>
                              </a:path>
                              <a:path w="1767205" h="1160780">
                                <a:moveTo>
                                  <a:pt x="770242" y="1160640"/>
                                </a:moveTo>
                                <a:lnTo>
                                  <a:pt x="770242" y="905388"/>
                                </a:lnTo>
                              </a:path>
                              <a:path w="1767205" h="1160780">
                                <a:moveTo>
                                  <a:pt x="778564" y="1160640"/>
                                </a:moveTo>
                                <a:lnTo>
                                  <a:pt x="778564" y="1047807"/>
                                </a:lnTo>
                              </a:path>
                              <a:path w="1767205" h="1160780">
                                <a:moveTo>
                                  <a:pt x="787087" y="1160640"/>
                                </a:moveTo>
                                <a:lnTo>
                                  <a:pt x="787087" y="1029941"/>
                                </a:lnTo>
                              </a:path>
                              <a:path w="1767205" h="1160780">
                                <a:moveTo>
                                  <a:pt x="795509" y="1160640"/>
                                </a:moveTo>
                                <a:lnTo>
                                  <a:pt x="795509" y="1099488"/>
                                </a:lnTo>
                              </a:path>
                              <a:path w="1767205" h="1160780">
                                <a:moveTo>
                                  <a:pt x="803831" y="1160640"/>
                                </a:moveTo>
                                <a:lnTo>
                                  <a:pt x="803831" y="1071903"/>
                                </a:lnTo>
                              </a:path>
                              <a:path w="1767205" h="1160780">
                                <a:moveTo>
                                  <a:pt x="811952" y="1160640"/>
                                </a:moveTo>
                                <a:lnTo>
                                  <a:pt x="811952" y="1042484"/>
                                </a:lnTo>
                              </a:path>
                              <a:path w="1767205" h="1160780">
                                <a:moveTo>
                                  <a:pt x="820575" y="1160640"/>
                                </a:moveTo>
                                <a:lnTo>
                                  <a:pt x="820575" y="1090018"/>
                                </a:lnTo>
                              </a:path>
                              <a:path w="1767205" h="1160780">
                                <a:moveTo>
                                  <a:pt x="828897" y="1160640"/>
                                </a:moveTo>
                                <a:lnTo>
                                  <a:pt x="828897" y="1060183"/>
                                </a:lnTo>
                              </a:path>
                              <a:path w="1767205" h="1160780">
                                <a:moveTo>
                                  <a:pt x="837419" y="1160640"/>
                                </a:moveTo>
                                <a:lnTo>
                                  <a:pt x="837419" y="1107857"/>
                                </a:lnTo>
                              </a:path>
                              <a:path w="1767205" h="1160780">
                                <a:moveTo>
                                  <a:pt x="845741" y="1160640"/>
                                </a:moveTo>
                                <a:lnTo>
                                  <a:pt x="845741" y="1104478"/>
                                </a:lnTo>
                              </a:path>
                              <a:path w="1767205" h="1160780">
                                <a:moveTo>
                                  <a:pt x="854164" y="1160640"/>
                                </a:moveTo>
                                <a:lnTo>
                                  <a:pt x="854164" y="1081030"/>
                                </a:lnTo>
                              </a:path>
                              <a:path w="1767205" h="1160780">
                                <a:moveTo>
                                  <a:pt x="862485" y="1160640"/>
                                </a:moveTo>
                                <a:lnTo>
                                  <a:pt x="862485" y="1048232"/>
                                </a:lnTo>
                              </a:path>
                              <a:path w="1767205" h="1160780">
                                <a:moveTo>
                                  <a:pt x="870908" y="1160640"/>
                                </a:moveTo>
                                <a:lnTo>
                                  <a:pt x="870908" y="994681"/>
                                </a:lnTo>
                              </a:path>
                              <a:path w="1767205" h="1160780">
                                <a:moveTo>
                                  <a:pt x="879430" y="1160640"/>
                                </a:moveTo>
                                <a:lnTo>
                                  <a:pt x="879430" y="1069200"/>
                                </a:lnTo>
                              </a:path>
                              <a:path w="1767205" h="1160780">
                                <a:moveTo>
                                  <a:pt x="887451" y="1160640"/>
                                </a:moveTo>
                                <a:lnTo>
                                  <a:pt x="887451" y="888355"/>
                                </a:lnTo>
                              </a:path>
                              <a:path w="1767205" h="1160780">
                                <a:moveTo>
                                  <a:pt x="895974" y="1160640"/>
                                </a:moveTo>
                                <a:lnTo>
                                  <a:pt x="895974" y="1082113"/>
                                </a:lnTo>
                              </a:path>
                              <a:path w="1767205" h="1160780">
                                <a:moveTo>
                                  <a:pt x="904496" y="1160640"/>
                                </a:moveTo>
                                <a:lnTo>
                                  <a:pt x="904496" y="978925"/>
                                </a:lnTo>
                              </a:path>
                              <a:path w="1767205" h="1160780">
                                <a:moveTo>
                                  <a:pt x="912818" y="1160640"/>
                                </a:moveTo>
                                <a:lnTo>
                                  <a:pt x="912818" y="1102321"/>
                                </a:lnTo>
                              </a:path>
                              <a:path w="1767205" h="1160780">
                                <a:moveTo>
                                  <a:pt x="921140" y="1160640"/>
                                </a:moveTo>
                                <a:lnTo>
                                  <a:pt x="921140" y="1090231"/>
                                </a:lnTo>
                              </a:path>
                              <a:path w="1767205" h="1160780">
                                <a:moveTo>
                                  <a:pt x="929663" y="1160640"/>
                                </a:moveTo>
                                <a:lnTo>
                                  <a:pt x="929663" y="1063516"/>
                                </a:lnTo>
                              </a:path>
                              <a:path w="1767205" h="1160780">
                                <a:moveTo>
                                  <a:pt x="937684" y="1160640"/>
                                </a:moveTo>
                                <a:lnTo>
                                  <a:pt x="937684" y="923828"/>
                                </a:lnTo>
                              </a:path>
                              <a:path w="1767205" h="1160780">
                                <a:moveTo>
                                  <a:pt x="946106" y="1160640"/>
                                </a:moveTo>
                                <a:lnTo>
                                  <a:pt x="946106" y="1061479"/>
                                </a:lnTo>
                              </a:path>
                              <a:path w="1767205" h="1160780">
                                <a:moveTo>
                                  <a:pt x="954428" y="1160640"/>
                                </a:moveTo>
                                <a:lnTo>
                                  <a:pt x="954428" y="1084807"/>
                                </a:lnTo>
                              </a:path>
                              <a:path w="1767205" h="1160780">
                                <a:moveTo>
                                  <a:pt x="963051" y="1160640"/>
                                </a:moveTo>
                                <a:lnTo>
                                  <a:pt x="963051" y="1126084"/>
                                </a:lnTo>
                              </a:path>
                              <a:path w="1767205" h="1160780">
                                <a:moveTo>
                                  <a:pt x="971373" y="1160640"/>
                                </a:moveTo>
                                <a:lnTo>
                                  <a:pt x="971373" y="1106542"/>
                                </a:lnTo>
                              </a:path>
                              <a:path w="1767205" h="1160780">
                                <a:moveTo>
                                  <a:pt x="979695" y="1160640"/>
                                </a:moveTo>
                                <a:lnTo>
                                  <a:pt x="979695" y="1112245"/>
                                </a:lnTo>
                              </a:path>
                              <a:path w="1767205" h="1160780">
                                <a:moveTo>
                                  <a:pt x="988318" y="1160640"/>
                                </a:moveTo>
                                <a:lnTo>
                                  <a:pt x="988318" y="1041355"/>
                                </a:lnTo>
                              </a:path>
                              <a:path w="1767205" h="1160780">
                                <a:moveTo>
                                  <a:pt x="996640" y="1160640"/>
                                </a:moveTo>
                                <a:lnTo>
                                  <a:pt x="996640" y="1066228"/>
                                </a:lnTo>
                              </a:path>
                              <a:path w="1767205" h="1160780">
                                <a:moveTo>
                                  <a:pt x="1004961" y="1160640"/>
                                </a:moveTo>
                                <a:lnTo>
                                  <a:pt x="1004961" y="1078910"/>
                                </a:lnTo>
                              </a:path>
                              <a:path w="1767205" h="1160780">
                                <a:moveTo>
                                  <a:pt x="1013283" y="1160640"/>
                                </a:moveTo>
                                <a:lnTo>
                                  <a:pt x="1013283" y="1127843"/>
                                </a:lnTo>
                              </a:path>
                              <a:path w="1767205" h="1160780">
                                <a:moveTo>
                                  <a:pt x="1021706" y="1160640"/>
                                </a:moveTo>
                                <a:lnTo>
                                  <a:pt x="1021706" y="1130314"/>
                                </a:lnTo>
                              </a:path>
                              <a:path w="1767205" h="1160780">
                                <a:moveTo>
                                  <a:pt x="1030028" y="1160640"/>
                                </a:moveTo>
                                <a:lnTo>
                                  <a:pt x="1030028" y="1130694"/>
                                </a:lnTo>
                              </a:path>
                              <a:path w="1767205" h="1160780">
                                <a:moveTo>
                                  <a:pt x="1038350" y="1160640"/>
                                </a:moveTo>
                                <a:lnTo>
                                  <a:pt x="1038350" y="1126334"/>
                                </a:lnTo>
                              </a:path>
                              <a:path w="1767205" h="1160780">
                                <a:moveTo>
                                  <a:pt x="1046872" y="1160640"/>
                                </a:moveTo>
                                <a:lnTo>
                                  <a:pt x="1046872" y="1129481"/>
                                </a:lnTo>
                              </a:path>
                              <a:path w="1767205" h="1160780">
                                <a:moveTo>
                                  <a:pt x="1055194" y="1160640"/>
                                </a:moveTo>
                                <a:lnTo>
                                  <a:pt x="1055194" y="1102525"/>
                                </a:lnTo>
                              </a:path>
                              <a:path w="1767205" h="1160780">
                                <a:moveTo>
                                  <a:pt x="1063516" y="1160640"/>
                                </a:moveTo>
                                <a:lnTo>
                                  <a:pt x="1063516" y="1035652"/>
                                </a:lnTo>
                              </a:path>
                              <a:path w="1767205" h="1160780">
                                <a:moveTo>
                                  <a:pt x="1071838" y="1160640"/>
                                </a:moveTo>
                                <a:lnTo>
                                  <a:pt x="1071838" y="1074883"/>
                                </a:lnTo>
                              </a:path>
                              <a:path w="1767205" h="1160780">
                                <a:moveTo>
                                  <a:pt x="1080360" y="1160640"/>
                                </a:moveTo>
                                <a:lnTo>
                                  <a:pt x="1080360" y="1061859"/>
                                </a:lnTo>
                              </a:path>
                              <a:path w="1767205" h="1160780">
                                <a:moveTo>
                                  <a:pt x="1088582" y="1160640"/>
                                </a:moveTo>
                                <a:lnTo>
                                  <a:pt x="1088582" y="1070958"/>
                                </a:lnTo>
                              </a:path>
                              <a:path w="1767205" h="1160780">
                                <a:moveTo>
                                  <a:pt x="1097105" y="1160640"/>
                                </a:moveTo>
                                <a:lnTo>
                                  <a:pt x="1097105" y="1130166"/>
                                </a:lnTo>
                              </a:path>
                              <a:path w="1767205" h="1160780">
                                <a:moveTo>
                                  <a:pt x="1105326" y="1160640"/>
                                </a:moveTo>
                                <a:lnTo>
                                  <a:pt x="1105326" y="1096045"/>
                                </a:lnTo>
                              </a:path>
                              <a:path w="1767205" h="1160780">
                                <a:moveTo>
                                  <a:pt x="1114049" y="1160640"/>
                                </a:moveTo>
                                <a:lnTo>
                                  <a:pt x="1114049" y="1133767"/>
                                </a:lnTo>
                              </a:path>
                              <a:path w="1767205" h="1160780">
                                <a:moveTo>
                                  <a:pt x="1122371" y="1160640"/>
                                </a:moveTo>
                                <a:lnTo>
                                  <a:pt x="1122371" y="1087732"/>
                                </a:lnTo>
                              </a:path>
                              <a:path w="1767205" h="1160780">
                                <a:moveTo>
                                  <a:pt x="1130292" y="1160640"/>
                                </a:moveTo>
                                <a:lnTo>
                                  <a:pt x="1130292" y="1006252"/>
                                </a:lnTo>
                              </a:path>
                              <a:path w="1767205" h="1160780">
                                <a:moveTo>
                                  <a:pt x="1139015" y="1160640"/>
                                </a:moveTo>
                                <a:lnTo>
                                  <a:pt x="1139015" y="1088908"/>
                                </a:lnTo>
                              </a:path>
                              <a:path w="1767205" h="1160780">
                                <a:moveTo>
                                  <a:pt x="1147237" y="1160640"/>
                                </a:moveTo>
                                <a:lnTo>
                                  <a:pt x="1147237" y="1132462"/>
                                </a:lnTo>
                              </a:path>
                              <a:path w="1767205" h="1160780">
                                <a:moveTo>
                                  <a:pt x="1155559" y="1160640"/>
                                </a:moveTo>
                                <a:lnTo>
                                  <a:pt x="1155559" y="1135841"/>
                                </a:lnTo>
                              </a:path>
                              <a:path w="1767205" h="1160780">
                                <a:moveTo>
                                  <a:pt x="1164182" y="1160640"/>
                                </a:moveTo>
                                <a:lnTo>
                                  <a:pt x="1164182" y="1134359"/>
                                </a:lnTo>
                              </a:path>
                              <a:path w="1767205" h="1160780">
                                <a:moveTo>
                                  <a:pt x="1172403" y="1160640"/>
                                </a:moveTo>
                                <a:lnTo>
                                  <a:pt x="1172403" y="1102127"/>
                                </a:lnTo>
                              </a:path>
                              <a:path w="1767205" h="1160780">
                                <a:moveTo>
                                  <a:pt x="1180826" y="1160640"/>
                                </a:moveTo>
                                <a:lnTo>
                                  <a:pt x="1180826" y="1109699"/>
                                </a:lnTo>
                              </a:path>
                              <a:path w="1767205" h="1160780">
                                <a:moveTo>
                                  <a:pt x="1189148" y="1160640"/>
                                </a:moveTo>
                                <a:lnTo>
                                  <a:pt x="1189148" y="1130796"/>
                                </a:lnTo>
                              </a:path>
                              <a:path w="1767205" h="1160780">
                                <a:moveTo>
                                  <a:pt x="1197369" y="1160640"/>
                                </a:moveTo>
                                <a:lnTo>
                                  <a:pt x="1197369" y="1120863"/>
                                </a:lnTo>
                              </a:path>
                              <a:path w="1767205" h="1160780">
                                <a:moveTo>
                                  <a:pt x="1205992" y="1160640"/>
                                </a:moveTo>
                                <a:lnTo>
                                  <a:pt x="1205992" y="1134619"/>
                                </a:lnTo>
                              </a:path>
                              <a:path w="1767205" h="1160780">
                                <a:moveTo>
                                  <a:pt x="1214414" y="1160640"/>
                                </a:moveTo>
                                <a:lnTo>
                                  <a:pt x="1214414" y="1099137"/>
                                </a:lnTo>
                              </a:path>
                              <a:path w="1767205" h="1160780">
                                <a:moveTo>
                                  <a:pt x="1222836" y="1160640"/>
                                </a:moveTo>
                                <a:lnTo>
                                  <a:pt x="1222836" y="1113707"/>
                                </a:lnTo>
                              </a:path>
                              <a:path w="1767205" h="1160780">
                                <a:moveTo>
                                  <a:pt x="1231158" y="1160640"/>
                                </a:moveTo>
                                <a:lnTo>
                                  <a:pt x="1231158" y="1092555"/>
                                </a:lnTo>
                              </a:path>
                              <a:path w="1767205" h="1160780">
                                <a:moveTo>
                                  <a:pt x="1239380" y="1160640"/>
                                </a:moveTo>
                                <a:lnTo>
                                  <a:pt x="1239380" y="1134304"/>
                                </a:lnTo>
                              </a:path>
                              <a:path w="1767205" h="1160780">
                                <a:moveTo>
                                  <a:pt x="1247903" y="1160640"/>
                                </a:moveTo>
                                <a:lnTo>
                                  <a:pt x="1247903" y="1144570"/>
                                </a:lnTo>
                              </a:path>
                              <a:path w="1767205" h="1160780">
                                <a:moveTo>
                                  <a:pt x="1256225" y="1160640"/>
                                </a:moveTo>
                                <a:lnTo>
                                  <a:pt x="1256225" y="1145838"/>
                                </a:lnTo>
                              </a:path>
                              <a:path w="1767205" h="1160780">
                                <a:moveTo>
                                  <a:pt x="1264847" y="1160640"/>
                                </a:moveTo>
                                <a:lnTo>
                                  <a:pt x="1264847" y="1139886"/>
                                </a:lnTo>
                              </a:path>
                              <a:path w="1767205" h="1160780">
                                <a:moveTo>
                                  <a:pt x="1272668" y="1160640"/>
                                </a:moveTo>
                                <a:lnTo>
                                  <a:pt x="1272668" y="1130962"/>
                                </a:lnTo>
                              </a:path>
                              <a:path w="1767205" h="1160780">
                                <a:moveTo>
                                  <a:pt x="1281591" y="1160640"/>
                                </a:moveTo>
                                <a:lnTo>
                                  <a:pt x="1281591" y="1138183"/>
                                </a:lnTo>
                              </a:path>
                              <a:path w="1767205" h="1160780">
                                <a:moveTo>
                                  <a:pt x="1289713" y="1160640"/>
                                </a:moveTo>
                                <a:lnTo>
                                  <a:pt x="1289713" y="1101590"/>
                                </a:lnTo>
                              </a:path>
                              <a:path w="1767205" h="1160780">
                                <a:moveTo>
                                  <a:pt x="1298135" y="1160640"/>
                                </a:moveTo>
                                <a:lnTo>
                                  <a:pt x="1298135" y="1136553"/>
                                </a:lnTo>
                              </a:path>
                              <a:path w="1767205" h="1160780">
                                <a:moveTo>
                                  <a:pt x="1306156" y="1160640"/>
                                </a:moveTo>
                                <a:lnTo>
                                  <a:pt x="1306156" y="1145135"/>
                                </a:lnTo>
                              </a:path>
                              <a:path w="1767205" h="1160780">
                                <a:moveTo>
                                  <a:pt x="1314879" y="1160640"/>
                                </a:moveTo>
                                <a:lnTo>
                                  <a:pt x="1314879" y="1150328"/>
                                </a:lnTo>
                              </a:path>
                              <a:path w="1767205" h="1160780">
                                <a:moveTo>
                                  <a:pt x="1323302" y="1160640"/>
                                </a:moveTo>
                                <a:lnTo>
                                  <a:pt x="1323302" y="1148439"/>
                                </a:lnTo>
                              </a:path>
                              <a:path w="1767205" h="1160780">
                                <a:moveTo>
                                  <a:pt x="1331724" y="1160640"/>
                                </a:moveTo>
                                <a:lnTo>
                                  <a:pt x="1331724" y="1153892"/>
                                </a:lnTo>
                              </a:path>
                              <a:path w="1767205" h="1160780">
                                <a:moveTo>
                                  <a:pt x="1340246" y="1160640"/>
                                </a:moveTo>
                                <a:lnTo>
                                  <a:pt x="1340246" y="1152475"/>
                                </a:lnTo>
                              </a:path>
                              <a:path w="1767205" h="1160780">
                                <a:moveTo>
                                  <a:pt x="1349070" y="1160640"/>
                                </a:moveTo>
                                <a:lnTo>
                                  <a:pt x="1349070" y="1152651"/>
                                </a:lnTo>
                              </a:path>
                              <a:path w="1767205" h="1160780">
                                <a:moveTo>
                                  <a:pt x="1356589" y="1160640"/>
                                </a:moveTo>
                                <a:lnTo>
                                  <a:pt x="1356589" y="1129185"/>
                                </a:lnTo>
                              </a:path>
                              <a:path w="1767205" h="1160780">
                                <a:moveTo>
                                  <a:pt x="1365112" y="1160640"/>
                                </a:moveTo>
                                <a:lnTo>
                                  <a:pt x="1365112" y="1148467"/>
                                </a:lnTo>
                              </a:path>
                              <a:path w="1767205" h="1160780">
                                <a:moveTo>
                                  <a:pt x="1373434" y="1160640"/>
                                </a:moveTo>
                                <a:lnTo>
                                  <a:pt x="1373434" y="1149819"/>
                                </a:lnTo>
                              </a:path>
                              <a:path w="1767205" h="1160780">
                                <a:moveTo>
                                  <a:pt x="1381856" y="1160640"/>
                                </a:moveTo>
                                <a:lnTo>
                                  <a:pt x="1381856" y="1152651"/>
                                </a:lnTo>
                              </a:path>
                              <a:path w="1767205" h="1160780">
                                <a:moveTo>
                                  <a:pt x="1390178" y="1160640"/>
                                </a:moveTo>
                                <a:lnTo>
                                  <a:pt x="1390178" y="1147069"/>
                                </a:lnTo>
                              </a:path>
                              <a:path w="1767205" h="1160780">
                                <a:moveTo>
                                  <a:pt x="1399102" y="1160640"/>
                                </a:moveTo>
                                <a:lnTo>
                                  <a:pt x="1399102" y="1146801"/>
                                </a:lnTo>
                              </a:path>
                              <a:path w="1767205" h="1160780">
                                <a:moveTo>
                                  <a:pt x="1406722" y="1160640"/>
                                </a:moveTo>
                                <a:lnTo>
                                  <a:pt x="1406722" y="1091407"/>
                                </a:lnTo>
                              </a:path>
                              <a:path w="1767205" h="1160780">
                                <a:moveTo>
                                  <a:pt x="1415645" y="1160640"/>
                                </a:moveTo>
                                <a:lnTo>
                                  <a:pt x="1415645" y="1122918"/>
                                </a:lnTo>
                              </a:path>
                              <a:path w="1767205" h="1160780">
                                <a:moveTo>
                                  <a:pt x="1423566" y="1160640"/>
                                </a:moveTo>
                                <a:lnTo>
                                  <a:pt x="1423566" y="1144292"/>
                                </a:lnTo>
                              </a:path>
                              <a:path w="1767205" h="1160780">
                                <a:moveTo>
                                  <a:pt x="1440009" y="1160640"/>
                                </a:moveTo>
                                <a:lnTo>
                                  <a:pt x="1440009" y="1095054"/>
                                </a:lnTo>
                              </a:path>
                              <a:path w="1767205" h="1160780">
                                <a:moveTo>
                                  <a:pt x="1448532" y="1160640"/>
                                </a:moveTo>
                                <a:lnTo>
                                  <a:pt x="1448532" y="1136322"/>
                                </a:lnTo>
                              </a:path>
                              <a:path w="1767205" h="1160780">
                                <a:moveTo>
                                  <a:pt x="1457355" y="1160640"/>
                                </a:moveTo>
                                <a:lnTo>
                                  <a:pt x="1457355" y="1144718"/>
                                </a:lnTo>
                              </a:path>
                              <a:path w="1767205" h="1160780">
                                <a:moveTo>
                                  <a:pt x="1473799" y="1160640"/>
                                </a:moveTo>
                                <a:lnTo>
                                  <a:pt x="1473799" y="1101034"/>
                                </a:lnTo>
                              </a:path>
                              <a:path w="1767205" h="1160780">
                                <a:moveTo>
                                  <a:pt x="1482221" y="1160640"/>
                                </a:moveTo>
                                <a:lnTo>
                                  <a:pt x="1482221" y="1149430"/>
                                </a:lnTo>
                              </a:path>
                              <a:path w="1767205" h="1160780">
                                <a:moveTo>
                                  <a:pt x="1490743" y="1160640"/>
                                </a:moveTo>
                                <a:lnTo>
                                  <a:pt x="1490743" y="1153818"/>
                                </a:lnTo>
                              </a:path>
                              <a:path w="1767205" h="1160780">
                                <a:moveTo>
                                  <a:pt x="1499366" y="1160640"/>
                                </a:moveTo>
                                <a:lnTo>
                                  <a:pt x="1499366" y="1155873"/>
                                </a:lnTo>
                              </a:path>
                              <a:path w="1767205" h="1160780">
                                <a:moveTo>
                                  <a:pt x="1507688" y="1160640"/>
                                </a:moveTo>
                                <a:lnTo>
                                  <a:pt x="1507688" y="1156271"/>
                                </a:lnTo>
                              </a:path>
                              <a:path w="1767205" h="1160780">
                                <a:moveTo>
                                  <a:pt x="1516511" y="1160640"/>
                                </a:moveTo>
                                <a:lnTo>
                                  <a:pt x="1516511" y="1159603"/>
                                </a:lnTo>
                              </a:path>
                              <a:path w="1767205" h="1160780">
                                <a:moveTo>
                                  <a:pt x="1524432" y="1160640"/>
                                </a:moveTo>
                                <a:lnTo>
                                  <a:pt x="1524432" y="1070218"/>
                                </a:lnTo>
                              </a:path>
                              <a:path w="1767205" h="1160780">
                                <a:moveTo>
                                  <a:pt x="1532754" y="1160640"/>
                                </a:moveTo>
                                <a:lnTo>
                                  <a:pt x="1532754" y="1136720"/>
                                </a:lnTo>
                              </a:path>
                              <a:path w="1767205" h="1160780">
                                <a:moveTo>
                                  <a:pt x="1540876" y="1160640"/>
                                </a:moveTo>
                                <a:lnTo>
                                  <a:pt x="1540876" y="1142117"/>
                                </a:lnTo>
                              </a:path>
                              <a:path w="1767205" h="1160780">
                                <a:moveTo>
                                  <a:pt x="1549398" y="1160640"/>
                                </a:moveTo>
                                <a:lnTo>
                                  <a:pt x="1549398" y="1154873"/>
                                </a:lnTo>
                              </a:path>
                              <a:path w="1767205" h="1160780">
                                <a:moveTo>
                                  <a:pt x="1557520" y="1160640"/>
                                </a:moveTo>
                                <a:lnTo>
                                  <a:pt x="1557520" y="1154642"/>
                                </a:lnTo>
                              </a:path>
                              <a:path w="1767205" h="1160780">
                                <a:moveTo>
                                  <a:pt x="1565842" y="1160640"/>
                                </a:moveTo>
                                <a:lnTo>
                                  <a:pt x="1565842" y="1150013"/>
                                </a:lnTo>
                              </a:path>
                              <a:path w="1767205" h="1160780">
                                <a:moveTo>
                                  <a:pt x="1574765" y="1160640"/>
                                </a:moveTo>
                                <a:lnTo>
                                  <a:pt x="1574765" y="1154993"/>
                                </a:lnTo>
                              </a:path>
                              <a:path w="1767205" h="1160780">
                                <a:moveTo>
                                  <a:pt x="1583087" y="1160640"/>
                                </a:moveTo>
                                <a:lnTo>
                                  <a:pt x="1583087" y="1157076"/>
                                </a:lnTo>
                              </a:path>
                              <a:path w="1767205" h="1160780">
                                <a:moveTo>
                                  <a:pt x="1591309" y="1160640"/>
                                </a:moveTo>
                                <a:lnTo>
                                  <a:pt x="1591309" y="1160298"/>
                                </a:lnTo>
                              </a:path>
                              <a:path w="1767205" h="1160780">
                                <a:moveTo>
                                  <a:pt x="1592913" y="1160640"/>
                                </a:moveTo>
                                <a:lnTo>
                                  <a:pt x="1592913" y="1160427"/>
                                </a:lnTo>
                              </a:path>
                              <a:path w="1767205" h="1160780">
                                <a:moveTo>
                                  <a:pt x="1599430" y="1160640"/>
                                </a:moveTo>
                                <a:lnTo>
                                  <a:pt x="1599430" y="1140543"/>
                                </a:lnTo>
                              </a:path>
                              <a:path w="1767205" h="1160780">
                                <a:moveTo>
                                  <a:pt x="1607953" y="1160640"/>
                                </a:moveTo>
                                <a:lnTo>
                                  <a:pt x="1607953" y="1155558"/>
                                </a:lnTo>
                              </a:path>
                              <a:path w="1767205" h="1160780">
                                <a:moveTo>
                                  <a:pt x="1616575" y="1160640"/>
                                </a:moveTo>
                                <a:lnTo>
                                  <a:pt x="1616575" y="1157807"/>
                                </a:lnTo>
                              </a:path>
                              <a:path w="1767205" h="1160780">
                                <a:moveTo>
                                  <a:pt x="1624998" y="1160640"/>
                                </a:moveTo>
                                <a:lnTo>
                                  <a:pt x="1624998" y="1158400"/>
                                </a:lnTo>
                              </a:path>
                              <a:path w="1767205" h="1160780">
                                <a:moveTo>
                                  <a:pt x="1633520" y="1160640"/>
                                </a:moveTo>
                                <a:lnTo>
                                  <a:pt x="1633520" y="1158742"/>
                                </a:lnTo>
                              </a:path>
                              <a:path w="1767205" h="1160780">
                                <a:moveTo>
                                  <a:pt x="1641441" y="1160640"/>
                                </a:moveTo>
                                <a:lnTo>
                                  <a:pt x="1641441" y="1157604"/>
                                </a:lnTo>
                              </a:path>
                              <a:path w="1767205" h="1160780">
                                <a:moveTo>
                                  <a:pt x="1650665" y="1160640"/>
                                </a:moveTo>
                                <a:lnTo>
                                  <a:pt x="1650665" y="1157576"/>
                                </a:lnTo>
                              </a:path>
                              <a:path w="1767205" h="1160780">
                                <a:moveTo>
                                  <a:pt x="1657684" y="1160640"/>
                                </a:moveTo>
                                <a:lnTo>
                                  <a:pt x="1657684" y="1156502"/>
                                </a:lnTo>
                              </a:path>
                              <a:path w="1767205" h="1160780">
                                <a:moveTo>
                                  <a:pt x="1666507" y="1160640"/>
                                </a:moveTo>
                                <a:lnTo>
                                  <a:pt x="1666507" y="1159455"/>
                                </a:lnTo>
                              </a:path>
                              <a:path w="1767205" h="1160780">
                                <a:moveTo>
                                  <a:pt x="1667410" y="1160640"/>
                                </a:moveTo>
                                <a:lnTo>
                                  <a:pt x="1667410" y="1159576"/>
                                </a:lnTo>
                              </a:path>
                              <a:path w="1767205" h="1160780">
                                <a:moveTo>
                                  <a:pt x="1674729" y="1160640"/>
                                </a:moveTo>
                                <a:lnTo>
                                  <a:pt x="1674729" y="1156262"/>
                                </a:lnTo>
                              </a:path>
                              <a:path w="1767205" h="1160780">
                                <a:moveTo>
                                  <a:pt x="1683352" y="1160640"/>
                                </a:moveTo>
                                <a:lnTo>
                                  <a:pt x="1683352" y="1158585"/>
                                </a:lnTo>
                              </a:path>
                              <a:path w="1767205" h="1160780">
                                <a:moveTo>
                                  <a:pt x="1691874" y="1160640"/>
                                </a:moveTo>
                                <a:lnTo>
                                  <a:pt x="1691874" y="1157465"/>
                                </a:lnTo>
                              </a:path>
                              <a:path w="1767205" h="1160780">
                                <a:moveTo>
                                  <a:pt x="1700497" y="1160640"/>
                                </a:moveTo>
                                <a:lnTo>
                                  <a:pt x="1700497" y="1158891"/>
                                </a:lnTo>
                              </a:path>
                              <a:path w="1767205" h="1160780">
                                <a:moveTo>
                                  <a:pt x="1707716" y="1160640"/>
                                </a:moveTo>
                                <a:lnTo>
                                  <a:pt x="1707716" y="1160557"/>
                                </a:lnTo>
                              </a:path>
                              <a:path w="1767205" h="1160780">
                                <a:moveTo>
                                  <a:pt x="1708618" y="1160640"/>
                                </a:moveTo>
                                <a:lnTo>
                                  <a:pt x="1708618" y="1159233"/>
                                </a:lnTo>
                              </a:path>
                              <a:path w="1767205" h="1160780">
                                <a:moveTo>
                                  <a:pt x="1709621" y="1160640"/>
                                </a:moveTo>
                                <a:lnTo>
                                  <a:pt x="1709621" y="1160455"/>
                                </a:lnTo>
                              </a:path>
                              <a:path w="1767205" h="1160780">
                                <a:moveTo>
                                  <a:pt x="1713632" y="1160640"/>
                                </a:moveTo>
                                <a:lnTo>
                                  <a:pt x="1713632" y="1160603"/>
                                </a:lnTo>
                              </a:path>
                              <a:path w="1767205" h="1160780">
                                <a:moveTo>
                                  <a:pt x="1715236" y="1160640"/>
                                </a:moveTo>
                                <a:lnTo>
                                  <a:pt x="1715236" y="1160594"/>
                                </a:lnTo>
                              </a:path>
                              <a:path w="1767205" h="1160780">
                                <a:moveTo>
                                  <a:pt x="1716940" y="1160640"/>
                                </a:moveTo>
                                <a:lnTo>
                                  <a:pt x="1716940" y="1159335"/>
                                </a:lnTo>
                              </a:path>
                              <a:path w="1767205" h="1160780">
                                <a:moveTo>
                                  <a:pt x="1717943" y="1160640"/>
                                </a:moveTo>
                                <a:lnTo>
                                  <a:pt x="1717943" y="1160511"/>
                                </a:lnTo>
                              </a:path>
                              <a:path w="1767205" h="1160780">
                                <a:moveTo>
                                  <a:pt x="1723056" y="1160640"/>
                                </a:moveTo>
                                <a:lnTo>
                                  <a:pt x="1723056" y="1160594"/>
                                </a:lnTo>
                              </a:path>
                              <a:path w="1767205" h="1160780">
                                <a:moveTo>
                                  <a:pt x="1725363" y="1160640"/>
                                </a:moveTo>
                                <a:lnTo>
                                  <a:pt x="1725363" y="1159103"/>
                                </a:lnTo>
                              </a:path>
                              <a:path w="1767205" h="1160780">
                                <a:moveTo>
                                  <a:pt x="1726465" y="1160640"/>
                                </a:moveTo>
                                <a:lnTo>
                                  <a:pt x="1726465" y="1160585"/>
                                </a:lnTo>
                              </a:path>
                              <a:path w="1767205" h="1160780">
                                <a:moveTo>
                                  <a:pt x="1731378" y="1160640"/>
                                </a:moveTo>
                                <a:lnTo>
                                  <a:pt x="1731378" y="1160538"/>
                                </a:lnTo>
                              </a:path>
                              <a:path w="1767205" h="1160780">
                                <a:moveTo>
                                  <a:pt x="1734086" y="1160640"/>
                                </a:moveTo>
                                <a:lnTo>
                                  <a:pt x="1734086" y="1159196"/>
                                </a:lnTo>
                              </a:path>
                              <a:path w="1767205" h="1160780">
                                <a:moveTo>
                                  <a:pt x="1735890" y="1160640"/>
                                </a:moveTo>
                                <a:lnTo>
                                  <a:pt x="1735890" y="1160538"/>
                                </a:lnTo>
                              </a:path>
                              <a:path w="1767205" h="1160780">
                                <a:moveTo>
                                  <a:pt x="1740603" y="1160640"/>
                                </a:moveTo>
                                <a:lnTo>
                                  <a:pt x="1740603" y="1160585"/>
                                </a:lnTo>
                              </a:path>
                              <a:path w="1767205" h="1160780">
                                <a:moveTo>
                                  <a:pt x="1742207" y="1160640"/>
                                </a:moveTo>
                                <a:lnTo>
                                  <a:pt x="1742207" y="1159066"/>
                                </a:lnTo>
                              </a:path>
                              <a:path w="1767205" h="1160780">
                                <a:moveTo>
                                  <a:pt x="1743410" y="1160640"/>
                                </a:moveTo>
                                <a:lnTo>
                                  <a:pt x="1743410" y="1160594"/>
                                </a:lnTo>
                              </a:path>
                              <a:path w="1767205" h="1160780">
                                <a:moveTo>
                                  <a:pt x="1751231" y="1160640"/>
                                </a:moveTo>
                                <a:lnTo>
                                  <a:pt x="1751231" y="1160399"/>
                                </a:lnTo>
                              </a:path>
                              <a:path w="1767205" h="1160780">
                                <a:moveTo>
                                  <a:pt x="1752133" y="1160640"/>
                                </a:moveTo>
                                <a:lnTo>
                                  <a:pt x="1752133" y="1160473"/>
                                </a:lnTo>
                              </a:path>
                              <a:path w="1767205" h="1160780">
                                <a:moveTo>
                                  <a:pt x="1758049" y="1160640"/>
                                </a:moveTo>
                                <a:lnTo>
                                  <a:pt x="1758049" y="1152698"/>
                                </a:lnTo>
                              </a:path>
                              <a:path w="1767205" h="1160780">
                                <a:moveTo>
                                  <a:pt x="1766872" y="1160640"/>
                                </a:moveTo>
                                <a:lnTo>
                                  <a:pt x="1766872" y="1157641"/>
                                </a:lnTo>
                              </a:path>
                            </a:pathLst>
                          </a:custGeom>
                          <a:ln w="1349">
                            <a:solidFill>
                              <a:srgbClr val="1E90FF"/>
                            </a:solidFill>
                            <a:prstDash val="solid"/>
                          </a:ln>
                        </wps:spPr>
                        <wps:bodyPr wrap="square" lIns="0" tIns="0" rIns="0" bIns="0" rtlCol="0">
                          <a:prstTxWarp prst="textNoShape">
                            <a:avLst/>
                          </a:prstTxWarp>
                          <a:noAutofit/>
                        </wps:bodyPr>
                      </wps:wsp>
                      <wps:wsp>
                        <wps:cNvPr id="1662" name="Graphic 1662"/>
                        <wps:cNvSpPr/>
                        <wps:spPr>
                          <a:xfrm>
                            <a:off x="1006024" y="281486"/>
                            <a:ext cx="268605" cy="76835"/>
                          </a:xfrm>
                          <a:custGeom>
                            <a:avLst/>
                            <a:gdLst/>
                            <a:ahLst/>
                            <a:cxnLst/>
                            <a:rect l="l" t="t" r="r" b="b"/>
                            <a:pathLst>
                              <a:path w="268605" h="76835">
                                <a:moveTo>
                                  <a:pt x="29477" y="17032"/>
                                </a:moveTo>
                                <a:lnTo>
                                  <a:pt x="19250" y="17032"/>
                                </a:lnTo>
                                <a:lnTo>
                                  <a:pt x="19250" y="75074"/>
                                </a:lnTo>
                                <a:lnTo>
                                  <a:pt x="29477" y="75074"/>
                                </a:lnTo>
                                <a:lnTo>
                                  <a:pt x="29477" y="17032"/>
                                </a:lnTo>
                                <a:close/>
                              </a:path>
                              <a:path w="268605" h="76835">
                                <a:moveTo>
                                  <a:pt x="29477" y="0"/>
                                </a:moveTo>
                                <a:lnTo>
                                  <a:pt x="21657" y="0"/>
                                </a:lnTo>
                                <a:lnTo>
                                  <a:pt x="19232" y="5885"/>
                                </a:lnTo>
                                <a:lnTo>
                                  <a:pt x="14814" y="10078"/>
                                </a:lnTo>
                                <a:lnTo>
                                  <a:pt x="8403" y="12588"/>
                                </a:lnTo>
                                <a:lnTo>
                                  <a:pt x="0" y="13422"/>
                                </a:lnTo>
                                <a:lnTo>
                                  <a:pt x="0" y="20920"/>
                                </a:lnTo>
                                <a:lnTo>
                                  <a:pt x="8723" y="20920"/>
                                </a:lnTo>
                                <a:lnTo>
                                  <a:pt x="15139" y="19624"/>
                                </a:lnTo>
                                <a:lnTo>
                                  <a:pt x="19250" y="17032"/>
                                </a:lnTo>
                                <a:lnTo>
                                  <a:pt x="29477" y="17032"/>
                                </a:lnTo>
                                <a:lnTo>
                                  <a:pt x="29477" y="0"/>
                                </a:lnTo>
                                <a:close/>
                              </a:path>
                              <a:path w="268605" h="76835">
                                <a:moveTo>
                                  <a:pt x="93446" y="17032"/>
                                </a:moveTo>
                                <a:lnTo>
                                  <a:pt x="83219" y="17032"/>
                                </a:lnTo>
                                <a:lnTo>
                                  <a:pt x="83219" y="75074"/>
                                </a:lnTo>
                                <a:lnTo>
                                  <a:pt x="93446" y="75074"/>
                                </a:lnTo>
                                <a:lnTo>
                                  <a:pt x="93446" y="17032"/>
                                </a:lnTo>
                                <a:close/>
                              </a:path>
                              <a:path w="268605" h="76835">
                                <a:moveTo>
                                  <a:pt x="93446" y="0"/>
                                </a:moveTo>
                                <a:lnTo>
                                  <a:pt x="85525" y="0"/>
                                </a:lnTo>
                                <a:lnTo>
                                  <a:pt x="83720" y="8979"/>
                                </a:lnTo>
                                <a:lnTo>
                                  <a:pt x="76501" y="13422"/>
                                </a:lnTo>
                                <a:lnTo>
                                  <a:pt x="63968" y="13422"/>
                                </a:lnTo>
                                <a:lnTo>
                                  <a:pt x="63968" y="20920"/>
                                </a:lnTo>
                                <a:lnTo>
                                  <a:pt x="72691" y="20920"/>
                                </a:lnTo>
                                <a:lnTo>
                                  <a:pt x="79108" y="19624"/>
                                </a:lnTo>
                                <a:lnTo>
                                  <a:pt x="83219" y="17032"/>
                                </a:lnTo>
                                <a:lnTo>
                                  <a:pt x="93446" y="17032"/>
                                </a:lnTo>
                                <a:lnTo>
                                  <a:pt x="93446" y="0"/>
                                </a:lnTo>
                                <a:close/>
                              </a:path>
                              <a:path w="268605" h="76835">
                                <a:moveTo>
                                  <a:pt x="154808" y="0"/>
                                </a:moveTo>
                                <a:lnTo>
                                  <a:pt x="122383" y="22806"/>
                                </a:lnTo>
                                <a:lnTo>
                                  <a:pt x="120730" y="42582"/>
                                </a:lnTo>
                                <a:lnTo>
                                  <a:pt x="121067" y="48719"/>
                                </a:lnTo>
                                <a:lnTo>
                                  <a:pt x="155510" y="76370"/>
                                </a:lnTo>
                                <a:lnTo>
                                  <a:pt x="161526" y="73870"/>
                                </a:lnTo>
                                <a:lnTo>
                                  <a:pt x="166223" y="68871"/>
                                </a:lnTo>
                                <a:lnTo>
                                  <a:pt x="142676" y="68871"/>
                                </a:lnTo>
                                <a:lnTo>
                                  <a:pt x="138665" y="66650"/>
                                </a:lnTo>
                                <a:lnTo>
                                  <a:pt x="132650" y="57578"/>
                                </a:lnTo>
                                <a:lnTo>
                                  <a:pt x="131045" y="51098"/>
                                </a:lnTo>
                                <a:lnTo>
                                  <a:pt x="130845" y="42582"/>
                                </a:lnTo>
                                <a:lnTo>
                                  <a:pt x="136259" y="37305"/>
                                </a:lnTo>
                                <a:lnTo>
                                  <a:pt x="140592" y="35269"/>
                                </a:lnTo>
                                <a:lnTo>
                                  <a:pt x="130945" y="35269"/>
                                </a:lnTo>
                                <a:lnTo>
                                  <a:pt x="143378" y="7498"/>
                                </a:lnTo>
                                <a:lnTo>
                                  <a:pt x="167780" y="7498"/>
                                </a:lnTo>
                                <a:lnTo>
                                  <a:pt x="164032" y="4628"/>
                                </a:lnTo>
                                <a:lnTo>
                                  <a:pt x="159922" y="1573"/>
                                </a:lnTo>
                                <a:lnTo>
                                  <a:pt x="154808" y="0"/>
                                </a:lnTo>
                                <a:close/>
                              </a:path>
                              <a:path w="268605" h="76835">
                                <a:moveTo>
                                  <a:pt x="166793" y="34713"/>
                                </a:moveTo>
                                <a:lnTo>
                                  <a:pt x="151900" y="34713"/>
                                </a:lnTo>
                                <a:lnTo>
                                  <a:pt x="155610" y="36287"/>
                                </a:lnTo>
                                <a:lnTo>
                                  <a:pt x="158317" y="39434"/>
                                </a:lnTo>
                                <a:lnTo>
                                  <a:pt x="161024" y="42674"/>
                                </a:lnTo>
                                <a:lnTo>
                                  <a:pt x="162328" y="46747"/>
                                </a:lnTo>
                                <a:lnTo>
                                  <a:pt x="162328" y="56560"/>
                                </a:lnTo>
                                <a:lnTo>
                                  <a:pt x="161024" y="60725"/>
                                </a:lnTo>
                                <a:lnTo>
                                  <a:pt x="158245" y="64058"/>
                                </a:lnTo>
                                <a:lnTo>
                                  <a:pt x="155710" y="67298"/>
                                </a:lnTo>
                                <a:lnTo>
                                  <a:pt x="152201" y="68871"/>
                                </a:lnTo>
                                <a:lnTo>
                                  <a:pt x="166223" y="68871"/>
                                </a:lnTo>
                                <a:lnTo>
                                  <a:pt x="170650" y="64058"/>
                                </a:lnTo>
                                <a:lnTo>
                                  <a:pt x="172956" y="58133"/>
                                </a:lnTo>
                                <a:lnTo>
                                  <a:pt x="172956" y="44155"/>
                                </a:lnTo>
                                <a:lnTo>
                                  <a:pt x="170650" y="38509"/>
                                </a:lnTo>
                                <a:lnTo>
                                  <a:pt x="166793" y="34713"/>
                                </a:lnTo>
                                <a:close/>
                              </a:path>
                              <a:path w="268605" h="76835">
                                <a:moveTo>
                                  <a:pt x="155811" y="27308"/>
                                </a:moveTo>
                                <a:lnTo>
                                  <a:pt x="142275" y="27308"/>
                                </a:lnTo>
                                <a:lnTo>
                                  <a:pt x="136259" y="29900"/>
                                </a:lnTo>
                                <a:lnTo>
                                  <a:pt x="130945" y="35269"/>
                                </a:lnTo>
                                <a:lnTo>
                                  <a:pt x="140592" y="35269"/>
                                </a:lnTo>
                                <a:lnTo>
                                  <a:pt x="141774" y="34713"/>
                                </a:lnTo>
                                <a:lnTo>
                                  <a:pt x="166793" y="34713"/>
                                </a:lnTo>
                                <a:lnTo>
                                  <a:pt x="161526" y="29529"/>
                                </a:lnTo>
                                <a:lnTo>
                                  <a:pt x="155811" y="27308"/>
                                </a:lnTo>
                                <a:close/>
                              </a:path>
                              <a:path w="268605" h="76835">
                                <a:moveTo>
                                  <a:pt x="167780" y="7498"/>
                                </a:moveTo>
                                <a:lnTo>
                                  <a:pt x="155911" y="7498"/>
                                </a:lnTo>
                                <a:lnTo>
                                  <a:pt x="160122" y="11108"/>
                                </a:lnTo>
                                <a:lnTo>
                                  <a:pt x="161024" y="18421"/>
                                </a:lnTo>
                                <a:lnTo>
                                  <a:pt x="171652" y="18421"/>
                                </a:lnTo>
                                <a:lnTo>
                                  <a:pt x="170750" y="12311"/>
                                </a:lnTo>
                                <a:lnTo>
                                  <a:pt x="168143" y="7775"/>
                                </a:lnTo>
                                <a:lnTo>
                                  <a:pt x="167780" y="7498"/>
                                </a:lnTo>
                                <a:close/>
                              </a:path>
                              <a:path w="268605" h="76835">
                                <a:moveTo>
                                  <a:pt x="200629" y="64798"/>
                                </a:moveTo>
                                <a:lnTo>
                                  <a:pt x="189399" y="64798"/>
                                </a:lnTo>
                                <a:lnTo>
                                  <a:pt x="189399" y="75074"/>
                                </a:lnTo>
                                <a:lnTo>
                                  <a:pt x="200629" y="75074"/>
                                </a:lnTo>
                                <a:lnTo>
                                  <a:pt x="200629" y="64798"/>
                                </a:lnTo>
                                <a:close/>
                              </a:path>
                              <a:path w="268605" h="76835">
                                <a:moveTo>
                                  <a:pt x="242540" y="0"/>
                                </a:moveTo>
                                <a:lnTo>
                                  <a:pt x="231149" y="2395"/>
                                </a:lnTo>
                                <a:lnTo>
                                  <a:pt x="223000" y="9581"/>
                                </a:lnTo>
                                <a:lnTo>
                                  <a:pt x="218105" y="21557"/>
                                </a:lnTo>
                                <a:lnTo>
                                  <a:pt x="216471" y="38323"/>
                                </a:lnTo>
                                <a:lnTo>
                                  <a:pt x="218105" y="54969"/>
                                </a:lnTo>
                                <a:lnTo>
                                  <a:pt x="223000" y="66858"/>
                                </a:lnTo>
                                <a:lnTo>
                                  <a:pt x="231149" y="73992"/>
                                </a:lnTo>
                                <a:lnTo>
                                  <a:pt x="242540" y="76370"/>
                                </a:lnTo>
                                <a:lnTo>
                                  <a:pt x="253931" y="73992"/>
                                </a:lnTo>
                                <a:lnTo>
                                  <a:pt x="259779" y="68871"/>
                                </a:lnTo>
                                <a:lnTo>
                                  <a:pt x="237526" y="68871"/>
                                </a:lnTo>
                                <a:lnTo>
                                  <a:pt x="233716" y="66650"/>
                                </a:lnTo>
                                <a:lnTo>
                                  <a:pt x="231009" y="62114"/>
                                </a:lnTo>
                                <a:lnTo>
                                  <a:pt x="228402" y="57671"/>
                                </a:lnTo>
                                <a:lnTo>
                                  <a:pt x="227099" y="49710"/>
                                </a:lnTo>
                                <a:lnTo>
                                  <a:pt x="227099" y="26845"/>
                                </a:lnTo>
                                <a:lnTo>
                                  <a:pt x="228402" y="18884"/>
                                </a:lnTo>
                                <a:lnTo>
                                  <a:pt x="231009" y="14348"/>
                                </a:lnTo>
                                <a:lnTo>
                                  <a:pt x="233716" y="9719"/>
                                </a:lnTo>
                                <a:lnTo>
                                  <a:pt x="237526" y="7498"/>
                                </a:lnTo>
                                <a:lnTo>
                                  <a:pt x="259717" y="7498"/>
                                </a:lnTo>
                                <a:lnTo>
                                  <a:pt x="253931" y="2395"/>
                                </a:lnTo>
                                <a:lnTo>
                                  <a:pt x="242540" y="0"/>
                                </a:lnTo>
                                <a:close/>
                              </a:path>
                              <a:path w="268605" h="76835">
                                <a:moveTo>
                                  <a:pt x="259717" y="7498"/>
                                </a:moveTo>
                                <a:lnTo>
                                  <a:pt x="247553" y="7498"/>
                                </a:lnTo>
                                <a:lnTo>
                                  <a:pt x="251363" y="9719"/>
                                </a:lnTo>
                                <a:lnTo>
                                  <a:pt x="253970" y="14348"/>
                                </a:lnTo>
                                <a:lnTo>
                                  <a:pt x="256577" y="18884"/>
                                </a:lnTo>
                                <a:lnTo>
                                  <a:pt x="257980" y="26845"/>
                                </a:lnTo>
                                <a:lnTo>
                                  <a:pt x="257980" y="49710"/>
                                </a:lnTo>
                                <a:lnTo>
                                  <a:pt x="256577" y="57671"/>
                                </a:lnTo>
                                <a:lnTo>
                                  <a:pt x="253970" y="62114"/>
                                </a:lnTo>
                                <a:lnTo>
                                  <a:pt x="251363" y="66650"/>
                                </a:lnTo>
                                <a:lnTo>
                                  <a:pt x="247553" y="68871"/>
                                </a:lnTo>
                                <a:lnTo>
                                  <a:pt x="259779" y="68871"/>
                                </a:lnTo>
                                <a:lnTo>
                                  <a:pt x="262079" y="66858"/>
                                </a:lnTo>
                                <a:lnTo>
                                  <a:pt x="266974" y="54969"/>
                                </a:lnTo>
                                <a:lnTo>
                                  <a:pt x="268608" y="38323"/>
                                </a:lnTo>
                                <a:lnTo>
                                  <a:pt x="266974" y="21557"/>
                                </a:lnTo>
                                <a:lnTo>
                                  <a:pt x="262079" y="9581"/>
                                </a:lnTo>
                                <a:lnTo>
                                  <a:pt x="259717" y="7498"/>
                                </a:lnTo>
                                <a:close/>
                              </a:path>
                            </a:pathLst>
                          </a:custGeom>
                          <a:solidFill>
                            <a:srgbClr val="1E90FF"/>
                          </a:solidFill>
                        </wps:spPr>
                        <wps:bodyPr wrap="square" lIns="0" tIns="0" rIns="0" bIns="0" rtlCol="0">
                          <a:prstTxWarp prst="textNoShape">
                            <a:avLst/>
                          </a:prstTxWarp>
                          <a:noAutofit/>
                        </wps:bodyPr>
                      </wps:wsp>
                      <pic:pic xmlns:pic="http://schemas.openxmlformats.org/drawingml/2006/picture">
                        <pic:nvPicPr>
                          <pic:cNvPr id="1663" name="Image 1663"/>
                          <pic:cNvPicPr/>
                        </pic:nvPicPr>
                        <pic:blipFill>
                          <a:blip r:embed="rId351" cstate="print"/>
                          <a:stretch>
                            <a:fillRect/>
                          </a:stretch>
                        </pic:blipFill>
                        <pic:spPr>
                          <a:xfrm>
                            <a:off x="416268" y="431727"/>
                            <a:ext cx="215278" cy="76370"/>
                          </a:xfrm>
                          <a:prstGeom prst="rect">
                            <a:avLst/>
                          </a:prstGeom>
                        </pic:spPr>
                      </pic:pic>
                      <wps:wsp>
                        <wps:cNvPr id="1664" name="Graphic 1664"/>
                        <wps:cNvSpPr/>
                        <wps:spPr>
                          <a:xfrm>
                            <a:off x="1491905" y="1287753"/>
                            <a:ext cx="647700" cy="139065"/>
                          </a:xfrm>
                          <a:custGeom>
                            <a:avLst/>
                            <a:gdLst/>
                            <a:ahLst/>
                            <a:cxnLst/>
                            <a:rect l="l" t="t" r="r" b="b"/>
                            <a:pathLst>
                              <a:path w="647700" h="139065">
                                <a:moveTo>
                                  <a:pt x="29476" y="0"/>
                                </a:moveTo>
                                <a:lnTo>
                                  <a:pt x="21551" y="0"/>
                                </a:lnTo>
                                <a:lnTo>
                                  <a:pt x="19646" y="8928"/>
                                </a:lnTo>
                                <a:lnTo>
                                  <a:pt x="12522" y="13398"/>
                                </a:lnTo>
                                <a:lnTo>
                                  <a:pt x="0" y="13398"/>
                                </a:lnTo>
                                <a:lnTo>
                                  <a:pt x="0" y="20840"/>
                                </a:lnTo>
                                <a:lnTo>
                                  <a:pt x="8623" y="20840"/>
                                </a:lnTo>
                                <a:lnTo>
                                  <a:pt x="15036" y="19570"/>
                                </a:lnTo>
                                <a:lnTo>
                                  <a:pt x="19151" y="17018"/>
                                </a:lnTo>
                                <a:lnTo>
                                  <a:pt x="19151" y="75057"/>
                                </a:lnTo>
                                <a:lnTo>
                                  <a:pt x="29476" y="75057"/>
                                </a:lnTo>
                                <a:lnTo>
                                  <a:pt x="29476" y="17018"/>
                                </a:lnTo>
                                <a:lnTo>
                                  <a:pt x="29476" y="0"/>
                                </a:lnTo>
                                <a:close/>
                              </a:path>
                              <a:path w="647700" h="139065">
                                <a:moveTo>
                                  <a:pt x="108585" y="1257"/>
                                </a:moveTo>
                                <a:lnTo>
                                  <a:pt x="56845" y="1257"/>
                                </a:lnTo>
                                <a:lnTo>
                                  <a:pt x="56845" y="10020"/>
                                </a:lnTo>
                                <a:lnTo>
                                  <a:pt x="97853" y="10020"/>
                                </a:lnTo>
                                <a:lnTo>
                                  <a:pt x="68072" y="75057"/>
                                </a:lnTo>
                                <a:lnTo>
                                  <a:pt x="79502" y="75057"/>
                                </a:lnTo>
                                <a:lnTo>
                                  <a:pt x="108585" y="7950"/>
                                </a:lnTo>
                                <a:lnTo>
                                  <a:pt x="108585" y="1257"/>
                                </a:lnTo>
                                <a:close/>
                              </a:path>
                              <a:path w="647700" h="139065">
                                <a:moveTo>
                                  <a:pt x="172453" y="49085"/>
                                </a:moveTo>
                                <a:lnTo>
                                  <a:pt x="161620" y="49085"/>
                                </a:lnTo>
                                <a:lnTo>
                                  <a:pt x="161620" y="15252"/>
                                </a:lnTo>
                                <a:lnTo>
                                  <a:pt x="161620" y="304"/>
                                </a:lnTo>
                                <a:lnTo>
                                  <a:pt x="153504" y="304"/>
                                </a:lnTo>
                                <a:lnTo>
                                  <a:pt x="151295" y="3276"/>
                                </a:lnTo>
                                <a:lnTo>
                                  <a:pt x="151295" y="15252"/>
                                </a:lnTo>
                                <a:lnTo>
                                  <a:pt x="151295" y="49085"/>
                                </a:lnTo>
                                <a:lnTo>
                                  <a:pt x="126733" y="49085"/>
                                </a:lnTo>
                                <a:lnTo>
                                  <a:pt x="151295" y="15252"/>
                                </a:lnTo>
                                <a:lnTo>
                                  <a:pt x="151295" y="3276"/>
                                </a:lnTo>
                                <a:lnTo>
                                  <a:pt x="117208" y="49085"/>
                                </a:lnTo>
                                <a:lnTo>
                                  <a:pt x="117208" y="57442"/>
                                </a:lnTo>
                                <a:lnTo>
                                  <a:pt x="151295" y="57442"/>
                                </a:lnTo>
                                <a:lnTo>
                                  <a:pt x="151295" y="75057"/>
                                </a:lnTo>
                                <a:lnTo>
                                  <a:pt x="161620" y="75057"/>
                                </a:lnTo>
                                <a:lnTo>
                                  <a:pt x="161620" y="57442"/>
                                </a:lnTo>
                                <a:lnTo>
                                  <a:pt x="172453" y="57442"/>
                                </a:lnTo>
                                <a:lnTo>
                                  <a:pt x="172453" y="49085"/>
                                </a:lnTo>
                                <a:close/>
                              </a:path>
                              <a:path w="647700" h="139065">
                                <a:moveTo>
                                  <a:pt x="200520" y="64744"/>
                                </a:moveTo>
                                <a:lnTo>
                                  <a:pt x="189395" y="64744"/>
                                </a:lnTo>
                                <a:lnTo>
                                  <a:pt x="189395" y="75057"/>
                                </a:lnTo>
                                <a:lnTo>
                                  <a:pt x="200520" y="75057"/>
                                </a:lnTo>
                                <a:lnTo>
                                  <a:pt x="200520" y="64744"/>
                                </a:lnTo>
                                <a:close/>
                              </a:path>
                              <a:path w="647700" h="139065">
                                <a:moveTo>
                                  <a:pt x="268503" y="38265"/>
                                </a:moveTo>
                                <a:lnTo>
                                  <a:pt x="266865" y="21526"/>
                                </a:lnTo>
                                <a:lnTo>
                                  <a:pt x="261975" y="9563"/>
                                </a:lnTo>
                                <a:lnTo>
                                  <a:pt x="259575" y="7454"/>
                                </a:lnTo>
                                <a:lnTo>
                                  <a:pt x="257873" y="5956"/>
                                </a:lnTo>
                                <a:lnTo>
                                  <a:pt x="257873" y="26822"/>
                                </a:lnTo>
                                <a:lnTo>
                                  <a:pt x="257873" y="49669"/>
                                </a:lnTo>
                                <a:lnTo>
                                  <a:pt x="256578" y="57619"/>
                                </a:lnTo>
                                <a:lnTo>
                                  <a:pt x="251358" y="66624"/>
                                </a:lnTo>
                                <a:lnTo>
                                  <a:pt x="247446" y="68872"/>
                                </a:lnTo>
                                <a:lnTo>
                                  <a:pt x="237426" y="68872"/>
                                </a:lnTo>
                                <a:lnTo>
                                  <a:pt x="233616" y="66624"/>
                                </a:lnTo>
                                <a:lnTo>
                                  <a:pt x="228396" y="57619"/>
                                </a:lnTo>
                                <a:lnTo>
                                  <a:pt x="227088" y="49669"/>
                                </a:lnTo>
                                <a:lnTo>
                                  <a:pt x="227088" y="26822"/>
                                </a:lnTo>
                                <a:lnTo>
                                  <a:pt x="228396" y="18821"/>
                                </a:lnTo>
                                <a:lnTo>
                                  <a:pt x="233616" y="9728"/>
                                </a:lnTo>
                                <a:lnTo>
                                  <a:pt x="237426" y="7454"/>
                                </a:lnTo>
                                <a:lnTo>
                                  <a:pt x="247446" y="7454"/>
                                </a:lnTo>
                                <a:lnTo>
                                  <a:pt x="251358" y="9728"/>
                                </a:lnTo>
                                <a:lnTo>
                                  <a:pt x="256578" y="18821"/>
                                </a:lnTo>
                                <a:lnTo>
                                  <a:pt x="257873" y="26822"/>
                                </a:lnTo>
                                <a:lnTo>
                                  <a:pt x="257873" y="5956"/>
                                </a:lnTo>
                                <a:lnTo>
                                  <a:pt x="253822" y="2387"/>
                                </a:lnTo>
                                <a:lnTo>
                                  <a:pt x="242430" y="0"/>
                                </a:lnTo>
                                <a:lnTo>
                                  <a:pt x="231038" y="2387"/>
                                </a:lnTo>
                                <a:lnTo>
                                  <a:pt x="222897" y="9563"/>
                                </a:lnTo>
                                <a:lnTo>
                                  <a:pt x="217995" y="21526"/>
                                </a:lnTo>
                                <a:lnTo>
                                  <a:pt x="216369" y="38265"/>
                                </a:lnTo>
                                <a:lnTo>
                                  <a:pt x="217995" y="54914"/>
                                </a:lnTo>
                                <a:lnTo>
                                  <a:pt x="222897" y="66802"/>
                                </a:lnTo>
                                <a:lnTo>
                                  <a:pt x="231038" y="73939"/>
                                </a:lnTo>
                                <a:lnTo>
                                  <a:pt x="242430" y="76314"/>
                                </a:lnTo>
                                <a:lnTo>
                                  <a:pt x="253822" y="73939"/>
                                </a:lnTo>
                                <a:lnTo>
                                  <a:pt x="259613" y="68872"/>
                                </a:lnTo>
                                <a:lnTo>
                                  <a:pt x="261975" y="66802"/>
                                </a:lnTo>
                                <a:lnTo>
                                  <a:pt x="266865" y="54914"/>
                                </a:lnTo>
                                <a:lnTo>
                                  <a:pt x="268503" y="38265"/>
                                </a:lnTo>
                                <a:close/>
                              </a:path>
                              <a:path w="647700" h="139065">
                                <a:moveTo>
                                  <a:pt x="438048" y="130263"/>
                                </a:moveTo>
                                <a:lnTo>
                                  <a:pt x="399453" y="130263"/>
                                </a:lnTo>
                                <a:lnTo>
                                  <a:pt x="399643" y="128117"/>
                                </a:lnTo>
                                <a:lnTo>
                                  <a:pt x="404456" y="123393"/>
                                </a:lnTo>
                                <a:lnTo>
                                  <a:pt x="413981" y="116078"/>
                                </a:lnTo>
                                <a:lnTo>
                                  <a:pt x="420535" y="110883"/>
                                </a:lnTo>
                                <a:lnTo>
                                  <a:pt x="437845" y="90081"/>
                                </a:lnTo>
                                <a:lnTo>
                                  <a:pt x="437845" y="78765"/>
                                </a:lnTo>
                                <a:lnTo>
                                  <a:pt x="435648" y="73825"/>
                                </a:lnTo>
                                <a:lnTo>
                                  <a:pt x="433019" y="71424"/>
                                </a:lnTo>
                                <a:lnTo>
                                  <a:pt x="427024" y="65938"/>
                                </a:lnTo>
                                <a:lnTo>
                                  <a:pt x="420903" y="63969"/>
                                </a:lnTo>
                                <a:lnTo>
                                  <a:pt x="405460" y="63969"/>
                                </a:lnTo>
                                <a:lnTo>
                                  <a:pt x="399351" y="65900"/>
                                </a:lnTo>
                                <a:lnTo>
                                  <a:pt x="394843" y="69786"/>
                                </a:lnTo>
                                <a:lnTo>
                                  <a:pt x="390220" y="73660"/>
                                </a:lnTo>
                                <a:lnTo>
                                  <a:pt x="387616" y="78828"/>
                                </a:lnTo>
                                <a:lnTo>
                                  <a:pt x="387019" y="85318"/>
                                </a:lnTo>
                                <a:lnTo>
                                  <a:pt x="397649" y="85318"/>
                                </a:lnTo>
                                <a:lnTo>
                                  <a:pt x="398043" y="80746"/>
                                </a:lnTo>
                                <a:lnTo>
                                  <a:pt x="399643" y="77292"/>
                                </a:lnTo>
                                <a:lnTo>
                                  <a:pt x="405295" y="72580"/>
                                </a:lnTo>
                                <a:lnTo>
                                  <a:pt x="408673" y="71424"/>
                                </a:lnTo>
                                <a:lnTo>
                                  <a:pt x="417296" y="71424"/>
                                </a:lnTo>
                                <a:lnTo>
                                  <a:pt x="420916" y="72593"/>
                                </a:lnTo>
                                <a:lnTo>
                                  <a:pt x="423418" y="74917"/>
                                </a:lnTo>
                                <a:lnTo>
                                  <a:pt x="426021" y="77254"/>
                                </a:lnTo>
                                <a:lnTo>
                                  <a:pt x="427228" y="80441"/>
                                </a:lnTo>
                                <a:lnTo>
                                  <a:pt x="427228" y="89039"/>
                                </a:lnTo>
                                <a:lnTo>
                                  <a:pt x="425818" y="93091"/>
                                </a:lnTo>
                                <a:lnTo>
                                  <a:pt x="419798" y="100241"/>
                                </a:lnTo>
                                <a:lnTo>
                                  <a:pt x="414286" y="105016"/>
                                </a:lnTo>
                                <a:lnTo>
                                  <a:pt x="398145" y="117005"/>
                                </a:lnTo>
                                <a:lnTo>
                                  <a:pt x="392633" y="122047"/>
                                </a:lnTo>
                                <a:lnTo>
                                  <a:pt x="386600" y="130263"/>
                                </a:lnTo>
                                <a:lnTo>
                                  <a:pt x="385114" y="134531"/>
                                </a:lnTo>
                                <a:lnTo>
                                  <a:pt x="385114" y="139026"/>
                                </a:lnTo>
                                <a:lnTo>
                                  <a:pt x="438048" y="139026"/>
                                </a:lnTo>
                                <a:lnTo>
                                  <a:pt x="438048" y="130263"/>
                                </a:lnTo>
                                <a:close/>
                              </a:path>
                              <a:path w="647700" h="139065">
                                <a:moveTo>
                                  <a:pt x="502018" y="130263"/>
                                </a:moveTo>
                                <a:lnTo>
                                  <a:pt x="463423" y="130263"/>
                                </a:lnTo>
                                <a:lnTo>
                                  <a:pt x="463613" y="128117"/>
                                </a:lnTo>
                                <a:lnTo>
                                  <a:pt x="468426" y="123393"/>
                                </a:lnTo>
                                <a:lnTo>
                                  <a:pt x="477951" y="116078"/>
                                </a:lnTo>
                                <a:lnTo>
                                  <a:pt x="484505" y="110883"/>
                                </a:lnTo>
                                <a:lnTo>
                                  <a:pt x="501815" y="90081"/>
                                </a:lnTo>
                                <a:lnTo>
                                  <a:pt x="501815" y="78765"/>
                                </a:lnTo>
                                <a:lnTo>
                                  <a:pt x="499618" y="73825"/>
                                </a:lnTo>
                                <a:lnTo>
                                  <a:pt x="496976" y="71424"/>
                                </a:lnTo>
                                <a:lnTo>
                                  <a:pt x="490994" y="65938"/>
                                </a:lnTo>
                                <a:lnTo>
                                  <a:pt x="484873" y="63969"/>
                                </a:lnTo>
                                <a:lnTo>
                                  <a:pt x="469430" y="63969"/>
                                </a:lnTo>
                                <a:lnTo>
                                  <a:pt x="450989" y="85318"/>
                                </a:lnTo>
                                <a:lnTo>
                                  <a:pt x="461606" y="85318"/>
                                </a:lnTo>
                                <a:lnTo>
                                  <a:pt x="462013" y="80746"/>
                                </a:lnTo>
                                <a:lnTo>
                                  <a:pt x="463613" y="77292"/>
                                </a:lnTo>
                                <a:lnTo>
                                  <a:pt x="469265" y="72580"/>
                                </a:lnTo>
                                <a:lnTo>
                                  <a:pt x="472643" y="71424"/>
                                </a:lnTo>
                                <a:lnTo>
                                  <a:pt x="481266" y="71424"/>
                                </a:lnTo>
                                <a:lnTo>
                                  <a:pt x="484886" y="72593"/>
                                </a:lnTo>
                                <a:lnTo>
                                  <a:pt x="487375" y="74917"/>
                                </a:lnTo>
                                <a:lnTo>
                                  <a:pt x="489991" y="77254"/>
                                </a:lnTo>
                                <a:lnTo>
                                  <a:pt x="491185" y="80441"/>
                                </a:lnTo>
                                <a:lnTo>
                                  <a:pt x="491185" y="89039"/>
                                </a:lnTo>
                                <a:lnTo>
                                  <a:pt x="462114" y="117005"/>
                                </a:lnTo>
                                <a:lnTo>
                                  <a:pt x="456603" y="122047"/>
                                </a:lnTo>
                                <a:lnTo>
                                  <a:pt x="450570" y="130263"/>
                                </a:lnTo>
                                <a:lnTo>
                                  <a:pt x="449084" y="134531"/>
                                </a:lnTo>
                                <a:lnTo>
                                  <a:pt x="449084" y="139026"/>
                                </a:lnTo>
                                <a:lnTo>
                                  <a:pt x="502018" y="139026"/>
                                </a:lnTo>
                                <a:lnTo>
                                  <a:pt x="502018" y="130263"/>
                                </a:lnTo>
                                <a:close/>
                              </a:path>
                              <a:path w="647700" h="139065">
                                <a:moveTo>
                                  <a:pt x="551446" y="63969"/>
                                </a:moveTo>
                                <a:lnTo>
                                  <a:pt x="543534" y="63969"/>
                                </a:lnTo>
                                <a:lnTo>
                                  <a:pt x="541718" y="72885"/>
                                </a:lnTo>
                                <a:lnTo>
                                  <a:pt x="534504" y="77355"/>
                                </a:lnTo>
                                <a:lnTo>
                                  <a:pt x="521970" y="77355"/>
                                </a:lnTo>
                                <a:lnTo>
                                  <a:pt x="521970" y="84810"/>
                                </a:lnTo>
                                <a:lnTo>
                                  <a:pt x="530694" y="84810"/>
                                </a:lnTo>
                                <a:lnTo>
                                  <a:pt x="537108" y="83540"/>
                                </a:lnTo>
                                <a:lnTo>
                                  <a:pt x="541223" y="80975"/>
                                </a:lnTo>
                                <a:lnTo>
                                  <a:pt x="541223" y="139026"/>
                                </a:lnTo>
                                <a:lnTo>
                                  <a:pt x="551446" y="139026"/>
                                </a:lnTo>
                                <a:lnTo>
                                  <a:pt x="551446" y="80975"/>
                                </a:lnTo>
                                <a:lnTo>
                                  <a:pt x="551446" y="63969"/>
                                </a:lnTo>
                                <a:close/>
                              </a:path>
                              <a:path w="647700" h="139065">
                                <a:moveTo>
                                  <a:pt x="594664" y="128714"/>
                                </a:moveTo>
                                <a:lnTo>
                                  <a:pt x="583438" y="128714"/>
                                </a:lnTo>
                                <a:lnTo>
                                  <a:pt x="583438" y="139026"/>
                                </a:lnTo>
                                <a:lnTo>
                                  <a:pt x="594664" y="139026"/>
                                </a:lnTo>
                                <a:lnTo>
                                  <a:pt x="594664" y="128714"/>
                                </a:lnTo>
                                <a:close/>
                              </a:path>
                              <a:path w="647700" h="139065">
                                <a:moveTo>
                                  <a:pt x="647407" y="63969"/>
                                </a:moveTo>
                                <a:lnTo>
                                  <a:pt x="639483" y="63969"/>
                                </a:lnTo>
                                <a:lnTo>
                                  <a:pt x="637578" y="72885"/>
                                </a:lnTo>
                                <a:lnTo>
                                  <a:pt x="630453" y="77355"/>
                                </a:lnTo>
                                <a:lnTo>
                                  <a:pt x="617931" y="77355"/>
                                </a:lnTo>
                                <a:lnTo>
                                  <a:pt x="617931" y="84810"/>
                                </a:lnTo>
                                <a:lnTo>
                                  <a:pt x="626554" y="84810"/>
                                </a:lnTo>
                                <a:lnTo>
                                  <a:pt x="632968" y="83540"/>
                                </a:lnTo>
                                <a:lnTo>
                                  <a:pt x="637171" y="80975"/>
                                </a:lnTo>
                                <a:lnTo>
                                  <a:pt x="637171" y="139026"/>
                                </a:lnTo>
                                <a:lnTo>
                                  <a:pt x="647407" y="139026"/>
                                </a:lnTo>
                                <a:lnTo>
                                  <a:pt x="647407" y="80975"/>
                                </a:lnTo>
                                <a:lnTo>
                                  <a:pt x="647407" y="63969"/>
                                </a:lnTo>
                                <a:close/>
                              </a:path>
                            </a:pathLst>
                          </a:custGeom>
                          <a:solidFill>
                            <a:srgbClr val="1E90FF"/>
                          </a:solidFill>
                        </wps:spPr>
                        <wps:bodyPr wrap="square" lIns="0" tIns="0" rIns="0" bIns="0" rtlCol="0">
                          <a:prstTxWarp prst="textNoShape">
                            <a:avLst/>
                          </a:prstTxWarp>
                          <a:noAutofit/>
                        </wps:bodyPr>
                      </wps:wsp>
                      <pic:pic xmlns:pic="http://schemas.openxmlformats.org/drawingml/2006/picture">
                        <pic:nvPicPr>
                          <pic:cNvPr id="1665" name="Image 1665"/>
                          <pic:cNvPicPr/>
                        </pic:nvPicPr>
                        <pic:blipFill>
                          <a:blip r:embed="rId352" cstate="print"/>
                          <a:stretch>
                            <a:fillRect/>
                          </a:stretch>
                        </pic:blipFill>
                        <pic:spPr>
                          <a:xfrm>
                            <a:off x="2267052" y="1314844"/>
                            <a:ext cx="2922057" cy="237588"/>
                          </a:xfrm>
                          <a:prstGeom prst="rect">
                            <a:avLst/>
                          </a:prstGeom>
                        </pic:spPr>
                      </pic:pic>
                      <wps:wsp>
                        <wps:cNvPr id="1666" name="Graphic 1666"/>
                        <wps:cNvSpPr/>
                        <wps:spPr>
                          <a:xfrm>
                            <a:off x="205111" y="3499"/>
                            <a:ext cx="5113655" cy="1555750"/>
                          </a:xfrm>
                          <a:custGeom>
                            <a:avLst/>
                            <a:gdLst/>
                            <a:ahLst/>
                            <a:cxnLst/>
                            <a:rect l="l" t="t" r="r" b="b"/>
                            <a:pathLst>
                              <a:path w="5113655" h="1555750">
                                <a:moveTo>
                                  <a:pt x="0" y="1555173"/>
                                </a:moveTo>
                                <a:lnTo>
                                  <a:pt x="5113493" y="1555173"/>
                                </a:lnTo>
                                <a:lnTo>
                                  <a:pt x="5113493" y="0"/>
                                </a:lnTo>
                                <a:lnTo>
                                  <a:pt x="0" y="0"/>
                                </a:lnTo>
                                <a:lnTo>
                                  <a:pt x="0" y="1555173"/>
                                </a:lnTo>
                                <a:close/>
                              </a:path>
                            </a:pathLst>
                          </a:custGeom>
                          <a:ln w="6991">
                            <a:solidFill>
                              <a:srgbClr val="000000"/>
                            </a:solidFill>
                            <a:prstDash val="solid"/>
                          </a:ln>
                        </wps:spPr>
                        <wps:bodyPr wrap="square" lIns="0" tIns="0" rIns="0" bIns="0" rtlCol="0">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614" o:spid="_x0000_s1026" style="position:absolute;margin-left:100.05pt;margin-top:7.6pt;width:397.95pt;height:149pt;z-index:251880448;mso-wrap-distance-left:0;mso-wrap-distance-right:0;mso-position-horizontal-relative:page;mso-width-relative:margin;mso-height-relative:margin" coordorigin=",34" coordsize="53187,180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">
                <v:shape id="Graphic 1615" o:spid="_x0000_s1027" style="position:absolute;left:1750;top:2048;width:305;height:13475;visibility:visible;mso-wrap-style:square;v-text-anchor:top" coordsize="30480,1347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PBrsEA&#10;AADdAAAADwAAAGRycy9kb3ducmV2LnhtbERP3WrCMBS+H/gO4QjeadqCIp1RxkTwSli3BzhrzpKy&#10;5qQk0VaffhkMdnc+vt+zO0yuFzcKsfOsoFwVIIhbrzs2Cj7eT8stiJiQNfaeScGdIhz2s6cd1tqP&#10;/Ea3JhmRQzjWqMCmNNRSxtaSw7jyA3HmvnxwmDIMRuqAYw53vayKYiMddpwbLA70aqn9bq5OQVWZ&#10;cR1L2ZT4aJM5XowNn6NSi/n08gwi0ZT+xX/us87zN+Uafr/JJ8j9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Azwa7BAAAA3QAAAA8AAAAAAAAAAAAAAAAAmAIAAGRycy9kb3du&#10;cmV2LnhtbFBLBQYAAAAABAAEAPUAAACGAwAAAAA=&#10;" path="m30079,1346890l30079,em30079,1346890r-30079,e" filled="f" strokeweight=".03747mm">
                  <v:path arrowok="t"/>
                </v:shape>
                <v:shape id="Graphic 1616" o:spid="_x0000_s1028" style="position:absolute;left:974;top:15069;width:521;height:768;visibility:visible;mso-wrap-style:square;v-text-anchor:top" coordsize="52069,76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dBs8MA&#10;AADdAAAADwAAAGRycy9kb3ducmV2LnhtbERPTYvCMBC9L/gfwix4kTVVJEg1igiKBy9VkT2OzWxb&#10;bCalibX+e7OwsLd5vM9Zrntbi45aXznWMBknIIhzZyouNFzOu685CB+QDdaOScOLPKxXg48lpsY9&#10;OaPuFAoRQ9inqKEMoUml9HlJFv3YNcSR+3GtxRBhW0jT4jOG21pOk0RJixXHhhIb2paU308PqyEr&#10;1P7QjeZnd1X342hzm2XZ61vr4We/WYAI1Id/8Z/7YOJ8NVHw+008Qa7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odBs8MAAADdAAAADwAAAAAAAAAAAAAAAACYAgAAZHJzL2Rv&#10;d25yZXYueG1sUEsFBgAAAAAEAAQA9QAAAIgDAAAAAA==&#10;" path="m26008,l14631,2391,6503,9565,1626,21522,,38259,1626,54909,6503,66801r8128,7135l26008,76314,37410,73936r5791,-5074l20995,68862,17175,66613,11941,57624,10628,49672r,-22855l11941,18819,17175,9719,20995,7451r22159,l37410,2391,26008,xem43154,7451r-12093,l34892,9719r5233,9100l41439,26817r,22855l40125,57624r-5233,8989l31061,68862r12140,l45553,66801,50439,54909,52067,38259,50439,21522,45553,9565,43154,7451xe" fillcolor="black" stroked="f">
                  <v:path arrowok="t"/>
                </v:shape>
                <v:shape id="Graphic 1617" o:spid="_x0000_s1029" style="position:absolute;left:1750;top:13851;width:305;height:12;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OjRsIA&#10;AADdAAAADwAAAGRycy9kb3ducmV2LnhtbERPS4vCMBC+C/sfwix4kTVVQdeuUZYFQb35PM82Y1ts&#10;JqWJbfXXG0HwNh/fc2aL1hSipsrllhUM+hEI4sTqnFMFh/3y6xuE88gaC8uk4EYOFvOPzgxjbRve&#10;Ur3zqQgh7GJUkHlfxlK6JCODrm9L4sCdbWXQB1ilUlfYhHBTyGEUjaXBnENDhiX9ZZRcdlej4DS6&#10;r7b1/+YyLQ/n3n5Nxwb5qFT3s/39AeGp9W/xy73SYf54MIHnN+EE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s6NGwgAAAN0AAAAPAAAAAAAAAAAAAAAAAJgCAABkcnMvZG93&#10;bnJldi54bWxQSwUGAAAAAAQABAD1AAAAhwMAAAAA&#10;" path="m30079,l,e" filled="f" strokeweight=".03597mm">
                  <v:path arrowok="t"/>
                </v:shape>
                <v:shape id="Image 1618" o:spid="_x0000_s1030" type="#_x0000_t75" style="position:absolute;left:15;top:13403;width:148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F24trDAAAA3QAAAA8AAABkcnMvZG93bnJldi54bWxEj0GLwjAQhe+C/yGM4E3TKshSjaKCIHuz&#10;Lux1thnbYjIpTdTuv3cOC3ub4b1575vNbvBOPamPbWAD+TwDRVwF23Jt4Ot6mn2AignZogtMBn4p&#10;wm47Hm2wsOHFF3qWqVYSwrFAA01KXaF1rBryGOehIxbtFnqPSda+1rbHl4R7pxdZttIeW5aGBjs6&#10;NlTdy4c3ULafZfZ9Tf5wxsXJLR/5T62dMdPJsF+DSjSkf/Pf9dkK/ioXXPlGRtDbN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Xbi2sMAAADdAAAADwAAAAAAAAAAAAAAAACf&#10;AgAAZHJzL2Rvd25yZXYueG1sUEsFBgAAAAAEAAQA9wAAAI8DAAAAAA==&#10;">
                  <v:imagedata r:id="rId276" o:title=""/>
                </v:shape>
                <v:shape id="Graphic 1619" o:spid="_x0000_s1031" style="position:absolute;left:1750;top:12254;width:305;height:12;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CSr8EA&#10;AADdAAAADwAAAGRycy9kb3ducmV2LnhtbERPS4vCMBC+C/6HMIIX0VQXZK1GEUFQbz7PYzO2xWZS&#10;mthWf/1mYWFv8/E9Z7FqTSFqqlxuWcF4FIEgTqzOOVVwOW+H3yCcR9ZYWCYFb3KwWnY7C4y1bfhI&#10;9cmnIoSwi1FB5n0ZS+mSjAy6kS2JA/ewlUEfYJVKXWETwk0hJ1E0lQZzDg0ZlrTJKHmeXkbB7euz&#10;O9b3w3NWXh6D856uDfJVqX6vXc9BeGr9v/jPvdNh/nQ8g99vwgly+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5gkq/BAAAA3QAAAA8AAAAAAAAAAAAAAAAAmAIAAGRycy9kb3du&#10;cmV2LnhtbFBLBQYAAAAABAAEAPUAAACGAwAAAAA=&#10;" path="m30079,l,e" filled="f" strokeweight=".03597mm">
                  <v:path arrowok="t"/>
                </v:shape>
                <v:shape id="Graphic 1620" o:spid="_x0000_s1032" style="position:absolute;left:1048;top:11806;width:299;height:755;visibility:visible;mso-wrap-style:square;v-text-anchor:top" coordsize="29845,75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GZKcYA&#10;AADdAAAADwAAAGRycy9kb3ducmV2LnhtbESPQWvCQBCF7wX/wzKCt7pRQWrqKsVWKBQKVaE9Dtkx&#10;CcnOhuyaRH995yB4m+G9ee+b9XZwteqoDaVnA7NpAoo487bk3MDpuH9+ARUissXaMxm4UoDtZvS0&#10;xtT6nn+oO8RcSQiHFA0UMTap1iEryGGY+oZYtLNvHUZZ21zbFnsJd7WeJ8lSOyxZGgpsaFdQVh0u&#10;zgDX+lx1i9vw9736ra5f77m7ffTGTMbD2yuoSEN8mO/Xn1bwl3Phl29kBL3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UGZKcYAAADdAAAADwAAAAAAAAAAAAAAAACYAgAAZHJz&#10;L2Rvd25yZXYueG1sUEsFBgAAAAAEAAQA9QAAAIsDAAAAAA==&#10;" path="m29497,l21596,,19203,5856r-4397,4183l8405,12548,,13385r,7452l8682,20837r6417,-1268l19250,17014r,58041l29497,75055,29497,xe" fillcolor="black" stroked="f">
                  <v:path arrowok="t"/>
                </v:shape>
                <v:shape id="Graphic 1621" o:spid="_x0000_s1033" style="position:absolute;left:1750;top:10587;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pUFMMA&#10;AADdAAAADwAAAGRycy9kb3ducmV2LnhtbERPS2uDQBC+F/IflgnkUpLVFEJjskooFNLe8jxP3ImK&#10;7qy4G7X99d1Cobf5+J6zzUbTiJ46V1lWEC8iEMS51RUXCs6n9/krCOeRNTaWScEXOcjSydMWE20H&#10;PlB/9IUIIewSVFB63yZSurwkg25hW+LA3W1n0AfYFVJ3OIRw08hlFK2kwYpDQ4ktvZWU18eHUXB9&#10;+d4f+ttnvW7P9+fTB10G5ItSs+m424DwNPp/8Z97r8P81TKG32/CCTL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npUFMMAAADdAAAADwAAAAAAAAAAAAAAAACYAgAAZHJzL2Rv&#10;d25yZXYueG1sUEsFBgAAAAAEAAQA9QAAAIgDAAAAAA==&#10;" path="m30079,l,e" filled="f" strokeweight=".03597mm">
                  <v:path arrowok="t"/>
                </v:shape>
                <v:shape id="Image 1622" o:spid="_x0000_s1034" type="#_x0000_t75" style="position:absolute;left:89;top:10139;width:1412;height: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SqDWTFAAAA3QAAAA8AAABkcnMvZG93bnJldi54bWxET9tqwkAQfS/0H5Yp9KXUjRGlpllFLIKo&#10;FBotfR2ykwvNzsbsqunfdwXBtzmc66Tz3jTiTJ2rLSsYDiIQxLnVNZcKDvvV6xsI55E1NpZJwR85&#10;mM8eH1JMtL3wF50zX4oQwi5BBZX3bSKlyysy6Aa2JQ5cYTuDPsCulLrDSwg3jYyjaCIN1hwaKmxp&#10;WVH+m52MgvhlWpTH6W77Mx7x+vjxvcw2n7VSz0/94h2Ep97fxTf3Wof5kziG6zfhBDn7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Uqg1kxQAAAN0AAAAPAAAAAAAAAAAAAAAA&#10;AJ8CAABkcnMvZG93bnJldi54bWxQSwUGAAAAAAQABAD3AAAAkQMAAAAA&#10;">
                  <v:imagedata r:id="rId328" o:title=""/>
                </v:shape>
                <v:shape id="Graphic 1623" o:spid="_x0000_s1035" style="position:absolute;left:1750;top:8921;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Rv+MQA&#10;AADdAAAADwAAAGRycy9kb3ducmV2LnhtbERPTWvCQBC9F/oflil4KbqpgtjUTSgFIfamxp7H7JiE&#10;ZGdDdk3S/vpuoeBtHu9ztulkWjFQ72rLCl4WEQjiwuqaSwX5aTffgHAeWWNrmRR8k4M0eXzYYqzt&#10;yAcajr4UIYRdjAoq77tYSldUZNAtbEccuKvtDfoA+1LqHscQblq5jKK1NFhzaKiwo4+KiuZ4Mwq+&#10;Vj/ZYbh8Nq9dfn0+7ek8Ip+Vmj1N728gPE3+Lv53ZzrMXy9X8PdNOEE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kb/jEAAAA3QAAAA8AAAAAAAAAAAAAAAAAmAIAAGRycy9k&#10;b3ducmV2LnhtbFBLBQYAAAAABAAEAPUAAACJAwAAAAA=&#10;" path="m30079,l,e" filled="f" strokeweight=".03597mm">
                  <v:path arrowok="t"/>
                </v:shape>
                <v:shape id="Graphic 1624" o:spid="_x0000_s1036" style="position:absolute;left:959;top:8473;width:533;height:756;visibility:visible;mso-wrap-style:square;v-text-anchor:top" coordsize="53340,75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GVycUA&#10;AADdAAAADwAAAGRycy9kb3ducmV2LnhtbESPQW/CMAyF75P4D5GRdhtpO1ShjlBNTBtcBxw4msZr&#10;qzVOSbK2+/fLJCRutt77np/X5WQ6MZDzrWUF6SIBQVxZ3XKt4HR8f1qB8AFZY2eZFPySh3Ize1hj&#10;oe3InzQcQi1iCPsCFTQh9IWUvmrIoF/YnjhqX9YZDHF1tdQOxxhuOpklSS4NthwvNNjTtqHq+/Bj&#10;Yo3Tha7ntndvKX9kY94979J8p9TjfHp9ARFoCnfzjd7ryOXZEv6/iSP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AZXJxQAAAN0AAAAPAAAAAAAAAAAAAAAAAJgCAABkcnMv&#10;ZG93bnJldi54bWxQSwUGAAAAAAQABAD1AAAAigMAAAAA&#10;" path="m35774,l1905,21383r10638,l12904,16755r1604,-3425l20173,8608,23592,7405r8612,l35784,8608r5093,4629l42151,16477r,8609l40657,29159r-5956,7128l29176,41008,13074,53033,7539,58078,1513,66261,,70556r,4499l52949,75055r,-8757l14337,66298r191,-2148l19371,59420,35412,46920r5354,-4584l44937,38356r2989,-3365l51124,30825r1605,-4721l52729,14811,50563,9812,41910,1943,35774,xe" fillcolor="black" stroked="f">
                  <v:path arrowok="t"/>
                </v:shape>
                <v:shape id="Graphic 1625" o:spid="_x0000_s1037" style="position:absolute;left:1750;top:7255;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FSF8QA&#10;AADdAAAADwAAAGRycy9kb3ducmV2LnhtbERPS2vCQBC+F/wPywi9FN1UqWh0I6VQSHszPs5jdkxC&#10;srMhu01Sf323UOhtPr7n7PajaURPnassK3ieRyCIc6srLhScju+zNQjnkTU2lknBNznYJ5OHHcba&#10;DnygPvOFCCHsYlRQet/GUrq8JINublviwN1sZ9AH2BVSdziEcNPIRRStpMGKQ0OJLb2VlNfZl1Fw&#10;Wd7TQ3/9rDft6fZ0/KDzgHxW6nE6vm5BeBr9v/jPneowf7V4gd9vwgky+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BUhfEAAAA3QAAAA8AAAAAAAAAAAAAAAAAmAIAAGRycy9k&#10;b3ducmV2LnhtbFBLBQYAAAAABAAEAPUAAACJAwAAAAA=&#10;" path="m30079,l,e" filled="f" strokeweight=".03597mm">
                  <v:path arrowok="t"/>
                </v:shape>
                <v:shape id="Image 1626" o:spid="_x0000_s1038" type="#_x0000_t75" style="position:absolute;top:6807;width:1501;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NkqnCAAAA3QAAAA8AAABkcnMvZG93bnJldi54bWxET8uqwjAQ3Qv+QxjBjWiqi3KtRhFBUFfX&#10;B66HZmyrzaQ0sVa/3lwQ7m4O5znzZWtK0VDtCssKxqMIBHFqdcGZgvNpM/wB4TyyxtIyKXiRg+Wi&#10;25ljou2TD9QcfSZCCLsEFeTeV4mULs3JoBvZijhwV1sb9AHWmdQ1PkO4KeUkimJpsODQkGNF65zS&#10;+/FhFDSXXbV/4ebdFu/bZXee3ga//qRUv9euZiA8tf5f/HVvdZgfT2L4+yacIBc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jZKpwgAAAN0AAAAPAAAAAAAAAAAAAAAAAJ8C&#10;AABkcnMvZG93bnJldi54bWxQSwUGAAAAAAQABAD3AAAAjgMAAAAA&#10;">
                  <v:imagedata r:id="rId329" o:title=""/>
                </v:shape>
                <v:shape id="Graphic 1627" o:spid="_x0000_s1039" style="position:absolute;left:1750;top:5658;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9p+8IA&#10;AADdAAAADwAAAGRycy9kb3ducmV2LnhtbERPS4vCMBC+C/sfwix4kTVdBV27RlkEQb35PM82Y1ts&#10;JqWJbfXXG0HwNh/fc6bz1hSipsrllhV89yMQxInVOacKDvvl1w8I55E1FpZJwY0czGcfnSnG2ja8&#10;pXrnUxFC2MWoIPO+jKV0SUYGXd+WxIE728qgD7BKpa6wCeGmkIMoGkmDOYeGDEtaZJRcdlej4DS8&#10;r7b1/+YyKQ/n3n5Nxwb5qFT3s/37BeGp9W/xy73SYf5oMIbnN+EEO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32n7wgAAAN0AAAAPAAAAAAAAAAAAAAAAAJgCAABkcnMvZG93&#10;bnJldi54bWxQSwUGAAAAAAQABAD1AAAAhwMAAAAA&#10;" path="m30079,l,e" filled="f" strokeweight=".03597mm">
                  <v:path arrowok="t"/>
                </v:shape>
                <v:shape id="Graphic 1628" o:spid="_x0000_s1040" style="position:absolute;left:973;top:5210;width:527;height:768;visibility:visible;mso-wrap-style:square;v-text-anchor:top" coordsize="52705,76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TZy8YA&#10;AADdAAAADwAAAGRycy9kb3ducmV2LnhtbESPQWvCQBCF7wX/wzKCl6IbQ4k2dRURBFt6MXrpbchO&#10;k2h2NmRXTf9951DobYb35r1vVpvBtepOfWg8G5jPElDEpbcNVwbOp/10CSpEZIutZzLwQwE269HT&#10;CnPrH3ykexErJSEccjRQx9jlWoeyJodh5jti0b597zDK2lfa9viQcNfqNEky7bBhaaixo11N5bW4&#10;OQPte1aG5e7zheaLwlWXr1v68fpszGQ8bN9ARRriv/nv+mAFP0sFV76REf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sTZy8YAAADdAAAADwAAAAAAAAAAAAAAAACYAgAAZHJz&#10;L2Rvd25yZXYueG1sUEsFBgAAAAAEAAQA9QAAAIsDAAAAAA==&#10;" path="m32154,l1032,19161r10578,l12563,11386,17105,7405,37729,27400r-4973,4258l20443,31658r,7406l41770,58041r-1434,3703l34631,67483r-3820,1388l21065,68871,17265,67575,11961,62299,10628,59244r,-3703l,55541,33498,76277r6266,-2129l49871,65632r2527,-5555l52398,48784,51084,44803,45810,37953,42060,35731,37188,34528r3780,-1481l43775,30918r3670,-5647l48367,22309r,-8794l46252,8979,37819,1758,32154,xe" fillcolor="black" stroked="f">
                  <v:path arrowok="t"/>
                </v:shape>
                <v:shape id="Graphic 1629" o:spid="_x0000_s1041" style="position:absolute;left:1750;top:3992;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xYEsIA&#10;AADdAAAADwAAAGRycy9kb3ducmV2LnhtbERPTYvCMBC9C/6HMMJeZE1XQbQaZVlYUG9q3fPYjG2x&#10;mZQm21Z/vREEb/N4n7Ncd6YUDdWusKzgaxSBIE6tLjhTkBx/P2cgnEfWWFomBTdysF71e0uMtW15&#10;T83BZyKEsItRQe59FUvp0pwMupGtiAN3sbVBH2CdSV1jG8JNKcdRNJUGCw4NOVb0k1N6PfwbBX+T&#10;+2bfnHfXeZVchsctnVrkk1Ifg+57AcJT59/il3ujw/zpeA7Pb8IJ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DFgSwgAAAN0AAAAPAAAAAAAAAAAAAAAAAJgCAABkcnMvZG93&#10;bnJldi54bWxQSwUGAAAAAAQABAD1AAAAhwMAAAAA&#10;" path="m30079,l,e" filled="f" strokeweight=".03597mm">
                  <v:path arrowok="t"/>
                </v:shape>
                <v:shape id="Image 1630" o:spid="_x0000_s1042" type="#_x0000_t75" style="position:absolute;left:14;top:3544;width:1487;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IekmrGAAAA3QAAAA8AAABkcnMvZG93bnJldi54bWxEj09LAzEQxe+C3yGM4KXYrH9YZG1aloWK&#10;N7FW8DhuppvoZrIksV2/vXMQvM3w3rz3m9VmDqM6Uso+soHrZQWKuI/W82Bg/7q9ugeVC7LFMTIZ&#10;+KEMm/X52QobG0/8QsddGZSEcG7QgCtlarTOvaOAeRknYtEOMQUssqZB24QnCQ+jvqmqWgf0LA0O&#10;J+oc9V+772Bg8fm86La+q3N6dL792N+1h7d3Yy4v5vYBVKG5/Jv/rp+s4Ne3wi/fyAh6/Qs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oh6SasYAAADdAAAADwAAAAAAAAAAAAAA&#10;AACfAgAAZHJzL2Rvd25yZXYueG1sUEsFBgAAAAAEAAQA9wAAAJIDAAAAAA==&#10;">
                  <v:imagedata r:id="rId330" o:title=""/>
                </v:shape>
                <v:shape id="Graphic 1631" o:spid="_x0000_s1043" style="position:absolute;left:1750;top:2326;width:305;height:12;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PCycMA&#10;AADdAAAADwAAAGRycy9kb3ducmV2LnhtbERPS2vCQBC+F/oflhF6KbqJgrTRTSiFgu3NV89jdkxC&#10;srMhuybRX98VhN7m43vOOhtNI3rqXGVZQTyLQBDnVldcKDjsv6ZvIJxH1thYJgVXcpClz09rTLQd&#10;eEv9zhcihLBLUEHpfZtI6fKSDLqZbYkDd7adQR9gV0jd4RDCTSPnUbSUBisODSW29FlSXu8uRsHv&#10;4rbZ9qef+r09nF/333QckI9KvUzGjxUIT6P/Fz/cGx3mLxcx3L8JJ8j0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6PCycMAAADdAAAADwAAAAAAAAAAAAAAAACYAgAAZHJzL2Rv&#10;d25yZXYueG1sUEsFBgAAAAAEAAQA9QAAAIgDAAAAAA==&#10;" path="m30079,l,e" filled="f" strokeweight=".03597mm">
                  <v:path arrowok="t"/>
                </v:shape>
                <v:shape id="Image 1632" o:spid="_x0000_s1044" type="#_x0000_t75" style="position:absolute;left:19261;top:17105;width:16762;height:9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j7CarFAAAA3QAAAA8AAABkcnMvZG93bnJldi54bWxEj81uwjAQhO+V+g7WVuIGTqFCJcRBVaVC&#10;r/z0wG2JlzhtvLZiA+HtMRJSb7ua2flmi0VvW3GmLjSOFbyOMhDEldMN1wp226/hO4gQkTW2jknB&#10;lQIsyuenAnPtLrym8ybWIoVwyFGBidHnUobKkMUwcp44aUfXWYxp7WqpO7ykcNvKcZZNpcWGE8Gg&#10;p09D1d/mZBNkuXub/az3V+9X9QFnEzK/FSk1eOk/5iAi9fHf/Lj+1qn+dDKG+zdpBFn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o+wmqxQAAAN0AAAAPAAAAAAAAAAAAAAAA&#10;AJ8CAABkcnMvZG93bnJldi54bWxQSwUGAAAAAAQABAD3AAAAkQMAAAAA&#10;">
                  <v:imagedata r:id="rId150" o:title=""/>
                </v:shape>
                <v:shape id="Graphic 1633" o:spid="_x0000_s1045" style="position:absolute;left:2126;top:15656;width:50990;height:279;visibility:visible;mso-wrap-style:square;v-text-anchor:top" coordsize="509905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TSjMQA&#10;AADdAAAADwAAAGRycy9kb3ducmV2LnhtbERPTWvCQBC9F/wPyxR6KXVjRdHUVUQIFBRK1EtvQ3bM&#10;BrOzIbvG5N93BaG3ebzPWW16W4uOWl85VjAZJyCIC6crLhWcT9nHAoQPyBprx6RgIA+b9ehlhal2&#10;d86pO4ZSxBD2KSowITSplL4wZNGPXUMcuYtrLYYI21LqFu8x3NbyM0nm0mLFscFgQztDxfV4swp+&#10;fofM9c7k3albXt+zw2w/7GZKvb322y8QgfrwL366v3WcP59O4fFNPEG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00ozEAAAA3QAAAA8AAAAAAAAAAAAAAAAAmAIAAGRycy9k&#10;b3ducmV2LnhtbFBLBQYAAAAABAAEAPUAAACJAwAAAAA=&#10;" path="m,l5098454,em368472,r,27770e" filled="f" strokeweight=".03747mm">
                  <v:path arrowok="t"/>
                </v:shape>
                <v:shape id="Image 1634" o:spid="_x0000_s1046" type="#_x0000_t75" style="position:absolute;left:5218;top:16133;width:1163;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0JnYzEAAAA3QAAAA8AAABkcnMvZG93bnJldi54bWxEj81qwzAQhO+BvoPYQG+xnDaY4loJoRDw&#10;rcTJAyzW+odYK8dSbddPHxUKue0y883OZofZdGKkwbWWFWyjGARxaXXLtYLr5bT5AOE8ssbOMin4&#10;JQeH/csqw1Tbic80Fr4WIYRdigoa7/tUSlc2ZNBFticOWmUHgz6sQy31gFMIN518i+NEGmw5XGiw&#10;p6+GylvxY0KNO26/KY/9vZiq01KZJb8Vi1Kv6/n4CcLT7J/mfzrXgUved/D3TRhB7h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0JnYzEAAAA3QAAAA8AAAAAAAAAAAAAAAAA&#10;nwIAAGRycy9kb3ducmV2LnhtbFBLBQYAAAAABAAEAPcAAACQAwAAAAA=&#10;">
                  <v:imagedata r:id="rId151" o:title=""/>
                </v:shape>
                <v:shape id="Graphic 1635" o:spid="_x0000_s1047" style="position:absolute;left:10022;top:15656;width:12;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aXY8EA&#10;AADdAAAADwAAAGRycy9kb3ducmV2LnhtbERPTYvCMBC9C/sfwgh701TFKl2jrLKCHq2y56EZm2Iz&#10;KU3Uur9+Iwje5vE+Z7HqbC1u1PrKsYLRMAFBXDhdcangdNwO5iB8QNZYOyYFD/KwWn70Fphpd+cD&#10;3fJQihjCPkMFJoQmk9IXhiz6oWuII3d2rcUQYVtK3eI9httajpMklRYrjg0GG9oYKi751So4jEep&#10;mW8v3l7Xvz/e7vPZ5O+h1Ge/+/4CEagLb/HLvdNxfjqZwvObeIJ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Gl2PBAAAA3QAAAA8AAAAAAAAAAAAAAAAAmAIAAGRycy9kb3du&#10;cmV2LnhtbFBLBQYAAAAABAAEAPUAAACGAwAAAAA=&#10;" path="m,l,27770e" filled="f" strokeweight=".03897mm">
                  <v:path arrowok="t"/>
                </v:shape>
                <v:shape id="Image 1636" o:spid="_x0000_s1048" type="#_x0000_t75" style="position:absolute;left:9186;top:16133;width:1727;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feja+/AAAA3QAAAA8AAABkcnMvZG93bnJldi54bWxEj02LwjAQhu+C/yHMwt403a4W6RpFhQWv&#10;ar0PzdiWbSYhiVr//UYQvM0wz7wfy/VgenEjHzrLCr6mGQji2uqOGwXV6XeyABEissbeMil4UID1&#10;ajxaYqntnQ90O8ZGJBEOJSpoY3SllKFuyWCYWkecbhfrDca0+kZqj/ckbnqZZ1khDXacHFp0tGup&#10;/jtejYKzCTNvZKjyvGO35WGeMKfU58ew+QERaYhv+PW91yl+8V3As00aQa7+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H3o2vvwAAAN0AAAAPAAAAAAAAAAAAAAAAAJ8CAABk&#10;cnMvZG93bnJldi54bWxQSwUGAAAAAAQABAD3AAAAiwMAAAAA&#10;">
                  <v:imagedata r:id="rId152" o:title=""/>
                </v:shape>
                <v:shape id="Graphic 1637" o:spid="_x0000_s1049" style="position:absolute;left:14233;top:15656;width:12;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isj8EA&#10;AADdAAAADwAAAGRycy9kb3ducmV2LnhtbERPTYvCMBC9C/6HMMLeNFWhlq5RVBTWo1U8D81sU2wm&#10;pYla99dvhIW9zeN9znLd20Y8qPO1YwXTSQKCuHS65krB5XwYZyB8QNbYOCYFL/KwXg0HS8y1e/KJ&#10;HkWoRAxhn6MCE0KbS+lLQxb9xLXEkft2ncUQYVdJ3eEzhttGzpIklRZrjg0GW9oZKm/F3So4zaap&#10;yQ43b+/b697bY7GY/7yU+hj1m08QgfrwL/5zf+k4P50v4P1NPEG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YrI/BAAAA3QAAAA8AAAAAAAAAAAAAAAAAmAIAAGRycy9kb3du&#10;cmV2LnhtbFBLBQYAAAAABAAEAPUAAACGAwAAAAA=&#10;" path="m,l,27770e" filled="f" strokeweight=".03897mm">
                  <v:path arrowok="t"/>
                </v:shape>
                <v:shape id="Image 1638" o:spid="_x0000_s1050" type="#_x0000_t75" style="position:absolute;left:13398;top:16133;width:172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aKOTzJAAAA3QAAAA8AAABkcnMvZG93bnJldi54bWxEj0FrwkAQhe+F/odlBC9SN7UgNnWVVlGE&#10;4iG2pfQ27I5J2uxsyG41/nvnUOhthvfmvW/my9436kRdrAMbuB9noIhtcDWXBt7fNnczUDEhO2wC&#10;k4ELRVgubm/mmLtw5oJOh1QqCeGYo4EqpTbXOtqKPMZxaIlFO4bOY5K1K7Xr8CzhvtGTLJtqjzVL&#10;Q4UtrSqyP4dfb2C9/xjZl2J/mW2L19Hj9vNr/W1bY4aD/vkJVKI+/Zv/rndO8KcPgivfyAh6cQU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hoo5PMkAAADdAAAADwAAAAAAAAAA&#10;AAAAAACfAgAAZHJzL2Rvd25yZXYueG1sUEsFBgAAAAAEAAQA9wAAAJUDAAAAAA==&#10;">
                  <v:imagedata r:id="rId153" o:title=""/>
                </v:shape>
                <v:shape id="Graphic 1639" o:spid="_x0000_s1051" style="position:absolute;left:18444;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udZsEA&#10;AADdAAAADwAAAGRycy9kb3ducmV2LnhtbERPTYvCMBC9C/6HMAt701SF6naN4i4r6NEqnodmtik2&#10;k9JErf56Iwje5vE+Z77sbC0u1PrKsYLRMAFBXDhdcangsF8PZiB8QNZYOyYFN/KwXPR7c8y0u/KO&#10;LnkoRQxhn6ECE0KTSekLQxb90DXEkft3rcUQYVtK3eI1httajpMklRYrjg0GG/o1VJzys1WwG49S&#10;M1ufvD3/HP+83ebTyf2m1OdHt/oGEagLb/HLvdFxfjr5guc38QS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TLnWbBAAAA3QAAAA8AAAAAAAAAAAAAAAAAmAIAAGRycy9kb3du&#10;cmV2LnhtbFBLBQYAAAAABAAEAPUAAACGAwAAAAA=&#10;" path="m,l,27770e" filled="f" strokeweight=".03897mm">
                  <v:path arrowok="t"/>
                </v:shape>
                <v:shape id="Image 1640" o:spid="_x0000_s1052" type="#_x0000_t75" style="position:absolute;left:17519;top:16133;width:181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8Qa5jHAAAA3QAAAA8AAABkcnMvZG93bnJldi54bWxEj0FrwkAQhe9C/8Myhd7qptKKRFeR1qJF&#10;REwreByyYxKanQ3ZbYz/3jkUvM3w3rz3zWzRu1p11IbKs4GXYQKKOPe24sLAz/fn8wRUiMgWa89k&#10;4EoBFvOHwQxT6y98oC6LhZIQDikaKGNsUq1DXpLDMPQNsWhn3zqMsraFti1eJNzVepQkY+2wYmko&#10;saH3kvLf7M8ZWF/X+6/Gnz42VbbraPV2PvK2M+bpsV9OQUXq4938f72xgj9+FX75RkbQ8xs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J8Qa5jHAAAA3QAAAA8AAAAAAAAAAAAA&#10;AAAAnwIAAGRycy9kb3ducmV2LnhtbFBLBQYAAAAABAAEAPcAAACTAwAAAAA=&#10;">
                  <v:imagedata r:id="rId154" o:title=""/>
                </v:shape>
                <v:shape id="Graphic 1641" o:spid="_x0000_s1053" style="position:absolute;left:22580;top:15656;width:12;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viHcIA&#10;AADdAAAADwAAAGRycy9kb3ducmV2LnhtbERPTWvCQBC9C/0PyxR6M5tYiRJdRUsFezSK5yE7ZoPZ&#10;2ZBdNfbXdwuF3ubxPme5Hmwr7tT7xrGCLElBEFdON1wrOB134zkIH5A1to5JwZM8rFcvoyUW2j34&#10;QPcy1CKGsC9QgQmhK6T0lSGLPnEdceQurrcYIuxrqXt8xHDbykma5tJiw7HBYEcfhqprebMKDpMs&#10;N/Pd1dvb9vzp7Vc5e/9+KvX2OmwWIAIN4V/8597rOD+fZvD7TTxBr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u+IdwgAAAN0AAAAPAAAAAAAAAAAAAAAAAJgCAABkcnMvZG93&#10;bnJldi54bWxQSwUGAAAAAAQABAD1AAAAhwMAAAAA&#10;" path="m,l,27770e" filled="f" strokeweight=".03897mm">
                  <v:path arrowok="t"/>
                </v:shape>
                <v:shape id="Image 1642" o:spid="_x0000_s1054" type="#_x0000_t75" style="position:absolute;left:21655;top:16133;width:181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gsCqTEAAAA3QAAAA8AAABkcnMvZG93bnJldi54bWxET0trwkAQvhf8D8sI3uqmsT6aukpQCqIg&#10;GL14G7LTJJidDdlV4793hUJv8/E9Z77sTC1u1LrKsoKPYQSCOLe64kLB6fjzPgPhPLLG2jIpeJCD&#10;5aL3NsdE2zsf6Jb5QoQQdgkqKL1vEildXpJBN7QNceB+bWvQB9gWUrd4D+GmlnEUTaTBikNDiQ2t&#10;Ssov2dUouMRZ/ljv0unKf402e7sdp5E9KzXod+k3CE+d/xf/uTc6zJ98xvD6JpwgF0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gsCqTEAAAA3QAAAA8AAAAAAAAAAAAAAAAA&#10;nwIAAGRycy9kb3ducmV2LnhtbFBLBQYAAAAABAAEAPcAAACQAwAAAAA=&#10;">
                  <v:imagedata r:id="rId155" o:title=""/>
                </v:shape>
                <v:shape id="Graphic 1643" o:spid="_x0000_s1055" style="position:absolute;left:26791;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XZ8cEA&#10;AADdAAAADwAAAGRycy9kb3ducmV2LnhtbERPS4vCMBC+C/sfwgh709QHVbpGWWUFPVplz0MzNsVm&#10;UpqodX/9RhC8zcf3nMWqs7W4UesrxwpGwwQEceF0xaWC03E7mIPwAVlj7ZgUPMjDavnRW2Cm3Z0P&#10;dMtDKWII+wwVmBCaTEpfGLLoh64hjtzZtRZDhG0pdYv3GG5rOU6SVFqsODYYbGhjqLjkV6vgMB6l&#10;Zr69eHtd//54u89nk7+HUp/97vsLRKAuvMUv907H+el0As9v4gl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l2fHBAAAA3QAAAA8AAAAAAAAAAAAAAAAAmAIAAGRycy9kb3du&#10;cmV2LnhtbFBLBQYAAAAABAAEAPUAAACGAwAAAAA=&#10;" path="m,l,27770e" filled="f" strokeweight=".03897mm">
                  <v:path arrowok="t"/>
                </v:shape>
                <v:shape id="Image 1644" o:spid="_x0000_s1056" type="#_x0000_t75" style="position:absolute;left:25880;top:16133;width:1802;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ZydXzEAAAA3QAAAA8AAABkcnMvZG93bnJldi54bWxET0trwkAQvgv9D8sUeqsb0+AjdZWgCC30&#10;YhTPQ3bMhmZnQ3bV1F/fLRS8zcf3nOV6sK24Uu8bxwom4wQEceV0w7WC42H3OgfhA7LG1jEp+CEP&#10;69XTaIm5djfe07UMtYgh7HNUYELocil9ZciiH7uOOHJn11sMEfa11D3eYrhtZZokU2mx4dhgsKON&#10;oeq7vFgFX+l9Z7ab+2dSvBUzzhbpcVKelHp5Hop3EIGG8BD/uz90nD/NMvj7Jp4gV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ZydXzEAAAA3QAAAA8AAAAAAAAAAAAAAAAA&#10;nwIAAGRycy9kb3ducmV2LnhtbFBLBQYAAAAABAAEAPcAAACQAwAAAAA=&#10;">
                  <v:imagedata r:id="rId156" o:title=""/>
                </v:shape>
                <v:shape id="Graphic 1645" o:spid="_x0000_s1057" style="position:absolute;left:31002;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DkHsIA&#10;AADdAAAADwAAAGRycy9kb3ducmV2LnhtbERPTYvCMBC9L+x/CLPgbU11tUo1ii4K69Hu4nloxqbY&#10;TEoTtfrrN4LgbR7vc+bLztbiQq2vHCsY9BMQxIXTFZcK/n63n1MQPiBrrB2Tght5WC7e3+aYaXfl&#10;PV3yUIoYwj5DBSaEJpPSF4Ys+r5riCN3dK3FEGFbSt3iNYbbWg6TJJUWK44NBhv6NlSc8rNVsB8O&#10;UjPdnrw9rw8bb3f55Ot+U6r30a1mIAJ14SV+un90nJ+OxvD4Jp4g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gOQewgAAAN0AAAAPAAAAAAAAAAAAAAAAAJgCAABkcnMvZG93&#10;bnJldi54bWxQSwUGAAAAAAQABAD1AAAAhwMAAAAA&#10;" path="m,l,27770e" filled="f" strokeweight=".03897mm">
                  <v:path arrowok="t"/>
                </v:shape>
                <v:shape id="Image 1646" o:spid="_x0000_s1058" type="#_x0000_t75" style="position:absolute;left:30092;top:16133;width:1801;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eCOnnBAAAA3QAAAA8AAABkcnMvZG93bnJldi54bWxET82KwjAQvi/4DmEEb2tqcYtWo4hQ8CJo&#10;9QHGZmyLzaQ0UatPbxYW9jYf3+8s171pxIM6V1tWMBlHIIgLq2suFZxP2fcMhPPIGhvLpOBFDtar&#10;wdcSU22ffKRH7ksRQtilqKDyvk2ldEVFBt3YtsSBu9rOoA+wK6Xu8BnCTSPjKEqkwZpDQ4UtbSsq&#10;bvndKCj89vJzcMdsH7/n+p2Xmd7HmVKjYb9ZgPDU+3/xn3unw/xkmsDvN+EEufo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eCOnnBAAAA3QAAAA8AAAAAAAAAAAAAAAAAnwIA&#10;AGRycy9kb3ducmV2LnhtbFBLBQYAAAAABAAEAPcAAACNAwAAAAA=&#10;">
                  <v:imagedata r:id="rId157" o:title=""/>
                </v:shape>
                <v:shape id="Graphic 1647" o:spid="_x0000_s1059" style="position:absolute;left:35138;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7f8sEA&#10;AADdAAAADwAAAGRycy9kb3ducmV2LnhtbERPS4vCMBC+C/6HMII3TX1QpRpld1nBPVqXPQ/N2BSb&#10;SWmiVn+9WRC8zcf3nPW2s7W4Uusrxwom4wQEceF0xaWC3+NutAThA7LG2jEpuJOH7abfW2Om3Y0P&#10;dM1DKWII+wwVmBCaTEpfGLLox64hjtzJtRZDhG0pdYu3GG5rOU2SVFqsODYYbOjLUHHOL1bBYTpJ&#10;zXJ39vby+fft7U++mD3uSg0H3ccKRKAuvMUv917H+el8Af/fxBPk5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Ie3/LBAAAA3QAAAA8AAAAAAAAAAAAAAAAAmAIAAGRycy9kb3du&#10;cmV2LnhtbFBLBQYAAAAABAAEAPUAAACGAwAAAAA=&#10;" path="m,l,27770e" filled="f" strokeweight=".03897mm">
                  <v:path arrowok="t"/>
                </v:shape>
                <v:shape id="Image 1648" o:spid="_x0000_s1060" type="#_x0000_t75" style="position:absolute;left:34195;top:16133;width:183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RBb/TGAAAA3QAAAA8AAABkcnMvZG93bnJldi54bWxEj91qAkEMhe8LfYchBW9KnVVkka2j2IJQ&#10;6kXR9gHCTtyf7iTbnamub99cFLxLOCfnfFltxtCZMw2xEXYwm2ZgiEvxDVcOvj53T0swMSF77ITJ&#10;wZUibNb3dyssvFz4QOdjqoyGcCzQQZ1SX1gby5oCxqn0xKqdZAiYdB0q6we8aHjo7DzLchuwYW2o&#10;safXmsrv429w0O5l2z5ec3kZ7Sn/+Vi2Sd5b5yYP4/YZTKIx3cz/129e8fOF4uo3OoJd/w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EFv9MYAAADdAAAADwAAAAAAAAAAAAAA&#10;AACfAgAAZHJzL2Rvd25yZXYueG1sUEsFBgAAAAAEAAQA9wAAAJIDAAAAAA==&#10;">
                  <v:imagedata r:id="rId158" o:title=""/>
                </v:shape>
                <v:shape id="Graphic 1649" o:spid="_x0000_s1061" style="position:absolute;left:39349;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3uG8IA&#10;AADdAAAADwAAAGRycy9kb3ducmV2LnhtbERPTYvCMBC9L/gfwgje1lRdqlajuMsK7tEqnodmbIrN&#10;pDRR6/76jbDgbR7vc5brztbiRq2vHCsYDRMQxIXTFZcKjoft+wyED8gaa8ek4EEe1qve2xIz7e68&#10;p1seShFD2GeowITQZFL6wpBFP3QNceTOrrUYImxLqVu8x3Bby3GSpNJixbHBYENfhopLfrUK9uNR&#10;ambbi7fXz9O3tz/5dPL7UGrQ7zYLEIG68BL/u3c6zk8/5vD8Jp4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ze4bwgAAAN0AAAAPAAAAAAAAAAAAAAAAAJgCAABkcnMvZG93&#10;bnJldi54bWxQSwUGAAAAAAQABAD1AAAAhwMAAAAA&#10;" path="m,l,27770e" filled="f" strokeweight=".03897mm">
                  <v:path arrowok="t"/>
                </v:shape>
                <v:shape id="Image 1650" o:spid="_x0000_s1062" type="#_x0000_t75" style="position:absolute;left:38407;top:16133;width:1833;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TQ+XHAAAA3QAAAA8AAABkcnMvZG93bnJldi54bWxEj0FrwkAQhe8F/8MyQi9FNy3UlugqUqkU&#10;PZkWaW9jdswGs7Mhu9X47zuHgrcZ3pv3vpktet+oM3WxDmzgcZyBIi6Drbky8PX5PnoFFROyxSYw&#10;GbhShMV8cDfD3IYL7+hcpEpJCMccDbiU2lzrWDryGMehJRbtGDqPSdau0rbDi4T7Rj9l2UR7rFka&#10;HLb05qg8Fb/ewI9brem72OqHl82u8St/OO3XW2Puh/1yCipRn27m/+sPK/iTZ+GXb2QEPf8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G+TQ+XHAAAA3QAAAA8AAAAAAAAAAAAA&#10;AAAAnwIAAGRycy9kb3ducmV2LnhtbFBLBQYAAAAABAAEAPcAAACTAwAAAAA=&#10;">
                  <v:imagedata r:id="rId159" o:title=""/>
                </v:shape>
                <v:shape id="Graphic 1651" o:spid="_x0000_s1063" style="position:absolute;left:43560;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J0wMIA&#10;AADdAAAADwAAAGRycy9kb3ducmV2LnhtbERPTWvCQBC9C/0PyxR6M5tYjBJdRUsFezSK5yE7ZoPZ&#10;2ZBdNfbXdwuF3ubxPme5Hmwr7tT7xrGCLElBEFdON1wrOB134zkIH5A1to5JwZM8rFcvoyUW2j34&#10;QPcy1CKGsC9QgQmhK6T0lSGLPnEdceQurrcYIuxrqXt8xHDbykma5tJiw7HBYEcfhqprebMKDpMs&#10;N/Pd1dvb9vzp7Vc5e/9+KvX2OmwWIAIN4V/8597rOD+fZvD7TTxBr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YnTAwgAAAN0AAAAPAAAAAAAAAAAAAAAAAJgCAABkcnMvZG93&#10;bnJldi54bWxQSwUGAAAAAAQABAD1AAAAhwMAAAAA&#10;" path="m,l,27770e" filled="f" strokeweight=".03897mm">
                  <v:path arrowok="t"/>
                </v:shape>
                <v:shape id="Image 1652" o:spid="_x0000_s1064" type="#_x0000_t75" style="position:absolute;left:42648;top:16133;width:1803;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Qmfr3DAAAA3QAAAA8AAABkcnMvZG93bnJldi54bWxET01rAjEQvRf8D2GE3mpWwVRXo6gg7bV2&#10;UY/DZtxd3EyWJOq2v74pFHqbx/uc5bq3rbiTD41jDeNRBoK4dKbhSkPxuX+ZgQgR2WDrmDR8UYD1&#10;avC0xNy4B3/Q/RArkUI45KihjrHLpQxlTRbDyHXEibs4bzEm6CtpPD5SuG3lJMuUtNhwaqixo11N&#10;5fVwsxpOs2PxXbyp12Y/bbeVz9T8XCqtn4f9ZgEiUh//xX/ud5Pmq+kEfr9JJ8jV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CZ+vcMAAADdAAAADwAAAAAAAAAAAAAAAACf&#10;AgAAZHJzL2Rvd25yZXYueG1sUEsFBgAAAAAEAAQA9wAAAI8DAAAAAA==&#10;">
                  <v:imagedata r:id="rId160" o:title=""/>
                </v:shape>
                <v:shape id="Graphic 1653" o:spid="_x0000_s1065" style="position:absolute;left:47696;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xPLMEA&#10;AADdAAAADwAAAGRycy9kb3ducmV2LnhtbERPTYvCMBC9C/sfwgh701TFKl2jrLKCHq2y56EZm2Iz&#10;KU3Uur9+Iwje5vE+Z7HqbC1u1PrKsYLRMAFBXDhdcangdNwO5iB8QNZYOyYFD/KwWn70Fphpd+cD&#10;3fJQihjCPkMFJoQmk9IXhiz6oWuII3d2rcUQYVtK3eI9httajpMklRYrjg0GG9oYKi751So4jEep&#10;mW8v3l7Xvz/e7vPZ5O+h1Ge/+/4CEagLb/HLvdNxfjqdwPObeIJ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j8TyzBAAAA3QAAAA8AAAAAAAAAAAAAAAAAmAIAAGRycy9kb3du&#10;cmV2LnhtbFBLBQYAAAAABAAEAPUAAACGAwAAAAA=&#10;" path="m,l,27770e" filled="f" strokeweight=".03897mm">
                  <v:path arrowok="t"/>
                </v:shape>
                <v:shape id="Image 1654" o:spid="_x0000_s1066" type="#_x0000_t75" style="position:absolute;left:46784;top:16133;width:1803;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qX6x3EAAAA3QAAAA8AAABkcnMvZG93bnJldi54bWxET0trwkAQvgv+h2WE3szGYqVGV7GFSqs9&#10;+AL1NmTHJDQ7G7Krxn/fFQRv8/E9ZzxtTCkuVLvCsoJeFIMgTq0uOFOw235130E4j6yxtEwKbuRg&#10;Omm3xphoe+U1XTY+EyGEXYIKcu+rREqX5mTQRbYiDtzJ1gZ9gHUmdY3XEG5K+RrHA2mw4NCQY0Wf&#10;OaV/m7NR8FMchov58de51dB/0Gp52PfZKvXSaWYjEJ4a/xQ/3N86zB+89eH+TThBTv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qX6x3EAAAA3QAAAA8AAAAAAAAAAAAAAAAA&#10;nwIAAGRycy9kb3ducmV2LnhtbFBLBQYAAAAABAAEAPcAAACQAwAAAAA=&#10;">
                  <v:imagedata r:id="rId161" o:title=""/>
                </v:shape>
                <v:shape id="Graphic 1655" o:spid="_x0000_s1067" style="position:absolute;left:51907;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lyw8EA&#10;AADdAAAADwAAAGRycy9kb3ducmV2LnhtbERPTYvCMBC9C/sfwgh701TFKl2jrKKgR6vseWjGpthM&#10;ShO17q83wsLe5vE+Z7HqbC3u1PrKsYLRMAFBXDhdcangfNoN5iB8QNZYOyYFT/KwWn70Fphp9+Aj&#10;3fNQihjCPkMFJoQmk9IXhiz6oWuII3dxrcUQYVtK3eIjhttajpMklRYrjg0GG9oYKq75zSo4jkep&#10;me+u3t7WP1tvD/ls8vtU6rPffX+BCNSFf/Gfe6/j/HQ6hfc38QS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ZcsPBAAAA3QAAAA8AAAAAAAAAAAAAAAAAmAIAAGRycy9kb3du&#10;cmV2LnhtbFBLBQYAAAAABAAEAPUAAACGAwAAAAA=&#10;" path="m,l,27770e" filled="f" strokeweight=".03897mm">
                  <v:path arrowok="t"/>
                </v:shape>
                <v:shape id="Image 1656" o:spid="_x0000_s1068" type="#_x0000_t75" style="position:absolute;left:50999;top:16133;width:1800;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H+9bXCAAAA3QAAAA8AAABkcnMvZG93bnJldi54bWxET99rwjAQfh/4P4QT9jZTHau1GkUHwtjb&#10;VNDHIznb0uZSkkzrf78MBnu7j+/nrTaD7cSNfGgcK5hOMhDE2pmGKwWn4/6lABEissHOMSl4UIDN&#10;evS0wtK4O3/R7RArkUI4lKigjrEvpQy6Joth4nrixF2dtxgT9JU0Hu8p3HZylmW5tNhwaqixp/ea&#10;dHv4tgpmu9fp57bwbbDzc9EuLkFnR63U83jYLkFEGuK/+M/9YdL8/C2H32/SCXL9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h/vW1wgAAAN0AAAAPAAAAAAAAAAAAAAAAAJ8C&#10;AABkcnMvZG93bnJldi54bWxQSwUGAAAAAAQABAD3AAAAjgMAAAAA&#10;">
                  <v:imagedata r:id="rId162" o:title=""/>
                </v:shape>
                <v:shape id="Image 1657" o:spid="_x0000_s1069" type="#_x0000_t75" style="position:absolute;left:2373;top:594;width:24027;height:9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y0SE7EAAAA3QAAAA8AAABkcnMvZG93bnJldi54bWxET01rwkAQvQv9D8sUetNNWxs1ukopFFs8&#10;GQXxNmTHJJidDbsbk/77bqHgbR7vc1abwTTiRs7XlhU8TxIQxIXVNZcKjofP8RyED8gaG8uk4Ic8&#10;bNYPoxVm2va8p1seShFD2GeooAqhzaT0RUUG/cS2xJG7WGcwROhKqR32Mdw08iVJUmmw5thQYUsf&#10;FRXXvDMKut252313ebqYTrdua/tTje5VqafH4X0JItAQ7uJ/95eO89O3Gfx9E0+Q61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y0SE7EAAAA3QAAAA8AAAAAAAAAAAAAAAAA&#10;nwIAAGRycy9kb3ducmV2LnhtbFBLBQYAAAAABAAEAPcAAACQAwAAAAA=&#10;">
                  <v:imagedata r:id="rId353" o:title=""/>
                </v:shape>
                <v:shape id="Graphic 1658" o:spid="_x0000_s1070" style="position:absolute;left:2126;top:2048;width:50990;height:13475;visibility:visible;mso-wrap-style:square;v-text-anchor:top" coordsize="5099050,1347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9ascA&#10;AADdAAAADwAAAGRycy9kb3ducmV2LnhtbESPQWvCQBCF7wX/wzKF3uqmQq2mriJKoVQoGPXgbcyO&#10;SWp2Nma3Gv9951DwNsN78943k1nnanWhNlSeDbz0E1DEubcVFwa2m4/nEagQkS3WnsnAjQLMpr2H&#10;CabWX3lNlywWSkI4pGigjLFJtQ55SQ5D3zfEoh196zDK2hbatniVcFfrQZIMtcOKpaHEhhYl5afs&#10;1xlYcb74HmRz/7M52rfzYY+78fLLmKfHbv4OKlIX7+b/608r+MNXwZVvZAQ9/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rRPWrHAAAA3QAAAA8AAAAAAAAAAAAAAAAAmAIAAGRy&#10;cy9kb3ducmV2LnhtbFBLBQYAAAAABAAEAPUAAACMAwAAAAA=&#10;" path="m368472,r,1346890em789583,r,1346891em1210694,r,1346891em1631806,r,1346891em2045397,r,1346891em2466508,r,1346891em2887620,r,1346891em3301211,r,1346891em3722322,r,1346891em4143433,r,1346891em4557025,r,1346891em4978136,r,1346891em,1346890r5098454,1em,1180265r5098454,em,1020582r5098454,em,853956r5098454,1em,687330r5098454,1em,520705r5098454,em,361022r5098454,em,194396r5098454,1em,27770r5098454,1e" filled="f" strokecolor="#dcdcdc" strokeweight=".03747mm">
                  <v:path arrowok="t"/>
                </v:shape>
                <v:shape id="Graphic 1659" o:spid="_x0000_s1071" style="position:absolute;left:3340;top:12352;width:755;height:3169;visibility:visible;mso-wrap-style:square;v-text-anchor:top" coordsize="75565,3168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IbWMMA&#10;AADdAAAADwAAAGRycy9kb3ducmV2LnhtbERPTWsCMRC9C/0PYQq9adaCuq6blbZQKHiq9tLbsBl3&#10;o5vJdpNq6q9vBMHbPN7nlOtoO3GiwRvHCqaTDARx7bThRsHX7n2cg/ABWWPnmBT8kYd19TAqsdDu&#10;zJ902oZGpBD2BSpoQ+gLKX3dkkU/cT1x4vZusBgSHBqpBzyncNvJ5yybS4uGU0OLPb21VB+3v1bB&#10;99TEg5ltLobYL2P0rz/5Iir19BhfViACxXAX39wfOs2fz5Zw/SadI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kIbWMMAAADdAAAADwAAAAAAAAAAAAAAAACYAgAAZHJzL2Rv&#10;d25yZXYueG1sUEsFBgAAAAAEAAQA9QAAAIgDAAAAAA==&#10;" path="m,316431r,-361em1844,316431r,-19em6447,316431r,-46em8041,316431r,-83em9384,316431r,-28em10216,316431r,-9em11059,316431r,-28em14989,316431r,-56em16503,316431r,-296em17756,316431r,-56em21105,316431r,-9em23110,316431r,-37em24955,316431r,-9em31573,316431r,-361em33247,316431r,-704em34922,316431r,-194em42291,316431r,-6998em50413,316431r,-45470em58795,316431r,-142141em66996,316431l66996,em75368,316431r,-303361e" filled="f" strokecolor="#1e90ff" strokeweight=".03747mm">
                  <v:path arrowok="t"/>
                </v:shape>
                <v:shape id="Image 1660" o:spid="_x0000_s1072" type="#_x0000_t75" style="position:absolute;left:4172;top:13176;width:682;height:23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2vmCLFAAAA3QAAAA8AAABkcnMvZG93bnJldi54bWxEj09rwkAQxe8Fv8MyQm91Y4uxpK5ihULx&#10;Vv+Ax2l2zIZmZ2N21fjtOwfB2wzvzXu/mS1636gLdbEObGA8ykARl8HWXBnYbb9e3kHFhGyxCUwG&#10;bhRhMR88zbCw4co/dNmkSkkIxwINuJTaQutYOvIYR6ElFu0YOo9J1q7StsOrhPtGv2ZZrj3WLA0O&#10;W1o5Kv82Z29g8qbX+7A7fE4dojsdp2u3/M2NeR72yw9Qifr0MN+vv63g57nwyzcygp7/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dr5gixQAAAN0AAAAPAAAAAAAAAAAAAAAA&#10;AJ8CAABkcnMvZG93bnJldi54bWxQSwUGAAAAAAQABAD3AAAAkQMAAAAA&#10;">
                  <v:imagedata r:id="rId354" o:title=""/>
                </v:shape>
                <v:shape id="Graphic 1661" o:spid="_x0000_s1073" style="position:absolute;left:4930;top:3910;width:17672;height:11608;visibility:visible;mso-wrap-style:square;v-text-anchor:top" coordsize="1767205,1160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7LGsEA&#10;AADdAAAADwAAAGRycy9kb3ducmV2LnhtbERPzYrCMBC+C75DGMGbplW2aNcoIgiC7GHVBxib2bS7&#10;zaQ0UatPbxYEb/Px/c5i1dlaXKn1lWMF6TgBQVw4XbFRcDpuRzMQPiBrrB2Tgjt5WC37vQXm2t34&#10;m66HYEQMYZ+jgjKEJpfSFyVZ9GPXEEfux7UWQ4StkbrFWwy3tZwkSSYtVhwbSmxoU1Lxd7hYBfqD&#10;znPza6SpUq5P569iP33MlBoOuvUniEBdeItf7p2O87Mshf9v4gl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NOyxrBAAAA3QAAAA8AAAAAAAAAAAAAAAAAmAIAAGRycy9kb3du&#10;cmV2LnhtbFBLBQYAAAAABAAEAPUAAACGAwAAAAA=&#10;" path="m,1160640l,841089em8452,1160640r,-106715em16824,1160640r,-393561em25116,1160640r,-311340em33408,1160640r,-1010400em41529,1160640r,-837479em49991,1160640r,-442845em58364,1160640r,-43739em66575,1160640r,-106807em74867,1160640r,-11618em83490,1160640r,-53117em91862,1160640r,-97124em100234,1160640r,-157452em108777,1160640r,-132764em116988,1160640r,-270646em125611,1160640r,-181169em133823,1160640r,-654691em142275,1160640r,-304333em150567,1160640r,-805172em158949,1160640r,-305656em167231,1160640r,-266157em175523,1160640r,-414463em183905,1160640r,-304638em192187,1160640r,-55505em200569,1160640r,-128357em209021,1160640r,-93838em217564,1160640r,-188602em225946,1160640r,-172180em234398,1160640r,-197553em242770,1160640r,-179095em251062,1160640r,-434430em259524,1160640r,-195545em267726,1160640r,-270128em276780,1160640r,-37870em284460,1160640r,-907184em292983,1160640r,-232637em301104,1160640r,-642416em309727,1160640r,-105095em317848,1160640r,-467913em326471,1160640r,-124210em334793,1160640r,-204876em343215,1160640r,-110491em351537,1160640r,-282051em360060,1160640r,-185482em368382,1160640r,-196665em376804,1160640r,-142789em384925,1160640r,-234313em393247,1160640r,-179910em401669,1160640r,-136818em409991,1160640r,-42129em418414,1160640r,-106566em427137,1160640r,-34769em435258,1160640r,-229425em443680,1160640r,-77416em452103,1160640r,-136541em460324,1160640r,-289197em468847,1160640r,-191194em477269,1160640r,-134282em485591,1160640r,-218622em493913,1160640r,-131310em502135,1160640r,-132319em510858,1160640r,-78499em518778,1160640r,-383008em527301,1160640r,-121118em535623,1160640r,-208208em544145,1160640r,-51765em552568,1160640r,-134550em561291,1160640r,-58662em569412,1160640r,-264083em577634,1160640r,-110556em586257,1160640r,-137003em594378,1160640r,-372029em602800,1160640r,-166533em611122,1160640r,-97143em619344,1160640r,-78425em627967,1160640r,-66160em636589,1160640r,-214151em644510,1160640l644510,em652832,1160640r,-347192em661355,1160640r,-136550em669677,1160640r,-122868em678299,1160640r,-58523em686521,1160640r,-168255em695044,1160640r,-99550em703366,1160640r,-114444em711788,1160640r,-102132em720110,1160640r,-93125em728231,1160640r,-183575em736754,1160640r,-81360em745878,1160640r,-100244em753498,1160640r,-703346em761920,1160640r,-193184em770242,1160640r,-255252em778564,1160640r,-112833em787087,1160640r,-130699em795509,1160640r,-61152em803831,1160640r,-88737em811952,1160640r,-118156em820575,1160640r,-70622em828897,1160640r,-100457em837419,1160640r,-52783em845741,1160640r,-56162em854164,1160640r,-79610em862485,1160640r,-112408em870908,1160640r,-165959em879430,1160640r,-91440em887451,1160640r,-272285em895974,1160640r,-78527em904496,1160640r,-181715em912818,1160640r,-58319em921140,1160640r,-70409em929663,1160640r,-97124em937684,1160640r,-236812em946106,1160640r,-99161em954428,1160640r,-75833em963051,1160640r,-34556em971373,1160640r,-54098em979695,1160640r,-48395em988318,1160640r,-119285em996640,1160640r,-94412em1004961,1160640r,-81730em1013283,1160640r,-32797em1021706,1160640r,-30326em1030028,1160640r,-29946em1038350,1160640r,-34306em1046872,1160640r,-31159em1055194,1160640r,-58115em1063516,1160640r,-124988em1071838,1160640r,-85757em1080360,1160640r,-98781em1088582,1160640r,-89682em1097105,1160640r,-30474em1105326,1160640r,-64595em1114049,1160640r,-26873em1122371,1160640r,-72908em1130292,1160640r,-154388em1139015,1160640r,-71732em1147237,1160640r,-28178em1155559,1160640r,-24799em1164182,1160640r,-26281em1172403,1160640r,-58513em1180826,1160640r,-50941em1189148,1160640r,-29844em1197369,1160640r,-39777em1205992,1160640r,-26021em1214414,1160640r,-61503em1222836,1160640r,-46933em1231158,1160640r,-68085em1239380,1160640r,-26336em1247903,1160640r,-16070em1256225,1160640r,-14802em1264847,1160640r,-20754em1272668,1160640r,-29678em1281591,1160640r,-22457em1289713,1160640r,-59050em1298135,1160640r,-24087em1306156,1160640r,-15505em1314879,1160640r,-10312em1323302,1160640r,-12201em1331724,1160640r,-6748em1340246,1160640r,-8165em1349070,1160640r,-7989em1356589,1160640r,-31455em1365112,1160640r,-12173em1373434,1160640r,-10821em1381856,1160640r,-7989em1390178,1160640r,-13571em1399102,1160640r,-13839em1406722,1160640r,-69233em1415645,1160640r,-37722em1423566,1160640r,-16348em1440009,1160640r,-65586em1448532,1160640r,-24318em1457355,1160640r,-15922em1473799,1160640r,-59606em1482221,1160640r,-11210em1490743,1160640r,-6822em1499366,1160640r,-4767em1507688,1160640r,-4369em1516511,1160640r,-1037em1524432,1160640r,-90422em1532754,1160640r,-23920em1540876,1160640r,-18523em1549398,1160640r,-5767em1557520,1160640r,-5998em1565842,1160640r,-10627em1574765,1160640r,-5647em1583087,1160640r,-3564em1591309,1160640r,-342em1592913,1160640r,-213em1599430,1160640r,-20097em1607953,1160640r,-5082em1616575,1160640r,-2833em1624998,1160640r,-2240em1633520,1160640r,-1898em1641441,1160640r,-3036em1650665,1160640r,-3064em1657684,1160640r,-4138em1666507,1160640r,-1185em1667410,1160640r,-1064em1674729,1160640r,-4378em1683352,1160640r,-2055em1691874,1160640r,-3175em1700497,1160640r,-1749em1707716,1160640r,-83em1708618,1160640r,-1407em1709621,1160640r,-185em1713632,1160640r,-37em1715236,1160640r,-46em1716940,1160640r,-1305em1717943,1160640r,-129em1723056,1160640r,-46em1725363,1160640r,-1537em1726465,1160640r,-55em1731378,1160640r,-102em1734086,1160640r,-1444em1735890,1160640r,-102em1740603,1160640r,-55em1742207,1160640r,-1574em1743410,1160640r,-46em1751231,1160640r,-241em1752133,1160640r,-167em1758049,1160640r,-7942em1766872,1160640r,-2999e" filled="f" strokecolor="#1e90ff" strokeweight=".03747mm">
                  <v:path arrowok="t"/>
                </v:shape>
                <v:shape id="Graphic 1662" o:spid="_x0000_s1074" style="position:absolute;left:10060;top:2814;width:2686;height:769;visibility:visible;mso-wrap-style:square;v-text-anchor:top" coordsize="268605,76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jUkcEA&#10;AADdAAAADwAAAGRycy9kb3ducmV2LnhtbERPTYvCMBC9C/6HMII3m27BIl3TsizI6tGqh70NzdiW&#10;bSalibb7740geJvH+5xtMZlO3GlwrWUFH1EMgriyuuVawfm0W21AOI+ssbNMCv7JQZHPZ1vMtB35&#10;SPfS1yKEsMtQQeN9n0npqoYMusj2xIG72sGgD3CopR5wDOGmk0kcp9Jgy6GhwZ6+G6r+yptRsEls&#10;dSh/rr8Xj8d1Oo77ujtYpZaL6esThKfJv8Uv916H+WmawPObcILM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J41JHBAAAA3QAAAA8AAAAAAAAAAAAAAAAAmAIAAGRycy9kb3du&#10;cmV2LnhtbFBLBQYAAAAABAAEAPUAAACGAwAAAAA=&#10;" path="m29477,17032r-10227,l19250,75074r10227,l29477,17032xem29477,l21657,,19232,5885r-4418,4193l8403,12588,,13422r,7498l8723,20920r6416,-1296l19250,17032r10227,l29477,xem93446,17032r-10227,l83219,75074r10227,l93446,17032xem93446,l85525,,83720,8979r-7219,4443l63968,13422r,7498l72691,20920r6417,-1296l83219,17032r10227,l93446,xem154808,l122383,22806r-1653,19776l121067,48719r34443,27651l161526,73870r4697,-4999l142676,68871r-4011,-2221l132650,57578r-1605,-6480l130845,42582r5414,-5277l140592,35269r-9647,l143378,7498r24402,l164032,4628,159922,1573,154808,xem166793,34713r-14893,l155610,36287r2707,3147l161024,42674r1304,4073l162328,56560r-1304,4165l158245,64058r-2535,3240l152201,68871r14022,l170650,64058r2306,-5925l172956,44155r-2306,-5646l166793,34713xem155811,27308r-13536,l136259,29900r-5314,5369l140592,35269r1182,-556l166793,34713r-5267,-5184l155811,27308xem167780,7498r-11869,l160122,11108r902,7313l171652,18421r-902,-6110l168143,7775r-363,-277xem200629,64798r-11230,l189399,75074r11230,l200629,64798xem242540,l231149,2395r-8149,7186l218105,21557r-1634,16766l218105,54969r4895,11889l231149,73992r11391,2378l253931,73992r5848,-5121l237526,68871r-3810,-2221l231009,62114r-2607,-4443l227099,49710r,-22865l228402,18884r2607,-4536l233716,9719r3810,-2221l259717,7498,253931,2395,242540,xem259717,7498r-12164,l251363,9719r2607,4629l256577,18884r1403,7961l257980,49710r-1403,7961l253970,62114r-2607,4536l247553,68871r12226,l262079,66858r4895,-11889l268608,38323,266974,21557,262079,9581,259717,7498xe" fillcolor="#1e90ff" stroked="f">
                  <v:path arrowok="t"/>
                </v:shape>
                <v:shape id="Image 1663" o:spid="_x0000_s1075" type="#_x0000_t75" style="position:absolute;left:4162;top:4317;width:2153;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aTgbDCAAAA3QAAAA8AAABkcnMvZG93bnJldi54bWxET01rAjEQvRf8D2EEL0WztbLIahQpFIQe&#10;inYvvQ2bMVncTMIm1fXfm4LgbR7vc9bbwXXiQn1sPSt4mxUgiBuvWzYK6p/P6RJETMgaO8+k4EYR&#10;tpvRyxor7a98oMsxGZFDOFaowKYUKiljY8lhnPlAnLmT7x2mDHsjdY/XHO46OS+KUjpsOTdYDPRh&#10;qTkf/5yChakXh6/CnuqzSaG58e/36xCUmoyH3QpEoiE9xQ/3Xuf5ZfkO/9/kE+TmD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2k4GwwgAAAN0AAAAPAAAAAAAAAAAAAAAAAJ8C&#10;AABkcnMvZG93bnJldi54bWxQSwUGAAAAAAQABAD3AAAAjgMAAAAA&#10;">
                  <v:imagedata r:id="rId355" o:title=""/>
                </v:shape>
                <v:shape id="Graphic 1664" o:spid="_x0000_s1076" style="position:absolute;left:14919;top:12877;width:6477;height:1391;visibility:visible;mso-wrap-style:square;v-text-anchor:top" coordsize="647700,139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4CWcIA&#10;AADdAAAADwAAAGRycy9kb3ducmV2LnhtbERPTWuDQBC9B/Iflgn0FteUIta6htBS6KEXjb0P7lRN&#10;3Flxt9Hk13cLhdzm8T4n3y9mEBeaXG9ZwS6KQRA3VvfcKqiP79sUhPPIGgfLpOBKDvbFepVjpu3M&#10;JV0q34oQwi5DBZ33Yyalazoy6CI7Egfu204GfYBTK/WEcwg3g3yM40Qa7Dk0dDjSa0fNufoxCiS7&#10;ND3VZbp8fT5XN6qHt/6wU+phsxxeQHha/F387/7QYX6SPMHfN+EEWf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XgJZwgAAAN0AAAAPAAAAAAAAAAAAAAAAAJgCAABkcnMvZG93&#10;bnJldi54bWxQSwUGAAAAAAQABAD1AAAAhwMAAAAA&#10;" path="m29476,l21551,,19646,8928r-7124,4470l,13398r,7442l8623,20840r6413,-1270l19151,17018r,58039l29476,75057r,-58039l29476,xem108585,1257r-51740,l56845,10020r41008,l68072,75057r11430,l108585,7950r,-6693xem172453,49085r-10833,l161620,15252r,-14948l153504,304r-2209,2972l151295,15252r,33833l126733,49085,151295,15252r,-11976l117208,49085r,8357l151295,57442r,17615l161620,75057r,-17615l172453,57442r,-8357xem200520,64744r-11125,l189395,75057r11125,l200520,64744xem268503,38265l266865,21526,261975,9563,259575,7454,257873,5956r,20866l257873,49669r-1295,7950l251358,66624r-3912,2248l237426,68872r-3810,-2248l228396,57619r-1308,-7950l227088,26822r1308,-8001l233616,9728r3810,-2274l247446,7454r3912,2274l256578,18821r1295,8001l257873,5956,253822,2387,242430,,231038,2387r-8141,7176l217995,21526r-1626,16739l217995,54914r4902,11888l231038,73939r11392,2375l253822,73939r5791,-5067l261975,66802r4890,-11888l268503,38265xem438048,130263r-38595,l399643,128117r4813,-4724l413981,116078r6554,-5195l437845,90081r,-11316l435648,73825r-2629,-2401l427024,65938r-6121,-1969l405460,63969r-6109,1931l394843,69786r-4623,3874l387616,78828r-597,6490l397649,85318r394,-4572l399643,77292r5652,-4712l408673,71424r8623,l420916,72593r2502,2324l426021,77254r1207,3187l427228,89039r-1410,4052l419798,100241r-5512,4775l398145,117005r-5512,5042l386600,130263r-1486,4268l385114,139026r52934,l438048,130263xem502018,130263r-38595,l463613,128117r4813,-4724l477951,116078r6554,-5195l501815,90081r,-11316l499618,73825r-2642,-2401l490994,65938r-6121,-1969l469430,63969,450989,85318r10617,l462013,80746r1600,-3454l469265,72580r3378,-1156l481266,71424r3620,1169l487375,74917r2616,2337l491185,80441r,8598l462114,117005r-5511,5042l450570,130263r-1486,4268l449084,139026r52934,l502018,130263xem551446,63969r-7912,l541718,72885r-7214,4470l521970,77355r,7455l530694,84810r6414,-1270l541223,80975r,58051l551446,139026r,-58051l551446,63969xem594664,128714r-11226,l583438,139026r11226,l594664,128714xem647407,63969r-7924,l637578,72885r-7125,4470l617931,77355r,7455l626554,84810r6414,-1270l637171,80975r,58051l647407,139026r,-58051l647407,63969xe" fillcolor="#1e90ff" stroked="f">
                  <v:path arrowok="t"/>
                </v:shape>
                <v:shape id="Image 1665" o:spid="_x0000_s1077" type="#_x0000_t75" style="position:absolute;left:22670;top:13148;width:29221;height:23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JcauTEAAAA3QAAAA8AAABkcnMvZG93bnJldi54bWxETz1vwjAQ3Sv1P1hXia04rUTUBAwqrRAd&#10;WAgdGA/7SCLic4hdSPrrcSWkbvf0Pm+26G0jLtT52rGCl3ECglg7U3Op4Hu3en4D4QOywcYxKRjI&#10;w2L++DDD3Lgrb+lShFLEEPY5KqhCaHMpva7Ioh+7ljhyR9dZDBF2pTQdXmO4beRrkqTSYs2xocKW&#10;PirSp+LHKjjrzwPJ7HcYdpv9sjyx6bfrTKnRU/8+BRGoD//iu/vLxPlpOoG/b+IJcn4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JcauTEAAAA3QAAAA8AAAAAAAAAAAAAAAAA&#10;nwIAAGRycy9kb3ducmV2LnhtbFBLBQYAAAAABAAEAPcAAACQAwAAAAA=&#10;">
                  <v:imagedata r:id="rId356" o:title=""/>
                </v:shape>
                <v:shape id="Graphic 1666" o:spid="_x0000_s1078" style="position:absolute;left:2051;top:34;width:51136;height:15558;visibility:visible;mso-wrap-style:square;v-text-anchor:top" coordsize="5113655,1555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fqksIA&#10;AADdAAAADwAAAGRycy9kb3ducmV2LnhtbERPTYvCMBC9C/6HMMLeNN2yVKlGWWQXlr2IVvA6NmNb&#10;bCalibb6640geJvH+5zFqje1uFLrKssKPicRCOLc6ooLBfvsdzwD4TyyxtoyKbiRg9VyOFhgqm3H&#10;W7rufCFCCLsUFZTeN6mULi/JoJvYhjhwJ9sa9AG2hdQtdiHc1DKOokQarDg0lNjQuqT8vLsYBQVn&#10;Nx+vu3iTXe5HffiRX/9TqdTHqP+eg/DU+7f45f7TYX6SJPD8Jpw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N+qSwgAAAN0AAAAPAAAAAAAAAAAAAAAAAJgCAABkcnMvZG93&#10;bnJldi54bWxQSwUGAAAAAAQABAD1AAAAhwMAAAAA&#10;" path="m,1555173r5113493,l5113493,,,,,1555173xe" filled="f" strokeweight=".19419mm">
                  <v:path arrowok="t"/>
                </v:shape>
                <w10:wrap anchorx="page"/>
              </v:group>
            </w:pict>
          </mc:Fallback>
        </mc:AlternateContent>
      </w:r>
    </w:p>
    <w:p w:rsidR="008D1F98" w:rsidRPr="008D1F98" w:rsidRDefault="008D1F98" w:rsidP="008D1F98">
      <w:pPr>
        <w:rPr>
          <w:rFonts w:eastAsiaTheme="minorEastAsia"/>
          <w:szCs w:val="24"/>
        </w:rPr>
      </w:pPr>
    </w:p>
    <w:p w:rsidR="008D1F98" w:rsidRPr="008D1F98" w:rsidRDefault="008D1F98" w:rsidP="008D1F98">
      <w:pPr>
        <w:rPr>
          <w:rFonts w:eastAsiaTheme="minorEastAsia"/>
          <w:szCs w:val="24"/>
        </w:rPr>
      </w:pPr>
    </w:p>
    <w:p w:rsidR="008D1F98" w:rsidRPr="008D1F98" w:rsidRDefault="008D1F98" w:rsidP="008D1F98">
      <w:pPr>
        <w:rPr>
          <w:rFonts w:eastAsiaTheme="minorEastAsia"/>
          <w:szCs w:val="24"/>
        </w:rPr>
      </w:pPr>
    </w:p>
    <w:p w:rsidR="008D1F98" w:rsidRPr="008D1F98" w:rsidRDefault="008D1F98" w:rsidP="008D1F98">
      <w:pPr>
        <w:rPr>
          <w:rFonts w:eastAsiaTheme="minorEastAsia"/>
          <w:szCs w:val="24"/>
        </w:rPr>
      </w:pPr>
    </w:p>
    <w:p w:rsidR="008D1F98" w:rsidRDefault="008D1F98" w:rsidP="008D1F98">
      <w:pPr>
        <w:rPr>
          <w:rFonts w:eastAsiaTheme="minorEastAsia"/>
          <w:szCs w:val="24"/>
        </w:rPr>
      </w:pPr>
    </w:p>
    <w:p w:rsidR="008D1F98" w:rsidRDefault="008D1F98">
      <w:pPr>
        <w:jc w:val="left"/>
        <w:rPr>
          <w:rFonts w:eastAsiaTheme="minorEastAsia"/>
          <w:szCs w:val="24"/>
        </w:rPr>
      </w:pPr>
      <w:r>
        <w:rPr>
          <w:rFonts w:eastAsiaTheme="minorEastAsia"/>
          <w:szCs w:val="24"/>
        </w:rPr>
        <w:br w:type="page"/>
      </w:r>
    </w:p>
    <w:p w:rsidR="008D1F98" w:rsidRDefault="008D1F98" w:rsidP="008D1F98">
      <w:pPr>
        <w:rPr>
          <w:rFonts w:eastAsiaTheme="minorEastAsia"/>
          <w:szCs w:val="24"/>
        </w:rPr>
      </w:pPr>
      <w:r>
        <w:rPr>
          <w:noProof/>
        </w:rPr>
        <w:lastRenderedPageBreak/>
        <mc:AlternateContent>
          <mc:Choice Requires="wpg">
            <w:drawing>
              <wp:anchor distT="0" distB="0" distL="0" distR="0" simplePos="0" relativeHeight="251884544" behindDoc="0" locked="0" layoutInCell="1" allowOverlap="1" wp14:anchorId="0271719E" wp14:editId="55207D3C">
                <wp:simplePos x="0" y="0"/>
                <wp:positionH relativeFrom="page">
                  <wp:posOffset>1338512</wp:posOffset>
                </wp:positionH>
                <wp:positionV relativeFrom="paragraph">
                  <wp:posOffset>1855255</wp:posOffset>
                </wp:positionV>
                <wp:extent cx="5052369" cy="1892905"/>
                <wp:effectExtent l="0" t="0" r="15240" b="0"/>
                <wp:wrapNone/>
                <wp:docPr id="1856" name="Group 18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52369" cy="1892905"/>
                          <a:chOff x="0" y="0"/>
                          <a:chExt cx="5322570" cy="1807845"/>
                        </a:xfrm>
                      </wpg:grpSpPr>
                      <wps:wsp>
                        <wps:cNvPr id="1857" name="Graphic 1857"/>
                        <wps:cNvSpPr/>
                        <wps:spPr>
                          <a:xfrm>
                            <a:off x="175031" y="204838"/>
                            <a:ext cx="30480" cy="1347470"/>
                          </a:xfrm>
                          <a:custGeom>
                            <a:avLst/>
                            <a:gdLst/>
                            <a:ahLst/>
                            <a:cxnLst/>
                            <a:rect l="l" t="t" r="r" b="b"/>
                            <a:pathLst>
                              <a:path w="30480" h="1347470">
                                <a:moveTo>
                                  <a:pt x="30079" y="1346890"/>
                                </a:moveTo>
                                <a:lnTo>
                                  <a:pt x="30079" y="0"/>
                                </a:lnTo>
                              </a:path>
                              <a:path w="30480" h="1347470">
                                <a:moveTo>
                                  <a:pt x="30079" y="1346890"/>
                                </a:moveTo>
                                <a:lnTo>
                                  <a:pt x="0" y="1346890"/>
                                </a:lnTo>
                              </a:path>
                            </a:pathLst>
                          </a:custGeom>
                          <a:ln w="1349">
                            <a:solidFill>
                              <a:srgbClr val="000000"/>
                            </a:solidFill>
                            <a:prstDash val="solid"/>
                          </a:ln>
                        </wps:spPr>
                        <wps:bodyPr wrap="square" lIns="0" tIns="0" rIns="0" bIns="0" rtlCol="0">
                          <a:prstTxWarp prst="textNoShape">
                            <a:avLst/>
                          </a:prstTxWarp>
                          <a:noAutofit/>
                        </wps:bodyPr>
                      </wps:wsp>
                      <wps:wsp>
                        <wps:cNvPr id="1858" name="Graphic 1858"/>
                        <wps:cNvSpPr/>
                        <wps:spPr>
                          <a:xfrm>
                            <a:off x="97497" y="1506926"/>
                            <a:ext cx="52069" cy="76835"/>
                          </a:xfrm>
                          <a:custGeom>
                            <a:avLst/>
                            <a:gdLst/>
                            <a:ahLst/>
                            <a:cxnLst/>
                            <a:rect l="l" t="t" r="r" b="b"/>
                            <a:pathLst>
                              <a:path w="52069" h="76835">
                                <a:moveTo>
                                  <a:pt x="26008" y="0"/>
                                </a:moveTo>
                                <a:lnTo>
                                  <a:pt x="14631" y="2391"/>
                                </a:lnTo>
                                <a:lnTo>
                                  <a:pt x="6503" y="9565"/>
                                </a:lnTo>
                                <a:lnTo>
                                  <a:pt x="1626" y="21522"/>
                                </a:lnTo>
                                <a:lnTo>
                                  <a:pt x="0" y="38259"/>
                                </a:lnTo>
                                <a:lnTo>
                                  <a:pt x="1626" y="54909"/>
                                </a:lnTo>
                                <a:lnTo>
                                  <a:pt x="6503" y="66801"/>
                                </a:lnTo>
                                <a:lnTo>
                                  <a:pt x="14631" y="73936"/>
                                </a:lnTo>
                                <a:lnTo>
                                  <a:pt x="26008" y="76314"/>
                                </a:lnTo>
                                <a:lnTo>
                                  <a:pt x="37410" y="73936"/>
                                </a:lnTo>
                                <a:lnTo>
                                  <a:pt x="43201" y="68862"/>
                                </a:lnTo>
                                <a:lnTo>
                                  <a:pt x="20995" y="68862"/>
                                </a:lnTo>
                                <a:lnTo>
                                  <a:pt x="17175" y="66613"/>
                                </a:lnTo>
                                <a:lnTo>
                                  <a:pt x="11941" y="57624"/>
                                </a:lnTo>
                                <a:lnTo>
                                  <a:pt x="10628" y="49672"/>
                                </a:lnTo>
                                <a:lnTo>
                                  <a:pt x="10628" y="26817"/>
                                </a:lnTo>
                                <a:lnTo>
                                  <a:pt x="11941" y="18819"/>
                                </a:lnTo>
                                <a:lnTo>
                                  <a:pt x="17175" y="9719"/>
                                </a:lnTo>
                                <a:lnTo>
                                  <a:pt x="20995" y="7451"/>
                                </a:lnTo>
                                <a:lnTo>
                                  <a:pt x="43154" y="7451"/>
                                </a:lnTo>
                                <a:lnTo>
                                  <a:pt x="37410" y="2391"/>
                                </a:lnTo>
                                <a:lnTo>
                                  <a:pt x="26008" y="0"/>
                                </a:lnTo>
                                <a:close/>
                              </a:path>
                              <a:path w="52069" h="76835">
                                <a:moveTo>
                                  <a:pt x="43154" y="7451"/>
                                </a:moveTo>
                                <a:lnTo>
                                  <a:pt x="31061" y="7451"/>
                                </a:lnTo>
                                <a:lnTo>
                                  <a:pt x="34892" y="9719"/>
                                </a:lnTo>
                                <a:lnTo>
                                  <a:pt x="40125" y="18819"/>
                                </a:lnTo>
                                <a:lnTo>
                                  <a:pt x="41439" y="26817"/>
                                </a:lnTo>
                                <a:lnTo>
                                  <a:pt x="41439" y="49672"/>
                                </a:lnTo>
                                <a:lnTo>
                                  <a:pt x="40125" y="57624"/>
                                </a:lnTo>
                                <a:lnTo>
                                  <a:pt x="34892" y="66613"/>
                                </a:lnTo>
                                <a:lnTo>
                                  <a:pt x="31061" y="68862"/>
                                </a:lnTo>
                                <a:lnTo>
                                  <a:pt x="43201" y="68862"/>
                                </a:lnTo>
                                <a:lnTo>
                                  <a:pt x="45553" y="66801"/>
                                </a:lnTo>
                                <a:lnTo>
                                  <a:pt x="50439" y="54909"/>
                                </a:lnTo>
                                <a:lnTo>
                                  <a:pt x="52067" y="38259"/>
                                </a:lnTo>
                                <a:lnTo>
                                  <a:pt x="50439" y="21522"/>
                                </a:lnTo>
                                <a:lnTo>
                                  <a:pt x="45553" y="9565"/>
                                </a:lnTo>
                                <a:lnTo>
                                  <a:pt x="43154" y="7451"/>
                                </a:lnTo>
                                <a:close/>
                              </a:path>
                            </a:pathLst>
                          </a:custGeom>
                          <a:solidFill>
                            <a:srgbClr val="000000"/>
                          </a:solidFill>
                        </wps:spPr>
                        <wps:bodyPr wrap="square" lIns="0" tIns="0" rIns="0" bIns="0" rtlCol="0">
                          <a:prstTxWarp prst="textNoShape">
                            <a:avLst/>
                          </a:prstTxWarp>
                          <a:noAutofit/>
                        </wps:bodyPr>
                      </wps:wsp>
                      <wps:wsp>
                        <wps:cNvPr id="1859" name="Graphic 1859"/>
                        <wps:cNvSpPr/>
                        <wps:spPr>
                          <a:xfrm>
                            <a:off x="175031" y="1336505"/>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860" name="Image 1860"/>
                          <pic:cNvPicPr/>
                        </pic:nvPicPr>
                        <pic:blipFill>
                          <a:blip r:embed="rId268" cstate="print"/>
                          <a:stretch>
                            <a:fillRect/>
                          </a:stretch>
                        </pic:blipFill>
                        <pic:spPr>
                          <a:xfrm>
                            <a:off x="1584" y="1291701"/>
                            <a:ext cx="148531" cy="76314"/>
                          </a:xfrm>
                          <a:prstGeom prst="rect">
                            <a:avLst/>
                          </a:prstGeom>
                        </pic:spPr>
                      </pic:pic>
                      <wps:wsp>
                        <wps:cNvPr id="1861" name="Graphic 1861"/>
                        <wps:cNvSpPr/>
                        <wps:spPr>
                          <a:xfrm>
                            <a:off x="175031" y="1128222"/>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1862" name="Graphic 1862"/>
                        <wps:cNvSpPr/>
                        <wps:spPr>
                          <a:xfrm>
                            <a:off x="104856" y="1083419"/>
                            <a:ext cx="29845" cy="75565"/>
                          </a:xfrm>
                          <a:custGeom>
                            <a:avLst/>
                            <a:gdLst/>
                            <a:ahLst/>
                            <a:cxnLst/>
                            <a:rect l="l" t="t" r="r" b="b"/>
                            <a:pathLst>
                              <a:path w="29845" h="75565">
                                <a:moveTo>
                                  <a:pt x="29497" y="0"/>
                                </a:moveTo>
                                <a:lnTo>
                                  <a:pt x="21596" y="0"/>
                                </a:lnTo>
                                <a:lnTo>
                                  <a:pt x="19203" y="5856"/>
                                </a:lnTo>
                                <a:lnTo>
                                  <a:pt x="14806" y="10039"/>
                                </a:lnTo>
                                <a:lnTo>
                                  <a:pt x="8405" y="12548"/>
                                </a:lnTo>
                                <a:lnTo>
                                  <a:pt x="0" y="13385"/>
                                </a:lnTo>
                                <a:lnTo>
                                  <a:pt x="0" y="20837"/>
                                </a:lnTo>
                                <a:lnTo>
                                  <a:pt x="8682" y="20837"/>
                                </a:lnTo>
                                <a:lnTo>
                                  <a:pt x="15099" y="19569"/>
                                </a:lnTo>
                                <a:lnTo>
                                  <a:pt x="19250" y="17014"/>
                                </a:lnTo>
                                <a:lnTo>
                                  <a:pt x="19250" y="75055"/>
                                </a:lnTo>
                                <a:lnTo>
                                  <a:pt x="29497" y="75055"/>
                                </a:lnTo>
                                <a:lnTo>
                                  <a:pt x="29497" y="0"/>
                                </a:lnTo>
                                <a:close/>
                              </a:path>
                            </a:pathLst>
                          </a:custGeom>
                          <a:solidFill>
                            <a:srgbClr val="000000"/>
                          </a:solidFill>
                        </wps:spPr>
                        <wps:bodyPr wrap="square" lIns="0" tIns="0" rIns="0" bIns="0" rtlCol="0">
                          <a:prstTxWarp prst="textNoShape">
                            <a:avLst/>
                          </a:prstTxWarp>
                          <a:noAutofit/>
                        </wps:bodyPr>
                      </wps:wsp>
                      <wps:wsp>
                        <wps:cNvPr id="1863" name="Graphic 1863"/>
                        <wps:cNvSpPr/>
                        <wps:spPr>
                          <a:xfrm>
                            <a:off x="175031" y="912998"/>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864" name="Image 1864"/>
                          <pic:cNvPicPr/>
                        </pic:nvPicPr>
                        <pic:blipFill>
                          <a:blip r:embed="rId357" cstate="print"/>
                          <a:stretch>
                            <a:fillRect/>
                          </a:stretch>
                        </pic:blipFill>
                        <pic:spPr>
                          <a:xfrm>
                            <a:off x="8943" y="868194"/>
                            <a:ext cx="141172" cy="76314"/>
                          </a:xfrm>
                          <a:prstGeom prst="rect">
                            <a:avLst/>
                          </a:prstGeom>
                        </pic:spPr>
                      </pic:pic>
                      <wps:wsp>
                        <wps:cNvPr id="1865" name="Graphic 1865"/>
                        <wps:cNvSpPr/>
                        <wps:spPr>
                          <a:xfrm>
                            <a:off x="175031" y="697773"/>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1866" name="Graphic 1866"/>
                        <wps:cNvSpPr/>
                        <wps:spPr>
                          <a:xfrm>
                            <a:off x="95913" y="652969"/>
                            <a:ext cx="53340" cy="75565"/>
                          </a:xfrm>
                          <a:custGeom>
                            <a:avLst/>
                            <a:gdLst/>
                            <a:ahLst/>
                            <a:cxnLst/>
                            <a:rect l="l" t="t" r="r" b="b"/>
                            <a:pathLst>
                              <a:path w="53340" h="75565">
                                <a:moveTo>
                                  <a:pt x="35774" y="0"/>
                                </a:moveTo>
                                <a:lnTo>
                                  <a:pt x="1905" y="21383"/>
                                </a:lnTo>
                                <a:lnTo>
                                  <a:pt x="12543" y="21383"/>
                                </a:lnTo>
                                <a:lnTo>
                                  <a:pt x="12904" y="16755"/>
                                </a:lnTo>
                                <a:lnTo>
                                  <a:pt x="14508" y="13330"/>
                                </a:lnTo>
                                <a:lnTo>
                                  <a:pt x="20173" y="8608"/>
                                </a:lnTo>
                                <a:lnTo>
                                  <a:pt x="23592" y="7405"/>
                                </a:lnTo>
                                <a:lnTo>
                                  <a:pt x="32204" y="7405"/>
                                </a:lnTo>
                                <a:lnTo>
                                  <a:pt x="35784" y="8608"/>
                                </a:lnTo>
                                <a:lnTo>
                                  <a:pt x="40877" y="13237"/>
                                </a:lnTo>
                                <a:lnTo>
                                  <a:pt x="42151" y="16477"/>
                                </a:lnTo>
                                <a:lnTo>
                                  <a:pt x="42151" y="25086"/>
                                </a:lnTo>
                                <a:lnTo>
                                  <a:pt x="40657" y="29159"/>
                                </a:lnTo>
                                <a:lnTo>
                                  <a:pt x="34701" y="36287"/>
                                </a:lnTo>
                                <a:lnTo>
                                  <a:pt x="29176" y="41008"/>
                                </a:lnTo>
                                <a:lnTo>
                                  <a:pt x="13074" y="53042"/>
                                </a:lnTo>
                                <a:lnTo>
                                  <a:pt x="7539" y="58041"/>
                                </a:lnTo>
                                <a:lnTo>
                                  <a:pt x="1513" y="66279"/>
                                </a:lnTo>
                                <a:lnTo>
                                  <a:pt x="0" y="70538"/>
                                </a:lnTo>
                                <a:lnTo>
                                  <a:pt x="0" y="75074"/>
                                </a:lnTo>
                                <a:lnTo>
                                  <a:pt x="52949" y="75074"/>
                                </a:lnTo>
                                <a:lnTo>
                                  <a:pt x="52949" y="66279"/>
                                </a:lnTo>
                                <a:lnTo>
                                  <a:pt x="14337" y="66279"/>
                                </a:lnTo>
                                <a:lnTo>
                                  <a:pt x="14528" y="64150"/>
                                </a:lnTo>
                                <a:lnTo>
                                  <a:pt x="19371" y="59429"/>
                                </a:lnTo>
                                <a:lnTo>
                                  <a:pt x="35412" y="46928"/>
                                </a:lnTo>
                                <a:lnTo>
                                  <a:pt x="40766" y="42339"/>
                                </a:lnTo>
                                <a:lnTo>
                                  <a:pt x="44937" y="38357"/>
                                </a:lnTo>
                                <a:lnTo>
                                  <a:pt x="47926" y="34991"/>
                                </a:lnTo>
                                <a:lnTo>
                                  <a:pt x="51124" y="30825"/>
                                </a:lnTo>
                                <a:lnTo>
                                  <a:pt x="52729" y="26104"/>
                                </a:lnTo>
                                <a:lnTo>
                                  <a:pt x="52729" y="14811"/>
                                </a:lnTo>
                                <a:lnTo>
                                  <a:pt x="50563" y="9812"/>
                                </a:lnTo>
                                <a:lnTo>
                                  <a:pt x="41910" y="1943"/>
                                </a:lnTo>
                                <a:lnTo>
                                  <a:pt x="35774" y="0"/>
                                </a:lnTo>
                                <a:close/>
                              </a:path>
                            </a:pathLst>
                          </a:custGeom>
                          <a:solidFill>
                            <a:srgbClr val="000000"/>
                          </a:solidFill>
                        </wps:spPr>
                        <wps:bodyPr wrap="square" lIns="0" tIns="0" rIns="0" bIns="0" rtlCol="0">
                          <a:prstTxWarp prst="textNoShape">
                            <a:avLst/>
                          </a:prstTxWarp>
                          <a:noAutofit/>
                        </wps:bodyPr>
                      </wps:wsp>
                      <wps:wsp>
                        <wps:cNvPr id="1867" name="Graphic 1867"/>
                        <wps:cNvSpPr/>
                        <wps:spPr>
                          <a:xfrm>
                            <a:off x="175031" y="489491"/>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868" name="Image 1868"/>
                          <pic:cNvPicPr/>
                        </pic:nvPicPr>
                        <pic:blipFill>
                          <a:blip r:embed="rId296" cstate="print"/>
                          <a:stretch>
                            <a:fillRect/>
                          </a:stretch>
                        </pic:blipFill>
                        <pic:spPr>
                          <a:xfrm>
                            <a:off x="0" y="444687"/>
                            <a:ext cx="150116" cy="76277"/>
                          </a:xfrm>
                          <a:prstGeom prst="rect">
                            <a:avLst/>
                          </a:prstGeom>
                        </pic:spPr>
                      </pic:pic>
                      <wps:wsp>
                        <wps:cNvPr id="1869" name="Graphic 1869"/>
                        <wps:cNvSpPr/>
                        <wps:spPr>
                          <a:xfrm>
                            <a:off x="175031" y="274266"/>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1870" name="Graphic 1870"/>
                        <wps:cNvSpPr/>
                        <wps:spPr>
                          <a:xfrm>
                            <a:off x="97386" y="229462"/>
                            <a:ext cx="52705" cy="76835"/>
                          </a:xfrm>
                          <a:custGeom>
                            <a:avLst/>
                            <a:gdLst/>
                            <a:ahLst/>
                            <a:cxnLst/>
                            <a:rect l="l" t="t" r="r" b="b"/>
                            <a:pathLst>
                              <a:path w="52705" h="76835">
                                <a:moveTo>
                                  <a:pt x="32154" y="0"/>
                                </a:moveTo>
                                <a:lnTo>
                                  <a:pt x="1032" y="19161"/>
                                </a:lnTo>
                                <a:lnTo>
                                  <a:pt x="11610" y="19161"/>
                                </a:lnTo>
                                <a:lnTo>
                                  <a:pt x="12563" y="11386"/>
                                </a:lnTo>
                                <a:lnTo>
                                  <a:pt x="17105" y="7405"/>
                                </a:lnTo>
                                <a:lnTo>
                                  <a:pt x="37729" y="27400"/>
                                </a:lnTo>
                                <a:lnTo>
                                  <a:pt x="32756" y="31658"/>
                                </a:lnTo>
                                <a:lnTo>
                                  <a:pt x="20443" y="31658"/>
                                </a:lnTo>
                                <a:lnTo>
                                  <a:pt x="20443" y="39064"/>
                                </a:lnTo>
                                <a:lnTo>
                                  <a:pt x="41770" y="58041"/>
                                </a:lnTo>
                                <a:lnTo>
                                  <a:pt x="40336" y="61744"/>
                                </a:lnTo>
                                <a:lnTo>
                                  <a:pt x="34631" y="67483"/>
                                </a:lnTo>
                                <a:lnTo>
                                  <a:pt x="30811" y="68871"/>
                                </a:lnTo>
                                <a:lnTo>
                                  <a:pt x="21065" y="68871"/>
                                </a:lnTo>
                                <a:lnTo>
                                  <a:pt x="17265" y="67575"/>
                                </a:lnTo>
                                <a:lnTo>
                                  <a:pt x="11961" y="62299"/>
                                </a:lnTo>
                                <a:lnTo>
                                  <a:pt x="10628" y="59244"/>
                                </a:lnTo>
                                <a:lnTo>
                                  <a:pt x="10628" y="55541"/>
                                </a:lnTo>
                                <a:lnTo>
                                  <a:pt x="0" y="55541"/>
                                </a:lnTo>
                                <a:lnTo>
                                  <a:pt x="33498" y="76277"/>
                                </a:lnTo>
                                <a:lnTo>
                                  <a:pt x="39764" y="74148"/>
                                </a:lnTo>
                                <a:lnTo>
                                  <a:pt x="49871" y="65632"/>
                                </a:lnTo>
                                <a:lnTo>
                                  <a:pt x="52398" y="60077"/>
                                </a:lnTo>
                                <a:lnTo>
                                  <a:pt x="52398" y="48784"/>
                                </a:lnTo>
                                <a:lnTo>
                                  <a:pt x="51084" y="44803"/>
                                </a:lnTo>
                                <a:lnTo>
                                  <a:pt x="45810" y="37953"/>
                                </a:lnTo>
                                <a:lnTo>
                                  <a:pt x="42060" y="35731"/>
                                </a:lnTo>
                                <a:lnTo>
                                  <a:pt x="37188" y="34528"/>
                                </a:lnTo>
                                <a:lnTo>
                                  <a:pt x="40968" y="33047"/>
                                </a:lnTo>
                                <a:lnTo>
                                  <a:pt x="43775" y="30918"/>
                                </a:lnTo>
                                <a:lnTo>
                                  <a:pt x="47445" y="25271"/>
                                </a:lnTo>
                                <a:lnTo>
                                  <a:pt x="48367" y="22309"/>
                                </a:lnTo>
                                <a:lnTo>
                                  <a:pt x="48367" y="13515"/>
                                </a:lnTo>
                                <a:lnTo>
                                  <a:pt x="46252" y="8979"/>
                                </a:lnTo>
                                <a:lnTo>
                                  <a:pt x="37819" y="1758"/>
                                </a:lnTo>
                                <a:lnTo>
                                  <a:pt x="32154" y="0"/>
                                </a:lnTo>
                                <a:close/>
                              </a:path>
                            </a:pathLst>
                          </a:custGeom>
                          <a:solidFill>
                            <a:srgbClr val="000000"/>
                          </a:solidFill>
                        </wps:spPr>
                        <wps:bodyPr wrap="square" lIns="0" tIns="0" rIns="0" bIns="0" rtlCol="0">
                          <a:prstTxWarp prst="textNoShape">
                            <a:avLst/>
                          </a:prstTxWarp>
                          <a:noAutofit/>
                        </wps:bodyPr>
                      </wps:wsp>
                      <pic:pic xmlns:pic="http://schemas.openxmlformats.org/drawingml/2006/picture">
                        <pic:nvPicPr>
                          <pic:cNvPr id="1871" name="Image 1871"/>
                          <pic:cNvPicPr/>
                        </pic:nvPicPr>
                        <pic:blipFill>
                          <a:blip r:embed="rId169" cstate="print"/>
                          <a:stretch>
                            <a:fillRect/>
                          </a:stretch>
                        </pic:blipFill>
                        <pic:spPr>
                          <a:xfrm>
                            <a:off x="1926152" y="1710570"/>
                            <a:ext cx="1676223" cy="96704"/>
                          </a:xfrm>
                          <a:prstGeom prst="rect">
                            <a:avLst/>
                          </a:prstGeom>
                        </pic:spPr>
                      </pic:pic>
                      <wps:wsp>
                        <wps:cNvPr id="1872" name="Graphic 1872"/>
                        <wps:cNvSpPr/>
                        <wps:spPr>
                          <a:xfrm>
                            <a:off x="212631" y="1565615"/>
                            <a:ext cx="5099050" cy="27940"/>
                          </a:xfrm>
                          <a:custGeom>
                            <a:avLst/>
                            <a:gdLst/>
                            <a:ahLst/>
                            <a:cxnLst/>
                            <a:rect l="l" t="t" r="r" b="b"/>
                            <a:pathLst>
                              <a:path w="5099050" h="27940">
                                <a:moveTo>
                                  <a:pt x="0" y="0"/>
                                </a:moveTo>
                                <a:lnTo>
                                  <a:pt x="5098454" y="0"/>
                                </a:lnTo>
                              </a:path>
                              <a:path w="5099050" h="27940">
                                <a:moveTo>
                                  <a:pt x="368472" y="0"/>
                                </a:moveTo>
                                <a:lnTo>
                                  <a:pt x="368472" y="27770"/>
                                </a:lnTo>
                              </a:path>
                            </a:pathLst>
                          </a:custGeom>
                          <a:ln w="1349">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873" name="Image 1873"/>
                          <pic:cNvPicPr/>
                        </pic:nvPicPr>
                        <pic:blipFill>
                          <a:blip r:embed="rId132" cstate="print"/>
                          <a:stretch>
                            <a:fillRect/>
                          </a:stretch>
                        </pic:blipFill>
                        <pic:spPr>
                          <a:xfrm>
                            <a:off x="521837" y="1613372"/>
                            <a:ext cx="116357" cy="76314"/>
                          </a:xfrm>
                          <a:prstGeom prst="rect">
                            <a:avLst/>
                          </a:prstGeom>
                        </pic:spPr>
                      </pic:pic>
                      <wps:wsp>
                        <wps:cNvPr id="1874" name="Graphic 1874"/>
                        <wps:cNvSpPr/>
                        <wps:spPr>
                          <a:xfrm>
                            <a:off x="1002214"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875" name="Image 1875"/>
                          <pic:cNvPicPr/>
                        </pic:nvPicPr>
                        <pic:blipFill>
                          <a:blip r:embed="rId133" cstate="print"/>
                          <a:stretch>
                            <a:fillRect/>
                          </a:stretch>
                        </pic:blipFill>
                        <pic:spPr>
                          <a:xfrm>
                            <a:off x="918694" y="1613372"/>
                            <a:ext cx="172655" cy="76314"/>
                          </a:xfrm>
                          <a:prstGeom prst="rect">
                            <a:avLst/>
                          </a:prstGeom>
                        </pic:spPr>
                      </pic:pic>
                      <wps:wsp>
                        <wps:cNvPr id="1876" name="Graphic 1876"/>
                        <wps:cNvSpPr/>
                        <wps:spPr>
                          <a:xfrm>
                            <a:off x="1423326"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877" name="Image 1877"/>
                          <pic:cNvPicPr/>
                        </pic:nvPicPr>
                        <pic:blipFill>
                          <a:blip r:embed="rId134" cstate="print"/>
                          <a:stretch>
                            <a:fillRect/>
                          </a:stretch>
                        </pic:blipFill>
                        <pic:spPr>
                          <a:xfrm>
                            <a:off x="1339805" y="1613372"/>
                            <a:ext cx="172655" cy="76314"/>
                          </a:xfrm>
                          <a:prstGeom prst="rect">
                            <a:avLst/>
                          </a:prstGeom>
                        </pic:spPr>
                      </pic:pic>
                      <wps:wsp>
                        <wps:cNvPr id="1878" name="Graphic 1878"/>
                        <wps:cNvSpPr/>
                        <wps:spPr>
                          <a:xfrm>
                            <a:off x="1844437"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879" name="Image 1879"/>
                          <pic:cNvPicPr/>
                        </pic:nvPicPr>
                        <pic:blipFill>
                          <a:blip r:embed="rId135" cstate="print"/>
                          <a:stretch>
                            <a:fillRect/>
                          </a:stretch>
                        </pic:blipFill>
                        <pic:spPr>
                          <a:xfrm>
                            <a:off x="1751993" y="1613372"/>
                            <a:ext cx="181579" cy="76314"/>
                          </a:xfrm>
                          <a:prstGeom prst="rect">
                            <a:avLst/>
                          </a:prstGeom>
                        </pic:spPr>
                      </pic:pic>
                      <wps:wsp>
                        <wps:cNvPr id="1880" name="Graphic 1880"/>
                        <wps:cNvSpPr/>
                        <wps:spPr>
                          <a:xfrm>
                            <a:off x="2258028"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881" name="Image 1881"/>
                          <pic:cNvPicPr/>
                        </pic:nvPicPr>
                        <pic:blipFill>
                          <a:blip r:embed="rId136" cstate="print"/>
                          <a:stretch>
                            <a:fillRect/>
                          </a:stretch>
                        </pic:blipFill>
                        <pic:spPr>
                          <a:xfrm>
                            <a:off x="2165584" y="1613372"/>
                            <a:ext cx="181579" cy="76314"/>
                          </a:xfrm>
                          <a:prstGeom prst="rect">
                            <a:avLst/>
                          </a:prstGeom>
                        </pic:spPr>
                      </pic:pic>
                      <wps:wsp>
                        <wps:cNvPr id="1882" name="Graphic 1882"/>
                        <wps:cNvSpPr/>
                        <wps:spPr>
                          <a:xfrm>
                            <a:off x="2679139"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883" name="Image 1883"/>
                          <pic:cNvPicPr/>
                        </pic:nvPicPr>
                        <pic:blipFill>
                          <a:blip r:embed="rId137" cstate="print"/>
                          <a:stretch>
                            <a:fillRect/>
                          </a:stretch>
                        </pic:blipFill>
                        <pic:spPr>
                          <a:xfrm>
                            <a:off x="2588099" y="1613372"/>
                            <a:ext cx="180175" cy="76314"/>
                          </a:xfrm>
                          <a:prstGeom prst="rect">
                            <a:avLst/>
                          </a:prstGeom>
                        </pic:spPr>
                      </pic:pic>
                      <wps:wsp>
                        <wps:cNvPr id="1884" name="Graphic 1884"/>
                        <wps:cNvSpPr/>
                        <wps:spPr>
                          <a:xfrm>
                            <a:off x="3100251"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885" name="Image 1885"/>
                          <pic:cNvPicPr/>
                        </pic:nvPicPr>
                        <pic:blipFill>
                          <a:blip r:embed="rId138" cstate="print"/>
                          <a:stretch>
                            <a:fillRect/>
                          </a:stretch>
                        </pic:blipFill>
                        <pic:spPr>
                          <a:xfrm>
                            <a:off x="3009210" y="1613372"/>
                            <a:ext cx="180175" cy="76314"/>
                          </a:xfrm>
                          <a:prstGeom prst="rect">
                            <a:avLst/>
                          </a:prstGeom>
                        </pic:spPr>
                      </pic:pic>
                      <wps:wsp>
                        <wps:cNvPr id="1886" name="Graphic 1886"/>
                        <wps:cNvSpPr/>
                        <wps:spPr>
                          <a:xfrm>
                            <a:off x="3513842"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887" name="Image 1887"/>
                          <pic:cNvPicPr/>
                        </pic:nvPicPr>
                        <pic:blipFill>
                          <a:blip r:embed="rId139" cstate="print"/>
                          <a:stretch>
                            <a:fillRect/>
                          </a:stretch>
                        </pic:blipFill>
                        <pic:spPr>
                          <a:xfrm>
                            <a:off x="3419593" y="1613372"/>
                            <a:ext cx="183383" cy="76314"/>
                          </a:xfrm>
                          <a:prstGeom prst="rect">
                            <a:avLst/>
                          </a:prstGeom>
                        </pic:spPr>
                      </pic:pic>
                      <wps:wsp>
                        <wps:cNvPr id="1888" name="Graphic 1888"/>
                        <wps:cNvSpPr/>
                        <wps:spPr>
                          <a:xfrm>
                            <a:off x="3934954"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889" name="Image 1889"/>
                          <pic:cNvPicPr/>
                        </pic:nvPicPr>
                        <pic:blipFill>
                          <a:blip r:embed="rId145" cstate="print"/>
                          <a:stretch>
                            <a:fillRect/>
                          </a:stretch>
                        </pic:blipFill>
                        <pic:spPr>
                          <a:xfrm>
                            <a:off x="3840705" y="1613372"/>
                            <a:ext cx="183383" cy="76314"/>
                          </a:xfrm>
                          <a:prstGeom prst="rect">
                            <a:avLst/>
                          </a:prstGeom>
                        </pic:spPr>
                      </pic:pic>
                      <wps:wsp>
                        <wps:cNvPr id="1890" name="Graphic 1890"/>
                        <wps:cNvSpPr/>
                        <wps:spPr>
                          <a:xfrm>
                            <a:off x="4356065"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891" name="Image 1891"/>
                          <pic:cNvPicPr/>
                        </pic:nvPicPr>
                        <pic:blipFill>
                          <a:blip r:embed="rId146" cstate="print"/>
                          <a:stretch>
                            <a:fillRect/>
                          </a:stretch>
                        </pic:blipFill>
                        <pic:spPr>
                          <a:xfrm>
                            <a:off x="4264824" y="1613372"/>
                            <a:ext cx="180375" cy="76314"/>
                          </a:xfrm>
                          <a:prstGeom prst="rect">
                            <a:avLst/>
                          </a:prstGeom>
                        </pic:spPr>
                      </pic:pic>
                      <wps:wsp>
                        <wps:cNvPr id="1892" name="Graphic 1892"/>
                        <wps:cNvSpPr/>
                        <wps:spPr>
                          <a:xfrm>
                            <a:off x="4769656"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893" name="Image 1893"/>
                          <pic:cNvPicPr/>
                        </pic:nvPicPr>
                        <pic:blipFill>
                          <a:blip r:embed="rId147" cstate="print"/>
                          <a:stretch>
                            <a:fillRect/>
                          </a:stretch>
                        </pic:blipFill>
                        <pic:spPr>
                          <a:xfrm>
                            <a:off x="4678415" y="1613372"/>
                            <a:ext cx="180375" cy="76314"/>
                          </a:xfrm>
                          <a:prstGeom prst="rect">
                            <a:avLst/>
                          </a:prstGeom>
                        </pic:spPr>
                      </pic:pic>
                      <wps:wsp>
                        <wps:cNvPr id="1894" name="Graphic 1894"/>
                        <wps:cNvSpPr/>
                        <wps:spPr>
                          <a:xfrm>
                            <a:off x="5190767"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895" name="Image 1895"/>
                          <pic:cNvPicPr/>
                        </pic:nvPicPr>
                        <pic:blipFill>
                          <a:blip r:embed="rId358" cstate="print"/>
                          <a:stretch>
                            <a:fillRect/>
                          </a:stretch>
                        </pic:blipFill>
                        <pic:spPr>
                          <a:xfrm>
                            <a:off x="231119" y="59411"/>
                            <a:ext cx="5047279" cy="96642"/>
                          </a:xfrm>
                          <a:prstGeom prst="rect">
                            <a:avLst/>
                          </a:prstGeom>
                        </pic:spPr>
                      </pic:pic>
                      <pic:pic xmlns:pic="http://schemas.openxmlformats.org/drawingml/2006/picture">
                        <pic:nvPicPr>
                          <pic:cNvPr id="1896" name="Image 1896"/>
                          <pic:cNvPicPr/>
                        </pic:nvPicPr>
                        <pic:blipFill>
                          <a:blip r:embed="rId170" cstate="print"/>
                          <a:stretch>
                            <a:fillRect/>
                          </a:stretch>
                        </pic:blipFill>
                        <pic:spPr>
                          <a:xfrm>
                            <a:off x="5099942" y="1613372"/>
                            <a:ext cx="179960" cy="76314"/>
                          </a:xfrm>
                          <a:prstGeom prst="rect">
                            <a:avLst/>
                          </a:prstGeom>
                        </pic:spPr>
                      </pic:pic>
                      <wps:wsp>
                        <wps:cNvPr id="1897" name="Graphic 1897"/>
                        <wps:cNvSpPr/>
                        <wps:spPr>
                          <a:xfrm>
                            <a:off x="212631" y="204838"/>
                            <a:ext cx="5099050" cy="1347470"/>
                          </a:xfrm>
                          <a:custGeom>
                            <a:avLst/>
                            <a:gdLst/>
                            <a:ahLst/>
                            <a:cxnLst/>
                            <a:rect l="l" t="t" r="r" b="b"/>
                            <a:pathLst>
                              <a:path w="5099050" h="1347470">
                                <a:moveTo>
                                  <a:pt x="368472" y="0"/>
                                </a:moveTo>
                                <a:lnTo>
                                  <a:pt x="368472" y="1346890"/>
                                </a:lnTo>
                              </a:path>
                              <a:path w="5099050" h="1347470">
                                <a:moveTo>
                                  <a:pt x="789583" y="0"/>
                                </a:moveTo>
                                <a:lnTo>
                                  <a:pt x="789583" y="1346890"/>
                                </a:lnTo>
                              </a:path>
                              <a:path w="5099050" h="1347470">
                                <a:moveTo>
                                  <a:pt x="1210694" y="0"/>
                                </a:moveTo>
                                <a:lnTo>
                                  <a:pt x="1210694" y="1346890"/>
                                </a:lnTo>
                              </a:path>
                              <a:path w="5099050" h="1347470">
                                <a:moveTo>
                                  <a:pt x="1631806" y="0"/>
                                </a:moveTo>
                                <a:lnTo>
                                  <a:pt x="1631806" y="1346890"/>
                                </a:lnTo>
                              </a:path>
                              <a:path w="5099050" h="1347470">
                                <a:moveTo>
                                  <a:pt x="2045397" y="0"/>
                                </a:moveTo>
                                <a:lnTo>
                                  <a:pt x="2045397" y="1346891"/>
                                </a:lnTo>
                              </a:path>
                              <a:path w="5099050" h="1347470">
                                <a:moveTo>
                                  <a:pt x="2466508" y="0"/>
                                </a:moveTo>
                                <a:lnTo>
                                  <a:pt x="2466508" y="1346891"/>
                                </a:lnTo>
                              </a:path>
                              <a:path w="5099050" h="1347470">
                                <a:moveTo>
                                  <a:pt x="2887620" y="0"/>
                                </a:moveTo>
                                <a:lnTo>
                                  <a:pt x="2887620" y="1346891"/>
                                </a:lnTo>
                              </a:path>
                              <a:path w="5099050" h="1347470">
                                <a:moveTo>
                                  <a:pt x="3301211" y="0"/>
                                </a:moveTo>
                                <a:lnTo>
                                  <a:pt x="3301211" y="1346891"/>
                                </a:lnTo>
                              </a:path>
                              <a:path w="5099050" h="1347470">
                                <a:moveTo>
                                  <a:pt x="3722322" y="0"/>
                                </a:moveTo>
                                <a:lnTo>
                                  <a:pt x="3722322" y="1346891"/>
                                </a:lnTo>
                              </a:path>
                              <a:path w="5099050" h="1347470">
                                <a:moveTo>
                                  <a:pt x="4143433" y="0"/>
                                </a:moveTo>
                                <a:lnTo>
                                  <a:pt x="4143433" y="1346891"/>
                                </a:lnTo>
                              </a:path>
                              <a:path w="5099050" h="1347470">
                                <a:moveTo>
                                  <a:pt x="4557025" y="0"/>
                                </a:moveTo>
                                <a:lnTo>
                                  <a:pt x="4557025" y="1346891"/>
                                </a:lnTo>
                              </a:path>
                              <a:path w="5099050" h="1347470">
                                <a:moveTo>
                                  <a:pt x="4978136" y="0"/>
                                </a:moveTo>
                                <a:lnTo>
                                  <a:pt x="4978136" y="1346891"/>
                                </a:lnTo>
                              </a:path>
                              <a:path w="5099050" h="1347470">
                                <a:moveTo>
                                  <a:pt x="0" y="1346890"/>
                                </a:moveTo>
                                <a:lnTo>
                                  <a:pt x="5098454" y="1346891"/>
                                </a:lnTo>
                              </a:path>
                              <a:path w="5099050" h="1347470">
                                <a:moveTo>
                                  <a:pt x="0" y="1131666"/>
                                </a:moveTo>
                                <a:lnTo>
                                  <a:pt x="5098454" y="1131666"/>
                                </a:lnTo>
                              </a:path>
                              <a:path w="5099050" h="1347470">
                                <a:moveTo>
                                  <a:pt x="0" y="923383"/>
                                </a:moveTo>
                                <a:lnTo>
                                  <a:pt x="5098454" y="923384"/>
                                </a:lnTo>
                              </a:path>
                              <a:path w="5099050" h="1347470">
                                <a:moveTo>
                                  <a:pt x="0" y="708159"/>
                                </a:moveTo>
                                <a:lnTo>
                                  <a:pt x="5098454" y="708159"/>
                                </a:lnTo>
                              </a:path>
                              <a:path w="5099050" h="1347470">
                                <a:moveTo>
                                  <a:pt x="0" y="492934"/>
                                </a:moveTo>
                                <a:lnTo>
                                  <a:pt x="5098454" y="492934"/>
                                </a:lnTo>
                              </a:path>
                              <a:path w="5099050" h="1347470">
                                <a:moveTo>
                                  <a:pt x="0" y="284652"/>
                                </a:moveTo>
                                <a:lnTo>
                                  <a:pt x="5098454" y="284652"/>
                                </a:lnTo>
                              </a:path>
                              <a:path w="5099050" h="1347470">
                                <a:moveTo>
                                  <a:pt x="0" y="69427"/>
                                </a:moveTo>
                                <a:lnTo>
                                  <a:pt x="5098454" y="69427"/>
                                </a:lnTo>
                              </a:path>
                            </a:pathLst>
                          </a:custGeom>
                          <a:ln w="1349">
                            <a:solidFill>
                              <a:srgbClr val="DCDCDC"/>
                            </a:solidFill>
                            <a:prstDash val="solid"/>
                          </a:ln>
                        </wps:spPr>
                        <wps:bodyPr wrap="square" lIns="0" tIns="0" rIns="0" bIns="0" rtlCol="0">
                          <a:prstTxWarp prst="textNoShape">
                            <a:avLst/>
                          </a:prstTxWarp>
                          <a:noAutofit/>
                        </wps:bodyPr>
                      </wps:wsp>
                      <wps:wsp>
                        <wps:cNvPr id="1898" name="Graphic 1898"/>
                        <wps:cNvSpPr/>
                        <wps:spPr>
                          <a:xfrm>
                            <a:off x="334021" y="1193632"/>
                            <a:ext cx="75565" cy="358140"/>
                          </a:xfrm>
                          <a:custGeom>
                            <a:avLst/>
                            <a:gdLst/>
                            <a:ahLst/>
                            <a:cxnLst/>
                            <a:rect l="l" t="t" r="r" b="b"/>
                            <a:pathLst>
                              <a:path w="75565" h="358140">
                                <a:moveTo>
                                  <a:pt x="0" y="358097"/>
                                </a:moveTo>
                                <a:lnTo>
                                  <a:pt x="0" y="357439"/>
                                </a:lnTo>
                              </a:path>
                              <a:path w="75565" h="358140">
                                <a:moveTo>
                                  <a:pt x="5945" y="358097"/>
                                </a:moveTo>
                                <a:lnTo>
                                  <a:pt x="5945" y="358078"/>
                                </a:lnTo>
                              </a:path>
                              <a:path w="75565" h="358140">
                                <a:moveTo>
                                  <a:pt x="6958" y="358097"/>
                                </a:moveTo>
                                <a:lnTo>
                                  <a:pt x="6958" y="358013"/>
                                </a:lnTo>
                              </a:path>
                              <a:path w="75565" h="358140">
                                <a:moveTo>
                                  <a:pt x="7870" y="358097"/>
                                </a:moveTo>
                                <a:lnTo>
                                  <a:pt x="7870" y="358069"/>
                                </a:lnTo>
                              </a:path>
                              <a:path w="75565" h="358140">
                                <a:moveTo>
                                  <a:pt x="9886" y="358097"/>
                                </a:moveTo>
                                <a:lnTo>
                                  <a:pt x="9886" y="358013"/>
                                </a:lnTo>
                              </a:path>
                              <a:path w="75565" h="358140">
                                <a:moveTo>
                                  <a:pt x="10978" y="358097"/>
                                </a:moveTo>
                                <a:lnTo>
                                  <a:pt x="10978" y="358069"/>
                                </a:lnTo>
                              </a:path>
                              <a:path w="75565" h="358140">
                                <a:moveTo>
                                  <a:pt x="15330" y="358097"/>
                                </a:moveTo>
                                <a:lnTo>
                                  <a:pt x="15330" y="357865"/>
                                </a:lnTo>
                              </a:path>
                              <a:path w="75565" h="358140">
                                <a:moveTo>
                                  <a:pt x="16834" y="358097"/>
                                </a:moveTo>
                                <a:lnTo>
                                  <a:pt x="16834" y="357856"/>
                                </a:lnTo>
                              </a:path>
                              <a:path w="75565" h="358140">
                                <a:moveTo>
                                  <a:pt x="22449" y="358097"/>
                                </a:moveTo>
                                <a:lnTo>
                                  <a:pt x="22449" y="358060"/>
                                </a:lnTo>
                              </a:path>
                              <a:path w="75565" h="358140">
                                <a:moveTo>
                                  <a:pt x="24624" y="358097"/>
                                </a:moveTo>
                                <a:lnTo>
                                  <a:pt x="24624" y="358013"/>
                                </a:lnTo>
                              </a:path>
                              <a:path w="75565" h="358140">
                                <a:moveTo>
                                  <a:pt x="31493" y="358097"/>
                                </a:moveTo>
                                <a:lnTo>
                                  <a:pt x="31493" y="357745"/>
                                </a:lnTo>
                              </a:path>
                              <a:path w="75565" h="358140">
                                <a:moveTo>
                                  <a:pt x="33418" y="358097"/>
                                </a:moveTo>
                                <a:lnTo>
                                  <a:pt x="33418" y="357199"/>
                                </a:lnTo>
                              </a:path>
                              <a:path w="75565" h="358140">
                                <a:moveTo>
                                  <a:pt x="42221" y="358097"/>
                                </a:moveTo>
                                <a:lnTo>
                                  <a:pt x="42221" y="350867"/>
                                </a:lnTo>
                              </a:path>
                              <a:path w="75565" h="358140">
                                <a:moveTo>
                                  <a:pt x="50262" y="358097"/>
                                </a:moveTo>
                                <a:lnTo>
                                  <a:pt x="50262" y="315876"/>
                                </a:lnTo>
                              </a:path>
                              <a:path w="75565" h="358140">
                                <a:moveTo>
                                  <a:pt x="58634" y="358097"/>
                                </a:moveTo>
                                <a:lnTo>
                                  <a:pt x="58634" y="226333"/>
                                </a:lnTo>
                              </a:path>
                              <a:path w="75565" h="358140">
                                <a:moveTo>
                                  <a:pt x="66756" y="358097"/>
                                </a:moveTo>
                                <a:lnTo>
                                  <a:pt x="66756" y="0"/>
                                </a:lnTo>
                              </a:path>
                              <a:path w="75565" h="358140">
                                <a:moveTo>
                                  <a:pt x="75138" y="358097"/>
                                </a:moveTo>
                                <a:lnTo>
                                  <a:pt x="75138" y="93912"/>
                                </a:lnTo>
                              </a:path>
                            </a:pathLst>
                          </a:custGeom>
                          <a:ln w="1349">
                            <a:solidFill>
                              <a:srgbClr val="008000"/>
                            </a:solidFill>
                            <a:prstDash val="solid"/>
                          </a:ln>
                        </wps:spPr>
                        <wps:bodyPr wrap="square" lIns="0" tIns="0" rIns="0" bIns="0" rtlCol="0">
                          <a:prstTxWarp prst="textNoShape">
                            <a:avLst/>
                          </a:prstTxWarp>
                          <a:noAutofit/>
                        </wps:bodyPr>
                      </wps:wsp>
                      <pic:pic xmlns:pic="http://schemas.openxmlformats.org/drawingml/2006/picture">
                        <pic:nvPicPr>
                          <pic:cNvPr id="1899" name="Image 1899"/>
                          <pic:cNvPicPr/>
                        </pic:nvPicPr>
                        <pic:blipFill>
                          <a:blip r:embed="rId359" cstate="print"/>
                          <a:stretch>
                            <a:fillRect/>
                          </a:stretch>
                        </pic:blipFill>
                        <pic:spPr>
                          <a:xfrm>
                            <a:off x="417000" y="1381197"/>
                            <a:ext cx="68159" cy="171233"/>
                          </a:xfrm>
                          <a:prstGeom prst="rect">
                            <a:avLst/>
                          </a:prstGeom>
                        </pic:spPr>
                      </pic:pic>
                      <wps:wsp>
                        <wps:cNvPr id="1900" name="Graphic 1900"/>
                        <wps:cNvSpPr/>
                        <wps:spPr>
                          <a:xfrm>
                            <a:off x="492830" y="1059397"/>
                            <a:ext cx="25400" cy="492759"/>
                          </a:xfrm>
                          <a:custGeom>
                            <a:avLst/>
                            <a:gdLst/>
                            <a:ahLst/>
                            <a:cxnLst/>
                            <a:rect l="l" t="t" r="r" b="b"/>
                            <a:pathLst>
                              <a:path w="25400" h="492759">
                                <a:moveTo>
                                  <a:pt x="0" y="492332"/>
                                </a:moveTo>
                                <a:lnTo>
                                  <a:pt x="0" y="169884"/>
                                </a:lnTo>
                              </a:path>
                              <a:path w="25400" h="492759">
                                <a:moveTo>
                                  <a:pt x="8542" y="492332"/>
                                </a:moveTo>
                                <a:lnTo>
                                  <a:pt x="8542" y="385747"/>
                                </a:lnTo>
                              </a:path>
                              <a:path w="25400" h="492759">
                                <a:moveTo>
                                  <a:pt x="16834" y="492332"/>
                                </a:moveTo>
                                <a:lnTo>
                                  <a:pt x="16834" y="0"/>
                                </a:lnTo>
                              </a:path>
                              <a:path w="25400" h="492759">
                                <a:moveTo>
                                  <a:pt x="25376" y="492332"/>
                                </a:moveTo>
                                <a:lnTo>
                                  <a:pt x="25376" y="208698"/>
                                </a:lnTo>
                              </a:path>
                            </a:pathLst>
                          </a:custGeom>
                          <a:ln w="1349">
                            <a:solidFill>
                              <a:srgbClr val="008000"/>
                            </a:solidFill>
                            <a:prstDash val="solid"/>
                          </a:ln>
                        </wps:spPr>
                        <wps:bodyPr wrap="square" lIns="0" tIns="0" rIns="0" bIns="0" rtlCol="0">
                          <a:prstTxWarp prst="textNoShape">
                            <a:avLst/>
                          </a:prstTxWarp>
                          <a:noAutofit/>
                        </wps:bodyPr>
                      </wps:wsp>
                      <wps:wsp>
                        <wps:cNvPr id="1901" name="Graphic 1901"/>
                        <wps:cNvSpPr/>
                        <wps:spPr>
                          <a:xfrm>
                            <a:off x="526338" y="204838"/>
                            <a:ext cx="1270" cy="1347470"/>
                          </a:xfrm>
                          <a:custGeom>
                            <a:avLst/>
                            <a:gdLst/>
                            <a:ahLst/>
                            <a:cxnLst/>
                            <a:rect l="l" t="t" r="r" b="b"/>
                            <a:pathLst>
                              <a:path h="1347470">
                                <a:moveTo>
                                  <a:pt x="0" y="1346890"/>
                                </a:moveTo>
                                <a:lnTo>
                                  <a:pt x="0" y="0"/>
                                </a:lnTo>
                              </a:path>
                            </a:pathLst>
                          </a:custGeom>
                          <a:ln w="1403">
                            <a:solidFill>
                              <a:srgbClr val="008000"/>
                            </a:solidFill>
                            <a:prstDash val="solid"/>
                          </a:ln>
                        </wps:spPr>
                        <wps:bodyPr wrap="square" lIns="0" tIns="0" rIns="0" bIns="0" rtlCol="0">
                          <a:prstTxWarp prst="textNoShape">
                            <a:avLst/>
                          </a:prstTxWarp>
                          <a:noAutofit/>
                        </wps:bodyPr>
                      </wps:wsp>
                      <wps:wsp>
                        <wps:cNvPr id="1902" name="Graphic 1902"/>
                        <wps:cNvSpPr/>
                        <wps:spPr>
                          <a:xfrm>
                            <a:off x="534380" y="685554"/>
                            <a:ext cx="1767839" cy="866775"/>
                          </a:xfrm>
                          <a:custGeom>
                            <a:avLst/>
                            <a:gdLst/>
                            <a:ahLst/>
                            <a:cxnLst/>
                            <a:rect l="l" t="t" r="r" b="b"/>
                            <a:pathLst>
                              <a:path w="1767839" h="866775">
                                <a:moveTo>
                                  <a:pt x="0" y="866175"/>
                                </a:moveTo>
                                <a:lnTo>
                                  <a:pt x="0" y="0"/>
                                </a:lnTo>
                              </a:path>
                              <a:path w="1767839" h="866775">
                                <a:moveTo>
                                  <a:pt x="8542" y="866175"/>
                                </a:moveTo>
                                <a:lnTo>
                                  <a:pt x="8542" y="518372"/>
                                </a:lnTo>
                              </a:path>
                              <a:path w="1767839" h="866775">
                                <a:moveTo>
                                  <a:pt x="16834" y="866175"/>
                                </a:moveTo>
                                <a:lnTo>
                                  <a:pt x="16834" y="836766"/>
                                </a:lnTo>
                              </a:path>
                              <a:path w="1767839" h="866775">
                                <a:moveTo>
                                  <a:pt x="25046" y="866175"/>
                                </a:moveTo>
                                <a:lnTo>
                                  <a:pt x="25046" y="811920"/>
                                </a:lnTo>
                              </a:path>
                              <a:path w="1767839" h="866775">
                                <a:moveTo>
                                  <a:pt x="33247" y="866175"/>
                                </a:moveTo>
                                <a:lnTo>
                                  <a:pt x="33247" y="856974"/>
                                </a:lnTo>
                              </a:path>
                              <a:path w="1767839" h="866775">
                                <a:moveTo>
                                  <a:pt x="42040" y="866175"/>
                                </a:moveTo>
                                <a:lnTo>
                                  <a:pt x="42040" y="837155"/>
                                </a:lnTo>
                              </a:path>
                              <a:path w="1767839" h="866775">
                                <a:moveTo>
                                  <a:pt x="50332" y="866175"/>
                                </a:moveTo>
                                <a:lnTo>
                                  <a:pt x="50332" y="773393"/>
                                </a:lnTo>
                              </a:path>
                              <a:path w="1767839" h="866775">
                                <a:moveTo>
                                  <a:pt x="58795" y="866175"/>
                                </a:moveTo>
                                <a:lnTo>
                                  <a:pt x="58795" y="723757"/>
                                </a:lnTo>
                              </a:path>
                              <a:path w="1767839" h="866775">
                                <a:moveTo>
                                  <a:pt x="67257" y="866175"/>
                                </a:moveTo>
                                <a:lnTo>
                                  <a:pt x="67257" y="769088"/>
                                </a:lnTo>
                              </a:path>
                              <a:path w="1767839" h="866775">
                                <a:moveTo>
                                  <a:pt x="75629" y="866175"/>
                                </a:moveTo>
                                <a:lnTo>
                                  <a:pt x="75629" y="600500"/>
                                </a:lnTo>
                              </a:path>
                              <a:path w="1767839" h="866775">
                                <a:moveTo>
                                  <a:pt x="84172" y="866175"/>
                                </a:moveTo>
                                <a:lnTo>
                                  <a:pt x="84172" y="664021"/>
                                </a:lnTo>
                              </a:path>
                              <a:path w="1767839" h="866775">
                                <a:moveTo>
                                  <a:pt x="92383" y="866175"/>
                                </a:moveTo>
                                <a:lnTo>
                                  <a:pt x="92383" y="131356"/>
                                </a:lnTo>
                              </a:path>
                              <a:path w="1767839" h="866775">
                                <a:moveTo>
                                  <a:pt x="100846" y="866175"/>
                                </a:moveTo>
                                <a:lnTo>
                                  <a:pt x="100846" y="622208"/>
                                </a:lnTo>
                              </a:path>
                              <a:path w="1767839" h="866775">
                                <a:moveTo>
                                  <a:pt x="109138" y="866175"/>
                                </a:moveTo>
                                <a:lnTo>
                                  <a:pt x="109138" y="290863"/>
                                </a:lnTo>
                              </a:path>
                              <a:path w="1767839" h="866775">
                                <a:moveTo>
                                  <a:pt x="117429" y="866175"/>
                                </a:moveTo>
                                <a:lnTo>
                                  <a:pt x="117429" y="680582"/>
                                </a:lnTo>
                              </a:path>
                              <a:path w="1767839" h="866775">
                                <a:moveTo>
                                  <a:pt x="125972" y="866175"/>
                                </a:moveTo>
                                <a:lnTo>
                                  <a:pt x="125972" y="727126"/>
                                </a:lnTo>
                              </a:path>
                              <a:path w="1767839" h="866775">
                                <a:moveTo>
                                  <a:pt x="134013" y="866175"/>
                                </a:moveTo>
                                <a:lnTo>
                                  <a:pt x="134013" y="465376"/>
                                </a:lnTo>
                              </a:path>
                              <a:path w="1767839" h="866775">
                                <a:moveTo>
                                  <a:pt x="142385" y="866175"/>
                                </a:moveTo>
                                <a:lnTo>
                                  <a:pt x="142385" y="700642"/>
                                </a:lnTo>
                              </a:path>
                              <a:path w="1767839" h="866775">
                                <a:moveTo>
                                  <a:pt x="150767" y="866175"/>
                                </a:moveTo>
                                <a:lnTo>
                                  <a:pt x="150767" y="822325"/>
                                </a:lnTo>
                              </a:path>
                              <a:path w="1767839" h="866775">
                                <a:moveTo>
                                  <a:pt x="159139" y="866175"/>
                                </a:moveTo>
                                <a:lnTo>
                                  <a:pt x="159139" y="767875"/>
                                </a:lnTo>
                              </a:path>
                              <a:path w="1767839" h="866775">
                                <a:moveTo>
                                  <a:pt x="167602" y="866175"/>
                                </a:moveTo>
                                <a:lnTo>
                                  <a:pt x="167602" y="800728"/>
                                </a:lnTo>
                              </a:path>
                              <a:path w="1767839" h="866775">
                                <a:moveTo>
                                  <a:pt x="176064" y="866175"/>
                                </a:moveTo>
                                <a:lnTo>
                                  <a:pt x="176064" y="708149"/>
                                </a:lnTo>
                              </a:path>
                              <a:path w="1767839" h="866775">
                                <a:moveTo>
                                  <a:pt x="184516" y="866175"/>
                                </a:moveTo>
                                <a:lnTo>
                                  <a:pt x="184516" y="721794"/>
                                </a:lnTo>
                              </a:path>
                              <a:path w="1767839" h="866775">
                                <a:moveTo>
                                  <a:pt x="192899" y="866175"/>
                                </a:moveTo>
                                <a:lnTo>
                                  <a:pt x="192899" y="592900"/>
                                </a:lnTo>
                              </a:path>
                              <a:path w="1767839" h="866775">
                                <a:moveTo>
                                  <a:pt x="201361" y="866175"/>
                                </a:moveTo>
                                <a:lnTo>
                                  <a:pt x="201361" y="704484"/>
                                </a:lnTo>
                              </a:path>
                              <a:path w="1767839" h="866775">
                                <a:moveTo>
                                  <a:pt x="209653" y="866175"/>
                                </a:moveTo>
                                <a:lnTo>
                                  <a:pt x="209653" y="416508"/>
                                </a:lnTo>
                              </a:path>
                              <a:path w="1767839" h="866775">
                                <a:moveTo>
                                  <a:pt x="218105" y="866175"/>
                                </a:moveTo>
                                <a:lnTo>
                                  <a:pt x="218105" y="636436"/>
                                </a:lnTo>
                              </a:path>
                              <a:path w="1767839" h="866775">
                                <a:moveTo>
                                  <a:pt x="226317" y="866175"/>
                                </a:moveTo>
                                <a:lnTo>
                                  <a:pt x="226317" y="453212"/>
                                </a:lnTo>
                              </a:path>
                              <a:path w="1767839" h="866775">
                                <a:moveTo>
                                  <a:pt x="235451" y="866175"/>
                                </a:moveTo>
                                <a:lnTo>
                                  <a:pt x="235451" y="777993"/>
                                </a:lnTo>
                              </a:path>
                              <a:path w="1767839" h="866775">
                                <a:moveTo>
                                  <a:pt x="242941" y="866175"/>
                                </a:moveTo>
                                <a:lnTo>
                                  <a:pt x="242941" y="117008"/>
                                </a:lnTo>
                              </a:path>
                              <a:path w="1767839" h="866775">
                                <a:moveTo>
                                  <a:pt x="251463" y="866175"/>
                                </a:moveTo>
                                <a:lnTo>
                                  <a:pt x="251463" y="728441"/>
                                </a:lnTo>
                              </a:path>
                              <a:path w="1767839" h="866775">
                                <a:moveTo>
                                  <a:pt x="259685" y="866175"/>
                                </a:moveTo>
                                <a:lnTo>
                                  <a:pt x="259685" y="644147"/>
                                </a:lnTo>
                              </a:path>
                              <a:path w="1767839" h="866775">
                                <a:moveTo>
                                  <a:pt x="268308" y="866175"/>
                                </a:moveTo>
                                <a:lnTo>
                                  <a:pt x="268308" y="807366"/>
                                </a:lnTo>
                              </a:path>
                              <a:path w="1767839" h="866775">
                                <a:moveTo>
                                  <a:pt x="276529" y="866175"/>
                                </a:moveTo>
                                <a:lnTo>
                                  <a:pt x="276529" y="585652"/>
                                </a:lnTo>
                              </a:path>
                              <a:path w="1767839" h="866775">
                                <a:moveTo>
                                  <a:pt x="285052" y="866175"/>
                                </a:moveTo>
                                <a:lnTo>
                                  <a:pt x="285052" y="756184"/>
                                </a:lnTo>
                              </a:path>
                              <a:path w="1767839" h="866775">
                                <a:moveTo>
                                  <a:pt x="293374" y="866175"/>
                                </a:moveTo>
                                <a:lnTo>
                                  <a:pt x="293374" y="639083"/>
                                </a:lnTo>
                              </a:path>
                              <a:path w="1767839" h="866775">
                                <a:moveTo>
                                  <a:pt x="301996" y="866175"/>
                                </a:moveTo>
                                <a:lnTo>
                                  <a:pt x="301996" y="760303"/>
                                </a:lnTo>
                              </a:path>
                              <a:path w="1767839" h="866775">
                                <a:moveTo>
                                  <a:pt x="310218" y="866175"/>
                                </a:moveTo>
                                <a:lnTo>
                                  <a:pt x="310218" y="468107"/>
                                </a:lnTo>
                              </a:path>
                              <a:path w="1767839" h="866775">
                                <a:moveTo>
                                  <a:pt x="318540" y="866175"/>
                                </a:moveTo>
                                <a:lnTo>
                                  <a:pt x="318540" y="451472"/>
                                </a:lnTo>
                              </a:path>
                              <a:path w="1767839" h="866775">
                                <a:moveTo>
                                  <a:pt x="326962" y="866175"/>
                                </a:moveTo>
                                <a:lnTo>
                                  <a:pt x="326962" y="508800"/>
                                </a:lnTo>
                              </a:path>
                              <a:path w="1767839" h="866775">
                                <a:moveTo>
                                  <a:pt x="335284" y="866175"/>
                                </a:moveTo>
                                <a:lnTo>
                                  <a:pt x="335284" y="607193"/>
                                </a:lnTo>
                              </a:path>
                              <a:path w="1767839" h="866775">
                                <a:moveTo>
                                  <a:pt x="343606" y="866175"/>
                                </a:moveTo>
                                <a:lnTo>
                                  <a:pt x="343606" y="600296"/>
                                </a:lnTo>
                              </a:path>
                              <a:path w="1767839" h="866775">
                                <a:moveTo>
                                  <a:pt x="351928" y="866175"/>
                                </a:moveTo>
                                <a:lnTo>
                                  <a:pt x="351928" y="761886"/>
                                </a:lnTo>
                              </a:path>
                              <a:path w="1767839" h="866775">
                                <a:moveTo>
                                  <a:pt x="360250" y="866175"/>
                                </a:moveTo>
                                <a:lnTo>
                                  <a:pt x="360250" y="725108"/>
                                </a:lnTo>
                              </a:path>
                              <a:path w="1767839" h="866775">
                                <a:moveTo>
                                  <a:pt x="368973" y="866175"/>
                                </a:moveTo>
                                <a:lnTo>
                                  <a:pt x="368973" y="826111"/>
                                </a:lnTo>
                              </a:path>
                              <a:path w="1767839" h="866775">
                                <a:moveTo>
                                  <a:pt x="376794" y="866175"/>
                                </a:moveTo>
                                <a:lnTo>
                                  <a:pt x="376794" y="750648"/>
                                </a:lnTo>
                              </a:path>
                              <a:path w="1767839" h="866775">
                                <a:moveTo>
                                  <a:pt x="385717" y="866175"/>
                                </a:moveTo>
                                <a:lnTo>
                                  <a:pt x="385717" y="825260"/>
                                </a:lnTo>
                              </a:path>
                              <a:path w="1767839" h="866775">
                                <a:moveTo>
                                  <a:pt x="393839" y="866175"/>
                                </a:moveTo>
                                <a:lnTo>
                                  <a:pt x="393839" y="636824"/>
                                </a:lnTo>
                              </a:path>
                              <a:path w="1767839" h="866775">
                                <a:moveTo>
                                  <a:pt x="402261" y="866175"/>
                                </a:moveTo>
                                <a:lnTo>
                                  <a:pt x="402261" y="796081"/>
                                </a:lnTo>
                              </a:path>
                              <a:path w="1767839" h="866775">
                                <a:moveTo>
                                  <a:pt x="410784" y="866175"/>
                                </a:moveTo>
                                <a:lnTo>
                                  <a:pt x="410784" y="718647"/>
                                </a:lnTo>
                              </a:path>
                              <a:path w="1767839" h="866775">
                                <a:moveTo>
                                  <a:pt x="419005" y="866175"/>
                                </a:moveTo>
                                <a:lnTo>
                                  <a:pt x="419005" y="624929"/>
                                </a:lnTo>
                              </a:path>
                              <a:path w="1767839" h="866775">
                                <a:moveTo>
                                  <a:pt x="427427" y="866175"/>
                                </a:moveTo>
                                <a:lnTo>
                                  <a:pt x="427427" y="617986"/>
                                </a:lnTo>
                              </a:path>
                              <a:path w="1767839" h="866775">
                                <a:moveTo>
                                  <a:pt x="435850" y="866175"/>
                                </a:moveTo>
                                <a:lnTo>
                                  <a:pt x="435850" y="705844"/>
                                </a:lnTo>
                              </a:path>
                              <a:path w="1767839" h="866775">
                                <a:moveTo>
                                  <a:pt x="444071" y="866175"/>
                                </a:moveTo>
                                <a:lnTo>
                                  <a:pt x="444071" y="597649"/>
                                </a:lnTo>
                              </a:path>
                              <a:path w="1767839" h="866775">
                                <a:moveTo>
                                  <a:pt x="452594" y="866175"/>
                                </a:moveTo>
                                <a:lnTo>
                                  <a:pt x="452594" y="723331"/>
                                </a:lnTo>
                              </a:path>
                              <a:path w="1767839" h="866775">
                                <a:moveTo>
                                  <a:pt x="460816" y="866175"/>
                                </a:moveTo>
                                <a:lnTo>
                                  <a:pt x="460816" y="732764"/>
                                </a:lnTo>
                              </a:path>
                              <a:path w="1767839" h="866775">
                                <a:moveTo>
                                  <a:pt x="469138" y="866175"/>
                                </a:moveTo>
                                <a:lnTo>
                                  <a:pt x="469138" y="789972"/>
                                </a:lnTo>
                              </a:path>
                              <a:path w="1767839" h="866775">
                                <a:moveTo>
                                  <a:pt x="477359" y="866175"/>
                                </a:moveTo>
                                <a:lnTo>
                                  <a:pt x="477359" y="743020"/>
                                </a:lnTo>
                              </a:path>
                              <a:path w="1767839" h="866775">
                                <a:moveTo>
                                  <a:pt x="485781" y="866175"/>
                                </a:moveTo>
                                <a:lnTo>
                                  <a:pt x="485781" y="751592"/>
                                </a:lnTo>
                              </a:path>
                              <a:path w="1767839" h="866775">
                                <a:moveTo>
                                  <a:pt x="494204" y="866175"/>
                                </a:moveTo>
                                <a:lnTo>
                                  <a:pt x="494204" y="756526"/>
                                </a:lnTo>
                              </a:path>
                              <a:path w="1767839" h="866775">
                                <a:moveTo>
                                  <a:pt x="502826" y="866175"/>
                                </a:moveTo>
                                <a:lnTo>
                                  <a:pt x="502826" y="828111"/>
                                </a:lnTo>
                              </a:path>
                              <a:path w="1767839" h="866775">
                                <a:moveTo>
                                  <a:pt x="511148" y="866175"/>
                                </a:moveTo>
                                <a:lnTo>
                                  <a:pt x="511148" y="729746"/>
                                </a:lnTo>
                              </a:path>
                              <a:path w="1767839" h="866775">
                                <a:moveTo>
                                  <a:pt x="519771" y="866175"/>
                                </a:moveTo>
                                <a:lnTo>
                                  <a:pt x="519771" y="805301"/>
                                </a:lnTo>
                              </a:path>
                              <a:path w="1767839" h="866775">
                                <a:moveTo>
                                  <a:pt x="527893" y="866175"/>
                                </a:moveTo>
                                <a:lnTo>
                                  <a:pt x="527893" y="619977"/>
                                </a:lnTo>
                              </a:path>
                              <a:path w="1767839" h="866775">
                                <a:moveTo>
                                  <a:pt x="536616" y="866175"/>
                                </a:moveTo>
                                <a:lnTo>
                                  <a:pt x="536616" y="736430"/>
                                </a:lnTo>
                              </a:path>
                              <a:path w="1767839" h="866775">
                                <a:moveTo>
                                  <a:pt x="544737" y="866175"/>
                                </a:moveTo>
                                <a:lnTo>
                                  <a:pt x="544737" y="492971"/>
                                </a:lnTo>
                              </a:path>
                              <a:path w="1767839" h="866775">
                                <a:moveTo>
                                  <a:pt x="552959" y="866175"/>
                                </a:moveTo>
                                <a:lnTo>
                                  <a:pt x="552959" y="568749"/>
                                </a:lnTo>
                              </a:path>
                              <a:path w="1767839" h="866775">
                                <a:moveTo>
                                  <a:pt x="561481" y="866175"/>
                                </a:moveTo>
                                <a:lnTo>
                                  <a:pt x="561481" y="652330"/>
                                </a:lnTo>
                              </a:path>
                              <a:path w="1767839" h="866775">
                                <a:moveTo>
                                  <a:pt x="569703" y="866175"/>
                                </a:moveTo>
                                <a:lnTo>
                                  <a:pt x="569703" y="734791"/>
                                </a:lnTo>
                              </a:path>
                              <a:path w="1767839" h="866775">
                                <a:moveTo>
                                  <a:pt x="578025" y="866175"/>
                                </a:moveTo>
                                <a:lnTo>
                                  <a:pt x="578025" y="799016"/>
                                </a:lnTo>
                              </a:path>
                              <a:path w="1767839" h="866775">
                                <a:moveTo>
                                  <a:pt x="586447" y="866175"/>
                                </a:moveTo>
                                <a:lnTo>
                                  <a:pt x="586447" y="821409"/>
                                </a:lnTo>
                              </a:path>
                              <a:path w="1767839" h="866775">
                                <a:moveTo>
                                  <a:pt x="594869" y="866175"/>
                                </a:moveTo>
                                <a:lnTo>
                                  <a:pt x="594869" y="723599"/>
                                </a:lnTo>
                              </a:path>
                              <a:path w="1767839" h="866775">
                                <a:moveTo>
                                  <a:pt x="603191" y="866175"/>
                                </a:moveTo>
                                <a:lnTo>
                                  <a:pt x="603191" y="732995"/>
                                </a:lnTo>
                              </a:path>
                              <a:path w="1767839" h="866775">
                                <a:moveTo>
                                  <a:pt x="611513" y="866175"/>
                                </a:moveTo>
                                <a:lnTo>
                                  <a:pt x="611513" y="674482"/>
                                </a:lnTo>
                              </a:path>
                              <a:path w="1767839" h="866775">
                                <a:moveTo>
                                  <a:pt x="619935" y="866175"/>
                                </a:moveTo>
                                <a:lnTo>
                                  <a:pt x="619935" y="783464"/>
                                </a:lnTo>
                              </a:path>
                              <a:path w="1767839" h="866775">
                                <a:moveTo>
                                  <a:pt x="628358" y="866175"/>
                                </a:moveTo>
                                <a:lnTo>
                                  <a:pt x="628358" y="758646"/>
                                </a:lnTo>
                              </a:path>
                              <a:path w="1767839" h="866775">
                                <a:moveTo>
                                  <a:pt x="636880" y="866175"/>
                                </a:moveTo>
                                <a:lnTo>
                                  <a:pt x="636880" y="811217"/>
                                </a:lnTo>
                              </a:path>
                              <a:path w="1767839" h="866775">
                                <a:moveTo>
                                  <a:pt x="645202" y="866175"/>
                                </a:moveTo>
                                <a:lnTo>
                                  <a:pt x="645202" y="749658"/>
                                </a:lnTo>
                              </a:path>
                              <a:path w="1767839" h="866775">
                                <a:moveTo>
                                  <a:pt x="653624" y="866175"/>
                                </a:moveTo>
                                <a:lnTo>
                                  <a:pt x="653624" y="786232"/>
                                </a:lnTo>
                              </a:path>
                              <a:path w="1767839" h="866775">
                                <a:moveTo>
                                  <a:pt x="662047" y="866175"/>
                                </a:moveTo>
                                <a:lnTo>
                                  <a:pt x="662047" y="703956"/>
                                </a:lnTo>
                              </a:path>
                              <a:path w="1767839" h="866775">
                                <a:moveTo>
                                  <a:pt x="670569" y="866175"/>
                                </a:moveTo>
                                <a:lnTo>
                                  <a:pt x="670569" y="651219"/>
                                </a:lnTo>
                              </a:path>
                              <a:path w="1767839" h="866775">
                                <a:moveTo>
                                  <a:pt x="678991" y="866175"/>
                                </a:moveTo>
                                <a:lnTo>
                                  <a:pt x="678991" y="375259"/>
                                </a:lnTo>
                              </a:path>
                              <a:path w="1767839" h="866775">
                                <a:moveTo>
                                  <a:pt x="687113" y="866175"/>
                                </a:moveTo>
                                <a:lnTo>
                                  <a:pt x="687113" y="708242"/>
                                </a:lnTo>
                              </a:path>
                              <a:path w="1767839" h="866775">
                                <a:moveTo>
                                  <a:pt x="695334" y="866175"/>
                                </a:moveTo>
                                <a:lnTo>
                                  <a:pt x="695334" y="779493"/>
                                </a:lnTo>
                              </a:path>
                              <a:path w="1767839" h="866775">
                                <a:moveTo>
                                  <a:pt x="703957" y="866175"/>
                                </a:moveTo>
                                <a:lnTo>
                                  <a:pt x="703957" y="786787"/>
                                </a:lnTo>
                              </a:path>
                              <a:path w="1767839" h="866775">
                                <a:moveTo>
                                  <a:pt x="712079" y="866175"/>
                                </a:moveTo>
                                <a:lnTo>
                                  <a:pt x="712079" y="638278"/>
                                </a:lnTo>
                              </a:path>
                              <a:path w="1767839" h="866775">
                                <a:moveTo>
                                  <a:pt x="720501" y="866175"/>
                                </a:moveTo>
                                <a:lnTo>
                                  <a:pt x="720501" y="786713"/>
                                </a:lnTo>
                              </a:path>
                              <a:path w="1767839" h="866775">
                                <a:moveTo>
                                  <a:pt x="728823" y="866175"/>
                                </a:moveTo>
                                <a:lnTo>
                                  <a:pt x="728823" y="734902"/>
                                </a:lnTo>
                              </a:path>
                              <a:path w="1767839" h="866775">
                                <a:moveTo>
                                  <a:pt x="737345" y="866175"/>
                                </a:moveTo>
                                <a:lnTo>
                                  <a:pt x="737345" y="808356"/>
                                </a:lnTo>
                              </a:path>
                              <a:path w="1767839" h="866775">
                                <a:moveTo>
                                  <a:pt x="745667" y="866175"/>
                                </a:moveTo>
                                <a:lnTo>
                                  <a:pt x="745667" y="733347"/>
                                </a:lnTo>
                              </a:path>
                              <a:path w="1767839" h="866775">
                                <a:moveTo>
                                  <a:pt x="754089" y="866175"/>
                                </a:moveTo>
                                <a:lnTo>
                                  <a:pt x="754089" y="799960"/>
                                </a:lnTo>
                              </a:path>
                              <a:path w="1767839" h="866775">
                                <a:moveTo>
                                  <a:pt x="762512" y="866175"/>
                                </a:moveTo>
                                <a:lnTo>
                                  <a:pt x="762512" y="727441"/>
                                </a:lnTo>
                              </a:path>
                              <a:path w="1767839" h="866775">
                                <a:moveTo>
                                  <a:pt x="770633" y="866175"/>
                                </a:moveTo>
                                <a:lnTo>
                                  <a:pt x="770633" y="697920"/>
                                </a:lnTo>
                              </a:path>
                              <a:path w="1767839" h="866775">
                                <a:moveTo>
                                  <a:pt x="779256" y="866175"/>
                                </a:moveTo>
                                <a:lnTo>
                                  <a:pt x="779256" y="757304"/>
                                </a:lnTo>
                              </a:path>
                              <a:path w="1767839" h="866775">
                                <a:moveTo>
                                  <a:pt x="787478" y="866175"/>
                                </a:moveTo>
                                <a:lnTo>
                                  <a:pt x="787478" y="795230"/>
                                </a:lnTo>
                              </a:path>
                              <a:path w="1767839" h="866775">
                                <a:moveTo>
                                  <a:pt x="796000" y="866175"/>
                                </a:moveTo>
                                <a:lnTo>
                                  <a:pt x="796000" y="816475"/>
                                </a:lnTo>
                              </a:path>
                              <a:path w="1767839" h="866775">
                                <a:moveTo>
                                  <a:pt x="804422" y="866175"/>
                                </a:moveTo>
                                <a:lnTo>
                                  <a:pt x="804422" y="835979"/>
                                </a:lnTo>
                              </a:path>
                              <a:path w="1767839" h="866775">
                                <a:moveTo>
                                  <a:pt x="812845" y="866175"/>
                                </a:moveTo>
                                <a:lnTo>
                                  <a:pt x="812845" y="801987"/>
                                </a:lnTo>
                              </a:path>
                              <a:path w="1767839" h="866775">
                                <a:moveTo>
                                  <a:pt x="821166" y="866175"/>
                                </a:moveTo>
                                <a:lnTo>
                                  <a:pt x="821166" y="818095"/>
                                </a:lnTo>
                              </a:path>
                              <a:path w="1767839" h="866775">
                                <a:moveTo>
                                  <a:pt x="829488" y="866175"/>
                                </a:moveTo>
                                <a:lnTo>
                                  <a:pt x="829488" y="797007"/>
                                </a:lnTo>
                              </a:path>
                              <a:path w="1767839" h="866775">
                                <a:moveTo>
                                  <a:pt x="838011" y="866175"/>
                                </a:moveTo>
                                <a:lnTo>
                                  <a:pt x="838011" y="808356"/>
                                </a:lnTo>
                              </a:path>
                              <a:path w="1767839" h="866775">
                                <a:moveTo>
                                  <a:pt x="846132" y="866175"/>
                                </a:moveTo>
                                <a:lnTo>
                                  <a:pt x="846132" y="699087"/>
                                </a:lnTo>
                              </a:path>
                              <a:path w="1767839" h="866775">
                                <a:moveTo>
                                  <a:pt x="854555" y="866175"/>
                                </a:moveTo>
                                <a:lnTo>
                                  <a:pt x="854555" y="806690"/>
                                </a:lnTo>
                              </a:path>
                              <a:path w="1767839" h="866775">
                                <a:moveTo>
                                  <a:pt x="863077" y="866175"/>
                                </a:moveTo>
                                <a:lnTo>
                                  <a:pt x="863077" y="731616"/>
                                </a:lnTo>
                              </a:path>
                              <a:path w="1767839" h="866775">
                                <a:moveTo>
                                  <a:pt x="871600" y="866175"/>
                                </a:moveTo>
                                <a:lnTo>
                                  <a:pt x="871600" y="814873"/>
                                </a:lnTo>
                              </a:path>
                              <a:path w="1767839" h="866775">
                                <a:moveTo>
                                  <a:pt x="879621" y="866175"/>
                                </a:moveTo>
                                <a:lnTo>
                                  <a:pt x="879621" y="774957"/>
                                </a:lnTo>
                              </a:path>
                              <a:path w="1767839" h="866775">
                                <a:moveTo>
                                  <a:pt x="888444" y="866175"/>
                                </a:moveTo>
                                <a:lnTo>
                                  <a:pt x="888444" y="793693"/>
                                </a:lnTo>
                              </a:path>
                              <a:path w="1767839" h="866775">
                                <a:moveTo>
                                  <a:pt x="896365" y="866175"/>
                                </a:moveTo>
                                <a:lnTo>
                                  <a:pt x="896365" y="673723"/>
                                </a:lnTo>
                              </a:path>
                              <a:path w="1767839" h="866775">
                                <a:moveTo>
                                  <a:pt x="904787" y="866175"/>
                                </a:moveTo>
                                <a:lnTo>
                                  <a:pt x="904787" y="783075"/>
                                </a:lnTo>
                              </a:path>
                              <a:path w="1767839" h="866775">
                                <a:moveTo>
                                  <a:pt x="913209" y="866175"/>
                                </a:moveTo>
                                <a:lnTo>
                                  <a:pt x="913209" y="809338"/>
                                </a:lnTo>
                              </a:path>
                              <a:path w="1767839" h="866775">
                                <a:moveTo>
                                  <a:pt x="921632" y="866175"/>
                                </a:moveTo>
                                <a:lnTo>
                                  <a:pt x="921632" y="826176"/>
                                </a:lnTo>
                              </a:path>
                              <a:path w="1767839" h="866775">
                                <a:moveTo>
                                  <a:pt x="929954" y="866175"/>
                                </a:moveTo>
                                <a:lnTo>
                                  <a:pt x="929954" y="830693"/>
                                </a:lnTo>
                              </a:path>
                              <a:path w="1767839" h="866775">
                                <a:moveTo>
                                  <a:pt x="938376" y="866175"/>
                                </a:moveTo>
                                <a:lnTo>
                                  <a:pt x="938376" y="833702"/>
                                </a:lnTo>
                              </a:path>
                              <a:path w="1767839" h="866775">
                                <a:moveTo>
                                  <a:pt x="946798" y="866175"/>
                                </a:moveTo>
                                <a:lnTo>
                                  <a:pt x="946798" y="817928"/>
                                </a:lnTo>
                              </a:path>
                              <a:path w="1767839" h="866775">
                                <a:moveTo>
                                  <a:pt x="955020" y="866175"/>
                                </a:moveTo>
                                <a:lnTo>
                                  <a:pt x="955020" y="815993"/>
                                </a:lnTo>
                              </a:path>
                              <a:path w="1767839" h="866775">
                                <a:moveTo>
                                  <a:pt x="963542" y="866175"/>
                                </a:moveTo>
                                <a:lnTo>
                                  <a:pt x="963542" y="810291"/>
                                </a:lnTo>
                              </a:path>
                              <a:path w="1767839" h="866775">
                                <a:moveTo>
                                  <a:pt x="971864" y="866175"/>
                                </a:moveTo>
                                <a:lnTo>
                                  <a:pt x="971864" y="832461"/>
                                </a:lnTo>
                              </a:path>
                              <a:path w="1767839" h="866775">
                                <a:moveTo>
                                  <a:pt x="980286" y="866175"/>
                                </a:moveTo>
                                <a:lnTo>
                                  <a:pt x="980286" y="817317"/>
                                </a:lnTo>
                              </a:path>
                              <a:path w="1767839" h="866775">
                                <a:moveTo>
                                  <a:pt x="988408" y="866175"/>
                                </a:moveTo>
                                <a:lnTo>
                                  <a:pt x="988408" y="796230"/>
                                </a:lnTo>
                              </a:path>
                              <a:path w="1767839" h="866775">
                                <a:moveTo>
                                  <a:pt x="997031" y="866175"/>
                                </a:moveTo>
                                <a:lnTo>
                                  <a:pt x="997031" y="789416"/>
                                </a:lnTo>
                              </a:path>
                              <a:path w="1767839" h="866775">
                                <a:moveTo>
                                  <a:pt x="1005353" y="866175"/>
                                </a:moveTo>
                                <a:lnTo>
                                  <a:pt x="1005353" y="803404"/>
                                </a:lnTo>
                              </a:path>
                              <a:path w="1767839" h="866775">
                                <a:moveTo>
                                  <a:pt x="1013875" y="866175"/>
                                </a:moveTo>
                                <a:lnTo>
                                  <a:pt x="1013875" y="784936"/>
                                </a:lnTo>
                              </a:path>
                              <a:path w="1767839" h="866775">
                                <a:moveTo>
                                  <a:pt x="1022397" y="866175"/>
                                </a:moveTo>
                                <a:lnTo>
                                  <a:pt x="1022397" y="680341"/>
                                </a:lnTo>
                              </a:path>
                              <a:path w="1767839" h="866775">
                                <a:moveTo>
                                  <a:pt x="1030519" y="866175"/>
                                </a:moveTo>
                                <a:lnTo>
                                  <a:pt x="1030519" y="752268"/>
                                </a:lnTo>
                              </a:path>
                              <a:path w="1767839" h="866775">
                                <a:moveTo>
                                  <a:pt x="1038941" y="866175"/>
                                </a:moveTo>
                                <a:lnTo>
                                  <a:pt x="1038941" y="785667"/>
                                </a:lnTo>
                              </a:path>
                              <a:path w="1767839" h="866775">
                                <a:moveTo>
                                  <a:pt x="1047363" y="866175"/>
                                </a:moveTo>
                                <a:lnTo>
                                  <a:pt x="1047363" y="835266"/>
                                </a:lnTo>
                              </a:path>
                              <a:path w="1767839" h="866775">
                                <a:moveTo>
                                  <a:pt x="1055685" y="866175"/>
                                </a:moveTo>
                                <a:lnTo>
                                  <a:pt x="1055685" y="847754"/>
                                </a:lnTo>
                              </a:path>
                              <a:path w="1767839" h="866775">
                                <a:moveTo>
                                  <a:pt x="1064108" y="866175"/>
                                </a:moveTo>
                                <a:lnTo>
                                  <a:pt x="1064108" y="827009"/>
                                </a:lnTo>
                              </a:path>
                              <a:path w="1767839" h="866775">
                                <a:moveTo>
                                  <a:pt x="1072430" y="866175"/>
                                </a:moveTo>
                                <a:lnTo>
                                  <a:pt x="1072430" y="844903"/>
                                </a:lnTo>
                              </a:path>
                              <a:path w="1767839" h="866775">
                                <a:moveTo>
                                  <a:pt x="1080852" y="866175"/>
                                </a:moveTo>
                                <a:lnTo>
                                  <a:pt x="1080852" y="833720"/>
                                </a:lnTo>
                              </a:path>
                              <a:path w="1767839" h="866775">
                                <a:moveTo>
                                  <a:pt x="1089174" y="866175"/>
                                </a:moveTo>
                                <a:lnTo>
                                  <a:pt x="1089174" y="836396"/>
                                </a:lnTo>
                              </a:path>
                              <a:path w="1767839" h="866775">
                                <a:moveTo>
                                  <a:pt x="1097596" y="866175"/>
                                </a:moveTo>
                                <a:lnTo>
                                  <a:pt x="1097596" y="823010"/>
                                </a:lnTo>
                              </a:path>
                              <a:path w="1767839" h="866775">
                                <a:moveTo>
                                  <a:pt x="1106018" y="866175"/>
                                </a:moveTo>
                                <a:lnTo>
                                  <a:pt x="1106018" y="833396"/>
                                </a:lnTo>
                              </a:path>
                              <a:path w="1767839" h="866775">
                                <a:moveTo>
                                  <a:pt x="1114140" y="866175"/>
                                </a:moveTo>
                                <a:lnTo>
                                  <a:pt x="1114140" y="777012"/>
                                </a:lnTo>
                              </a:path>
                              <a:path w="1767839" h="866775">
                                <a:moveTo>
                                  <a:pt x="1122762" y="866175"/>
                                </a:moveTo>
                                <a:lnTo>
                                  <a:pt x="1122762" y="822973"/>
                                </a:lnTo>
                              </a:path>
                              <a:path w="1767839" h="866775">
                                <a:moveTo>
                                  <a:pt x="1130884" y="866175"/>
                                </a:moveTo>
                                <a:lnTo>
                                  <a:pt x="1130884" y="759007"/>
                                </a:lnTo>
                              </a:path>
                              <a:path w="1767839" h="866775">
                                <a:moveTo>
                                  <a:pt x="1139507" y="866175"/>
                                </a:moveTo>
                                <a:lnTo>
                                  <a:pt x="1139507" y="802663"/>
                                </a:lnTo>
                              </a:path>
                              <a:path w="1767839" h="866775">
                                <a:moveTo>
                                  <a:pt x="1147828" y="866175"/>
                                </a:moveTo>
                                <a:lnTo>
                                  <a:pt x="1147828" y="820881"/>
                                </a:lnTo>
                              </a:path>
                              <a:path w="1767839" h="866775">
                                <a:moveTo>
                                  <a:pt x="1156050" y="866175"/>
                                </a:moveTo>
                                <a:lnTo>
                                  <a:pt x="1156050" y="818104"/>
                                </a:lnTo>
                              </a:path>
                              <a:path w="1767839" h="866775">
                                <a:moveTo>
                                  <a:pt x="1164472" y="866175"/>
                                </a:moveTo>
                                <a:lnTo>
                                  <a:pt x="1164472" y="843514"/>
                                </a:lnTo>
                              </a:path>
                              <a:path w="1767839" h="866775">
                                <a:moveTo>
                                  <a:pt x="1172895" y="866175"/>
                                </a:moveTo>
                                <a:lnTo>
                                  <a:pt x="1172895" y="851846"/>
                                </a:lnTo>
                              </a:path>
                              <a:path w="1767839" h="866775">
                                <a:moveTo>
                                  <a:pt x="1181618" y="866175"/>
                                </a:moveTo>
                                <a:lnTo>
                                  <a:pt x="1181618" y="837368"/>
                                </a:lnTo>
                              </a:path>
                              <a:path w="1767839" h="866775">
                                <a:moveTo>
                                  <a:pt x="1189639" y="866175"/>
                                </a:moveTo>
                                <a:lnTo>
                                  <a:pt x="1189639" y="847236"/>
                                </a:lnTo>
                              </a:path>
                              <a:path w="1767839" h="866775">
                                <a:moveTo>
                                  <a:pt x="1198161" y="866175"/>
                                </a:moveTo>
                                <a:lnTo>
                                  <a:pt x="1198161" y="842866"/>
                                </a:lnTo>
                              </a:path>
                              <a:path w="1767839" h="866775">
                                <a:moveTo>
                                  <a:pt x="1206684" y="866175"/>
                                </a:moveTo>
                                <a:lnTo>
                                  <a:pt x="1206684" y="849911"/>
                                </a:lnTo>
                              </a:path>
                              <a:path w="1767839" h="866775">
                                <a:moveTo>
                                  <a:pt x="1214905" y="866175"/>
                                </a:moveTo>
                                <a:lnTo>
                                  <a:pt x="1214905" y="838404"/>
                                </a:lnTo>
                              </a:path>
                              <a:path w="1767839" h="866775">
                                <a:moveTo>
                                  <a:pt x="1223428" y="866175"/>
                                </a:moveTo>
                                <a:lnTo>
                                  <a:pt x="1223428" y="842589"/>
                                </a:lnTo>
                              </a:path>
                              <a:path w="1767839" h="866775">
                                <a:moveTo>
                                  <a:pt x="1231650" y="866175"/>
                                </a:moveTo>
                                <a:lnTo>
                                  <a:pt x="1231650" y="815493"/>
                                </a:lnTo>
                              </a:path>
                              <a:path w="1767839" h="866775">
                                <a:moveTo>
                                  <a:pt x="1239871" y="866175"/>
                                </a:moveTo>
                                <a:lnTo>
                                  <a:pt x="1239871" y="720295"/>
                                </a:lnTo>
                              </a:path>
                              <a:path w="1767839" h="866775">
                                <a:moveTo>
                                  <a:pt x="1248193" y="866175"/>
                                </a:moveTo>
                                <a:lnTo>
                                  <a:pt x="1248193" y="788463"/>
                                </a:lnTo>
                              </a:path>
                              <a:path w="1767839" h="866775">
                                <a:moveTo>
                                  <a:pt x="1256616" y="866175"/>
                                </a:moveTo>
                                <a:lnTo>
                                  <a:pt x="1256616" y="830564"/>
                                </a:lnTo>
                              </a:path>
                              <a:path w="1767839" h="866775">
                                <a:moveTo>
                                  <a:pt x="1264837" y="866175"/>
                                </a:moveTo>
                                <a:lnTo>
                                  <a:pt x="1264837" y="832480"/>
                                </a:lnTo>
                              </a:path>
                              <a:path w="1767839" h="866775">
                                <a:moveTo>
                                  <a:pt x="1273460" y="866175"/>
                                </a:moveTo>
                                <a:lnTo>
                                  <a:pt x="1273460" y="848300"/>
                                </a:lnTo>
                              </a:path>
                              <a:path w="1767839" h="866775">
                                <a:moveTo>
                                  <a:pt x="1281882" y="866175"/>
                                </a:moveTo>
                                <a:lnTo>
                                  <a:pt x="1281882" y="845495"/>
                                </a:lnTo>
                              </a:path>
                              <a:path w="1767839" h="866775">
                                <a:moveTo>
                                  <a:pt x="1290204" y="866175"/>
                                </a:moveTo>
                                <a:lnTo>
                                  <a:pt x="1290204" y="848707"/>
                                </a:lnTo>
                              </a:path>
                              <a:path w="1767839" h="866775">
                                <a:moveTo>
                                  <a:pt x="1298827" y="866175"/>
                                </a:moveTo>
                                <a:lnTo>
                                  <a:pt x="1298827" y="849670"/>
                                </a:lnTo>
                              </a:path>
                              <a:path w="1767839" h="866775">
                                <a:moveTo>
                                  <a:pt x="1306948" y="866175"/>
                                </a:moveTo>
                                <a:lnTo>
                                  <a:pt x="1306948" y="850772"/>
                                </a:lnTo>
                              </a:path>
                              <a:path w="1767839" h="866775">
                                <a:moveTo>
                                  <a:pt x="1315270" y="866175"/>
                                </a:moveTo>
                                <a:lnTo>
                                  <a:pt x="1315270" y="845264"/>
                                </a:lnTo>
                              </a:path>
                              <a:path w="1767839" h="866775">
                                <a:moveTo>
                                  <a:pt x="1323793" y="866175"/>
                                </a:moveTo>
                                <a:lnTo>
                                  <a:pt x="1323793" y="843144"/>
                                </a:lnTo>
                              </a:path>
                              <a:path w="1767839" h="866775">
                                <a:moveTo>
                                  <a:pt x="1332115" y="866175"/>
                                </a:moveTo>
                                <a:lnTo>
                                  <a:pt x="1332115" y="843959"/>
                                </a:lnTo>
                              </a:path>
                              <a:path w="1767839" h="866775">
                                <a:moveTo>
                                  <a:pt x="1340537" y="866175"/>
                                </a:moveTo>
                                <a:lnTo>
                                  <a:pt x="1340537" y="848754"/>
                                </a:lnTo>
                              </a:path>
                              <a:path w="1767839" h="866775">
                                <a:moveTo>
                                  <a:pt x="1348959" y="866175"/>
                                </a:moveTo>
                                <a:lnTo>
                                  <a:pt x="1348959" y="836960"/>
                                </a:lnTo>
                              </a:path>
                              <a:path w="1767839" h="866775">
                                <a:moveTo>
                                  <a:pt x="1357883" y="866175"/>
                                </a:moveTo>
                                <a:lnTo>
                                  <a:pt x="1357883" y="839497"/>
                                </a:lnTo>
                              </a:path>
                              <a:path w="1767839" h="866775">
                                <a:moveTo>
                                  <a:pt x="1365503" y="866175"/>
                                </a:moveTo>
                                <a:lnTo>
                                  <a:pt x="1365503" y="764904"/>
                                </a:lnTo>
                              </a:path>
                              <a:path w="1767839" h="866775">
                                <a:moveTo>
                                  <a:pt x="1374627" y="866175"/>
                                </a:moveTo>
                                <a:lnTo>
                                  <a:pt x="1374627" y="520260"/>
                                </a:lnTo>
                              </a:path>
                              <a:path w="1767839" h="866775">
                                <a:moveTo>
                                  <a:pt x="1382748" y="866175"/>
                                </a:moveTo>
                                <a:lnTo>
                                  <a:pt x="1382748" y="796748"/>
                                </a:lnTo>
                              </a:path>
                              <a:path w="1767839" h="866775">
                                <a:moveTo>
                                  <a:pt x="1390770" y="866175"/>
                                </a:moveTo>
                                <a:lnTo>
                                  <a:pt x="1390770" y="825269"/>
                                </a:lnTo>
                              </a:path>
                              <a:path w="1767839" h="866775">
                                <a:moveTo>
                                  <a:pt x="1398690" y="866175"/>
                                </a:moveTo>
                                <a:lnTo>
                                  <a:pt x="1398690" y="818817"/>
                                </a:lnTo>
                              </a:path>
                              <a:path w="1767839" h="866775">
                                <a:moveTo>
                                  <a:pt x="1407313" y="866175"/>
                                </a:moveTo>
                                <a:lnTo>
                                  <a:pt x="1407313" y="847624"/>
                                </a:lnTo>
                              </a:path>
                              <a:path w="1767839" h="866775">
                                <a:moveTo>
                                  <a:pt x="1416137" y="866175"/>
                                </a:moveTo>
                                <a:lnTo>
                                  <a:pt x="1416137" y="847643"/>
                                </a:lnTo>
                              </a:path>
                              <a:path w="1767839" h="866775">
                                <a:moveTo>
                                  <a:pt x="1424458" y="866175"/>
                                </a:moveTo>
                                <a:lnTo>
                                  <a:pt x="1424458" y="856696"/>
                                </a:lnTo>
                              </a:path>
                              <a:path w="1767839" h="866775">
                                <a:moveTo>
                                  <a:pt x="1432680" y="866175"/>
                                </a:moveTo>
                                <a:lnTo>
                                  <a:pt x="1432680" y="855206"/>
                                </a:lnTo>
                              </a:path>
                              <a:path w="1767839" h="866775">
                                <a:moveTo>
                                  <a:pt x="1441102" y="866175"/>
                                </a:moveTo>
                                <a:lnTo>
                                  <a:pt x="1441102" y="854132"/>
                                </a:lnTo>
                              </a:path>
                              <a:path w="1767839" h="866775">
                                <a:moveTo>
                                  <a:pt x="1449424" y="866175"/>
                                </a:moveTo>
                                <a:lnTo>
                                  <a:pt x="1449424" y="855817"/>
                                </a:lnTo>
                              </a:path>
                              <a:path w="1767839" h="866775">
                                <a:moveTo>
                                  <a:pt x="1458047" y="866175"/>
                                </a:moveTo>
                                <a:lnTo>
                                  <a:pt x="1458047" y="853604"/>
                                </a:lnTo>
                              </a:path>
                              <a:path w="1767839" h="866775">
                                <a:moveTo>
                                  <a:pt x="1466570" y="866175"/>
                                </a:moveTo>
                                <a:lnTo>
                                  <a:pt x="1466570" y="850781"/>
                                </a:lnTo>
                              </a:path>
                              <a:path w="1767839" h="866775">
                                <a:moveTo>
                                  <a:pt x="1474390" y="866175"/>
                                </a:moveTo>
                                <a:lnTo>
                                  <a:pt x="1474390" y="812661"/>
                                </a:lnTo>
                              </a:path>
                              <a:path w="1767839" h="866775">
                                <a:moveTo>
                                  <a:pt x="1483013" y="866175"/>
                                </a:moveTo>
                                <a:lnTo>
                                  <a:pt x="1483013" y="840672"/>
                                </a:lnTo>
                              </a:path>
                              <a:path w="1767839" h="866775">
                                <a:moveTo>
                                  <a:pt x="1491435" y="866175"/>
                                </a:moveTo>
                                <a:lnTo>
                                  <a:pt x="1491435" y="851299"/>
                                </a:lnTo>
                              </a:path>
                              <a:path w="1767839" h="866775">
                                <a:moveTo>
                                  <a:pt x="1499456" y="866175"/>
                                </a:moveTo>
                                <a:lnTo>
                                  <a:pt x="1499456" y="852595"/>
                                </a:lnTo>
                              </a:path>
                              <a:path w="1767839" h="866775">
                                <a:moveTo>
                                  <a:pt x="1507979" y="866175"/>
                                </a:moveTo>
                                <a:lnTo>
                                  <a:pt x="1507979" y="854447"/>
                                </a:lnTo>
                              </a:path>
                              <a:path w="1767839" h="866775">
                                <a:moveTo>
                                  <a:pt x="1516301" y="866175"/>
                                </a:moveTo>
                                <a:lnTo>
                                  <a:pt x="1516301" y="856585"/>
                                </a:lnTo>
                              </a:path>
                              <a:path w="1767839" h="866775">
                                <a:moveTo>
                                  <a:pt x="1524823" y="866175"/>
                                </a:moveTo>
                                <a:lnTo>
                                  <a:pt x="1524823" y="846069"/>
                                </a:lnTo>
                              </a:path>
                              <a:path w="1767839" h="866775">
                                <a:moveTo>
                                  <a:pt x="1533546" y="866175"/>
                                </a:moveTo>
                                <a:lnTo>
                                  <a:pt x="1533546" y="854771"/>
                                </a:lnTo>
                              </a:path>
                              <a:path w="1767839" h="866775">
                                <a:moveTo>
                                  <a:pt x="1541868" y="866175"/>
                                </a:moveTo>
                                <a:lnTo>
                                  <a:pt x="1541868" y="859751"/>
                                </a:lnTo>
                              </a:path>
                              <a:path w="1767839" h="866775">
                                <a:moveTo>
                                  <a:pt x="1549990" y="866175"/>
                                </a:moveTo>
                                <a:lnTo>
                                  <a:pt x="1549990" y="859196"/>
                                </a:lnTo>
                              </a:path>
                              <a:path w="1767839" h="866775">
                                <a:moveTo>
                                  <a:pt x="1558312" y="866175"/>
                                </a:moveTo>
                                <a:lnTo>
                                  <a:pt x="1558312" y="857715"/>
                                </a:lnTo>
                              </a:path>
                              <a:path w="1767839" h="866775">
                                <a:moveTo>
                                  <a:pt x="1566834" y="866175"/>
                                </a:moveTo>
                                <a:lnTo>
                                  <a:pt x="1566834" y="859918"/>
                                </a:lnTo>
                              </a:path>
                              <a:path w="1767839" h="866775">
                                <a:moveTo>
                                  <a:pt x="1574956" y="866175"/>
                                </a:moveTo>
                                <a:lnTo>
                                  <a:pt x="1574956" y="859547"/>
                                </a:lnTo>
                              </a:path>
                              <a:path w="1767839" h="866775">
                                <a:moveTo>
                                  <a:pt x="1583478" y="866175"/>
                                </a:moveTo>
                                <a:lnTo>
                                  <a:pt x="1583478" y="860306"/>
                                </a:lnTo>
                              </a:path>
                              <a:path w="1767839" h="866775">
                                <a:moveTo>
                                  <a:pt x="1591900" y="866175"/>
                                </a:moveTo>
                                <a:lnTo>
                                  <a:pt x="1591900" y="856743"/>
                                </a:lnTo>
                              </a:path>
                              <a:path w="1767839" h="866775">
                                <a:moveTo>
                                  <a:pt x="1600022" y="866175"/>
                                </a:moveTo>
                                <a:lnTo>
                                  <a:pt x="1600022" y="864991"/>
                                </a:lnTo>
                              </a:path>
                              <a:path w="1767839" h="866775">
                                <a:moveTo>
                                  <a:pt x="1600423" y="866175"/>
                                </a:moveTo>
                                <a:lnTo>
                                  <a:pt x="1600423" y="861066"/>
                                </a:lnTo>
                              </a:path>
                              <a:path w="1767839" h="866775">
                                <a:moveTo>
                                  <a:pt x="1608945" y="866175"/>
                                </a:moveTo>
                                <a:lnTo>
                                  <a:pt x="1608945" y="858798"/>
                                </a:lnTo>
                              </a:path>
                              <a:path w="1767839" h="866775">
                                <a:moveTo>
                                  <a:pt x="1616766" y="866175"/>
                                </a:moveTo>
                                <a:lnTo>
                                  <a:pt x="1616766" y="860260"/>
                                </a:lnTo>
                              </a:path>
                              <a:path w="1767839" h="866775">
                                <a:moveTo>
                                  <a:pt x="1625389" y="866175"/>
                                </a:moveTo>
                                <a:lnTo>
                                  <a:pt x="1625389" y="859908"/>
                                </a:lnTo>
                              </a:path>
                              <a:path w="1767839" h="866775">
                                <a:moveTo>
                                  <a:pt x="1633811" y="866175"/>
                                </a:moveTo>
                                <a:lnTo>
                                  <a:pt x="1633811" y="859038"/>
                                </a:lnTo>
                              </a:path>
                              <a:path w="1767839" h="866775">
                                <a:moveTo>
                                  <a:pt x="1642133" y="866175"/>
                                </a:moveTo>
                                <a:lnTo>
                                  <a:pt x="1642133" y="861278"/>
                                </a:lnTo>
                              </a:path>
                              <a:path w="1767839" h="866775">
                                <a:moveTo>
                                  <a:pt x="1650756" y="866175"/>
                                </a:moveTo>
                                <a:lnTo>
                                  <a:pt x="1650756" y="860482"/>
                                </a:lnTo>
                              </a:path>
                              <a:path w="1767839" h="866775">
                                <a:moveTo>
                                  <a:pt x="1659078" y="866175"/>
                                </a:moveTo>
                                <a:lnTo>
                                  <a:pt x="1659078" y="862241"/>
                                </a:lnTo>
                              </a:path>
                              <a:path w="1767839" h="866775">
                                <a:moveTo>
                                  <a:pt x="1667199" y="866175"/>
                                </a:moveTo>
                                <a:lnTo>
                                  <a:pt x="1667199" y="862473"/>
                                </a:lnTo>
                              </a:path>
                              <a:path w="1767839" h="866775">
                                <a:moveTo>
                                  <a:pt x="1675722" y="866175"/>
                                </a:moveTo>
                                <a:lnTo>
                                  <a:pt x="1675722" y="862010"/>
                                </a:lnTo>
                              </a:path>
                              <a:path w="1767839" h="866775">
                                <a:moveTo>
                                  <a:pt x="1684144" y="866175"/>
                                </a:moveTo>
                                <a:lnTo>
                                  <a:pt x="1684144" y="862204"/>
                                </a:lnTo>
                              </a:path>
                              <a:path w="1767839" h="866775">
                                <a:moveTo>
                                  <a:pt x="1692365" y="866175"/>
                                </a:moveTo>
                                <a:lnTo>
                                  <a:pt x="1692365" y="861825"/>
                                </a:lnTo>
                              </a:path>
                              <a:path w="1767839" h="866775">
                                <a:moveTo>
                                  <a:pt x="1700888" y="866175"/>
                                </a:moveTo>
                                <a:lnTo>
                                  <a:pt x="1700888" y="862852"/>
                                </a:lnTo>
                              </a:path>
                              <a:path w="1767839" h="866775">
                                <a:moveTo>
                                  <a:pt x="1708408" y="866175"/>
                                </a:moveTo>
                                <a:lnTo>
                                  <a:pt x="1708408" y="865648"/>
                                </a:lnTo>
                              </a:path>
                              <a:path w="1767839" h="866775">
                                <a:moveTo>
                                  <a:pt x="1709310" y="866175"/>
                                </a:moveTo>
                                <a:lnTo>
                                  <a:pt x="1709310" y="861649"/>
                                </a:lnTo>
                              </a:path>
                              <a:path w="1767839" h="866775">
                                <a:moveTo>
                                  <a:pt x="1716930" y="866175"/>
                                </a:moveTo>
                                <a:lnTo>
                                  <a:pt x="1716930" y="857705"/>
                                </a:lnTo>
                              </a:path>
                              <a:path w="1767839" h="866775">
                                <a:moveTo>
                                  <a:pt x="1725754" y="866175"/>
                                </a:moveTo>
                                <a:lnTo>
                                  <a:pt x="1725754" y="861038"/>
                                </a:lnTo>
                              </a:path>
                              <a:path w="1767839" h="866775">
                                <a:moveTo>
                                  <a:pt x="1733674" y="866175"/>
                                </a:moveTo>
                                <a:lnTo>
                                  <a:pt x="1733674" y="858140"/>
                                </a:lnTo>
                              </a:path>
                              <a:path w="1767839" h="866775">
                                <a:moveTo>
                                  <a:pt x="1742598" y="866175"/>
                                </a:moveTo>
                                <a:lnTo>
                                  <a:pt x="1742598" y="860464"/>
                                </a:lnTo>
                              </a:path>
                              <a:path w="1767839" h="866775">
                                <a:moveTo>
                                  <a:pt x="1750519" y="866175"/>
                                </a:moveTo>
                                <a:lnTo>
                                  <a:pt x="1750519" y="854873"/>
                                </a:lnTo>
                              </a:path>
                              <a:path w="1767839" h="866775">
                                <a:moveTo>
                                  <a:pt x="1759142" y="866175"/>
                                </a:moveTo>
                                <a:lnTo>
                                  <a:pt x="1759142" y="860649"/>
                                </a:lnTo>
                              </a:path>
                              <a:path w="1767839" h="866775">
                                <a:moveTo>
                                  <a:pt x="1767464" y="866175"/>
                                </a:moveTo>
                                <a:lnTo>
                                  <a:pt x="1767464" y="861177"/>
                                </a:lnTo>
                              </a:path>
                            </a:pathLst>
                          </a:custGeom>
                          <a:ln w="1349">
                            <a:solidFill>
                              <a:srgbClr val="008000"/>
                            </a:solidFill>
                            <a:prstDash val="solid"/>
                          </a:ln>
                        </wps:spPr>
                        <wps:bodyPr wrap="square" lIns="0" tIns="0" rIns="0" bIns="0" rtlCol="0">
                          <a:prstTxWarp prst="textNoShape">
                            <a:avLst/>
                          </a:prstTxWarp>
                          <a:noAutofit/>
                        </wps:bodyPr>
                      </wps:wsp>
                      <pic:pic xmlns:pic="http://schemas.openxmlformats.org/drawingml/2006/picture">
                        <pic:nvPicPr>
                          <pic:cNvPr id="1903" name="Image 1903"/>
                          <pic:cNvPicPr/>
                        </pic:nvPicPr>
                        <pic:blipFill>
                          <a:blip r:embed="rId360" cstate="print"/>
                          <a:stretch>
                            <a:fillRect/>
                          </a:stretch>
                        </pic:blipFill>
                        <pic:spPr>
                          <a:xfrm>
                            <a:off x="416138" y="220205"/>
                            <a:ext cx="215268" cy="76370"/>
                          </a:xfrm>
                          <a:prstGeom prst="rect">
                            <a:avLst/>
                          </a:prstGeom>
                        </pic:spPr>
                      </pic:pic>
                      <pic:pic xmlns:pic="http://schemas.openxmlformats.org/drawingml/2006/picture">
                        <pic:nvPicPr>
                          <pic:cNvPr id="1904" name="Image 1904"/>
                          <pic:cNvPicPr/>
                        </pic:nvPicPr>
                        <pic:blipFill>
                          <a:blip r:embed="rId361" cstate="print"/>
                          <a:stretch>
                            <a:fillRect/>
                          </a:stretch>
                        </pic:blipFill>
                        <pic:spPr>
                          <a:xfrm>
                            <a:off x="670820" y="692959"/>
                            <a:ext cx="211578" cy="76277"/>
                          </a:xfrm>
                          <a:prstGeom prst="rect">
                            <a:avLst/>
                          </a:prstGeom>
                        </pic:spPr>
                      </pic:pic>
                      <pic:pic xmlns:pic="http://schemas.openxmlformats.org/drawingml/2006/picture">
                        <pic:nvPicPr>
                          <pic:cNvPr id="1905" name="Image 1905"/>
                          <pic:cNvPicPr/>
                        </pic:nvPicPr>
                        <pic:blipFill>
                          <a:blip r:embed="rId362" cstate="print"/>
                          <a:stretch>
                            <a:fillRect/>
                          </a:stretch>
                        </pic:blipFill>
                        <pic:spPr>
                          <a:xfrm>
                            <a:off x="1081824" y="951220"/>
                            <a:ext cx="253368" cy="76314"/>
                          </a:xfrm>
                          <a:prstGeom prst="rect">
                            <a:avLst/>
                          </a:prstGeom>
                        </pic:spPr>
                      </pic:pic>
                      <wps:wsp>
                        <wps:cNvPr id="1906" name="Graphic 1906"/>
                        <wps:cNvSpPr/>
                        <wps:spPr>
                          <a:xfrm>
                            <a:off x="1299196" y="1096225"/>
                            <a:ext cx="732155" cy="229870"/>
                          </a:xfrm>
                          <a:custGeom>
                            <a:avLst/>
                            <a:gdLst/>
                            <a:ahLst/>
                            <a:cxnLst/>
                            <a:rect l="l" t="t" r="r" b="b"/>
                            <a:pathLst>
                              <a:path w="732155" h="229870">
                                <a:moveTo>
                                  <a:pt x="29476" y="153466"/>
                                </a:moveTo>
                                <a:lnTo>
                                  <a:pt x="21551" y="153466"/>
                                </a:lnTo>
                                <a:lnTo>
                                  <a:pt x="19748" y="162382"/>
                                </a:lnTo>
                                <a:lnTo>
                                  <a:pt x="12534" y="166852"/>
                                </a:lnTo>
                                <a:lnTo>
                                  <a:pt x="0" y="166852"/>
                                </a:lnTo>
                                <a:lnTo>
                                  <a:pt x="0" y="174307"/>
                                </a:lnTo>
                                <a:lnTo>
                                  <a:pt x="8623" y="174307"/>
                                </a:lnTo>
                                <a:lnTo>
                                  <a:pt x="15036" y="173037"/>
                                </a:lnTo>
                                <a:lnTo>
                                  <a:pt x="19240" y="170484"/>
                                </a:lnTo>
                                <a:lnTo>
                                  <a:pt x="19240" y="228523"/>
                                </a:lnTo>
                                <a:lnTo>
                                  <a:pt x="29476" y="228523"/>
                                </a:lnTo>
                                <a:lnTo>
                                  <a:pt x="29476" y="170484"/>
                                </a:lnTo>
                                <a:lnTo>
                                  <a:pt x="29476" y="153466"/>
                                </a:lnTo>
                                <a:close/>
                              </a:path>
                              <a:path w="732155" h="229870">
                                <a:moveTo>
                                  <a:pt x="109181" y="196202"/>
                                </a:moveTo>
                                <a:lnTo>
                                  <a:pt x="106680" y="190411"/>
                                </a:lnTo>
                                <a:lnTo>
                                  <a:pt x="103492" y="187591"/>
                                </a:lnTo>
                                <a:lnTo>
                                  <a:pt x="99390" y="183972"/>
                                </a:lnTo>
                                <a:lnTo>
                                  <a:pt x="96850" y="181711"/>
                                </a:lnTo>
                                <a:lnTo>
                                  <a:pt x="91033" y="179539"/>
                                </a:lnTo>
                                <a:lnTo>
                                  <a:pt x="78498" y="179539"/>
                                </a:lnTo>
                                <a:lnTo>
                                  <a:pt x="73494" y="181013"/>
                                </a:lnTo>
                                <a:lnTo>
                                  <a:pt x="69583" y="183972"/>
                                </a:lnTo>
                                <a:lnTo>
                                  <a:pt x="71285" y="163487"/>
                                </a:lnTo>
                                <a:lnTo>
                                  <a:pt x="105371" y="163487"/>
                                </a:lnTo>
                                <a:lnTo>
                                  <a:pt x="105371" y="154724"/>
                                </a:lnTo>
                                <a:lnTo>
                                  <a:pt x="62560" y="154724"/>
                                </a:lnTo>
                                <a:lnTo>
                                  <a:pt x="59156" y="193687"/>
                                </a:lnTo>
                                <a:lnTo>
                                  <a:pt x="67170" y="193687"/>
                                </a:lnTo>
                                <a:lnTo>
                                  <a:pt x="71183" y="189623"/>
                                </a:lnTo>
                                <a:lnTo>
                                  <a:pt x="75996" y="187591"/>
                                </a:lnTo>
                                <a:lnTo>
                                  <a:pt x="86728" y="187591"/>
                                </a:lnTo>
                                <a:lnTo>
                                  <a:pt x="90741" y="189090"/>
                                </a:lnTo>
                                <a:lnTo>
                                  <a:pt x="96951" y="195072"/>
                                </a:lnTo>
                                <a:lnTo>
                                  <a:pt x="98552" y="199136"/>
                                </a:lnTo>
                                <a:lnTo>
                                  <a:pt x="98552" y="209410"/>
                                </a:lnTo>
                                <a:lnTo>
                                  <a:pt x="97053" y="213690"/>
                                </a:lnTo>
                                <a:lnTo>
                                  <a:pt x="90830" y="220611"/>
                                </a:lnTo>
                                <a:lnTo>
                                  <a:pt x="86829" y="222326"/>
                                </a:lnTo>
                                <a:lnTo>
                                  <a:pt x="78003" y="222326"/>
                                </a:lnTo>
                                <a:lnTo>
                                  <a:pt x="66878" y="209143"/>
                                </a:lnTo>
                                <a:lnTo>
                                  <a:pt x="56248" y="209143"/>
                                </a:lnTo>
                                <a:lnTo>
                                  <a:pt x="57048" y="215988"/>
                                </a:lnTo>
                                <a:lnTo>
                                  <a:pt x="59753" y="221145"/>
                                </a:lnTo>
                                <a:lnTo>
                                  <a:pt x="69380" y="228053"/>
                                </a:lnTo>
                                <a:lnTo>
                                  <a:pt x="75196" y="229781"/>
                                </a:lnTo>
                                <a:lnTo>
                                  <a:pt x="90131" y="229781"/>
                                </a:lnTo>
                                <a:lnTo>
                                  <a:pt x="96748" y="227291"/>
                                </a:lnTo>
                                <a:lnTo>
                                  <a:pt x="101739" y="222326"/>
                                </a:lnTo>
                                <a:lnTo>
                                  <a:pt x="106680" y="217322"/>
                                </a:lnTo>
                                <a:lnTo>
                                  <a:pt x="109181" y="211035"/>
                                </a:lnTo>
                                <a:lnTo>
                                  <a:pt x="109181" y="196202"/>
                                </a:lnTo>
                                <a:close/>
                              </a:path>
                              <a:path w="732155" h="229870">
                                <a:moveTo>
                                  <a:pt x="157416" y="153466"/>
                                </a:moveTo>
                                <a:lnTo>
                                  <a:pt x="149491" y="153466"/>
                                </a:lnTo>
                                <a:lnTo>
                                  <a:pt x="147586" y="162382"/>
                                </a:lnTo>
                                <a:lnTo>
                                  <a:pt x="140462" y="166852"/>
                                </a:lnTo>
                                <a:lnTo>
                                  <a:pt x="127939" y="166852"/>
                                </a:lnTo>
                                <a:lnTo>
                                  <a:pt x="127939" y="174307"/>
                                </a:lnTo>
                                <a:lnTo>
                                  <a:pt x="136550" y="174307"/>
                                </a:lnTo>
                                <a:lnTo>
                                  <a:pt x="142976" y="173037"/>
                                </a:lnTo>
                                <a:lnTo>
                                  <a:pt x="147180" y="170484"/>
                                </a:lnTo>
                                <a:lnTo>
                                  <a:pt x="147180" y="228523"/>
                                </a:lnTo>
                                <a:lnTo>
                                  <a:pt x="157416" y="228523"/>
                                </a:lnTo>
                                <a:lnTo>
                                  <a:pt x="157416" y="170484"/>
                                </a:lnTo>
                                <a:lnTo>
                                  <a:pt x="157416" y="153466"/>
                                </a:lnTo>
                                <a:close/>
                              </a:path>
                              <a:path w="732155" h="229870">
                                <a:moveTo>
                                  <a:pt x="200621" y="218198"/>
                                </a:moveTo>
                                <a:lnTo>
                                  <a:pt x="189395" y="218198"/>
                                </a:lnTo>
                                <a:lnTo>
                                  <a:pt x="189395" y="228523"/>
                                </a:lnTo>
                                <a:lnTo>
                                  <a:pt x="200621" y="228523"/>
                                </a:lnTo>
                                <a:lnTo>
                                  <a:pt x="200621" y="218198"/>
                                </a:lnTo>
                                <a:close/>
                              </a:path>
                              <a:path w="732155" h="229870">
                                <a:moveTo>
                                  <a:pt x="268503" y="191719"/>
                                </a:moveTo>
                                <a:lnTo>
                                  <a:pt x="266865" y="174980"/>
                                </a:lnTo>
                                <a:lnTo>
                                  <a:pt x="261975" y="163029"/>
                                </a:lnTo>
                                <a:lnTo>
                                  <a:pt x="259575" y="160921"/>
                                </a:lnTo>
                                <a:lnTo>
                                  <a:pt x="257873" y="159423"/>
                                </a:lnTo>
                                <a:lnTo>
                                  <a:pt x="257873" y="180276"/>
                                </a:lnTo>
                                <a:lnTo>
                                  <a:pt x="257873" y="203136"/>
                                </a:lnTo>
                                <a:lnTo>
                                  <a:pt x="256578" y="211086"/>
                                </a:lnTo>
                                <a:lnTo>
                                  <a:pt x="251358" y="220078"/>
                                </a:lnTo>
                                <a:lnTo>
                                  <a:pt x="247548" y="222326"/>
                                </a:lnTo>
                                <a:lnTo>
                                  <a:pt x="237426" y="222326"/>
                                </a:lnTo>
                                <a:lnTo>
                                  <a:pt x="233616" y="220078"/>
                                </a:lnTo>
                                <a:lnTo>
                                  <a:pt x="228396" y="211086"/>
                                </a:lnTo>
                                <a:lnTo>
                                  <a:pt x="227101" y="203136"/>
                                </a:lnTo>
                                <a:lnTo>
                                  <a:pt x="227101" y="180276"/>
                                </a:lnTo>
                                <a:lnTo>
                                  <a:pt x="228396" y="172288"/>
                                </a:lnTo>
                                <a:lnTo>
                                  <a:pt x="233616" y="163182"/>
                                </a:lnTo>
                                <a:lnTo>
                                  <a:pt x="237426" y="160921"/>
                                </a:lnTo>
                                <a:lnTo>
                                  <a:pt x="247548" y="160921"/>
                                </a:lnTo>
                                <a:lnTo>
                                  <a:pt x="251358" y="163182"/>
                                </a:lnTo>
                                <a:lnTo>
                                  <a:pt x="256578" y="172288"/>
                                </a:lnTo>
                                <a:lnTo>
                                  <a:pt x="257873" y="180276"/>
                                </a:lnTo>
                                <a:lnTo>
                                  <a:pt x="257873" y="159423"/>
                                </a:lnTo>
                                <a:lnTo>
                                  <a:pt x="253822" y="155854"/>
                                </a:lnTo>
                                <a:lnTo>
                                  <a:pt x="242430" y="153466"/>
                                </a:lnTo>
                                <a:lnTo>
                                  <a:pt x="231063" y="155854"/>
                                </a:lnTo>
                                <a:lnTo>
                                  <a:pt x="222948" y="163029"/>
                                </a:lnTo>
                                <a:lnTo>
                                  <a:pt x="218084" y="174980"/>
                                </a:lnTo>
                                <a:lnTo>
                                  <a:pt x="216471" y="191719"/>
                                </a:lnTo>
                                <a:lnTo>
                                  <a:pt x="218084" y="208368"/>
                                </a:lnTo>
                                <a:lnTo>
                                  <a:pt x="222948" y="220268"/>
                                </a:lnTo>
                                <a:lnTo>
                                  <a:pt x="231063" y="227406"/>
                                </a:lnTo>
                                <a:lnTo>
                                  <a:pt x="242430" y="229781"/>
                                </a:lnTo>
                                <a:lnTo>
                                  <a:pt x="253822" y="227406"/>
                                </a:lnTo>
                                <a:lnTo>
                                  <a:pt x="259626" y="222326"/>
                                </a:lnTo>
                                <a:lnTo>
                                  <a:pt x="261975" y="220268"/>
                                </a:lnTo>
                                <a:lnTo>
                                  <a:pt x="266865" y="208368"/>
                                </a:lnTo>
                                <a:lnTo>
                                  <a:pt x="268503" y="191719"/>
                                </a:lnTo>
                                <a:close/>
                              </a:path>
                              <a:path w="732155" h="229870">
                                <a:moveTo>
                                  <a:pt x="522274" y="66306"/>
                                </a:moveTo>
                                <a:lnTo>
                                  <a:pt x="483666" y="66306"/>
                                </a:lnTo>
                                <a:lnTo>
                                  <a:pt x="483870" y="64160"/>
                                </a:lnTo>
                                <a:lnTo>
                                  <a:pt x="488683" y="59423"/>
                                </a:lnTo>
                                <a:lnTo>
                                  <a:pt x="498208" y="52108"/>
                                </a:lnTo>
                                <a:lnTo>
                                  <a:pt x="504710" y="46926"/>
                                </a:lnTo>
                                <a:lnTo>
                                  <a:pt x="522071" y="26111"/>
                                </a:lnTo>
                                <a:lnTo>
                                  <a:pt x="522071" y="14808"/>
                                </a:lnTo>
                                <a:lnTo>
                                  <a:pt x="519861" y="9855"/>
                                </a:lnTo>
                                <a:lnTo>
                                  <a:pt x="517232" y="7454"/>
                                </a:lnTo>
                                <a:lnTo>
                                  <a:pt x="511251" y="1968"/>
                                </a:lnTo>
                                <a:lnTo>
                                  <a:pt x="505028" y="0"/>
                                </a:lnTo>
                                <a:lnTo>
                                  <a:pt x="489585" y="0"/>
                                </a:lnTo>
                                <a:lnTo>
                                  <a:pt x="483577" y="1943"/>
                                </a:lnTo>
                                <a:lnTo>
                                  <a:pt x="474345" y="9690"/>
                                </a:lnTo>
                                <a:lnTo>
                                  <a:pt x="471843" y="14884"/>
                                </a:lnTo>
                                <a:lnTo>
                                  <a:pt x="471233" y="21348"/>
                                </a:lnTo>
                                <a:lnTo>
                                  <a:pt x="481863" y="21348"/>
                                </a:lnTo>
                                <a:lnTo>
                                  <a:pt x="482168" y="16789"/>
                                </a:lnTo>
                                <a:lnTo>
                                  <a:pt x="483768" y="13335"/>
                                </a:lnTo>
                                <a:lnTo>
                                  <a:pt x="486676" y="10985"/>
                                </a:lnTo>
                                <a:lnTo>
                                  <a:pt x="489508" y="8623"/>
                                </a:lnTo>
                                <a:lnTo>
                                  <a:pt x="492899" y="7454"/>
                                </a:lnTo>
                                <a:lnTo>
                                  <a:pt x="501523" y="7454"/>
                                </a:lnTo>
                                <a:lnTo>
                                  <a:pt x="505142" y="8636"/>
                                </a:lnTo>
                                <a:lnTo>
                                  <a:pt x="510146" y="13284"/>
                                </a:lnTo>
                                <a:lnTo>
                                  <a:pt x="511441" y="16484"/>
                                </a:lnTo>
                                <a:lnTo>
                                  <a:pt x="511441" y="25082"/>
                                </a:lnTo>
                                <a:lnTo>
                                  <a:pt x="490385" y="47040"/>
                                </a:lnTo>
                                <a:lnTo>
                                  <a:pt x="482371" y="53047"/>
                                </a:lnTo>
                                <a:lnTo>
                                  <a:pt x="476859" y="58077"/>
                                </a:lnTo>
                                <a:lnTo>
                                  <a:pt x="470827" y="66306"/>
                                </a:lnTo>
                                <a:lnTo>
                                  <a:pt x="469328" y="70573"/>
                                </a:lnTo>
                                <a:lnTo>
                                  <a:pt x="469328" y="75069"/>
                                </a:lnTo>
                                <a:lnTo>
                                  <a:pt x="522274" y="75069"/>
                                </a:lnTo>
                                <a:lnTo>
                                  <a:pt x="522274" y="66306"/>
                                </a:lnTo>
                                <a:close/>
                              </a:path>
                              <a:path w="732155" h="229870">
                                <a:moveTo>
                                  <a:pt x="586943" y="38265"/>
                                </a:moveTo>
                                <a:lnTo>
                                  <a:pt x="585304" y="21526"/>
                                </a:lnTo>
                                <a:lnTo>
                                  <a:pt x="580415" y="9575"/>
                                </a:lnTo>
                                <a:lnTo>
                                  <a:pt x="578015" y="7454"/>
                                </a:lnTo>
                                <a:lnTo>
                                  <a:pt x="576313" y="5969"/>
                                </a:lnTo>
                                <a:lnTo>
                                  <a:pt x="576313" y="26822"/>
                                </a:lnTo>
                                <a:lnTo>
                                  <a:pt x="576313" y="49669"/>
                                </a:lnTo>
                                <a:lnTo>
                                  <a:pt x="575017" y="57632"/>
                                </a:lnTo>
                                <a:lnTo>
                                  <a:pt x="572401" y="62128"/>
                                </a:lnTo>
                                <a:lnTo>
                                  <a:pt x="569696" y="66624"/>
                                </a:lnTo>
                                <a:lnTo>
                                  <a:pt x="565886" y="68872"/>
                                </a:lnTo>
                                <a:lnTo>
                                  <a:pt x="555866" y="68872"/>
                                </a:lnTo>
                                <a:lnTo>
                                  <a:pt x="552056" y="66624"/>
                                </a:lnTo>
                                <a:lnTo>
                                  <a:pt x="549440" y="62128"/>
                                </a:lnTo>
                                <a:lnTo>
                                  <a:pt x="546735" y="57632"/>
                                </a:lnTo>
                                <a:lnTo>
                                  <a:pt x="545439" y="49669"/>
                                </a:lnTo>
                                <a:lnTo>
                                  <a:pt x="545439" y="26822"/>
                                </a:lnTo>
                                <a:lnTo>
                                  <a:pt x="546735" y="18821"/>
                                </a:lnTo>
                                <a:lnTo>
                                  <a:pt x="549440" y="14274"/>
                                </a:lnTo>
                                <a:lnTo>
                                  <a:pt x="552056" y="9728"/>
                                </a:lnTo>
                                <a:lnTo>
                                  <a:pt x="555866" y="7454"/>
                                </a:lnTo>
                                <a:lnTo>
                                  <a:pt x="565886" y="7454"/>
                                </a:lnTo>
                                <a:lnTo>
                                  <a:pt x="569696" y="9728"/>
                                </a:lnTo>
                                <a:lnTo>
                                  <a:pt x="572401" y="14274"/>
                                </a:lnTo>
                                <a:lnTo>
                                  <a:pt x="575017" y="18821"/>
                                </a:lnTo>
                                <a:lnTo>
                                  <a:pt x="576313" y="26822"/>
                                </a:lnTo>
                                <a:lnTo>
                                  <a:pt x="576313" y="5969"/>
                                </a:lnTo>
                                <a:lnTo>
                                  <a:pt x="572262" y="2400"/>
                                </a:lnTo>
                                <a:lnTo>
                                  <a:pt x="560870" y="0"/>
                                </a:lnTo>
                                <a:lnTo>
                                  <a:pt x="549490" y="2400"/>
                                </a:lnTo>
                                <a:lnTo>
                                  <a:pt x="541337" y="9575"/>
                                </a:lnTo>
                                <a:lnTo>
                                  <a:pt x="536435" y="21526"/>
                                </a:lnTo>
                                <a:lnTo>
                                  <a:pt x="534809" y="38265"/>
                                </a:lnTo>
                                <a:lnTo>
                                  <a:pt x="536435" y="54914"/>
                                </a:lnTo>
                                <a:lnTo>
                                  <a:pt x="541337" y="66814"/>
                                </a:lnTo>
                                <a:lnTo>
                                  <a:pt x="549490" y="73952"/>
                                </a:lnTo>
                                <a:lnTo>
                                  <a:pt x="560870" y="76327"/>
                                </a:lnTo>
                                <a:lnTo>
                                  <a:pt x="572262" y="73952"/>
                                </a:lnTo>
                                <a:lnTo>
                                  <a:pt x="578053" y="68872"/>
                                </a:lnTo>
                                <a:lnTo>
                                  <a:pt x="580415" y="66814"/>
                                </a:lnTo>
                                <a:lnTo>
                                  <a:pt x="585304" y="54914"/>
                                </a:lnTo>
                                <a:lnTo>
                                  <a:pt x="586943" y="38265"/>
                                </a:lnTo>
                                <a:close/>
                              </a:path>
                              <a:path w="732155" h="229870">
                                <a:moveTo>
                                  <a:pt x="651217" y="47421"/>
                                </a:moveTo>
                                <a:lnTo>
                                  <a:pt x="645706" y="41033"/>
                                </a:lnTo>
                                <a:lnTo>
                                  <a:pt x="644271" y="40424"/>
                                </a:lnTo>
                                <a:lnTo>
                                  <a:pt x="640588" y="38862"/>
                                </a:lnTo>
                                <a:lnTo>
                                  <a:pt x="640588" y="52298"/>
                                </a:lnTo>
                                <a:lnTo>
                                  <a:pt x="640588" y="59639"/>
                                </a:lnTo>
                                <a:lnTo>
                                  <a:pt x="639076" y="62915"/>
                                </a:lnTo>
                                <a:lnTo>
                                  <a:pt x="636270" y="65303"/>
                                </a:lnTo>
                                <a:lnTo>
                                  <a:pt x="633361" y="67678"/>
                                </a:lnTo>
                                <a:lnTo>
                                  <a:pt x="629551" y="68872"/>
                                </a:lnTo>
                                <a:lnTo>
                                  <a:pt x="620128" y="68872"/>
                                </a:lnTo>
                                <a:lnTo>
                                  <a:pt x="616318" y="67678"/>
                                </a:lnTo>
                                <a:lnTo>
                                  <a:pt x="610501" y="62915"/>
                                </a:lnTo>
                                <a:lnTo>
                                  <a:pt x="609104" y="59639"/>
                                </a:lnTo>
                                <a:lnTo>
                                  <a:pt x="609104" y="52298"/>
                                </a:lnTo>
                                <a:lnTo>
                                  <a:pt x="610412" y="49555"/>
                                </a:lnTo>
                                <a:lnTo>
                                  <a:pt x="615416" y="44958"/>
                                </a:lnTo>
                                <a:lnTo>
                                  <a:pt x="619328" y="42672"/>
                                </a:lnTo>
                                <a:lnTo>
                                  <a:pt x="624840" y="40424"/>
                                </a:lnTo>
                                <a:lnTo>
                                  <a:pt x="630262" y="42672"/>
                                </a:lnTo>
                                <a:lnTo>
                                  <a:pt x="634276" y="44958"/>
                                </a:lnTo>
                                <a:lnTo>
                                  <a:pt x="639279" y="49555"/>
                                </a:lnTo>
                                <a:lnTo>
                                  <a:pt x="640588" y="52298"/>
                                </a:lnTo>
                                <a:lnTo>
                                  <a:pt x="640588" y="38862"/>
                                </a:lnTo>
                                <a:lnTo>
                                  <a:pt x="634568" y="36296"/>
                                </a:lnTo>
                                <a:lnTo>
                                  <a:pt x="641959" y="32372"/>
                                </a:lnTo>
                                <a:lnTo>
                                  <a:pt x="643597" y="31508"/>
                                </a:lnTo>
                                <a:lnTo>
                                  <a:pt x="648004" y="25501"/>
                                </a:lnTo>
                                <a:lnTo>
                                  <a:pt x="648004" y="12941"/>
                                </a:lnTo>
                                <a:lnTo>
                                  <a:pt x="645896" y="8559"/>
                                </a:lnTo>
                                <a:lnTo>
                                  <a:pt x="644537" y="7454"/>
                                </a:lnTo>
                                <a:lnTo>
                                  <a:pt x="641692" y="5143"/>
                                </a:lnTo>
                                <a:lnTo>
                                  <a:pt x="637476" y="1803"/>
                                </a:lnTo>
                                <a:lnTo>
                                  <a:pt x="637476" y="14884"/>
                                </a:lnTo>
                                <a:lnTo>
                                  <a:pt x="637476" y="24193"/>
                                </a:lnTo>
                                <a:lnTo>
                                  <a:pt x="633272" y="28879"/>
                                </a:lnTo>
                                <a:lnTo>
                                  <a:pt x="624840" y="32372"/>
                                </a:lnTo>
                                <a:lnTo>
                                  <a:pt x="616419" y="28879"/>
                                </a:lnTo>
                                <a:lnTo>
                                  <a:pt x="612216" y="24193"/>
                                </a:lnTo>
                                <a:lnTo>
                                  <a:pt x="612216" y="14884"/>
                                </a:lnTo>
                                <a:lnTo>
                                  <a:pt x="613308" y="12242"/>
                                </a:lnTo>
                                <a:lnTo>
                                  <a:pt x="615619" y="10325"/>
                                </a:lnTo>
                                <a:lnTo>
                                  <a:pt x="617829" y="8420"/>
                                </a:lnTo>
                                <a:lnTo>
                                  <a:pt x="620928" y="7454"/>
                                </a:lnTo>
                                <a:lnTo>
                                  <a:pt x="628751" y="7454"/>
                                </a:lnTo>
                                <a:lnTo>
                                  <a:pt x="631863" y="8420"/>
                                </a:lnTo>
                                <a:lnTo>
                                  <a:pt x="634072" y="10325"/>
                                </a:lnTo>
                                <a:lnTo>
                                  <a:pt x="636371" y="12242"/>
                                </a:lnTo>
                                <a:lnTo>
                                  <a:pt x="637476" y="14884"/>
                                </a:lnTo>
                                <a:lnTo>
                                  <a:pt x="637476" y="1803"/>
                                </a:lnTo>
                                <a:lnTo>
                                  <a:pt x="631761" y="0"/>
                                </a:lnTo>
                                <a:lnTo>
                                  <a:pt x="617829" y="0"/>
                                </a:lnTo>
                                <a:lnTo>
                                  <a:pt x="612317" y="1714"/>
                                </a:lnTo>
                                <a:lnTo>
                                  <a:pt x="603694" y="8559"/>
                                </a:lnTo>
                                <a:lnTo>
                                  <a:pt x="601586" y="12941"/>
                                </a:lnTo>
                                <a:lnTo>
                                  <a:pt x="601586" y="25501"/>
                                </a:lnTo>
                                <a:lnTo>
                                  <a:pt x="606094" y="31508"/>
                                </a:lnTo>
                                <a:lnTo>
                                  <a:pt x="615124" y="36296"/>
                                </a:lnTo>
                                <a:lnTo>
                                  <a:pt x="603986" y="41033"/>
                                </a:lnTo>
                                <a:lnTo>
                                  <a:pt x="598474" y="47421"/>
                                </a:lnTo>
                                <a:lnTo>
                                  <a:pt x="598474" y="61696"/>
                                </a:lnTo>
                                <a:lnTo>
                                  <a:pt x="600887" y="66713"/>
                                </a:lnTo>
                                <a:lnTo>
                                  <a:pt x="605790" y="70561"/>
                                </a:lnTo>
                                <a:lnTo>
                                  <a:pt x="610603" y="74396"/>
                                </a:lnTo>
                                <a:lnTo>
                                  <a:pt x="616927" y="76327"/>
                                </a:lnTo>
                                <a:lnTo>
                                  <a:pt x="632663" y="76327"/>
                                </a:lnTo>
                                <a:lnTo>
                                  <a:pt x="639076" y="74396"/>
                                </a:lnTo>
                                <a:lnTo>
                                  <a:pt x="643890" y="70561"/>
                                </a:lnTo>
                                <a:lnTo>
                                  <a:pt x="646049" y="68872"/>
                                </a:lnTo>
                                <a:lnTo>
                                  <a:pt x="648804" y="66713"/>
                                </a:lnTo>
                                <a:lnTo>
                                  <a:pt x="651217" y="61696"/>
                                </a:lnTo>
                                <a:lnTo>
                                  <a:pt x="651217" y="47421"/>
                                </a:lnTo>
                                <a:close/>
                              </a:path>
                              <a:path w="732155" h="229870">
                                <a:moveTo>
                                  <a:pt x="678891" y="64744"/>
                                </a:moveTo>
                                <a:lnTo>
                                  <a:pt x="667651" y="64744"/>
                                </a:lnTo>
                                <a:lnTo>
                                  <a:pt x="667651" y="75069"/>
                                </a:lnTo>
                                <a:lnTo>
                                  <a:pt x="678891" y="75069"/>
                                </a:lnTo>
                                <a:lnTo>
                                  <a:pt x="678891" y="64744"/>
                                </a:lnTo>
                                <a:close/>
                              </a:path>
                              <a:path w="732155" h="229870">
                                <a:moveTo>
                                  <a:pt x="731621" y="0"/>
                                </a:moveTo>
                                <a:lnTo>
                                  <a:pt x="723709" y="0"/>
                                </a:lnTo>
                                <a:lnTo>
                                  <a:pt x="721283" y="5867"/>
                                </a:lnTo>
                                <a:lnTo>
                                  <a:pt x="716864" y="10045"/>
                                </a:lnTo>
                                <a:lnTo>
                                  <a:pt x="710450" y="12560"/>
                                </a:lnTo>
                                <a:lnTo>
                                  <a:pt x="702043" y="13398"/>
                                </a:lnTo>
                                <a:lnTo>
                                  <a:pt x="702043" y="20853"/>
                                </a:lnTo>
                                <a:lnTo>
                                  <a:pt x="710768" y="20853"/>
                                </a:lnTo>
                                <a:lnTo>
                                  <a:pt x="717194" y="19570"/>
                                </a:lnTo>
                                <a:lnTo>
                                  <a:pt x="721296" y="17030"/>
                                </a:lnTo>
                                <a:lnTo>
                                  <a:pt x="721296" y="75069"/>
                                </a:lnTo>
                                <a:lnTo>
                                  <a:pt x="731621" y="75069"/>
                                </a:lnTo>
                                <a:lnTo>
                                  <a:pt x="731621" y="17030"/>
                                </a:lnTo>
                                <a:lnTo>
                                  <a:pt x="731621" y="0"/>
                                </a:lnTo>
                                <a:close/>
                              </a:path>
                            </a:pathLst>
                          </a:custGeom>
                          <a:solidFill>
                            <a:srgbClr val="008000"/>
                          </a:solidFill>
                        </wps:spPr>
                        <wps:bodyPr wrap="square" lIns="0" tIns="0" rIns="0" bIns="0" rtlCol="0">
                          <a:prstTxWarp prst="textNoShape">
                            <a:avLst/>
                          </a:prstTxWarp>
                          <a:noAutofit/>
                        </wps:bodyPr>
                      </wps:wsp>
                      <pic:pic xmlns:pic="http://schemas.openxmlformats.org/drawingml/2006/picture">
                        <pic:nvPicPr>
                          <pic:cNvPr id="1907" name="Image 1907"/>
                          <pic:cNvPicPr/>
                        </pic:nvPicPr>
                        <pic:blipFill>
                          <a:blip r:embed="rId363" cstate="print"/>
                          <a:stretch>
                            <a:fillRect/>
                          </a:stretch>
                        </pic:blipFill>
                        <pic:spPr>
                          <a:xfrm>
                            <a:off x="2310567" y="1404784"/>
                            <a:ext cx="2879745" cy="147647"/>
                          </a:xfrm>
                          <a:prstGeom prst="rect">
                            <a:avLst/>
                          </a:prstGeom>
                        </pic:spPr>
                      </pic:pic>
                      <wps:wsp>
                        <wps:cNvPr id="1908" name="Graphic 1908"/>
                        <wps:cNvSpPr/>
                        <wps:spPr>
                          <a:xfrm>
                            <a:off x="205111" y="3499"/>
                            <a:ext cx="5113655" cy="1555750"/>
                          </a:xfrm>
                          <a:custGeom>
                            <a:avLst/>
                            <a:gdLst/>
                            <a:ahLst/>
                            <a:cxnLst/>
                            <a:rect l="l" t="t" r="r" b="b"/>
                            <a:pathLst>
                              <a:path w="5113655" h="1555750">
                                <a:moveTo>
                                  <a:pt x="0" y="1555173"/>
                                </a:moveTo>
                                <a:lnTo>
                                  <a:pt x="5113493" y="1555173"/>
                                </a:lnTo>
                                <a:lnTo>
                                  <a:pt x="5113493" y="0"/>
                                </a:lnTo>
                                <a:lnTo>
                                  <a:pt x="0" y="0"/>
                                </a:lnTo>
                                <a:lnTo>
                                  <a:pt x="0" y="1555173"/>
                                </a:lnTo>
                                <a:close/>
                              </a:path>
                            </a:pathLst>
                          </a:custGeom>
                          <a:ln w="6991">
                            <a:solidFill>
                              <a:srgbClr val="000000"/>
                            </a:solidFill>
                            <a:prstDash val="solid"/>
                          </a:ln>
                        </wps:spPr>
                        <wps:bodyPr wrap="square" lIns="0" tIns="0" rIns="0" bIns="0" rtlCol="0">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856" o:spid="_x0000_s1026" style="position:absolute;margin-left:105.4pt;margin-top:146.1pt;width:397.8pt;height:149.05pt;z-index:251884544;mso-wrap-distance-left:0;mso-wrap-distance-right:0;mso-position-horizontal-relative:page;mso-width-relative:margin;mso-height-relative:margin" coordsize="53225,180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">
                <v:shape id="Graphic 1857" o:spid="_x0000_s1027" style="position:absolute;left:1750;top:2048;width:305;height:13475;visibility:visible;mso-wrap-style:square;v-text-anchor:top" coordsize="30480,1347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LYScEA&#10;AADdAAAADwAAAGRycy9kb3ducmV2LnhtbERPS2rDMBDdF3oHMYXuGtmGfHCjhNJQ6KoQJweYWhPJ&#10;xBoZSYndnr4qBLKbx/vOeju5XlwpxM6zgnJWgCBuve7YKDgePl5WIGJC1th7JgU/FGG7eXxYY639&#10;yHu6NsmIHMKxRgU2paGWMraWHMaZH4gzd/LBYcowGKkDjjnc9bIqioV02HFusDjQu6X23Fycgqoy&#10;4zyWsinxt01m92Vs+B6Ven6a3l5BJJrSXXxzf+o8fzVfwv83+QS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mS2EnBAAAA3QAAAA8AAAAAAAAAAAAAAAAAmAIAAGRycy9kb3du&#10;cmV2LnhtbFBLBQYAAAAABAAEAPUAAACGAwAAAAA=&#10;" path="m30079,1346890l30079,em30079,1346890r-30079,e" filled="f" strokeweight=".03747mm">
                  <v:path arrowok="t"/>
                </v:shape>
                <v:shape id="Graphic 1858" o:spid="_x0000_s1028" style="position:absolute;left:974;top:15069;width:521;height:768;visibility:visible;mso-wrap-style:square;v-text-anchor:top" coordsize="52069,76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tSUccA&#10;AADdAAAADwAAAGRycy9kb3ducmV2LnhtbESPQWvCQBCF7wX/wzJCL1I3ShtC6ioiVDz0EhXxOM1O&#10;k2B2NmS3Mf77zqHQ2wzvzXvfrDaja9VAfWg8G1jME1DEpbcNVwbOp4+XDFSIyBZbz2TgQQE268nT&#10;CnPr71zQcIyVkhAOORqoY+xyrUNZk8Mw9x2xaN++dxhl7Stte7xLuGv1MklS7bBhaaixo11N5e34&#10;4wwUVbo/DLPs5C/p7XO2/XotisfVmOfpuH0HFWmM/+a/64MV/OxNcOUbGUGv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prUlHHAAAA3QAAAA8AAAAAAAAAAAAAAAAAmAIAAGRy&#10;cy9kb3ducmV2LnhtbFBLBQYAAAAABAAEAPUAAACMAwAAAAA=&#10;" path="m26008,l14631,2391,6503,9565,1626,21522,,38259,1626,54909,6503,66801r8128,7135l26008,76314,37410,73936r5791,-5074l20995,68862,17175,66613,11941,57624,10628,49672r,-22855l11941,18819,17175,9719,20995,7451r22159,l37410,2391,26008,xem43154,7451r-12093,l34892,9719r5233,9100l41439,26817r,22855l40125,57624r-5233,8989l31061,68862r12140,l45553,66801,50439,54909,52067,38259,50439,21522,45553,9565,43154,7451xe" fillcolor="black" stroked="f">
                  <v:path arrowok="t"/>
                </v:shape>
                <v:shape id="Graphic 1859" o:spid="_x0000_s1029" style="position:absolute;left:1750;top:13365;width:305;height:12;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wpMQA&#10;AADdAAAADwAAAGRycy9kb3ducmV2LnhtbERPS2vCQBC+F/wPywi9FN1oadHoGqQgpL0lPs5jdkyC&#10;2dmQ3SZpf323UOhtPr7nbJPRNKKnztWWFSzmEQjiwuqaSwWn42G2AuE8ssbGMin4IgfJbvKwxVjb&#10;gTPqc1+KEMIuRgWV920spSsqMujmtiUO3M12Bn2AXSl1h0MIN41cRtGrNFhzaKiwpbeKinv+aRRc&#10;nr/TrL9+3Nft6fZ0fKfzgHxW6nE67jcgPI3+X/znTnWYv3pZw+834QS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fsKTEAAAA3QAAAA8AAAAAAAAAAAAAAAAAmAIAAGRycy9k&#10;b3ducmV2LnhtbFBLBQYAAAAABAAEAPUAAACJAwAAAAA=&#10;" path="m30079,l,e" filled="f" strokeweight=".03597mm">
                  <v:path arrowok="t"/>
                </v:shape>
                <v:shape id="Image 1860" o:spid="_x0000_s1030" type="#_x0000_t75" style="position:absolute;left:15;top:12917;width:148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dTBmrCAAAA3QAAAA8AAABkcnMvZG93bnJldi54bWxEj0GLwjAQhe/C/ocwC940VUGkGkUXBPFm&#10;XfA6NmNbTCalidr9985B2NsM781736w2vXfqSV1sAhuYjDNQxGWwDVcGfs/70QJUTMgWXWAy8EcR&#10;NuuvwQpzG158omeRKiUhHHM0UKfU5lrHsiaPcRxaYtFuofOYZO0qbTt8Sbh3epplc+2xYWmosaWf&#10;msp78fAGiuZYZJdz8rsDTvdu9phcK+2MGX732yWoRH36N3+uD1bwF3Phl29kBL1+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nUwZqwgAAAN0AAAAPAAAAAAAAAAAAAAAAAJ8C&#10;AABkcnMvZG93bnJldi54bWxQSwUGAAAAAAQABAD3AAAAjgMAAAAA&#10;">
                  <v:imagedata r:id="rId276" o:title=""/>
                </v:shape>
                <v:shape id="Graphic 1861" o:spid="_x0000_s1031" style="position:absolute;left:1750;top:11282;width:305;height:12;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V2H8IA&#10;AADdAAAADwAAAGRycy9kb3ducmV2LnhtbERPS4vCMBC+L/gfwgheFk1VkFqNIsKCuzef57EZ22Iz&#10;KU227e6vN4LgbT6+5yzXnSlFQ7UrLCsYjyIQxKnVBWcKTsevYQzCeWSNpWVS8EcO1qvexxITbVve&#10;U3PwmQgh7BJUkHtfJVK6NCeDbmQr4sDdbG3QB1hnUtfYhnBTykkUzaTBgkNDjhVtc0rvh1+j4DL9&#10;3+2b6899Xp1un8dvOrfIZ6UG/W6zAOGp82/xy73TYX48G8Pzm3CCX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RXYfwgAAAN0AAAAPAAAAAAAAAAAAAAAAAJgCAABkcnMvZG93&#10;bnJldi54bWxQSwUGAAAAAAQABAD1AAAAhwMAAAAA&#10;" path="m30079,l,e" filled="f" strokeweight=".03597mm">
                  <v:path arrowok="t"/>
                </v:shape>
                <v:shape id="Graphic 1862" o:spid="_x0000_s1032" style="position:absolute;left:1048;top:10834;width:299;height:755;visibility:visible;mso-wrap-style:square;v-text-anchor:top" coordsize="29845,75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CAzsMA&#10;AADdAAAADwAAAGRycy9kb3ducmV2LnhtbERPTYvCMBC9C/sfwix401QXxK1GkV0XBEHQFfQ4NGNb&#10;2kxKE9vqrzeC4G0e73Pmy86UoqHa5ZYVjIYRCOLE6pxTBcf/v8EUhPPIGkvLpOBGDpaLj94cY21b&#10;3lNz8KkIIexiVJB5X8VSuiQjg25oK+LAXWxt0AdYp1LX2IZwU8pxFE2kwZxDQ4YV/WSUFIerUcCl&#10;vBTN1707775PxW37m5r7ulWq/9mtZiA8df4tfrk3OsyfTsbw/Cac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OCAzsMAAADdAAAADwAAAAAAAAAAAAAAAACYAgAAZHJzL2Rv&#10;d25yZXYueG1sUEsFBgAAAAAEAAQA9QAAAIgDAAAAAA==&#10;" path="m29497,l21596,,19203,5856r-4397,4183l8405,12548,,13385r,7452l8682,20837r6417,-1268l19250,17014r,58041l29497,75055,29497,xe" fillcolor="black" stroked="f">
                  <v:path arrowok="t"/>
                </v:shape>
                <v:shape id="Graphic 1863" o:spid="_x0000_s1033" style="position:absolute;left:1750;top:9129;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tN88IA&#10;AADdAAAADwAAAGRycy9kb3ducmV2LnhtbERPS4vCMBC+C/sfwix4kTVVQbrVKMuCoN58nsdmbIvN&#10;pDSx7e6vN4LgbT6+58yXnSlFQ7UrLCsYDSMQxKnVBWcKjofVVwzCeWSNpWVS8EcOlouP3hwTbVve&#10;UbP3mQgh7BJUkHtfJVK6NCeDbmgr4sBdbW3QB1hnUtfYhnBTynEUTaXBgkNDjhX95pTe9nej4Dz5&#10;X++ay/b2XR2vg8OGTi3ySan+Z/czA+Gp82/xy73WYX48ncDzm3C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203zwgAAAN0AAAAPAAAAAAAAAAAAAAAAAJgCAABkcnMvZG93&#10;bnJldi54bWxQSwUGAAAAAAQABAD1AAAAhwMAAAAA&#10;" path="m30079,l,e" filled="f" strokeweight=".03597mm">
                  <v:path arrowok="t"/>
                </v:shape>
                <v:shape id="Image 1864" o:spid="_x0000_s1034" type="#_x0000_t75" style="position:absolute;left:89;top:8681;width:1412;height: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wF7aDCAAAA3QAAAA8AAABkcnMvZG93bnJldi54bWxET0uLwjAQvi/4H8II3tZ0RUSrUUpF8OLB&#10;x8Xb0Ixt12YSmqjVX2+Ehb3Nx/ecxaozjbhT62vLCn6GCQjiwuqaSwWn4+Z7CsIHZI2NZVLwJA+r&#10;Ze9rgam2D97T/RBKEUPYp6igCsGlUvqiIoN+aB1x5C62NRgibEupW3zEcNPIUZJMpMGaY0OFjvKK&#10;iuvhZhTMXuvzDotr/tu4/LwOlF3cMVNq0O+yOYhAXfgX/7m3Os6fTsbw+SaeIJd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MBe2gwgAAAN0AAAAPAAAAAAAAAAAAAAAAAJ8C&#10;AABkcnMvZG93bnJldi54bWxQSwUGAAAAAAQABAD3AAAAjgMAAAAA&#10;">
                  <v:imagedata r:id="rId364" o:title=""/>
                </v:shape>
                <v:shape id="Graphic 1865" o:spid="_x0000_s1035" style="position:absolute;left:1750;top:6977;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5wHMIA&#10;AADdAAAADwAAAGRycy9kb3ducmV2LnhtbERPS4vCMBC+C/sfwix4kTVVUdyuURZBUG++9jzbjG2x&#10;mZQmttVfbwTB23x8z5ktWlOImiqXW1Yw6EcgiBOrc04VHA+rrykI55E1FpZJwY0cLOYfnRnG2ja8&#10;o3rvUxFC2MWoIPO+jKV0SUYGXd+WxIE728qgD7BKpa6wCeGmkMMomkiDOYeGDEtaZpRc9lej4G90&#10;X+/q/+3luzyee4cNnRrkk1Ldz/b3B4Sn1r/FL/dah/nTyRie34QT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fnAcwgAAAN0AAAAPAAAAAAAAAAAAAAAAAJgCAABkcnMvZG93&#10;bnJldi54bWxQSwUGAAAAAAQABAD1AAAAhwMAAAAA&#10;" path="m30079,l,e" filled="f" strokeweight=".03597mm">
                  <v:path arrowok="t"/>
                </v:shape>
                <v:shape id="Graphic 1866" o:spid="_x0000_s1036" style="position:absolute;left:959;top:6529;width:533;height:756;visibility:visible;mso-wrap-style:square;v-text-anchor:top" coordsize="53340,75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CMLsQA&#10;AADdAAAADwAAAGRycy9kb3ducmV2LnhtbESPzW7CMBCE75V4B2srcStOQLJQikGoiJ9rKQeOS7xN&#10;IuJ1sA0Jb19XqtTbrma+2dnFarCteJAPjWMN+SQDQVw603Cl4fS1fZuDCBHZYOuYNDwpwGo5ellg&#10;YVzPn/Q4xkqkEA4Faqhj7AopQ1mTxTBxHXHSvp23GNPqK2k89inctnKaZUpabDhdqLGjj5rK6/Fu&#10;U43ThW7npvObnHfTXrWzfa72Wo9fh/U7iEhD/Df/0QeTuLlS8PtNGkE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gjC7EAAAA3QAAAA8AAAAAAAAAAAAAAAAAmAIAAGRycy9k&#10;b3ducmV2LnhtbFBLBQYAAAAABAAEAPUAAACJAwAAAAA=&#10;" path="m35774,l1905,21383r10638,l12904,16755r1604,-3425l20173,8608,23592,7405r8612,l35784,8608r5093,4629l42151,16477r,8609l40657,29159r-5956,7128l29176,41008,13074,53042,7539,58041,1513,66279,,70538r,4536l52949,75074r,-8795l14337,66279r191,-2129l19371,59429,35412,46928r5354,-4589l44937,38357r2989,-3366l51124,30825r1605,-4721l52729,14811,50563,9812,41910,1943,35774,xe" fillcolor="black" stroked="f">
                  <v:path arrowok="t"/>
                </v:shape>
                <v:shape id="Graphic 1867" o:spid="_x0000_s1037" style="position:absolute;left:1750;top:4894;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BL8MQA&#10;AADdAAAADwAAAGRycy9kb3ducmV2LnhtbERPS2vCQBC+F/wPywi9FN20hVSjq0hBSHtLfJzH7JgE&#10;s7MhuyZpf323UOhtPr7nrLejaURPnastK3ieRyCIC6trLhUcD/vZAoTzyBoby6TgixxsN5OHNSba&#10;DpxRn/tShBB2CSqovG8TKV1RkUE3ty1x4K62M+gD7EqpOxxCuGnkSxTF0mDNoaHClt4rKm753Sg4&#10;v36nWX/5vC3b4/Xp8EGnAfmk1ON03K1AeBr9v/jPneowfxG/we834QS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gS/DEAAAA3QAAAA8AAAAAAAAAAAAAAAAAmAIAAGRycy9k&#10;b3ducmV2LnhtbFBLBQYAAAAABAAEAPUAAACJAwAAAAA=&#10;" path="m30079,l,e" filled="f" strokeweight=".03597mm">
                  <v:path arrowok="t"/>
                </v:shape>
                <v:shape id="Image 1868" o:spid="_x0000_s1038" type="#_x0000_t75" style="position:absolute;top:4446;width:1501;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UCFSHGAAAA3QAAAA8AAABkcnMvZG93bnJldi54bWxEj81qw0AMhO+FvsOiQi8hWbeFYNysjQkN&#10;+BAo+XkA4VVt116t8W5j9+2rQ6A3iRnNfNoVixvUjabQeTbwsklAEdfedtwYuF4O6xRUiMgWB89k&#10;4JcCFPnjww4z62c+0e0cGyUhHDI00MY4ZlqHuiWHYeNHYtG+/OQwyjo12k44S7gb9GuSbLXDjqWh&#10;xZH2LdX9+ccZcG+oD9+rE+2rz9XxUqd9w+WHMc9PS/kOKtIS/83368oKfroVXPlGRtD5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RQIVIcYAAADdAAAADwAAAAAAAAAAAAAA&#10;AACfAgAAZHJzL2Rvd25yZXYueG1sUEsFBgAAAAAEAAQA9wAAAJIDAAAAAA==&#10;">
                  <v:imagedata r:id="rId302" o:title=""/>
                </v:shape>
                <v:shape id="Graphic 1869" o:spid="_x0000_s1039" style="position:absolute;left:1750;top:2742;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N6GcIA&#10;AADdAAAADwAAAGRycy9kb3ducmV2LnhtbERPS4vCMBC+C/6HMIIX0XQVRKtRZEHQvfna89iMbbGZ&#10;lCa2dX+9EYS9zcf3nOW6NYWoqXK5ZQVfowgEcWJ1zqmC82k7nIFwHlljYZkUPMnBetXtLDHWtuED&#10;1UefihDCLkYFmfdlLKVLMjLoRrYkDtzNVgZ9gFUqdYVNCDeFHEfRVBrMOTRkWNJ3Rsn9+DAKfid/&#10;u0N9/bnPy/NtcNrTpUG+KNXvtZsFCE+t/xd/3Dsd5s+mc3h/E06Qq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M3oZwgAAAN0AAAAPAAAAAAAAAAAAAAAAAJgCAABkcnMvZG93&#10;bnJldi54bWxQSwUGAAAAAAQABAD1AAAAhwMAAAAA&#10;" path="m30079,l,e" filled="f" strokeweight=".03597mm">
                  <v:path arrowok="t"/>
                </v:shape>
                <v:shape id="Graphic 1870" o:spid="_x0000_s1040" style="position:absolute;left:973;top:2294;width:527;height:768;visibility:visible;mso-wrap-style:square;v-text-anchor:top" coordsize="52705,76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RhG8YA&#10;AADdAAAADwAAAGRycy9kb3ducmV2LnhtbESPQWvCQBCF7wX/wzKCl1I3imhMXUUEQUsvTXvxNmSn&#10;STQ7G7Krxn/vHAq9zfDevPfNatO7Rt2oC7VnA5NxAoq48Lbm0sDP9/4tBRUissXGMxl4UIDNevCy&#10;wsz6O3/RLY+lkhAOGRqoYmwzrUNRkcMw9i2xaL++cxhl7UptO7xLuGv0NEnm2mHN0lBhS7uKikt+&#10;dQaa47wI6e5zRpNF7srz6Tr9WL4aMxr223dQkfr4b/67PljBTxfCL9/ICHr9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1RhG8YAAADdAAAADwAAAAAAAAAAAAAAAACYAgAAZHJz&#10;L2Rvd25yZXYueG1sUEsFBgAAAAAEAAQA9QAAAIsDAAAAAA==&#10;" path="m32154,l1032,19161r10578,l12563,11386,17105,7405,37729,27400r-4973,4258l20443,31658r,7406l41770,58041r-1434,3703l34631,67483r-3820,1388l21065,68871,17265,67575,11961,62299,10628,59244r,-3703l,55541,33498,76277r6266,-2129l49871,65632r2527,-5555l52398,48784,51084,44803,45810,37953,42060,35731,37188,34528r3780,-1481l43775,30918r3670,-5647l48367,22309r,-8794l46252,8979,37819,1758,32154,xe" fillcolor="black" stroked="f">
                  <v:path arrowok="t"/>
                </v:shape>
                <v:shape id="Image 1871" o:spid="_x0000_s1041" type="#_x0000_t75" style="position:absolute;left:19261;top:17105;width:16762;height:9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EozcXBAAAA3QAAAA8AAABkcnMvZG93bnJldi54bWxET02LwjAQvQv+hzDC3jR1FZWuUWRBcb21&#10;CnsdmrEpNpPSxNr99xtB8DaP9znrbW9r0VHrK8cKppMEBHHhdMWlgst5P16B8AFZY+2YFPyRh+1m&#10;OFhjqt2DM+ryUIoYwj5FBSaEJpXSF4Ys+olriCN3da3FEGFbSt3iI4bbWn4myUJarDg2GGzo21Bx&#10;y+9WwWL2O+9m+5M5/hzc3GR5tjtzptTHqN99gQjUh7f45T7qOH+1nMLzm3iC3Pw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EozcXBAAAA3QAAAA8AAAAAAAAAAAAAAAAAnwIA&#10;AGRycy9kb3ducmV2LnhtbFBLBQYAAAAABAAEAPcAAACNAwAAAAA=&#10;">
                  <v:imagedata r:id="rId178" o:title=""/>
                </v:shape>
                <v:shape id="Graphic 1872" o:spid="_x0000_s1042" style="position:absolute;left:2126;top:15656;width:50990;height:279;visibility:visible;mso-wrap-style:square;v-text-anchor:top" coordsize="509905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dVHMQA&#10;AADdAAAADwAAAGRycy9kb3ducmV2LnhtbERPTYvCMBC9L/gfwgheFk1XcFerUUQoCC4s6l68Dc3Y&#10;FJtJabK1/fdmQfA2j/c5q01nK9FS40vHCj4mCQji3OmSCwW/52w8B+EDssbKMSnoycNmPXhbYard&#10;nY/UnkIhYgj7FBWYEOpUSp8bsugnriaO3NU1FkOETSF1g/cYbis5TZJPabHk2GCwpp2h/Hb6swp+&#10;Ln3mOmeO7bld3N6z79mh382UGg277RJEoC68xE/3Xsf5868p/H8TT5D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HVRzEAAAA3QAAAA8AAAAAAAAAAAAAAAAAmAIAAGRycy9k&#10;b3ducmV2LnhtbFBLBQYAAAAABAAEAPUAAACJAwAAAAA=&#10;" path="m,l5098454,em368472,r,27770e" filled="f" strokeweight=".03747mm">
                  <v:path arrowok="t"/>
                </v:shape>
                <v:shape id="Image 1873" o:spid="_x0000_s1043" type="#_x0000_t75" style="position:absolute;left:5218;top:16133;width:1163;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TfJ/PDAAAA3QAAAA8AAABkcnMvZG93bnJldi54bWxEj92KwjAQhe8F3yGMsHea6oJK17QsC0Lv&#10;FqsPMDTTH2wmtcna2qffCIJ3M5zznTlzSEfTijv1rrGsYL2KQBAXVjdcKbicj8s9COeRNbaWScGD&#10;HKTJfHbAWNuBT3TPfSVCCLsYFdTed7GUrqjJoFvZjjhope0N+rD2ldQ9DiHctHITRVtpsOFwocaO&#10;fmoqrvmfCTVuuP6lLPK3fCiPU2mm7JpPSn0sxu8vEJ5G/za/6EwHbr/7hOc3YQSZ/A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N8n88MAAADdAAAADwAAAAAAAAAAAAAAAACf&#10;AgAAZHJzL2Rvd25yZXYueG1sUEsFBgAAAAAEAAQA9wAAAI8DAAAAAA==&#10;">
                  <v:imagedata r:id="rId151" o:title=""/>
                </v:shape>
                <v:shape id="Graphic 1874" o:spid="_x0000_s1044" style="position:absolute;left:10022;top:15656;width:12;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UQ88EA&#10;AADdAAAADwAAAGRycy9kb3ducmV2LnhtbERPTYvCMBC9L/gfwgje1lRdtFSj6LLC7tEqnodmbIrN&#10;pDRRq7/eLAje5vE+Z7HqbC2u1PrKsYLRMAFBXDhdcangsN9+piB8QNZYOyYFd/KwWvY+Fphpd+Md&#10;XfNQihjCPkMFJoQmk9IXhiz6oWuII3dyrcUQYVtK3eIthttajpNkKi1WHBsMNvRtqDjnF6tgNx5N&#10;Tbo9e3vZHH+8/ctnk8ddqUG/W89BBOrCW/xy/+o4P519wf838QS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z1EPPBAAAA3QAAAA8AAAAAAAAAAAAAAAAAmAIAAGRycy9kb3du&#10;cmV2LnhtbFBLBQYAAAAABAAEAPUAAACGAwAAAAA=&#10;" path="m,l,27770e" filled="f" strokeweight=".03897mm">
                  <v:path arrowok="t"/>
                </v:shape>
                <v:shape id="Image 1875" o:spid="_x0000_s1045" type="#_x0000_t75" style="position:absolute;left:9186;top:16133;width:1727;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EzMdPAAAAA3QAAAA8AAABkcnMvZG93bnJldi54bWxEj99rwjAQx9+F/Q/hBr7ZdMU6qUZRQdjr&#10;avd+NGdb1lxCErX+98tgsLc77nPfH9v9ZEZxJx8GywreshwEcWv1wJ2C5nJerEGEiKxxtEwKnhRg&#10;v3uZbbHS9sGfdK9jJ5IIhwoV9DG6SsrQ9mQwZNYRp9vVeoMxrb6T2uMjiZtRFnm+kgYHTg49Ojr1&#10;1H7XN6Pgy4SlNzI0RTGwO/JUJswpNX+dDhsQkab4D/99f+gUf/1ewm+bNILc/Q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4TMx08AAAADdAAAADwAAAAAAAAAAAAAAAACfAgAA&#10;ZHJzL2Rvd25yZXYueG1sUEsFBgAAAAAEAAQA9wAAAIwDAAAAAA==&#10;">
                  <v:imagedata r:id="rId152" o:title=""/>
                </v:shape>
                <v:shape id="Graphic 1876" o:spid="_x0000_s1046" style="position:absolute;left:14233;top:15656;width:12;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srH8EA&#10;AADdAAAADwAAAGRycy9kb3ducmV2LnhtbERPTYvCMBC9C/sfwizsTVMVaqlGUVFYj1bxPDRjU2wm&#10;pYla99dvhIW9zeN9zmLV20Y8qPO1YwXjUQKCuHS65krB+bQfZiB8QNbYOCYFL/KwWn4MFphr9+Qj&#10;PYpQiRjCPkcFJoQ2l9KXhiz6kWuJI3d1ncUQYVdJ3eEzhttGTpIklRZrjg0GW9oaKm/F3So4Tsap&#10;yfY3b++by87bQzGb/ryU+vrs13MQgfrwL/5zf+s4P5ul8P4mn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NrKx/BAAAA3QAAAA8AAAAAAAAAAAAAAAAAmAIAAGRycy9kb3du&#10;cmV2LnhtbFBLBQYAAAAABAAEAPUAAACGAwAAAAA=&#10;" path="m,l,27770e" filled="f" strokeweight=".03897mm">
                  <v:path arrowok="t"/>
                </v:shape>
                <v:shape id="Image 1877" o:spid="_x0000_s1047" type="#_x0000_t75" style="position:absolute;left:13398;top:16133;width:172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Eqj0XGAAAA3QAAAA8AAABkcnMvZG93bnJldi54bWxET01rwkAQvRf6H5YRvIhu7KGmqavUiiIU&#10;D7GK9Dbsjkna7GzIbjX+e1co9DaP9znTeWdrcabWV44VjEcJCGLtTMWFgv3napiC8AHZYO2YFFzJ&#10;w3z2+DDFzLgL53TehULEEPYZKihDaDIpvS7Joh+5hjhyJ9daDBG2hTQtXmK4reVTkjxLixXHhhIb&#10;ei9J/+x+rYLl9jDQi3x7Tdf5x+BlffxafutGqX6ve3sFEagL/+I/98bE+elkAvdv4glydg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4SqPRcYAAADdAAAADwAAAAAAAAAAAAAA&#10;AACfAgAAZHJzL2Rvd25yZXYueG1sUEsFBgAAAAAEAAQA9wAAAJIDAAAAAA==&#10;">
                  <v:imagedata r:id="rId153" o:title=""/>
                </v:shape>
                <v:shape id="Graphic 1878" o:spid="_x0000_s1048" style="position:absolute;left:18444;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ga9sQA&#10;AADdAAAADwAAAGRycy9kb3ducmV2LnhtbESPQWvCQBCF74X+h2WE3upGCxqiq1hRqEdj6XnIjtlg&#10;djZkV4399c6h0NsM78173yzXg2/VjfrYBDYwGWegiKtgG64NfJ/27zmomJAttoHJwIMirFevL0ss&#10;bLjzkW5lqpWEcCzQgEupK7SOlSOPcRw6YtHOofeYZO1rbXu8S7hv9TTLZtpjw9LgsKOto+pSXr2B&#10;43Qyc/n+Ev3182cX/aGcf/w+jHkbDZsFqERD+jf/XX9Zwc/ngivfyAh6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24GvbEAAAA3QAAAA8AAAAAAAAAAAAAAAAAmAIAAGRycy9k&#10;b3ducmV2LnhtbFBLBQYAAAAABAAEAPUAAACJAwAAAAA=&#10;" path="m,l,27770e" filled="f" strokeweight=".03897mm">
                  <v:path arrowok="t"/>
                </v:shape>
                <v:shape id="Image 1879" o:spid="_x0000_s1049" type="#_x0000_t75" style="position:absolute;left:17519;top:16133;width:181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ATk3PEAAAA3QAAAA8AAABkcnMvZG93bnJldi54bWxET9tqwkAQfS/4D8sIfasbC7U2uhGpFi0i&#10;0rSCj0N2csHsbMhuY/x7t1DwbQ7nOvNFb2rRUesqywrGowgEcWZ1xYWCn++PpykI55E11pZJwZUc&#10;LJLBwxxjbS/8RV3qCxFC2MWooPS+iaV0WUkG3cg2xIHLbWvQB9gWUrd4CeGmls9RNJEGKw4NJTb0&#10;XlJ2Tn+Ngs11c/hs7Gm1rdJ9R+uX/Mi7TqnHYb+cgfDU+7v4373VYf709Q3+vgknyOQG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ATk3PEAAAA3QAAAA8AAAAAAAAAAAAAAAAA&#10;nwIAAGRycy9kb3ducmV2LnhtbFBLBQYAAAAABAAEAPcAAACQAwAAAAA=&#10;">
                  <v:imagedata r:id="rId154" o:title=""/>
                </v:shape>
                <v:shape id="Graphic 1880" o:spid="_x0000_s1050" style="position:absolute;left:22580;top:15656;width:12;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tm18QA&#10;AADdAAAADwAAAGRycy9kb3ducmV2LnhtbESPQWvCQBCF74L/YRmhN91owYbUVWypYI9G6XnIjtlg&#10;djZkV4399c6h0NsM781736w2g2/VjfrYBDYwn2WgiKtgG64NnI67aQ4qJmSLbWAy8KAIm/V4tMLC&#10;hjsf6FamWkkIxwINuJS6QutYOfIYZ6EjFu0ceo9J1r7Wtse7hPtWL7JsqT02LA0OO/p0VF3Kqzdw&#10;WMyXLt9dor9+/HxF/12+vf4+jHmZDNt3UImG9G/+u95bwc9z4ZdvZAS9f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bZtfEAAAA3QAAAA8AAAAAAAAAAAAAAAAAmAIAAGRycy9k&#10;b3ducmV2LnhtbFBLBQYAAAAABAAEAPUAAACJAwAAAAA=&#10;" path="m,l,27770e" filled="f" strokeweight=".03897mm">
                  <v:path arrowok="t"/>
                </v:shape>
                <v:shape id="Image 1881" o:spid="_x0000_s1051" type="#_x0000_t75" style="position:absolute;left:21655;top:16133;width:181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MStYLEAAAA3QAAAA8AAABkcnMvZG93bnJldi54bWxET01rwkAQvQv9D8sUequbpNjG6BpCSkEq&#10;CKa99DZkp0kwOxuyW43/3i0I3ubxPmedT6YXJxpdZ1lBPI9AENdWd9wo+P76eE5BOI+ssbdMCi7k&#10;IN88zNaYaXvmA50q34gQwi5DBa33Qyalq1sy6OZ2IA7crx0N+gDHRuoRzyHc9DKJoldpsOPQ0OJA&#10;ZUv1sfozCo5JVV/ed8Vb6Zcv2739XBSR/VHq6XEqViA8Tf4uvrm3OsxP0xj+vwknyM0V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MStYLEAAAA3QAAAA8AAAAAAAAAAAAAAAAA&#10;nwIAAGRycy9kb3ducmV2LnhtbFBLBQYAAAAABAAEAPcAAACQAwAAAAA=&#10;">
                  <v:imagedata r:id="rId155" o:title=""/>
                </v:shape>
                <v:shape id="Graphic 1882" o:spid="_x0000_s1052" style="position:absolute;left:26791;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VdO8EA&#10;AADdAAAADwAAAGRycy9kb3ducmV2LnhtbERPTYvCMBC9L/gfwgje1tQKbqlG0WUF92gVz0MzNsVm&#10;Upqo1V+/EYS9zeN9zmLV20bcqPO1YwWTcQKCuHS65krB8bD9zED4gKyxcUwKHuRhtRx8LDDX7s57&#10;uhWhEjGEfY4KTAhtLqUvDVn0Y9cSR+7sOoshwq6SusN7DLeNTJNkJi3WHBsMtvRtqLwUV6tgn05m&#10;JttevL1uTj/e/hZf0+dDqdGwX89BBOrDv/jt3uk4P8tSeH0TT5D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mFXTvBAAAA3QAAAA8AAAAAAAAAAAAAAAAAmAIAAGRycy9kb3du&#10;cmV2LnhtbFBLBQYAAAAABAAEAPUAAACGAwAAAAA=&#10;" path="m,l,27770e" filled="f" strokeweight=".03897mm">
                  <v:path arrowok="t"/>
                </v:shape>
                <v:shape id="Image 1883" o:spid="_x0000_s1053" type="#_x0000_t75" style="position:absolute;left:25880;top:16133;width:1802;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J3zFnEAAAA3QAAAA8AAABkcnMvZG93bnJldi54bWxET01rwkAQvRf6H5YpeKsbY6lpdJWgCAq9&#10;GKXnITtmQ7OzIbvV6K/vCoXe5vE+Z7EabCsu1PvGsYLJOAFBXDndcK3gdNy+ZiB8QNbYOiYFN/Kw&#10;Wj4/LTDX7soHupShFjGEfY4KTAhdLqWvDFn0Y9cRR+7seoshwr6WusdrDLetTJPkXVpsODYY7Ght&#10;qPouf6yCz/S+NZv1fZ8U02LGbx/paVJ+KTV6GYo5iEBD+Bf/uXc6zs+yKTy+iSfI5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J3zFnEAAAA3QAAAA8AAAAAAAAAAAAAAAAA&#10;nwIAAGRycy9kb3ducmV2LnhtbFBLBQYAAAAABAAEAPcAAACQAwAAAAA=&#10;">
                  <v:imagedata r:id="rId156" o:title=""/>
                </v:shape>
                <v:shape id="Graphic 1884" o:spid="_x0000_s1054" style="position:absolute;left:31002;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Bg1MMA&#10;AADdAAAADwAAAGRycy9kb3ducmV2LnhtbERPTWvCQBC9C/6HZYTezEYrNsSs0pYK9mhaeh6yYzaY&#10;nQ3ZNYn99d1Cobd5vM8pDpNtxUC9bxwrWCUpCOLK6YZrBZ8fx2UGwgdkja1jUnAnD4f9fFZgrt3I&#10;ZxrKUIsYwj5HBSaELpfSV4Ys+sR1xJG7uN5iiLCvpe5xjOG2les03UqLDccGgx29Gqqu5c0qOK9X&#10;W5Mdr97eXr7evH0vnx6/70o9LKbnHYhAU/gX/7lPOs7Psg38fhNPkP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SBg1MMAAADdAAAADwAAAAAAAAAAAAAAAACYAgAAZHJzL2Rv&#10;d25yZXYueG1sUEsFBgAAAAAEAAQA9QAAAIgDAAAAAA==&#10;" path="m,l,27770e" filled="f" strokeweight=".03897mm">
                  <v:path arrowok="t"/>
                </v:shape>
                <v:shape id="Image 1885" o:spid="_x0000_s1055" type="#_x0000_t75" style="position:absolute;left:30092;top:16133;width:1801;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8hV/CAAAA3QAAAA8AAABkcnMvZG93bnJldi54bWxET82KwjAQvgv7DmEEb5paULpdY5FCwYuw&#10;Vh9gtplti82kNFmtPr1ZELzNx/c7m2w0nbjS4FrLCpaLCARxZXXLtYLzqZgnIJxH1thZJgV3cpBt&#10;PyYbTLW98ZGupa9FCGGXooLG+z6V0lUNGXQL2xMH7tcOBn2AQy31gLcQbjoZR9FaGmw5NDTYU95Q&#10;dSn/jILK5z+rb3csDvHjUz/KutCHuFBqNh13XyA8jf4tfrn3OsxPkhX8fxNOkNsn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vIVfwgAAAN0AAAAPAAAAAAAAAAAAAAAAAJ8C&#10;AABkcnMvZG93bnJldi54bWxQSwUGAAAAAAQABAD3AAAAjgMAAAAA&#10;">
                  <v:imagedata r:id="rId157" o:title=""/>
                </v:shape>
                <v:shape id="Graphic 1886" o:spid="_x0000_s1056" style="position:absolute;left:35138;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5bOMEA&#10;AADdAAAADwAAAGRycy9kb3ducmV2LnhtbERPTYvCMBC9C/sfwgjeNFWhW7pGcZcV9GgVz0Mz2xSb&#10;SWmiVn+9EYS9zeN9zmLV20ZcqfO1YwXTSQKCuHS65krB8bAZZyB8QNbYOCYFd/KwWn4MFphrd+M9&#10;XYtQiRjCPkcFJoQ2l9KXhiz6iWuJI/fnOoshwq6SusNbDLeNnCVJKi3WHBsMtvRjqDwXF6tgP5um&#10;Jtucvb18n3693RWf88ddqdGwX3+BCNSHf/HbvdVxfpal8PomniC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a+WzjBAAAA3QAAAA8AAAAAAAAAAAAAAAAAmAIAAGRycy9kb3du&#10;cmV2LnhtbFBLBQYAAAAABAAEAPUAAACGAwAAAAA=&#10;" path="m,l,27770e" filled="f" strokeweight=".03897mm">
                  <v:path arrowok="t"/>
                </v:shape>
                <v:shape id="Image 1887" o:spid="_x0000_s1057" type="#_x0000_t75" style="position:absolute;left:34195;top:16133;width:183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4y2tfDAAAA3QAAAA8AAABkcnMvZG93bnJldi54bWxET81qwkAQvgu+wzJCL6Kb9pCG6CpaKJT2&#10;UBp9gCE75sfsTMxuNb59t1DobT6+31lvR9epKw2+ETbwuExAEZdiG64MHA+viwyUD8gWO2EycCcP&#10;2810ssbcyo2/6FqESsUQ9jkaqEPoc619WZNDv5SeOHInGRyGCIdK2wFvMdx1+ilJUu2w4dhQY08v&#10;NZXn4tsZaD9k187vqexHfUovn1kb5L015mE27lagAo3hX/znfrNxfpY9w+838QS9+Q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jLa18MAAADdAAAADwAAAAAAAAAAAAAAAACf&#10;AgAAZHJzL2Rvd25yZXYueG1sUEsFBgAAAAAEAAQA9wAAAI8DAAAAAA==&#10;">
                  <v:imagedata r:id="rId158" o:title=""/>
                </v:shape>
                <v:shape id="Graphic 1888" o:spid="_x0000_s1058" style="position:absolute;left:39349;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1q0cQA&#10;AADdAAAADwAAAGRycy9kb3ducmV2LnhtbESPQWvCQBCF74L/YRmhN91owYbUVWypYI9G6XnIjtlg&#10;djZkV4399c6h0NsM781736w2g2/VjfrYBDYwn2WgiKtgG64NnI67aQ4qJmSLbWAy8KAIm/V4tMLC&#10;hjsf6FamWkkIxwINuJS6QutYOfIYZ6EjFu0ceo9J1r7Wtse7hPtWL7JsqT02LA0OO/p0VF3Kqzdw&#10;WMyXLt9dor9+/HxF/12+vf4+jHmZDNt3UImG9G/+u95bwc9zwZVvZAS9f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tatHEAAAA3QAAAA8AAAAAAAAAAAAAAAAAmAIAAGRycy9k&#10;b3ducmV2LnhtbFBLBQYAAAAABAAEAPUAAACJAwAAAAA=&#10;" path="m,l,27770e" filled="f" strokeweight=".03897mm">
                  <v:path arrowok="t"/>
                </v:shape>
                <v:shape id="Image 1889" o:spid="_x0000_s1059" type="#_x0000_t75" style="position:absolute;left:38407;top:16133;width:1833;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CcXfTEAAAA3QAAAA8AAABkcnMvZG93bnJldi54bWxET01rwkAQvRf6H5YpeCm60UMbo6uUiiJ6&#10;Mi2it2l2mg1mZ0N21fTfdwXB2zze50znna3FhVpfOVYwHCQgiAunKy4VfH8t+ykIH5A11o5JwR95&#10;mM+en6aYaXflHV3yUIoYwj5DBSaEJpPSF4Ys+oFriCP361qLIcK2lLrFawy3tRwlyZu0WHFsMNjQ&#10;p6HilJ+tgqNZrOiQb+Xr+2ZX24X9Oe1XW6V6L93HBESgLjzEd/dax/lpOobbN/EEOfs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CcXfTEAAAA3QAAAA8AAAAAAAAAAAAAAAAA&#10;nwIAAGRycy9kb3ducmV2LnhtbFBLBQYAAAAABAAEAPcAAACQAwAAAAA=&#10;">
                  <v:imagedata r:id="rId159" o:title=""/>
                </v:shape>
                <v:shape id="Graphic 1890" o:spid="_x0000_s1060" style="position:absolute;left:43560;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LwCsUA&#10;AADdAAAADwAAAGRycy9kb3ducmV2LnhtbESPQW/CMAyF75P4D5GRdhspTGKlEBCbhrQdKYiz1Zim&#10;onGqJkDZr58Pk3az9Z7f+7zaDL5VN+pjE9jAdJKBIq6Cbbg2cDzsXnJQMSFbbAOTgQdF2KxHTyss&#10;bLjznm5lqpWEcCzQgEupK7SOlSOPcRI6YtHOofeYZO1rbXu8S7hv9SzL5tpjw9LgsKMPR9WlvHoD&#10;+9l07vLdJfrr++kz+u/y7fXnYczzeNguQSUa0r/57/rLCn6+EH75Rkb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wvAKxQAAAN0AAAAPAAAAAAAAAAAAAAAAAJgCAABkcnMv&#10;ZG93bnJldi54bWxQSwUGAAAAAAQABAD1AAAAigMAAAAA&#10;" path="m,l,27770e" filled="f" strokeweight=".03897mm">
                  <v:path arrowok="t"/>
                </v:shape>
                <v:shape id="Image 1891" o:spid="_x0000_s1061" type="#_x0000_t75" style="position:absolute;left:42648;top:16133;width:1803;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8YwZvDAAAA3QAAAA8AAABkcnMvZG93bnJldi54bWxET01rwkAQvQv9D8sUetONgmlMsxEVpF61&#10;oe1xyE6T0Oxs2F017a93hUJv83ifU6xH04sLOd9ZVjCfJSCIa6s7bhRUb/tpBsIHZI29ZVLwQx7W&#10;5cOkwFzbKx/pcgqNiCHsc1TQhjDkUvq6JYN+ZgfiyH1ZZzBE6BqpHV5juOnlIklSabDj2NDiQLuW&#10;6u/T2Sj4yN6r3+o1fe72y37buCRdfdapUk+P4+YFRKAx/Iv/3Acd52erOdy/iSfI8gY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3xjBm8MAAADdAAAADwAAAAAAAAAAAAAAAACf&#10;AgAAZHJzL2Rvd25yZXYueG1sUEsFBgAAAAAEAAQA9wAAAI8DAAAAAA==&#10;">
                  <v:imagedata r:id="rId160" o:title=""/>
                </v:shape>
                <v:shape id="Graphic 1892" o:spid="_x0000_s1062" style="position:absolute;left:47696;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zL5sIA&#10;AADdAAAADwAAAGRycy9kb3ducmV2LnhtbERPTYvCMBC9L/gfwgje1tQKbq1GUVHYPdpdPA/N2BSb&#10;SWmiVn+9WVjY2zze5yzXvW3EjTpfO1YwGScgiEuna64U/Hwf3jMQPiBrbByTggd5WK8Gb0vMtbvz&#10;kW5FqEQMYZ+jAhNCm0vpS0MW/di1xJE7u85iiLCrpO7wHsNtI9MkmUmLNccGgy3tDJWX4moVHNPJ&#10;zGSHi7fX7Wnv7VfxMX0+lBoN+80CRKA+/Iv/3J86zs/mKfx+E0+Qq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XMvmwgAAAN0AAAAPAAAAAAAAAAAAAAAAAJgCAABkcnMvZG93&#10;bnJldi54bWxQSwUGAAAAAAQABAD1AAAAhwMAAAAA&#10;" path="m,l,27770e" filled="f" strokeweight=".03897mm">
                  <v:path arrowok="t"/>
                </v:shape>
                <v:shape id="Image 1893" o:spid="_x0000_s1063" type="#_x0000_t75" style="position:absolute;left:46784;top:16133;width:1803;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6SUjjEAAAA3QAAAA8AAABkcnMvZG93bnJldi54bWxET0trwkAQvhf8D8sI3upGLcVEV9FCpa0e&#10;fIF6G7JjEszOhuyq6b/vFgRv8/E9ZzxtTCluVLvCsoJeNwJBnFpdcKZgv/t8HYJwHlljaZkU/JKD&#10;6aT1MsZE2ztv6Lb1mQgh7BJUkHtfJVK6NCeDrmsr4sCdbW3QB1hnUtd4D+GmlP0oepcGCw4NOVb0&#10;kVN62V6Ngu/iGP8sTivn1rGf03p5PLyxVarTbmYjEJ4a/xQ/3F86zB/GA/j/JpwgJ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6SUjjEAAAA3QAAAA8AAAAAAAAAAAAAAAAA&#10;nwIAAGRycy9kb3ducmV2LnhtbFBLBQYAAAAABAAEAPcAAACQAwAAAAA=&#10;">
                  <v:imagedata r:id="rId161" o:title=""/>
                </v:shape>
                <v:shape id="Graphic 1894" o:spid="_x0000_s1064" style="position:absolute;left:51907;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n2CcIA&#10;AADdAAAADwAAAGRycy9kb3ducmV2LnhtbERPTYvCMBC9L/gfwgje1lRdtFajuMsK7tEqnodmbIrN&#10;pDRR6/76jbDgbR7vc5brztbiRq2vHCsYDRMQxIXTFZcKjoftewrCB2SNtWNS8CAP61XvbYmZdnfe&#10;0y0PpYgh7DNUYEJoMil9YciiH7qGOHJn11oMEbal1C3eY7it5ThJptJixbHBYENfhopLfrUK9uPR&#10;1KTbi7fXz9O3tz/5bPL7UGrQ7zYLEIG68BL/u3c6zk/nH/D8Jp4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fYJwgAAAN0AAAAPAAAAAAAAAAAAAAAAAJgCAABkcnMvZG93&#10;bnJldi54bWxQSwUGAAAAAAQABAD1AAAAhwMAAAAA&#10;" path="m,l,27770e" filled="f" strokeweight=".03897mm">
                  <v:path arrowok="t"/>
                </v:shape>
                <v:shape id="Image 1895" o:spid="_x0000_s1065" type="#_x0000_t75" style="position:absolute;left:2311;top:594;width:50472;height:9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iuNfzDAAAA3QAAAA8AAABkcnMvZG93bnJldi54bWxET0tLw0AQvgv+h2WE3uxGSUuadltELNST&#10;9nHocchOk9Dd2ZAd0/jvXUHwNh/fc1ab0Ts1UB/bwAaephko4irYlmsDp+P2sQAVBdmiC0wGvinC&#10;Zn1/t8LShhvvaThIrVIIxxINNCJdqXWsGvIYp6EjTtwl9B4lwb7WtsdbCvdOP2fZXHtsOTU02NFr&#10;Q9X18OUN7GTh5Fx85uPc7f17/pYPH7OzMZOH8WUJSmiUf/Gfe2fT/GIxg99v0gl6/Q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41/MMAAADdAAAADwAAAAAAAAAAAAAAAACf&#10;AgAAZHJzL2Rvd25yZXYueG1sUEsFBgAAAAAEAAQA9wAAAI8DAAAAAA==&#10;">
                  <v:imagedata r:id="rId365" o:title=""/>
                </v:shape>
                <v:shape id="Image 1896" o:spid="_x0000_s1066" type="#_x0000_t75" style="position:absolute;left:50999;top:16133;width:1800;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WZRLGAAAA3QAAAA8AAABkcnMvZG93bnJldi54bWxEj0GLwjAQhe/C/ocwC940dQ+iXaMsywqC&#10;eLAK4m1oZttqMilN1NpfbwTB2wzvzfvezBatNeJKja8cKxgNExDEudMVFwr2u+VgAsIHZI3GMSm4&#10;k4fF/KM3w1S7G2/pmoVCxBD2KSooQ6hTKX1ekkU/dDVx1P5dYzHEtSmkbvAWw62RX0kylhYrjoQS&#10;a/otKT9nFxu5+nQ/uH23WnbHNrv8rc3GdCOl+p/tzzeIQG14m1/XKx3rT6ZjeH4TR5DzB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r5ZlEsYAAADdAAAADwAAAAAAAAAAAAAA&#10;AACfAgAAZHJzL2Rvd25yZXYueG1sUEsFBgAAAAAEAAQA9wAAAJIDAAAAAA==&#10;">
                  <v:imagedata r:id="rId179" o:title=""/>
                </v:shape>
                <v:shape id="Graphic 1897" o:spid="_x0000_s1067" style="position:absolute;left:2126;top:2048;width:50990;height:13475;visibility:visible;mso-wrap-style:square;v-text-anchor:top" coordsize="5099050,1347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KIScUA&#10;AADdAAAADwAAAGRycy9kb3ducmV2LnhtbERPTWvCQBC9C/6HZYTezEYPjUldRSyCtFAw6qG3aXZM&#10;UrOzaXZr0n/vFgq9zeN9znI9mEbcqHO1ZQWzKAZBXFhdc6ngdNxNFyCcR9bYWCYFP+RgvRqPlphp&#10;2/OBbrkvRQhhl6GCyvs2k9IVFRl0kW2JA3exnUEfYFdK3WEfwk0j53H8KA3WHBoqbGlbUXHNv42C&#10;Vy62b/N8Yz+PF518fbzjOX1+UephMmyeQHga/L/4z73XYf4iTeD3m3CC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oohJxQAAAN0AAAAPAAAAAAAAAAAAAAAAAJgCAABkcnMv&#10;ZG93bnJldi54bWxQSwUGAAAAAAQABAD1AAAAigMAAAAA&#10;" path="m368472,r,1346890em789583,r,1346890em1210694,r,1346890em1631806,r,1346890em2045397,r,1346891em2466508,r,1346891em2887620,r,1346891em3301211,r,1346891em3722322,r,1346891em4143433,r,1346891em4557025,r,1346891em4978136,r,1346891em,1346890r5098454,1em,1131666r5098454,em,923383r5098454,1em,708159r5098454,em,492934r5098454,em,284652r5098454,em,69427r5098454,e" filled="f" strokecolor="#dcdcdc" strokeweight=".03747mm">
                  <v:path arrowok="t"/>
                </v:shape>
                <v:shape id="Graphic 1898" o:spid="_x0000_s1068" style="position:absolute;left:3340;top:11936;width:755;height:3581;visibility:visible;mso-wrap-style:square;v-text-anchor:top" coordsize="75565,358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qTKsgA&#10;AADdAAAADwAAAGRycy9kb3ducmV2LnhtbESP0WrCQBBF3wv+wzKFvpS6qbTFRleRQqFQFBP7AUN2&#10;TGKzs3F3q9Gv7zwU+jbDvXPvmflycJ06UYitZwOP4wwUceVty7WBr937wxRUTMgWO89k4EIRlovR&#10;zRxz689c0KlMtZIQjjkaaFLqc61j1ZDDOPY9sWh7HxwmWUOtbcCzhLtOT7LsRTtsWRoa7Omtoeq7&#10;/HEGNgXtnq/l8fO+2Bwmx/XF77fhyZi722E1A5VoSP/mv+sPK/jTV8GVb2QEv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WpMqyAAAAN0AAAAPAAAAAAAAAAAAAAAAAJgCAABk&#10;cnMvZG93bnJldi54bWxQSwUGAAAAAAQABAD1AAAAjQMAAAAA&#10;" path="m,358097r,-658em5945,358097r,-19em6958,358097r,-84em7870,358097r,-28em9886,358097r,-84em10978,358097r,-28em15330,358097r,-232em16834,358097r,-241em22449,358097r,-37em24624,358097r,-84em31493,358097r,-352em33418,358097r,-898em42221,358097r,-7230em50262,358097r,-42221em58634,358097r,-131764em66756,358097l66756,em75138,358097r,-264185e" filled="f" strokecolor="green" strokeweight=".03747mm">
                  <v:path arrowok="t"/>
                </v:shape>
                <v:shape id="Image 1899" o:spid="_x0000_s1069" type="#_x0000_t75" style="position:absolute;left:4170;top:13811;width:681;height:17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aLHqDDAAAA3QAAAA8AAABkcnMvZG93bnJldi54bWxET02LwjAQvQv+hzCCF9FUD6Jdo6gg2AUV&#10;dXe9Ds3YFptJabJa//1mQfA2j/c5s0VjSnGn2hWWFQwHEQji1OqCMwVf501/AsJ5ZI2lZVLwJAeL&#10;ebs1w1jbBx/pfvKZCCHsYlSQe1/FUro0J4NuYCviwF1tbdAHWGdS1/gI4aaUoygaS4MFh4YcK1rn&#10;lN5Ov0ZBso8O1Yp/zMZ+Jpdkvfvu2d1QqW6nWX6A8NT4t/jl3uowfzKdwv834QQ5/w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oseoMMAAADdAAAADwAAAAAAAAAAAAAAAACf&#10;AgAAZHJzL2Rvd25yZXYueG1sUEsFBgAAAAAEAAQA9wAAAI8DAAAAAA==&#10;">
                  <v:imagedata r:id="rId366" o:title=""/>
                </v:shape>
                <v:shape id="Graphic 1900" o:spid="_x0000_s1070" style="position:absolute;left:4928;top:10593;width:254;height:4928;visibility:visible;mso-wrap-style:square;v-text-anchor:top" coordsize="25400,492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fAc8cA&#10;AADdAAAADwAAAGRycy9kb3ducmV2LnhtbESPQWvCQBCF74X+h2UK3upuC5Y2ukpbEIpCi9aD3sbs&#10;mMRkZ0N2jem/7xwKvc3w3rz3zWwx+Eb11MUqsIWHsQFFnAdXcWFh9728fwYVE7LDJjBZ+KEIi/nt&#10;zQwzF668oX6bCiUhHDO0UKbUZlrHvCSPcRxaYtFOofOYZO0K7Tq8Srhv9KMxT9pjxdJQYkvvJeX1&#10;9uItHOuv9QpXxzfGcP6s98tDb/KJtaO74XUKKtGQ/s1/1x9O8F+M8Ms3MoKe/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JXwHPHAAAA3QAAAA8AAAAAAAAAAAAAAAAAmAIAAGRy&#10;cy9kb3ducmV2LnhtbFBLBQYAAAAABAAEAPUAAACMAwAAAAA=&#10;" path="m,492332l,169884em8542,492332r,-106585em16834,492332l16834,em25376,492332r,-283634e" filled="f" strokecolor="green" strokeweight=".03747mm">
                  <v:path arrowok="t"/>
                </v:shape>
                <v:shape id="Graphic 1901" o:spid="_x0000_s1071" style="position:absolute;left:5263;top:2048;width:13;height:13475;visibility:visible;mso-wrap-style:square;v-text-anchor:top" coordsize="1270,1347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JlP8IA&#10;AADdAAAADwAAAGRycy9kb3ducmV2LnhtbERP24rCMBB9X/Afwgj7tqb6IN1qFPECi7CyuvsBQzM2&#10;xWYSmmjr328Ewbc5nOvMl71txI3aUDtWMB5lIIhLp2uuFPz97j5yECEia2wck4I7BVguBm9zLLTr&#10;+Ei3U6xECuFQoAIToy+kDKUhi2HkPHHizq61GBNsK6lb7FK4beQky6bSYs2pwaCntaHycrpaBdOw&#10;v+Y7T27jt3VzrL5/zCHvlHof9qsZiEh9fImf7i+d5n9mY3h8k06Qi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kmU/wgAAAN0AAAAPAAAAAAAAAAAAAAAAAJgCAABkcnMvZG93&#10;bnJldi54bWxQSwUGAAAAAAQABAD1AAAAhwMAAAAA&#10;" path="m,1346890l,e" filled="f" strokecolor="green" strokeweight=".03897mm">
                  <v:path arrowok="t"/>
                </v:shape>
                <v:shape id="Graphic 1902" o:spid="_x0000_s1072" style="position:absolute;left:5343;top:6855;width:17679;height:8668;visibility:visible;mso-wrap-style:square;v-text-anchor:top" coordsize="1767839,8667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jm8MA&#10;AADdAAAADwAAAGRycy9kb3ducmV2LnhtbERPTYvCMBC9C/6HMAveNF0Pi3aNsoou4kFQV72OzdiW&#10;bSa1ibX+eyMI3ubxPmc0aUwhaqpcblnBZy8CQZxYnXOq4G+36A5AOI+ssbBMCu7kYDJut0YYa3vj&#10;DdVbn4oQwi5GBZn3ZSylSzIy6Hq2JA7c2VYGfYBVKnWFtxBuCtmPoi9pMOfQkGFJs4yS/+3VKDjd&#10;Z+v19Fwe8bLaD7ne/x6m84NSnY/m5xuEp8a/xS/3Uof5w6gPz2/CCX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J+jm8MAAADdAAAADwAAAAAAAAAAAAAAAACYAgAAZHJzL2Rv&#10;d25yZXYueG1sUEsFBgAAAAAEAAQA9QAAAIgDAAAAAA==&#10;" path="m,866175l,em8542,866175r,-347803em16834,866175r,-29409em25046,866175r,-54255em33247,866175r,-9201em42040,866175r,-29020em50332,866175r,-92782em58795,866175r,-142418em67257,866175r,-97087em75629,866175r,-265675em84172,866175r,-202154em92383,866175r,-734819em100846,866175r,-243967em109138,866175r,-575312em117429,866175r,-185593em125972,866175r,-139049em134013,866175r,-400799em142385,866175r,-165533em150767,866175r,-43850em159139,866175r,-98300em167602,866175r,-65447em176064,866175r,-158026em184516,866175r,-144381em192899,866175r,-273275em201361,866175r,-161691em209653,866175r,-449667em218105,866175r,-229739em226317,866175r,-412963em235451,866175r,-88182em242941,866175r,-749167em251463,866175r,-137734em259685,866175r,-222028em268308,866175r,-58809em276529,866175r,-280523em285052,866175r,-109991em293374,866175r,-227092em301996,866175r,-105872em310218,866175r,-398068em318540,866175r,-414703em326962,866175r,-357375em335284,866175r,-258982em343606,866175r,-265879em351928,866175r,-104289em360250,866175r,-141067em368973,866175r,-40064em376794,866175r,-115527em385717,866175r,-40915em393839,866175r,-229351em402261,866175r,-70094em410784,866175r,-147528em419005,866175r,-241246em427427,866175r,-248189em435850,866175r,-160331em444071,866175r,-268526em452594,866175r,-142844em460816,866175r,-133411em469138,866175r,-76203em477359,866175r,-123155em485781,866175r,-114583em494204,866175r,-109649em502826,866175r,-38064em511148,866175r,-136429em519771,866175r,-60874em527893,866175r,-246198em536616,866175r,-129745em544737,866175r,-373204em552959,866175r,-297426em561481,866175r,-213845em569703,866175r,-131384em578025,866175r,-67159em586447,866175r,-44766em594869,866175r,-142576em603191,866175r,-133180em611513,866175r,-191693em619935,866175r,-82711em628358,866175r,-107529em636880,866175r,-54958em645202,866175r,-116517em653624,866175r,-79943em662047,866175r,-162219em670569,866175r,-214956em678991,866175r,-490916em687113,866175r,-157933em695334,866175r,-86682em703957,866175r,-79388em712079,866175r,-227897em720501,866175r,-79462em728823,866175r,-131273em737345,866175r,-57819em745667,866175r,-132828em754089,866175r,-66215em762512,866175r,-138734em770633,866175r,-168255em779256,866175r,-108871em787478,866175r,-70945em796000,866175r,-49700em804422,866175r,-30196em812845,866175r,-64188em821166,866175r,-48080em829488,866175r,-69168em838011,866175r,-57819em846132,866175r,-167088em854555,866175r,-59485em863077,866175r,-134559em871600,866175r,-51302em879621,866175r,-91218em888444,866175r,-72482em896365,866175r,-192452em904787,866175r,-83100em913209,866175r,-56837em921632,866175r,-39999em929954,866175r,-35482em938376,866175r,-32473em946798,866175r,-48247em955020,866175r,-50182em963542,866175r,-55884em971864,866175r,-33714em980286,866175r,-48858em988408,866175r,-69945em997031,866175r,-76759em1005353,866175r,-62771em1013875,866175r,-81239em1022397,866175r,-185834em1030519,866175r,-113907em1038941,866175r,-80508em1047363,866175r,-30909em1055685,866175r,-18421em1064108,866175r,-39166em1072430,866175r,-21272em1080852,866175r,-32455em1089174,866175r,-29779em1097596,866175r,-43165em1106018,866175r,-32779em1114140,866175r,-89163em1122762,866175r,-43202em1130884,866175r,-107168em1139507,866175r,-63512em1147828,866175r,-45294em1156050,866175r,-48071em1164472,866175r,-22661em1172895,866175r,-14329em1181618,866175r,-28807em1189639,866175r,-18939em1198161,866175r,-23309em1206684,866175r,-16264em1214905,866175r,-27771em1223428,866175r,-23586em1231650,866175r,-50682em1239871,866175r,-145880em1248193,866175r,-77712em1256616,866175r,-35611em1264837,866175r,-33695em1273460,866175r,-17875em1281882,866175r,-20680em1290204,866175r,-17468em1298827,866175r,-16505em1306948,866175r,-15403em1315270,866175r,-20911em1323793,866175r,-23031em1332115,866175r,-22216em1340537,866175r,-17421em1348959,866175r,-29215em1357883,866175r,-26678em1365503,866175r,-101271em1374627,866175r,-345915em1382748,866175r,-69427em1390770,866175r,-40906em1398690,866175r,-47358em1407313,866175r,-18551em1416137,866175r,-18532em1424458,866175r,-9479em1432680,866175r,-10969em1441102,866175r,-12043em1449424,866175r,-10358em1458047,866175r,-12571em1466570,866175r,-15394em1474390,866175r,-53514em1483013,866175r,-25503em1491435,866175r,-14876em1499456,866175r,-13580em1507979,866175r,-11728em1516301,866175r,-9590em1524823,866175r,-20106em1533546,866175r,-11404em1541868,866175r,-6424em1549990,866175r,-6979em1558312,866175r,-8460em1566834,866175r,-6257em1574956,866175r,-6628em1583478,866175r,-5869em1591900,866175r,-9432em1600022,866175r,-1184em1600423,866175r,-5109em1608945,866175r,-7377em1616766,866175r,-5915em1625389,866175r,-6267em1633811,866175r,-7137em1642133,866175r,-4897em1650756,866175r,-5693em1659078,866175r,-3934em1667199,866175r,-3702em1675722,866175r,-4165em1684144,866175r,-3971em1692365,866175r,-4350em1700888,866175r,-3323em1708408,866175r,-527em1709310,866175r,-4526em1716930,866175r,-8470em1725754,866175r,-5137em1733674,866175r,-8035em1742598,866175r,-5711em1750519,866175r,-11302em1759142,866175r,-5526em1767464,866175r,-4998e" filled="f" strokecolor="green" strokeweight=".03747mm">
                  <v:path arrowok="t"/>
                </v:shape>
                <v:shape id="Image 1903" o:spid="_x0000_s1073" type="#_x0000_t75" style="position:absolute;left:4161;top:2202;width:2153;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Vt52vBAAAA3QAAAA8AAABkcnMvZG93bnJldi54bWxET02LwjAQvQv7H8II3myqgrjVKCK4eFFQ&#10;9+JtaMa02Ey6SVbrvzfCwt7m8T5nsepsI+7kQ+1YwSjLQRCXTtdsFHyft8MZiBCRNTaOScGTAqyW&#10;H70FFto9+Ej3UzQihXAoUEEVY1tIGcqKLIbMtcSJuzpvMSbojdQeHyncNnKc51NpsebUUGFLm4rK&#10;2+nXKjDrdnqs9/7rZ3ZhObYHsz9oo9Sg363nICJ18V/8597pNP8zn8D7m3SCXL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Vt52vBAAAA3QAAAA8AAAAAAAAAAAAAAAAAnwIA&#10;AGRycy9kb3ducmV2LnhtbFBLBQYAAAAABAAEAPcAAACNAwAAAAA=&#10;">
                  <v:imagedata r:id="rId367" o:title=""/>
                </v:shape>
                <v:shape id="Image 1904" o:spid="_x0000_s1074" type="#_x0000_t75" style="position:absolute;left:6708;top:6929;width:2115;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062SDBAAAA3QAAAA8AAABkcnMvZG93bnJldi54bWxET01rwkAQvQv9D8sIvenGEMSmrpIKrV6j&#10;zX3ITpNgdnbJbk3aX+8WCt7m8T5nu59ML240+M6ygtUyAUFcW91xo+Dz8r7YgPABWWNvmRT8kIf9&#10;7mm2xVzbkUu6nUMjYgj7HBW0IbhcSl+3ZNAvrSOO3JcdDIYIh0bqAccYbnqZJslaGuw4NrTo6NBS&#10;fT1/GwXl8VD58rd68x/FtUqnzmWmcko9z6fiFUSgKTzE/+6TjvNfkgz+voknyN0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062SDBAAAA3QAAAA8AAAAAAAAAAAAAAAAAnwIA&#10;AGRycy9kb3ducmV2LnhtbFBLBQYAAAAABAAEAPcAAACNAwAAAAA=&#10;">
                  <v:imagedata r:id="rId368" o:title=""/>
                </v:shape>
                <v:shape id="Image 1905" o:spid="_x0000_s1075" type="#_x0000_t75" style="position:absolute;left:10818;top:9512;width:2533;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sBGSbFAAAA3QAAAA8AAABkcnMvZG93bnJldi54bWxEj0FrwkAQhe+C/2EZwVvd2FLR1FVEUCxS&#10;Qe2ltyE7TaLZ2ZBdNf57p1DwNo95730z03nrKnWlJpSeDQwHCSjizNuScwPfx9XLGFSIyBYrz2Tg&#10;TgHms25niqn1N97T9RBzJSUcUjRQxFinWoesIIdh4Gti2f36xmEU2eTaNniTclfp1yQZaYclC6HA&#10;mpYFZefDxQl3u+XR5+l4+Vmdv9y6ftuto8BNv9cuPkBFauPT/J/eWDl/krzD3zcygp49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rARkmxQAAAN0AAAAPAAAAAAAAAAAAAAAA&#10;AJ8CAABkcnMvZG93bnJldi54bWxQSwUGAAAAAAQABAD3AAAAkQMAAAAA&#10;">
                  <v:imagedata r:id="rId369" o:title=""/>
                </v:shape>
                <v:shape id="Graphic 1906" o:spid="_x0000_s1076" style="position:absolute;left:12991;top:10962;width:7322;height:2298;visibility:visible;mso-wrap-style:square;v-text-anchor:top" coordsize="732155,229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W5tsIA&#10;AADdAAAADwAAAGRycy9kb3ducmV2LnhtbERPS2sCMRC+F/wPYQRvNVFQ6tYoIq3Uk/jA87CZfdDN&#10;ZN3EdeuvN0LB23x8z5kvO1uJlhpfOtYwGioQxKkzJecaTsfv9w8QPiAbrByThj/ysFz03uaYGHfj&#10;PbWHkIsYwj5BDUUIdSKlTwuy6IeuJo5c5hqLIcIml6bBWwy3lRwrNZUWS44NBda0Lij9PVytBjVp&#10;t+dJtuExXnZf2f24p+2103rQ71afIAJ14SX+d/+YOH+mpvD8Jp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xbm2wgAAAN0AAAAPAAAAAAAAAAAAAAAAAJgCAABkcnMvZG93&#10;bnJldi54bWxQSwUGAAAAAAQABAD1AAAAhwMAAAAA&#10;" path="m29476,153466r-7925,l19748,162382r-7214,4470l,166852r,7455l8623,174307r6413,-1270l19240,170484r,58039l29476,228523r,-58039l29476,153466xem109181,196202r-2501,-5791l103492,187591r-4102,-3619l96850,181711r-5817,-2172l78498,179539r-5004,1474l69583,183972r1702,-20485l105371,163487r,-8763l62560,154724r-3404,38963l67170,193687r4013,-4064l75996,187591r10732,l90741,189090r6210,5982l98552,199136r,10274l97053,213690r-6223,6921l86829,222326r-8826,l66878,209143r-10630,l57048,215988r2705,5157l69380,228053r5816,1728l90131,229781r6617,-2490l101739,222326r4941,-5004l109181,211035r,-14833xem157416,153466r-7925,l147586,162382r-7124,4470l127939,166852r,7455l136550,174307r6426,-1270l147180,170484r,58039l157416,228523r,-58039l157416,153466xem200621,218198r-11226,l189395,228523r11226,l200621,218198xem268503,191719r-1638,-16739l261975,163029r-2400,-2108l257873,159423r,20853l257873,203136r-1295,7950l251358,220078r-3810,2248l237426,222326r-3810,-2248l228396,211086r-1295,-7950l227101,180276r1295,-7988l233616,163182r3810,-2261l247548,160921r3810,2261l256578,172288r1295,7988l257873,159423r-4051,-3569l242430,153466r-11367,2388l222948,163029r-4864,11951l216471,191719r1613,16649l222948,220268r8115,7138l242430,229781r11392,-2375l259626,222326r2349,-2058l266865,208368r1638,-16649xem522274,66306r-38608,l483870,64160r4813,-4737l498208,52108r6502,-5182l522071,26111r,-11303l519861,9855,517232,7454,511251,1968,505028,,489585,r-6008,1943l474345,9690r-2502,5194l471233,21348r10630,l482168,16789r1600,-3454l486676,10985r2832,-2362l492899,7454r8624,l505142,8636r5004,4648l511441,16484r,8598l490385,47040r-8014,6007l476859,58077r-6032,8229l469328,70573r,4496l522274,75069r,-8763xem586943,38265l585304,21526,580415,9575,578015,7454,576313,5969r,20853l576313,49669r-1296,7963l572401,62128r-2705,4496l565886,68872r-10020,l552056,66624r-2616,-4496l546735,57632r-1296,-7963l545439,26822r1296,-8001l549440,14274r2616,-4546l555866,7454r10020,l569696,9728r2705,4546l575017,18821r1296,8001l576313,5969,572262,2400,560870,,549490,2400r-8153,7175l536435,21526r-1626,16739l536435,54914r4902,11900l549490,73952r11380,2375l572262,73952r5791,-5080l580415,66814r4889,-11900l586943,38265xem651217,47421r-5511,-6388l644271,40424r-3683,-1562l640588,52298r,7341l639076,62915r-2806,2388l633361,67678r-3810,1194l620128,68872r-3810,-1194l610501,62915r-1397,-3276l609104,52298r1308,-2743l615416,44958r3912,-2286l624840,40424r5422,2248l634276,44958r5003,4597l640588,52298r,-13436l634568,36296r7391,-3924l643597,31508r4407,-6007l648004,12941,645896,8559,644537,7454,641692,5143,637476,1803r,13081l637476,24193r-4204,4686l624840,32372r-8421,-3493l612216,24193r,-9309l613308,12242r2311,-1917l617829,8420r3099,-966l628751,7454r3112,966l634072,10325r2299,1917l637476,14884r,-13081l631761,,617829,r-5512,1714l603694,8559r-2108,4382l601586,25501r4508,6007l615124,36296r-11138,4737l598474,47421r,14275l600887,66713r4903,3848l610603,74396r6324,1931l632663,76327r6413,-1931l643890,70561r2159,-1689l648804,66713r2413,-5017l651217,47421xem678891,64744r-11240,l667651,75069r11240,l678891,64744xem731621,r-7912,l721283,5867r-4419,4178l710450,12560r-8407,838l702043,20853r8725,l717194,19570r4102,-2540l721296,75069r10325,l731621,17030,731621,xe" fillcolor="green" stroked="f">
                  <v:path arrowok="t"/>
                </v:shape>
                <v:shape id="Image 1907" o:spid="_x0000_s1077" type="#_x0000_t75" style="position:absolute;left:23105;top:14047;width:28798;height:14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CzjhfBAAAA3QAAAA8AAABkcnMvZG93bnJldi54bWxET02LwjAQvQv+hzDC3jStoK7VKMu6C17V&#10;FfQ2NGNb20xKk2r33xtB8DaP9znLdWcqcaPGFZYVxKMIBHFqdcGZgr/D7/AThPPIGivLpOCfHKxX&#10;/d4SE23vvKPb3mcihLBLUEHufZ1I6dKcDLqRrYkDd7GNQR9gk0nd4D2Em0qOo2gqDRYcGnKs6Tun&#10;tNy3RkFJxzP79rQp7Ola/sTxZNOOJ0p9DLqvBQhPnX+LX+6tDvPn0Qye34QT5Oo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CzjhfBAAAA3QAAAA8AAAAAAAAAAAAAAAAAnwIA&#10;AGRycy9kb3ducmV2LnhtbFBLBQYAAAAABAAEAPcAAACNAwAAAAA=&#10;">
                  <v:imagedata r:id="rId370" o:title=""/>
                </v:shape>
                <v:shape id="Graphic 1908" o:spid="_x0000_s1078" style="position:absolute;left:2051;top:34;width:51136;height:15558;visibility:visible;mso-wrap-style:square;v-text-anchor:top" coordsize="5113655,1555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qjcUA&#10;AADdAAAADwAAAGRycy9kb3ducmV2LnhtbESPQWvCQBCF7wX/wzKCt7oxSFujq4i0IL2UmoLXMTsm&#10;wexsyK4m+us7h0JvM7w3732z2gyuUTfqQu3ZwGyagCIuvK25NPCTfzy/gQoR2WLjmQzcKcBmPXpa&#10;YWZ9z990O8RSSQiHDA1UMbaZ1qGoyGGY+pZYtLPvHEZZu1LbDnsJd41Ok+RFO6xZGipsaVdRcTlc&#10;nYGS83tMd336lV8fJ3t81/PPV23MZDxsl6AiDfHf/He9t4K/SARXvpER9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j6qNxQAAAN0AAAAPAAAAAAAAAAAAAAAAAJgCAABkcnMv&#10;ZG93bnJldi54bWxQSwUGAAAAAAQABAD1AAAAigMAAAAA&#10;" path="m,1555173r5113493,l5113493,,,,,1555173xe" filled="f" strokeweight=".19419mm">
                  <v:path arrowok="t"/>
                </v:shape>
                <w10:wrap anchorx="page"/>
              </v:group>
            </w:pict>
          </mc:Fallback>
        </mc:AlternateContent>
      </w:r>
      <w:r>
        <w:rPr>
          <w:noProof/>
        </w:rPr>
        <mc:AlternateContent>
          <mc:Choice Requires="wpg">
            <w:drawing>
              <wp:anchor distT="0" distB="0" distL="0" distR="0" simplePos="0" relativeHeight="251882496" behindDoc="1" locked="0" layoutInCell="1" allowOverlap="1" wp14:anchorId="2B37479A" wp14:editId="02C2B39E">
                <wp:simplePos x="0" y="0"/>
                <wp:positionH relativeFrom="page">
                  <wp:posOffset>1296035</wp:posOffset>
                </wp:positionH>
                <wp:positionV relativeFrom="paragraph">
                  <wp:posOffset>-251460</wp:posOffset>
                </wp:positionV>
                <wp:extent cx="5113655" cy="1892300"/>
                <wp:effectExtent l="0" t="0" r="10795" b="0"/>
                <wp:wrapTopAndBottom/>
                <wp:docPr id="1667" name="Group 16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113655" cy="1892300"/>
                          <a:chOff x="0" y="0"/>
                          <a:chExt cx="5434965" cy="1807845"/>
                        </a:xfrm>
                      </wpg:grpSpPr>
                      <pic:pic xmlns:pic="http://schemas.openxmlformats.org/drawingml/2006/picture">
                        <pic:nvPicPr>
                          <pic:cNvPr id="1668" name="Image 1668"/>
                          <pic:cNvPicPr/>
                        </pic:nvPicPr>
                        <pic:blipFill>
                          <a:blip r:embed="rId371" cstate="print"/>
                          <a:stretch>
                            <a:fillRect/>
                          </a:stretch>
                        </pic:blipFill>
                        <pic:spPr>
                          <a:xfrm>
                            <a:off x="0" y="83665"/>
                            <a:ext cx="318340" cy="1499575"/>
                          </a:xfrm>
                          <a:prstGeom prst="rect">
                            <a:avLst/>
                          </a:prstGeom>
                        </pic:spPr>
                      </pic:pic>
                      <pic:pic xmlns:pic="http://schemas.openxmlformats.org/drawingml/2006/picture">
                        <pic:nvPicPr>
                          <pic:cNvPr id="1669" name="Image 1669"/>
                          <pic:cNvPicPr/>
                        </pic:nvPicPr>
                        <pic:blipFill>
                          <a:blip r:embed="rId169" cstate="print"/>
                          <a:stretch>
                            <a:fillRect/>
                          </a:stretch>
                        </pic:blipFill>
                        <pic:spPr>
                          <a:xfrm>
                            <a:off x="2038679" y="1710570"/>
                            <a:ext cx="1676223" cy="96705"/>
                          </a:xfrm>
                          <a:prstGeom prst="rect">
                            <a:avLst/>
                          </a:prstGeom>
                        </pic:spPr>
                      </pic:pic>
                      <wps:wsp>
                        <wps:cNvPr id="1670" name="Graphic 1670"/>
                        <wps:cNvSpPr/>
                        <wps:spPr>
                          <a:xfrm>
                            <a:off x="325158" y="1565615"/>
                            <a:ext cx="5099050" cy="27940"/>
                          </a:xfrm>
                          <a:custGeom>
                            <a:avLst/>
                            <a:gdLst/>
                            <a:ahLst/>
                            <a:cxnLst/>
                            <a:rect l="l" t="t" r="r" b="b"/>
                            <a:pathLst>
                              <a:path w="5099050" h="27940">
                                <a:moveTo>
                                  <a:pt x="0" y="0"/>
                                </a:moveTo>
                                <a:lnTo>
                                  <a:pt x="5098454" y="0"/>
                                </a:lnTo>
                              </a:path>
                              <a:path w="5099050" h="27940">
                                <a:moveTo>
                                  <a:pt x="368472" y="0"/>
                                </a:moveTo>
                                <a:lnTo>
                                  <a:pt x="368472" y="27770"/>
                                </a:lnTo>
                              </a:path>
                            </a:pathLst>
                          </a:custGeom>
                          <a:ln w="1349">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671" name="Image 1671"/>
                          <pic:cNvPicPr/>
                        </pic:nvPicPr>
                        <pic:blipFill>
                          <a:blip r:embed="rId132" cstate="print"/>
                          <a:stretch>
                            <a:fillRect/>
                          </a:stretch>
                        </pic:blipFill>
                        <pic:spPr>
                          <a:xfrm>
                            <a:off x="634364" y="1613372"/>
                            <a:ext cx="116357" cy="76314"/>
                          </a:xfrm>
                          <a:prstGeom prst="rect">
                            <a:avLst/>
                          </a:prstGeom>
                        </pic:spPr>
                      </pic:pic>
                      <wps:wsp>
                        <wps:cNvPr id="1672" name="Graphic 1672"/>
                        <wps:cNvSpPr/>
                        <wps:spPr>
                          <a:xfrm>
                            <a:off x="1114741"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673" name="Image 1673"/>
                          <pic:cNvPicPr/>
                        </pic:nvPicPr>
                        <pic:blipFill>
                          <a:blip r:embed="rId133" cstate="print"/>
                          <a:stretch>
                            <a:fillRect/>
                          </a:stretch>
                        </pic:blipFill>
                        <pic:spPr>
                          <a:xfrm>
                            <a:off x="1031221" y="1613372"/>
                            <a:ext cx="172655" cy="76314"/>
                          </a:xfrm>
                          <a:prstGeom prst="rect">
                            <a:avLst/>
                          </a:prstGeom>
                        </pic:spPr>
                      </pic:pic>
                      <wps:wsp>
                        <wps:cNvPr id="1674" name="Graphic 1674"/>
                        <wps:cNvSpPr/>
                        <wps:spPr>
                          <a:xfrm>
                            <a:off x="1535852"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675" name="Image 1675"/>
                          <pic:cNvPicPr/>
                        </pic:nvPicPr>
                        <pic:blipFill>
                          <a:blip r:embed="rId134" cstate="print"/>
                          <a:stretch>
                            <a:fillRect/>
                          </a:stretch>
                        </pic:blipFill>
                        <pic:spPr>
                          <a:xfrm>
                            <a:off x="1452332" y="1613372"/>
                            <a:ext cx="172655" cy="76314"/>
                          </a:xfrm>
                          <a:prstGeom prst="rect">
                            <a:avLst/>
                          </a:prstGeom>
                        </pic:spPr>
                      </pic:pic>
                      <wps:wsp>
                        <wps:cNvPr id="1676" name="Graphic 1676"/>
                        <wps:cNvSpPr/>
                        <wps:spPr>
                          <a:xfrm>
                            <a:off x="1956964"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677" name="Image 1677"/>
                          <pic:cNvPicPr/>
                        </pic:nvPicPr>
                        <pic:blipFill>
                          <a:blip r:embed="rId135" cstate="print"/>
                          <a:stretch>
                            <a:fillRect/>
                          </a:stretch>
                        </pic:blipFill>
                        <pic:spPr>
                          <a:xfrm>
                            <a:off x="1864520" y="1613372"/>
                            <a:ext cx="181579" cy="76314"/>
                          </a:xfrm>
                          <a:prstGeom prst="rect">
                            <a:avLst/>
                          </a:prstGeom>
                        </pic:spPr>
                      </pic:pic>
                      <wps:wsp>
                        <wps:cNvPr id="1678" name="Graphic 1678"/>
                        <wps:cNvSpPr/>
                        <wps:spPr>
                          <a:xfrm>
                            <a:off x="2370555"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679" name="Image 1679"/>
                          <pic:cNvPicPr/>
                        </pic:nvPicPr>
                        <pic:blipFill>
                          <a:blip r:embed="rId136" cstate="print"/>
                          <a:stretch>
                            <a:fillRect/>
                          </a:stretch>
                        </pic:blipFill>
                        <pic:spPr>
                          <a:xfrm>
                            <a:off x="2278111" y="1613372"/>
                            <a:ext cx="181579" cy="76314"/>
                          </a:xfrm>
                          <a:prstGeom prst="rect">
                            <a:avLst/>
                          </a:prstGeom>
                        </pic:spPr>
                      </pic:pic>
                      <wps:wsp>
                        <wps:cNvPr id="1680" name="Graphic 1680"/>
                        <wps:cNvSpPr/>
                        <wps:spPr>
                          <a:xfrm>
                            <a:off x="2791666"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681" name="Image 1681"/>
                          <pic:cNvPicPr/>
                        </pic:nvPicPr>
                        <pic:blipFill>
                          <a:blip r:embed="rId137" cstate="print"/>
                          <a:stretch>
                            <a:fillRect/>
                          </a:stretch>
                        </pic:blipFill>
                        <pic:spPr>
                          <a:xfrm>
                            <a:off x="2700626" y="1613372"/>
                            <a:ext cx="180175" cy="76314"/>
                          </a:xfrm>
                          <a:prstGeom prst="rect">
                            <a:avLst/>
                          </a:prstGeom>
                        </pic:spPr>
                      </pic:pic>
                      <wps:wsp>
                        <wps:cNvPr id="1682" name="Graphic 1682"/>
                        <wps:cNvSpPr/>
                        <wps:spPr>
                          <a:xfrm>
                            <a:off x="3212778"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683" name="Image 1683"/>
                          <pic:cNvPicPr/>
                        </pic:nvPicPr>
                        <pic:blipFill>
                          <a:blip r:embed="rId138" cstate="print"/>
                          <a:stretch>
                            <a:fillRect/>
                          </a:stretch>
                        </pic:blipFill>
                        <pic:spPr>
                          <a:xfrm>
                            <a:off x="3121737" y="1613372"/>
                            <a:ext cx="180175" cy="76314"/>
                          </a:xfrm>
                          <a:prstGeom prst="rect">
                            <a:avLst/>
                          </a:prstGeom>
                        </pic:spPr>
                      </pic:pic>
                      <wps:wsp>
                        <wps:cNvPr id="1684" name="Graphic 1684"/>
                        <wps:cNvSpPr/>
                        <wps:spPr>
                          <a:xfrm>
                            <a:off x="3626369"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685" name="Image 1685"/>
                          <pic:cNvPicPr/>
                        </pic:nvPicPr>
                        <pic:blipFill>
                          <a:blip r:embed="rId139" cstate="print"/>
                          <a:stretch>
                            <a:fillRect/>
                          </a:stretch>
                        </pic:blipFill>
                        <pic:spPr>
                          <a:xfrm>
                            <a:off x="3532120" y="1613372"/>
                            <a:ext cx="183383" cy="76314"/>
                          </a:xfrm>
                          <a:prstGeom prst="rect">
                            <a:avLst/>
                          </a:prstGeom>
                        </pic:spPr>
                      </pic:pic>
                      <wps:wsp>
                        <wps:cNvPr id="1686" name="Graphic 1686"/>
                        <wps:cNvSpPr/>
                        <wps:spPr>
                          <a:xfrm>
                            <a:off x="4047480"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687" name="Image 1687"/>
                          <pic:cNvPicPr/>
                        </pic:nvPicPr>
                        <pic:blipFill>
                          <a:blip r:embed="rId145" cstate="print"/>
                          <a:stretch>
                            <a:fillRect/>
                          </a:stretch>
                        </pic:blipFill>
                        <pic:spPr>
                          <a:xfrm>
                            <a:off x="3953231" y="1613372"/>
                            <a:ext cx="183383" cy="76314"/>
                          </a:xfrm>
                          <a:prstGeom prst="rect">
                            <a:avLst/>
                          </a:prstGeom>
                        </pic:spPr>
                      </pic:pic>
                      <wps:wsp>
                        <wps:cNvPr id="1688" name="Graphic 1688"/>
                        <wps:cNvSpPr/>
                        <wps:spPr>
                          <a:xfrm>
                            <a:off x="4468591"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689" name="Image 1689"/>
                          <pic:cNvPicPr/>
                        </pic:nvPicPr>
                        <pic:blipFill>
                          <a:blip r:embed="rId146" cstate="print"/>
                          <a:stretch>
                            <a:fillRect/>
                          </a:stretch>
                        </pic:blipFill>
                        <pic:spPr>
                          <a:xfrm>
                            <a:off x="4377351" y="1613372"/>
                            <a:ext cx="180375" cy="76314"/>
                          </a:xfrm>
                          <a:prstGeom prst="rect">
                            <a:avLst/>
                          </a:prstGeom>
                        </pic:spPr>
                      </pic:pic>
                      <wps:wsp>
                        <wps:cNvPr id="1690" name="Graphic 1690"/>
                        <wps:cNvSpPr/>
                        <wps:spPr>
                          <a:xfrm>
                            <a:off x="4882183"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691" name="Image 1691"/>
                          <pic:cNvPicPr/>
                        </pic:nvPicPr>
                        <pic:blipFill>
                          <a:blip r:embed="rId147" cstate="print"/>
                          <a:stretch>
                            <a:fillRect/>
                          </a:stretch>
                        </pic:blipFill>
                        <pic:spPr>
                          <a:xfrm>
                            <a:off x="4790942" y="1613372"/>
                            <a:ext cx="180375" cy="76314"/>
                          </a:xfrm>
                          <a:prstGeom prst="rect">
                            <a:avLst/>
                          </a:prstGeom>
                        </pic:spPr>
                      </pic:pic>
                      <wps:wsp>
                        <wps:cNvPr id="1692" name="Graphic 1692"/>
                        <wps:cNvSpPr/>
                        <wps:spPr>
                          <a:xfrm>
                            <a:off x="5303294"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693" name="Image 1693"/>
                          <pic:cNvPicPr/>
                        </pic:nvPicPr>
                        <pic:blipFill>
                          <a:blip r:embed="rId170" cstate="print"/>
                          <a:stretch>
                            <a:fillRect/>
                          </a:stretch>
                        </pic:blipFill>
                        <pic:spPr>
                          <a:xfrm>
                            <a:off x="5212469" y="1613372"/>
                            <a:ext cx="179960" cy="76314"/>
                          </a:xfrm>
                          <a:prstGeom prst="rect">
                            <a:avLst/>
                          </a:prstGeom>
                        </pic:spPr>
                      </pic:pic>
                      <pic:pic xmlns:pic="http://schemas.openxmlformats.org/drawingml/2006/picture">
                        <pic:nvPicPr>
                          <pic:cNvPr id="1694" name="Image 1694"/>
                          <pic:cNvPicPr/>
                        </pic:nvPicPr>
                        <pic:blipFill>
                          <a:blip r:embed="rId372" cstate="print"/>
                          <a:stretch>
                            <a:fillRect/>
                          </a:stretch>
                        </pic:blipFill>
                        <pic:spPr>
                          <a:xfrm>
                            <a:off x="350454" y="59411"/>
                            <a:ext cx="4016468" cy="96643"/>
                          </a:xfrm>
                          <a:prstGeom prst="rect">
                            <a:avLst/>
                          </a:prstGeom>
                        </pic:spPr>
                      </pic:pic>
                      <wps:wsp>
                        <wps:cNvPr id="1695" name="Graphic 1695"/>
                        <wps:cNvSpPr/>
                        <wps:spPr>
                          <a:xfrm>
                            <a:off x="325158" y="204838"/>
                            <a:ext cx="5099050" cy="1347470"/>
                          </a:xfrm>
                          <a:custGeom>
                            <a:avLst/>
                            <a:gdLst/>
                            <a:ahLst/>
                            <a:cxnLst/>
                            <a:rect l="l" t="t" r="r" b="b"/>
                            <a:pathLst>
                              <a:path w="5099050" h="1347470">
                                <a:moveTo>
                                  <a:pt x="368472" y="0"/>
                                </a:moveTo>
                                <a:lnTo>
                                  <a:pt x="368472" y="1346890"/>
                                </a:lnTo>
                              </a:path>
                              <a:path w="5099050" h="1347470">
                                <a:moveTo>
                                  <a:pt x="789583" y="0"/>
                                </a:moveTo>
                                <a:lnTo>
                                  <a:pt x="789583" y="1346890"/>
                                </a:lnTo>
                              </a:path>
                              <a:path w="5099050" h="1347470">
                                <a:moveTo>
                                  <a:pt x="1210694" y="0"/>
                                </a:moveTo>
                                <a:lnTo>
                                  <a:pt x="1210694" y="1346891"/>
                                </a:lnTo>
                              </a:path>
                              <a:path w="5099050" h="1347470">
                                <a:moveTo>
                                  <a:pt x="1631806" y="0"/>
                                </a:moveTo>
                                <a:lnTo>
                                  <a:pt x="1631806" y="1346891"/>
                                </a:lnTo>
                              </a:path>
                              <a:path w="5099050" h="1347470">
                                <a:moveTo>
                                  <a:pt x="2045397" y="0"/>
                                </a:moveTo>
                                <a:lnTo>
                                  <a:pt x="2045397" y="1346891"/>
                                </a:lnTo>
                              </a:path>
                              <a:path w="5099050" h="1347470">
                                <a:moveTo>
                                  <a:pt x="2466508" y="0"/>
                                </a:moveTo>
                                <a:lnTo>
                                  <a:pt x="2466508" y="1346891"/>
                                </a:lnTo>
                              </a:path>
                              <a:path w="5099050" h="1347470">
                                <a:moveTo>
                                  <a:pt x="2887620" y="0"/>
                                </a:moveTo>
                                <a:lnTo>
                                  <a:pt x="2887620" y="1346891"/>
                                </a:lnTo>
                              </a:path>
                              <a:path w="5099050" h="1347470">
                                <a:moveTo>
                                  <a:pt x="3301211" y="0"/>
                                </a:moveTo>
                                <a:lnTo>
                                  <a:pt x="3301211" y="1346891"/>
                                </a:lnTo>
                              </a:path>
                              <a:path w="5099050" h="1347470">
                                <a:moveTo>
                                  <a:pt x="3722322" y="0"/>
                                </a:moveTo>
                                <a:lnTo>
                                  <a:pt x="3722322" y="1346891"/>
                                </a:lnTo>
                              </a:path>
                              <a:path w="5099050" h="1347470">
                                <a:moveTo>
                                  <a:pt x="4143433" y="0"/>
                                </a:moveTo>
                                <a:lnTo>
                                  <a:pt x="4143433" y="1346891"/>
                                </a:lnTo>
                              </a:path>
                              <a:path w="5099050" h="1347470">
                                <a:moveTo>
                                  <a:pt x="4557025" y="0"/>
                                </a:moveTo>
                                <a:lnTo>
                                  <a:pt x="4557025" y="1346891"/>
                                </a:lnTo>
                              </a:path>
                              <a:path w="5099050" h="1347470">
                                <a:moveTo>
                                  <a:pt x="4978136" y="0"/>
                                </a:moveTo>
                                <a:lnTo>
                                  <a:pt x="4978136" y="1346891"/>
                                </a:lnTo>
                              </a:path>
                              <a:path w="5099050" h="1347470">
                                <a:moveTo>
                                  <a:pt x="0" y="1346890"/>
                                </a:moveTo>
                                <a:lnTo>
                                  <a:pt x="5098454" y="1346891"/>
                                </a:lnTo>
                              </a:path>
                              <a:path w="5099050" h="1347470">
                                <a:moveTo>
                                  <a:pt x="0" y="1173322"/>
                                </a:moveTo>
                                <a:lnTo>
                                  <a:pt x="5098454" y="1173322"/>
                                </a:lnTo>
                              </a:path>
                              <a:path w="5099050" h="1347470">
                                <a:moveTo>
                                  <a:pt x="0" y="999754"/>
                                </a:moveTo>
                                <a:lnTo>
                                  <a:pt x="5098454" y="999754"/>
                                </a:lnTo>
                              </a:path>
                              <a:path w="5099050" h="1347470">
                                <a:moveTo>
                                  <a:pt x="0" y="826185"/>
                                </a:moveTo>
                                <a:lnTo>
                                  <a:pt x="5098454" y="826185"/>
                                </a:lnTo>
                              </a:path>
                              <a:path w="5099050" h="1347470">
                                <a:moveTo>
                                  <a:pt x="0" y="652617"/>
                                </a:moveTo>
                                <a:lnTo>
                                  <a:pt x="5098454" y="652617"/>
                                </a:lnTo>
                              </a:path>
                              <a:path w="5099050" h="1347470">
                                <a:moveTo>
                                  <a:pt x="0" y="479048"/>
                                </a:moveTo>
                                <a:lnTo>
                                  <a:pt x="5098454" y="479049"/>
                                </a:lnTo>
                              </a:path>
                              <a:path w="5099050" h="1347470">
                                <a:moveTo>
                                  <a:pt x="0" y="305480"/>
                                </a:moveTo>
                                <a:lnTo>
                                  <a:pt x="5098454" y="305480"/>
                                </a:lnTo>
                              </a:path>
                              <a:path w="5099050" h="1347470">
                                <a:moveTo>
                                  <a:pt x="0" y="138854"/>
                                </a:moveTo>
                                <a:lnTo>
                                  <a:pt x="5098454" y="138855"/>
                                </a:lnTo>
                              </a:path>
                            </a:pathLst>
                          </a:custGeom>
                          <a:ln w="1349">
                            <a:solidFill>
                              <a:srgbClr val="DCDCDC"/>
                            </a:solidFill>
                            <a:prstDash val="solid"/>
                          </a:ln>
                        </wps:spPr>
                        <wps:bodyPr wrap="square" lIns="0" tIns="0" rIns="0" bIns="0" rtlCol="0">
                          <a:prstTxWarp prst="textNoShape">
                            <a:avLst/>
                          </a:prstTxWarp>
                          <a:noAutofit/>
                        </wps:bodyPr>
                      </wps:wsp>
                      <pic:pic xmlns:pic="http://schemas.openxmlformats.org/drawingml/2006/picture">
                        <pic:nvPicPr>
                          <pic:cNvPr id="1696" name="Image 1696"/>
                          <pic:cNvPicPr/>
                        </pic:nvPicPr>
                        <pic:blipFill>
                          <a:blip r:embed="rId373" cstate="print"/>
                          <a:stretch>
                            <a:fillRect/>
                          </a:stretch>
                        </pic:blipFill>
                        <pic:spPr>
                          <a:xfrm>
                            <a:off x="445846" y="1345262"/>
                            <a:ext cx="185750" cy="207169"/>
                          </a:xfrm>
                          <a:prstGeom prst="rect">
                            <a:avLst/>
                          </a:prstGeom>
                        </pic:spPr>
                      </pic:pic>
                      <wps:wsp>
                        <wps:cNvPr id="1697" name="Graphic 1697"/>
                        <wps:cNvSpPr/>
                        <wps:spPr>
                          <a:xfrm>
                            <a:off x="639016" y="615663"/>
                            <a:ext cx="134620" cy="936625"/>
                          </a:xfrm>
                          <a:custGeom>
                            <a:avLst/>
                            <a:gdLst/>
                            <a:ahLst/>
                            <a:cxnLst/>
                            <a:rect l="l" t="t" r="r" b="b"/>
                            <a:pathLst>
                              <a:path w="134620" h="936625">
                                <a:moveTo>
                                  <a:pt x="0" y="936066"/>
                                </a:moveTo>
                                <a:lnTo>
                                  <a:pt x="0" y="169032"/>
                                </a:lnTo>
                              </a:path>
                              <a:path w="134620" h="936625">
                                <a:moveTo>
                                  <a:pt x="8291" y="936066"/>
                                </a:moveTo>
                                <a:lnTo>
                                  <a:pt x="8291" y="537136"/>
                                </a:lnTo>
                              </a:path>
                              <a:path w="134620" h="936625">
                                <a:moveTo>
                                  <a:pt x="16744" y="936066"/>
                                </a:moveTo>
                                <a:lnTo>
                                  <a:pt x="16744" y="702484"/>
                                </a:lnTo>
                              </a:path>
                              <a:path w="134620" h="936625">
                                <a:moveTo>
                                  <a:pt x="25126" y="936066"/>
                                </a:moveTo>
                                <a:lnTo>
                                  <a:pt x="25126" y="921671"/>
                                </a:lnTo>
                              </a:path>
                              <a:path w="134620" h="936625">
                                <a:moveTo>
                                  <a:pt x="33327" y="936066"/>
                                </a:moveTo>
                                <a:lnTo>
                                  <a:pt x="33327" y="895196"/>
                                </a:lnTo>
                              </a:path>
                              <a:path w="134620" h="936625">
                                <a:moveTo>
                                  <a:pt x="41539" y="936066"/>
                                </a:moveTo>
                                <a:lnTo>
                                  <a:pt x="41539" y="933705"/>
                                </a:lnTo>
                              </a:path>
                              <a:path w="134620" h="936625">
                                <a:moveTo>
                                  <a:pt x="50162" y="936066"/>
                                </a:moveTo>
                                <a:lnTo>
                                  <a:pt x="50162" y="926077"/>
                                </a:lnTo>
                              </a:path>
                              <a:path w="134620" h="936625">
                                <a:moveTo>
                                  <a:pt x="58544" y="936066"/>
                                </a:moveTo>
                                <a:lnTo>
                                  <a:pt x="58544" y="909554"/>
                                </a:lnTo>
                              </a:path>
                              <a:path w="134620" h="936625">
                                <a:moveTo>
                                  <a:pt x="66916" y="936066"/>
                                </a:moveTo>
                                <a:lnTo>
                                  <a:pt x="66916" y="882292"/>
                                </a:lnTo>
                              </a:path>
                              <a:path w="134620" h="936625">
                                <a:moveTo>
                                  <a:pt x="75709" y="936066"/>
                                </a:moveTo>
                                <a:lnTo>
                                  <a:pt x="75709" y="899945"/>
                                </a:lnTo>
                              </a:path>
                              <a:path w="134620" h="936625">
                                <a:moveTo>
                                  <a:pt x="83751" y="936066"/>
                                </a:moveTo>
                                <a:lnTo>
                                  <a:pt x="83751" y="777262"/>
                                </a:lnTo>
                              </a:path>
                              <a:path w="134620" h="936625">
                                <a:moveTo>
                                  <a:pt x="92464" y="936066"/>
                                </a:moveTo>
                                <a:lnTo>
                                  <a:pt x="92464" y="780641"/>
                                </a:lnTo>
                              </a:path>
                              <a:path w="134620" h="936625">
                                <a:moveTo>
                                  <a:pt x="100414" y="936066"/>
                                </a:moveTo>
                                <a:lnTo>
                                  <a:pt x="100414" y="356106"/>
                                </a:lnTo>
                              </a:path>
                              <a:path w="134620" h="936625">
                                <a:moveTo>
                                  <a:pt x="109208" y="936066"/>
                                </a:moveTo>
                                <a:lnTo>
                                  <a:pt x="109208" y="731107"/>
                                </a:lnTo>
                              </a:path>
                              <a:path w="134620" h="936625">
                                <a:moveTo>
                                  <a:pt x="117249" y="936066"/>
                                </a:moveTo>
                                <a:lnTo>
                                  <a:pt x="117249" y="0"/>
                                </a:lnTo>
                              </a:path>
                              <a:path w="134620" h="936625">
                                <a:moveTo>
                                  <a:pt x="125631" y="936066"/>
                                </a:moveTo>
                                <a:lnTo>
                                  <a:pt x="125631" y="645359"/>
                                </a:lnTo>
                              </a:path>
                              <a:path w="134620" h="936625">
                                <a:moveTo>
                                  <a:pt x="134424" y="936066"/>
                                </a:moveTo>
                                <a:lnTo>
                                  <a:pt x="134424" y="917552"/>
                                </a:lnTo>
                              </a:path>
                            </a:pathLst>
                          </a:custGeom>
                          <a:ln w="1349">
                            <a:solidFill>
                              <a:srgbClr val="FF8B00"/>
                            </a:solidFill>
                            <a:prstDash val="solid"/>
                          </a:ln>
                        </wps:spPr>
                        <wps:bodyPr wrap="square" lIns="0" tIns="0" rIns="0" bIns="0" rtlCol="0">
                          <a:prstTxWarp prst="textNoShape">
                            <a:avLst/>
                          </a:prstTxWarp>
                          <a:noAutofit/>
                        </wps:bodyPr>
                      </wps:wsp>
                      <wps:wsp>
                        <wps:cNvPr id="1698" name="Graphic 1698"/>
                        <wps:cNvSpPr/>
                        <wps:spPr>
                          <a:xfrm>
                            <a:off x="781231" y="204839"/>
                            <a:ext cx="1270" cy="1347470"/>
                          </a:xfrm>
                          <a:custGeom>
                            <a:avLst/>
                            <a:gdLst/>
                            <a:ahLst/>
                            <a:cxnLst/>
                            <a:rect l="l" t="t" r="r" b="b"/>
                            <a:pathLst>
                              <a:path h="1347470">
                                <a:moveTo>
                                  <a:pt x="0" y="1346890"/>
                                </a:moveTo>
                                <a:lnTo>
                                  <a:pt x="0" y="0"/>
                                </a:lnTo>
                              </a:path>
                            </a:pathLst>
                          </a:custGeom>
                          <a:ln w="1403">
                            <a:solidFill>
                              <a:srgbClr val="FF8B00"/>
                            </a:solidFill>
                            <a:prstDash val="solid"/>
                          </a:ln>
                        </wps:spPr>
                        <wps:bodyPr wrap="square" lIns="0" tIns="0" rIns="0" bIns="0" rtlCol="0">
                          <a:prstTxWarp prst="textNoShape">
                            <a:avLst/>
                          </a:prstTxWarp>
                          <a:noAutofit/>
                        </wps:bodyPr>
                      </wps:wsp>
                      <wps:wsp>
                        <wps:cNvPr id="1699" name="Graphic 1699"/>
                        <wps:cNvSpPr/>
                        <wps:spPr>
                          <a:xfrm>
                            <a:off x="789603" y="352765"/>
                            <a:ext cx="1306830" cy="1199515"/>
                          </a:xfrm>
                          <a:custGeom>
                            <a:avLst/>
                            <a:gdLst/>
                            <a:ahLst/>
                            <a:cxnLst/>
                            <a:rect l="l" t="t" r="r" b="b"/>
                            <a:pathLst>
                              <a:path w="1306830" h="1199515">
                                <a:moveTo>
                                  <a:pt x="0" y="1198964"/>
                                </a:moveTo>
                                <a:lnTo>
                                  <a:pt x="0" y="1038133"/>
                                </a:lnTo>
                              </a:path>
                              <a:path w="1306830" h="1199515">
                                <a:moveTo>
                                  <a:pt x="8372" y="1198964"/>
                                </a:moveTo>
                                <a:lnTo>
                                  <a:pt x="8372" y="1169064"/>
                                </a:lnTo>
                              </a:path>
                              <a:path w="1306830" h="1199515">
                                <a:moveTo>
                                  <a:pt x="16663" y="1198964"/>
                                </a:moveTo>
                                <a:lnTo>
                                  <a:pt x="16663" y="1164111"/>
                                </a:lnTo>
                              </a:path>
                              <a:path w="1306830" h="1199515">
                                <a:moveTo>
                                  <a:pt x="25296" y="1198964"/>
                                </a:moveTo>
                                <a:lnTo>
                                  <a:pt x="25296" y="1174637"/>
                                </a:lnTo>
                              </a:path>
                              <a:path w="1306830" h="1199515">
                                <a:moveTo>
                                  <a:pt x="33668" y="1198964"/>
                                </a:moveTo>
                                <a:lnTo>
                                  <a:pt x="33668" y="1106440"/>
                                </a:lnTo>
                              </a:path>
                              <a:path w="1306830" h="1199515">
                                <a:moveTo>
                                  <a:pt x="42040" y="1198964"/>
                                </a:moveTo>
                                <a:lnTo>
                                  <a:pt x="42040" y="1048251"/>
                                </a:lnTo>
                              </a:path>
                              <a:path w="1306830" h="1199515">
                                <a:moveTo>
                                  <a:pt x="50503" y="1198964"/>
                                </a:moveTo>
                                <a:lnTo>
                                  <a:pt x="50503" y="1007270"/>
                                </a:lnTo>
                              </a:path>
                              <a:path w="1306830" h="1199515">
                                <a:moveTo>
                                  <a:pt x="58875" y="1198964"/>
                                </a:moveTo>
                                <a:lnTo>
                                  <a:pt x="58875" y="1098739"/>
                                </a:lnTo>
                              </a:path>
                              <a:path w="1306830" h="1199515">
                                <a:moveTo>
                                  <a:pt x="67257" y="1198964"/>
                                </a:moveTo>
                                <a:lnTo>
                                  <a:pt x="67257" y="906064"/>
                                </a:lnTo>
                              </a:path>
                              <a:path w="1306830" h="1199515">
                                <a:moveTo>
                                  <a:pt x="75629" y="1198964"/>
                                </a:moveTo>
                                <a:lnTo>
                                  <a:pt x="75629" y="358060"/>
                                </a:lnTo>
                              </a:path>
                              <a:path w="1306830" h="1199515">
                                <a:moveTo>
                                  <a:pt x="83831" y="1198964"/>
                                </a:moveTo>
                                <a:lnTo>
                                  <a:pt x="83831" y="0"/>
                                </a:lnTo>
                              </a:path>
                              <a:path w="1306830" h="1199515">
                                <a:moveTo>
                                  <a:pt x="92714" y="1198964"/>
                                </a:moveTo>
                                <a:lnTo>
                                  <a:pt x="92714" y="1082178"/>
                                </a:lnTo>
                              </a:path>
                              <a:path w="1306830" h="1199515">
                                <a:moveTo>
                                  <a:pt x="100545" y="1198964"/>
                                </a:moveTo>
                                <a:lnTo>
                                  <a:pt x="100545" y="513669"/>
                                </a:lnTo>
                              </a:path>
                              <a:path w="1306830" h="1199515">
                                <a:moveTo>
                                  <a:pt x="108867" y="1198964"/>
                                </a:moveTo>
                                <a:lnTo>
                                  <a:pt x="108867" y="1089935"/>
                                </a:lnTo>
                              </a:path>
                              <a:path w="1306830" h="1199515">
                                <a:moveTo>
                                  <a:pt x="117289" y="1198964"/>
                                </a:moveTo>
                                <a:lnTo>
                                  <a:pt x="117289" y="1095749"/>
                                </a:lnTo>
                              </a:path>
                              <a:path w="1306830" h="1199515">
                                <a:moveTo>
                                  <a:pt x="125511" y="1198964"/>
                                </a:moveTo>
                                <a:lnTo>
                                  <a:pt x="125511" y="1122038"/>
                                </a:lnTo>
                              </a:path>
                              <a:path w="1306830" h="1199515">
                                <a:moveTo>
                                  <a:pt x="133933" y="1198964"/>
                                </a:moveTo>
                                <a:lnTo>
                                  <a:pt x="133933" y="1081382"/>
                                </a:lnTo>
                              </a:path>
                              <a:path w="1306830" h="1199515">
                                <a:moveTo>
                                  <a:pt x="142455" y="1198964"/>
                                </a:moveTo>
                                <a:lnTo>
                                  <a:pt x="142455" y="1164398"/>
                                </a:lnTo>
                              </a:path>
                              <a:path w="1306830" h="1199515">
                                <a:moveTo>
                                  <a:pt x="150878" y="1198964"/>
                                </a:moveTo>
                                <a:lnTo>
                                  <a:pt x="150878" y="1141052"/>
                                </a:lnTo>
                              </a:path>
                              <a:path w="1306830" h="1199515">
                                <a:moveTo>
                                  <a:pt x="159500" y="1198964"/>
                                </a:moveTo>
                                <a:lnTo>
                                  <a:pt x="159500" y="1169064"/>
                                </a:lnTo>
                              </a:path>
                              <a:path w="1306830" h="1199515">
                                <a:moveTo>
                                  <a:pt x="167622" y="1198964"/>
                                </a:moveTo>
                                <a:lnTo>
                                  <a:pt x="167622" y="1039864"/>
                                </a:lnTo>
                              </a:path>
                              <a:path w="1306830" h="1199515">
                                <a:moveTo>
                                  <a:pt x="176044" y="1198964"/>
                                </a:moveTo>
                                <a:lnTo>
                                  <a:pt x="176044" y="1026506"/>
                                </a:lnTo>
                              </a:path>
                              <a:path w="1306830" h="1199515">
                                <a:moveTo>
                                  <a:pt x="184466" y="1198964"/>
                                </a:moveTo>
                                <a:lnTo>
                                  <a:pt x="184466" y="901583"/>
                                </a:lnTo>
                              </a:path>
                              <a:path w="1306830" h="1199515">
                                <a:moveTo>
                                  <a:pt x="192688" y="1198964"/>
                                </a:moveTo>
                                <a:lnTo>
                                  <a:pt x="192688" y="601583"/>
                                </a:lnTo>
                              </a:path>
                              <a:path w="1306830" h="1199515">
                                <a:moveTo>
                                  <a:pt x="201010" y="1198964"/>
                                </a:moveTo>
                                <a:lnTo>
                                  <a:pt x="201010" y="984554"/>
                                </a:lnTo>
                              </a:path>
                              <a:path w="1306830" h="1199515">
                                <a:moveTo>
                                  <a:pt x="209332" y="1198964"/>
                                </a:moveTo>
                                <a:lnTo>
                                  <a:pt x="209332" y="924309"/>
                                </a:lnTo>
                              </a:path>
                              <a:path w="1306830" h="1199515">
                                <a:moveTo>
                                  <a:pt x="217754" y="1198964"/>
                                </a:moveTo>
                                <a:lnTo>
                                  <a:pt x="217754" y="956773"/>
                                </a:lnTo>
                              </a:path>
                              <a:path w="1306830" h="1199515">
                                <a:moveTo>
                                  <a:pt x="226678" y="1198964"/>
                                </a:moveTo>
                                <a:lnTo>
                                  <a:pt x="226678" y="1162278"/>
                                </a:lnTo>
                              </a:path>
                              <a:path w="1306830" h="1199515">
                                <a:moveTo>
                                  <a:pt x="234298" y="1198964"/>
                                </a:moveTo>
                                <a:lnTo>
                                  <a:pt x="234298" y="966660"/>
                                </a:lnTo>
                              </a:path>
                              <a:path w="1306830" h="1199515">
                                <a:moveTo>
                                  <a:pt x="242921" y="1198964"/>
                                </a:moveTo>
                                <a:lnTo>
                                  <a:pt x="242921" y="1180163"/>
                                </a:lnTo>
                              </a:path>
                              <a:path w="1306830" h="1199515">
                                <a:moveTo>
                                  <a:pt x="251242" y="1198964"/>
                                </a:moveTo>
                                <a:lnTo>
                                  <a:pt x="251242" y="1115160"/>
                                </a:lnTo>
                              </a:path>
                              <a:path w="1306830" h="1199515">
                                <a:moveTo>
                                  <a:pt x="259765" y="1198964"/>
                                </a:moveTo>
                                <a:lnTo>
                                  <a:pt x="259765" y="1174961"/>
                                </a:lnTo>
                              </a:path>
                              <a:path w="1306830" h="1199515">
                                <a:moveTo>
                                  <a:pt x="268388" y="1198964"/>
                                </a:moveTo>
                                <a:lnTo>
                                  <a:pt x="268388" y="1137951"/>
                                </a:lnTo>
                              </a:path>
                              <a:path w="1306830" h="1199515">
                                <a:moveTo>
                                  <a:pt x="276409" y="1198964"/>
                                </a:moveTo>
                                <a:lnTo>
                                  <a:pt x="276409" y="938870"/>
                                </a:lnTo>
                              </a:path>
                              <a:path w="1306830" h="1199515">
                                <a:moveTo>
                                  <a:pt x="284831" y="1198964"/>
                                </a:moveTo>
                                <a:lnTo>
                                  <a:pt x="284831" y="977472"/>
                                </a:lnTo>
                              </a:path>
                              <a:path w="1306830" h="1199515">
                                <a:moveTo>
                                  <a:pt x="293554" y="1198964"/>
                                </a:moveTo>
                                <a:lnTo>
                                  <a:pt x="293554" y="1128120"/>
                                </a:lnTo>
                              </a:path>
                              <a:path w="1306830" h="1199515">
                                <a:moveTo>
                                  <a:pt x="301375" y="1198964"/>
                                </a:moveTo>
                                <a:lnTo>
                                  <a:pt x="301375" y="891502"/>
                                </a:lnTo>
                              </a:path>
                              <a:path w="1306830" h="1199515">
                                <a:moveTo>
                                  <a:pt x="309897" y="1198964"/>
                                </a:moveTo>
                                <a:lnTo>
                                  <a:pt x="309897" y="1136905"/>
                                </a:lnTo>
                              </a:path>
                              <a:path w="1306830" h="1199515">
                                <a:moveTo>
                                  <a:pt x="318520" y="1198964"/>
                                </a:moveTo>
                                <a:lnTo>
                                  <a:pt x="318520" y="1106403"/>
                                </a:lnTo>
                              </a:path>
                              <a:path w="1306830" h="1199515">
                                <a:moveTo>
                                  <a:pt x="326341" y="1198964"/>
                                </a:moveTo>
                                <a:lnTo>
                                  <a:pt x="326341" y="757341"/>
                                </a:lnTo>
                              </a:path>
                              <a:path w="1306830" h="1199515">
                                <a:moveTo>
                                  <a:pt x="334863" y="1198964"/>
                                </a:moveTo>
                                <a:lnTo>
                                  <a:pt x="334863" y="1109116"/>
                                </a:lnTo>
                              </a:path>
                              <a:path w="1306830" h="1199515">
                                <a:moveTo>
                                  <a:pt x="343185" y="1198964"/>
                                </a:moveTo>
                                <a:lnTo>
                                  <a:pt x="343185" y="1051824"/>
                                </a:lnTo>
                              </a:path>
                              <a:path w="1306830" h="1199515">
                                <a:moveTo>
                                  <a:pt x="351607" y="1198964"/>
                                </a:moveTo>
                                <a:lnTo>
                                  <a:pt x="351607" y="1121168"/>
                                </a:lnTo>
                              </a:path>
                              <a:path w="1306830" h="1199515">
                                <a:moveTo>
                                  <a:pt x="360130" y="1198964"/>
                                </a:moveTo>
                                <a:lnTo>
                                  <a:pt x="360130" y="1179015"/>
                                </a:lnTo>
                              </a:path>
                              <a:path w="1306830" h="1199515">
                                <a:moveTo>
                                  <a:pt x="368552" y="1198964"/>
                                </a:moveTo>
                                <a:lnTo>
                                  <a:pt x="368552" y="1148356"/>
                                </a:lnTo>
                              </a:path>
                              <a:path w="1306830" h="1199515">
                                <a:moveTo>
                                  <a:pt x="377175" y="1198964"/>
                                </a:moveTo>
                                <a:lnTo>
                                  <a:pt x="377175" y="1178913"/>
                                </a:lnTo>
                              </a:path>
                              <a:path w="1306830" h="1199515">
                                <a:moveTo>
                                  <a:pt x="385296" y="1198964"/>
                                </a:moveTo>
                                <a:lnTo>
                                  <a:pt x="385296" y="1127157"/>
                                </a:lnTo>
                              </a:path>
                              <a:path w="1306830" h="1199515">
                                <a:moveTo>
                                  <a:pt x="393718" y="1198964"/>
                                </a:moveTo>
                                <a:lnTo>
                                  <a:pt x="393718" y="1165083"/>
                                </a:lnTo>
                              </a:path>
                              <a:path w="1306830" h="1199515">
                                <a:moveTo>
                                  <a:pt x="402642" y="1198964"/>
                                </a:moveTo>
                                <a:lnTo>
                                  <a:pt x="402642" y="1147893"/>
                                </a:lnTo>
                              </a:path>
                              <a:path w="1306830" h="1199515">
                                <a:moveTo>
                                  <a:pt x="410262" y="1198964"/>
                                </a:moveTo>
                                <a:lnTo>
                                  <a:pt x="410262" y="814179"/>
                                </a:lnTo>
                              </a:path>
                              <a:path w="1306830" h="1199515">
                                <a:moveTo>
                                  <a:pt x="418985" y="1198964"/>
                                </a:moveTo>
                                <a:lnTo>
                                  <a:pt x="418985" y="851207"/>
                                </a:lnTo>
                              </a:path>
                              <a:path w="1306830" h="1199515">
                                <a:moveTo>
                                  <a:pt x="427207" y="1198964"/>
                                </a:moveTo>
                                <a:lnTo>
                                  <a:pt x="427207" y="38416"/>
                                </a:lnTo>
                              </a:path>
                              <a:path w="1306830" h="1199515">
                                <a:moveTo>
                                  <a:pt x="435429" y="1198964"/>
                                </a:moveTo>
                                <a:lnTo>
                                  <a:pt x="435429" y="1085297"/>
                                </a:lnTo>
                              </a:path>
                              <a:path w="1306830" h="1199515">
                                <a:moveTo>
                                  <a:pt x="443851" y="1198964"/>
                                </a:moveTo>
                                <a:lnTo>
                                  <a:pt x="443851" y="1155845"/>
                                </a:lnTo>
                              </a:path>
                              <a:path w="1306830" h="1199515">
                                <a:moveTo>
                                  <a:pt x="452173" y="1198964"/>
                                </a:moveTo>
                                <a:lnTo>
                                  <a:pt x="452173" y="1106126"/>
                                </a:lnTo>
                              </a:path>
                              <a:path w="1306830" h="1199515">
                                <a:moveTo>
                                  <a:pt x="460495" y="1198964"/>
                                </a:moveTo>
                                <a:lnTo>
                                  <a:pt x="460495" y="1105505"/>
                                </a:lnTo>
                              </a:path>
                              <a:path w="1306830" h="1199515">
                                <a:moveTo>
                                  <a:pt x="469017" y="1198964"/>
                                </a:moveTo>
                                <a:lnTo>
                                  <a:pt x="469017" y="1080761"/>
                                </a:lnTo>
                              </a:path>
                              <a:path w="1306830" h="1199515">
                                <a:moveTo>
                                  <a:pt x="469920" y="1198964"/>
                                </a:moveTo>
                                <a:lnTo>
                                  <a:pt x="469920" y="1192530"/>
                                </a:lnTo>
                              </a:path>
                              <a:path w="1306830" h="1199515">
                                <a:moveTo>
                                  <a:pt x="477038" y="1198964"/>
                                </a:moveTo>
                                <a:lnTo>
                                  <a:pt x="477038" y="829425"/>
                                </a:lnTo>
                              </a:path>
                              <a:path w="1306830" h="1199515">
                                <a:moveTo>
                                  <a:pt x="485661" y="1198964"/>
                                </a:moveTo>
                                <a:lnTo>
                                  <a:pt x="485661" y="1132332"/>
                                </a:lnTo>
                              </a:path>
                              <a:path w="1306830" h="1199515">
                                <a:moveTo>
                                  <a:pt x="494184" y="1198964"/>
                                </a:moveTo>
                                <a:lnTo>
                                  <a:pt x="494184" y="1176849"/>
                                </a:lnTo>
                              </a:path>
                              <a:path w="1306830" h="1199515">
                                <a:moveTo>
                                  <a:pt x="502506" y="1198964"/>
                                </a:moveTo>
                                <a:lnTo>
                                  <a:pt x="502506" y="1147440"/>
                                </a:lnTo>
                              </a:path>
                              <a:path w="1306830" h="1199515">
                                <a:moveTo>
                                  <a:pt x="510928" y="1198964"/>
                                </a:moveTo>
                                <a:lnTo>
                                  <a:pt x="510928" y="1166120"/>
                                </a:lnTo>
                              </a:path>
                              <a:path w="1306830" h="1199515">
                                <a:moveTo>
                                  <a:pt x="519149" y="1198964"/>
                                </a:moveTo>
                                <a:lnTo>
                                  <a:pt x="519149" y="1139210"/>
                                </a:lnTo>
                              </a:path>
                              <a:path w="1306830" h="1199515">
                                <a:moveTo>
                                  <a:pt x="527572" y="1198964"/>
                                </a:moveTo>
                                <a:lnTo>
                                  <a:pt x="527572" y="1167731"/>
                                </a:lnTo>
                              </a:path>
                              <a:path w="1306830" h="1199515">
                                <a:moveTo>
                                  <a:pt x="535994" y="1198964"/>
                                </a:moveTo>
                                <a:lnTo>
                                  <a:pt x="535994" y="1167879"/>
                                </a:lnTo>
                              </a:path>
                              <a:path w="1306830" h="1199515">
                                <a:moveTo>
                                  <a:pt x="544216" y="1198964"/>
                                </a:moveTo>
                                <a:lnTo>
                                  <a:pt x="544216" y="1156261"/>
                                </a:lnTo>
                              </a:path>
                              <a:path w="1306830" h="1199515">
                                <a:moveTo>
                                  <a:pt x="552638" y="1198964"/>
                                </a:moveTo>
                                <a:lnTo>
                                  <a:pt x="552638" y="1126519"/>
                                </a:lnTo>
                              </a:path>
                              <a:path w="1306830" h="1199515">
                                <a:moveTo>
                                  <a:pt x="561060" y="1198964"/>
                                </a:moveTo>
                                <a:lnTo>
                                  <a:pt x="561060" y="1128120"/>
                                </a:lnTo>
                              </a:path>
                              <a:path w="1306830" h="1199515">
                                <a:moveTo>
                                  <a:pt x="569382" y="1198964"/>
                                </a:moveTo>
                                <a:lnTo>
                                  <a:pt x="569382" y="1099007"/>
                                </a:lnTo>
                              </a:path>
                              <a:path w="1306830" h="1199515">
                                <a:moveTo>
                                  <a:pt x="577704" y="1198964"/>
                                </a:moveTo>
                                <a:lnTo>
                                  <a:pt x="577704" y="1149411"/>
                                </a:lnTo>
                              </a:path>
                              <a:path w="1306830" h="1199515">
                                <a:moveTo>
                                  <a:pt x="586226" y="1198964"/>
                                </a:moveTo>
                                <a:lnTo>
                                  <a:pt x="586226" y="1124232"/>
                                </a:lnTo>
                              </a:path>
                              <a:path w="1306830" h="1199515">
                                <a:moveTo>
                                  <a:pt x="594348" y="1198964"/>
                                </a:moveTo>
                                <a:lnTo>
                                  <a:pt x="594348" y="1151596"/>
                                </a:lnTo>
                              </a:path>
                              <a:path w="1306830" h="1199515">
                                <a:moveTo>
                                  <a:pt x="602870" y="1198964"/>
                                </a:moveTo>
                                <a:lnTo>
                                  <a:pt x="602870" y="1157067"/>
                                </a:lnTo>
                              </a:path>
                              <a:path w="1306830" h="1199515">
                                <a:moveTo>
                                  <a:pt x="611393" y="1198964"/>
                                </a:moveTo>
                                <a:lnTo>
                                  <a:pt x="611393" y="1182866"/>
                                </a:lnTo>
                              </a:path>
                              <a:path w="1306830" h="1199515">
                                <a:moveTo>
                                  <a:pt x="619815" y="1198964"/>
                                </a:moveTo>
                                <a:lnTo>
                                  <a:pt x="619815" y="1168453"/>
                                </a:lnTo>
                              </a:path>
                              <a:path w="1306830" h="1199515">
                                <a:moveTo>
                                  <a:pt x="627937" y="1198964"/>
                                </a:moveTo>
                                <a:lnTo>
                                  <a:pt x="627937" y="1164417"/>
                                </a:lnTo>
                              </a:path>
                              <a:path w="1306830" h="1199515">
                                <a:moveTo>
                                  <a:pt x="636559" y="1198964"/>
                                </a:moveTo>
                                <a:lnTo>
                                  <a:pt x="636559" y="1143885"/>
                                </a:lnTo>
                              </a:path>
                              <a:path w="1306830" h="1199515">
                                <a:moveTo>
                                  <a:pt x="644681" y="1198964"/>
                                </a:moveTo>
                                <a:lnTo>
                                  <a:pt x="644681" y="1146005"/>
                                </a:lnTo>
                              </a:path>
                              <a:path w="1306830" h="1199515">
                                <a:moveTo>
                                  <a:pt x="653103" y="1198964"/>
                                </a:moveTo>
                                <a:lnTo>
                                  <a:pt x="653103" y="1175738"/>
                                </a:lnTo>
                              </a:path>
                              <a:path w="1306830" h="1199515">
                                <a:moveTo>
                                  <a:pt x="661525" y="1198964"/>
                                </a:moveTo>
                                <a:lnTo>
                                  <a:pt x="661525" y="1186430"/>
                                </a:lnTo>
                              </a:path>
                              <a:path w="1306830" h="1199515">
                                <a:moveTo>
                                  <a:pt x="670148" y="1198964"/>
                                </a:moveTo>
                                <a:lnTo>
                                  <a:pt x="670148" y="1183588"/>
                                </a:lnTo>
                              </a:path>
                              <a:path w="1306830" h="1199515">
                                <a:moveTo>
                                  <a:pt x="678370" y="1198964"/>
                                </a:moveTo>
                                <a:lnTo>
                                  <a:pt x="678370" y="1180922"/>
                                </a:lnTo>
                              </a:path>
                              <a:path w="1306830" h="1199515">
                                <a:moveTo>
                                  <a:pt x="686792" y="1198964"/>
                                </a:moveTo>
                                <a:lnTo>
                                  <a:pt x="686792" y="1172619"/>
                                </a:lnTo>
                              </a:path>
                              <a:path w="1306830" h="1199515">
                                <a:moveTo>
                                  <a:pt x="695114" y="1198964"/>
                                </a:moveTo>
                                <a:lnTo>
                                  <a:pt x="695114" y="1179006"/>
                                </a:lnTo>
                              </a:path>
                              <a:path w="1306830" h="1199515">
                                <a:moveTo>
                                  <a:pt x="703536" y="1198964"/>
                                </a:moveTo>
                                <a:lnTo>
                                  <a:pt x="703536" y="1155549"/>
                                </a:lnTo>
                              </a:path>
                              <a:path w="1306830" h="1199515">
                                <a:moveTo>
                                  <a:pt x="712059" y="1198964"/>
                                </a:moveTo>
                                <a:lnTo>
                                  <a:pt x="712059" y="1182579"/>
                                </a:lnTo>
                              </a:path>
                              <a:path w="1306830" h="1199515">
                                <a:moveTo>
                                  <a:pt x="720280" y="1198964"/>
                                </a:moveTo>
                                <a:lnTo>
                                  <a:pt x="720280" y="1148930"/>
                                </a:lnTo>
                              </a:path>
                              <a:path w="1306830" h="1199515">
                                <a:moveTo>
                                  <a:pt x="728803" y="1198964"/>
                                </a:moveTo>
                                <a:lnTo>
                                  <a:pt x="728803" y="1181635"/>
                                </a:lnTo>
                              </a:path>
                              <a:path w="1306830" h="1199515">
                                <a:moveTo>
                                  <a:pt x="737024" y="1198964"/>
                                </a:moveTo>
                                <a:lnTo>
                                  <a:pt x="737024" y="1170119"/>
                                </a:lnTo>
                              </a:path>
                              <a:path w="1306830" h="1199515">
                                <a:moveTo>
                                  <a:pt x="745547" y="1198964"/>
                                </a:moveTo>
                                <a:lnTo>
                                  <a:pt x="745547" y="1175609"/>
                                </a:lnTo>
                              </a:path>
                              <a:path w="1306830" h="1199515">
                                <a:moveTo>
                                  <a:pt x="753568" y="1198964"/>
                                </a:moveTo>
                                <a:lnTo>
                                  <a:pt x="753568" y="1145857"/>
                                </a:lnTo>
                              </a:path>
                              <a:path w="1306830" h="1199515">
                                <a:moveTo>
                                  <a:pt x="761990" y="1198964"/>
                                </a:moveTo>
                                <a:lnTo>
                                  <a:pt x="761990" y="1175627"/>
                                </a:lnTo>
                              </a:path>
                              <a:path w="1306830" h="1199515">
                                <a:moveTo>
                                  <a:pt x="770413" y="1198964"/>
                                </a:moveTo>
                                <a:lnTo>
                                  <a:pt x="770413" y="1183162"/>
                                </a:lnTo>
                              </a:path>
                              <a:path w="1306830" h="1199515">
                                <a:moveTo>
                                  <a:pt x="779035" y="1198964"/>
                                </a:moveTo>
                                <a:lnTo>
                                  <a:pt x="779035" y="1184893"/>
                                </a:lnTo>
                              </a:path>
                              <a:path w="1306830" h="1199515">
                                <a:moveTo>
                                  <a:pt x="787558" y="1198964"/>
                                </a:moveTo>
                                <a:lnTo>
                                  <a:pt x="787558" y="1186254"/>
                                </a:lnTo>
                              </a:path>
                              <a:path w="1306830" h="1199515">
                                <a:moveTo>
                                  <a:pt x="795378" y="1198964"/>
                                </a:moveTo>
                                <a:lnTo>
                                  <a:pt x="795378" y="1087269"/>
                                </a:lnTo>
                              </a:path>
                              <a:path w="1306830" h="1199515">
                                <a:moveTo>
                                  <a:pt x="804001" y="1198964"/>
                                </a:moveTo>
                                <a:lnTo>
                                  <a:pt x="804001" y="1171535"/>
                                </a:lnTo>
                              </a:path>
                              <a:path w="1306830" h="1199515">
                                <a:moveTo>
                                  <a:pt x="812423" y="1198964"/>
                                </a:moveTo>
                                <a:lnTo>
                                  <a:pt x="812423" y="1184245"/>
                                </a:lnTo>
                              </a:path>
                              <a:path w="1306830" h="1199515">
                                <a:moveTo>
                                  <a:pt x="820745" y="1198964"/>
                                </a:moveTo>
                                <a:lnTo>
                                  <a:pt x="820745" y="1182274"/>
                                </a:lnTo>
                              </a:path>
                              <a:path w="1306830" h="1199515">
                                <a:moveTo>
                                  <a:pt x="829268" y="1198964"/>
                                </a:moveTo>
                                <a:lnTo>
                                  <a:pt x="829268" y="1190225"/>
                                </a:lnTo>
                              </a:path>
                              <a:path w="1306830" h="1199515">
                                <a:moveTo>
                                  <a:pt x="837690" y="1198964"/>
                                </a:moveTo>
                                <a:lnTo>
                                  <a:pt x="837690" y="1187939"/>
                                </a:lnTo>
                              </a:path>
                              <a:path w="1306830" h="1199515">
                                <a:moveTo>
                                  <a:pt x="846012" y="1198964"/>
                                </a:moveTo>
                                <a:lnTo>
                                  <a:pt x="846012" y="1183060"/>
                                </a:lnTo>
                              </a:path>
                              <a:path w="1306830" h="1199515">
                                <a:moveTo>
                                  <a:pt x="854334" y="1198964"/>
                                </a:moveTo>
                                <a:lnTo>
                                  <a:pt x="854334" y="1177534"/>
                                </a:lnTo>
                              </a:path>
                              <a:path w="1306830" h="1199515">
                                <a:moveTo>
                                  <a:pt x="862756" y="1198964"/>
                                </a:moveTo>
                                <a:lnTo>
                                  <a:pt x="862756" y="1186837"/>
                                </a:lnTo>
                              </a:path>
                              <a:path w="1306830" h="1199515">
                                <a:moveTo>
                                  <a:pt x="871078" y="1198964"/>
                                </a:moveTo>
                                <a:lnTo>
                                  <a:pt x="871078" y="1182394"/>
                                </a:lnTo>
                              </a:path>
                              <a:path w="1306830" h="1199515">
                                <a:moveTo>
                                  <a:pt x="879200" y="1198964"/>
                                </a:moveTo>
                                <a:lnTo>
                                  <a:pt x="879200" y="1162408"/>
                                </a:lnTo>
                              </a:path>
                              <a:path w="1306830" h="1199515">
                                <a:moveTo>
                                  <a:pt x="887622" y="1198964"/>
                                </a:moveTo>
                                <a:lnTo>
                                  <a:pt x="887622" y="1177839"/>
                                </a:lnTo>
                              </a:path>
                              <a:path w="1306830" h="1199515">
                                <a:moveTo>
                                  <a:pt x="896044" y="1198964"/>
                                </a:moveTo>
                                <a:lnTo>
                                  <a:pt x="896044" y="1186078"/>
                                </a:lnTo>
                              </a:path>
                              <a:path w="1306830" h="1199515">
                                <a:moveTo>
                                  <a:pt x="904567" y="1198964"/>
                                </a:moveTo>
                                <a:lnTo>
                                  <a:pt x="904567" y="1190485"/>
                                </a:lnTo>
                              </a:path>
                              <a:path w="1306830" h="1199515">
                                <a:moveTo>
                                  <a:pt x="905168" y="1198964"/>
                                </a:moveTo>
                                <a:lnTo>
                                  <a:pt x="905168" y="1198307"/>
                                </a:lnTo>
                              </a:path>
                              <a:path w="1306830" h="1199515">
                                <a:moveTo>
                                  <a:pt x="912788" y="1198964"/>
                                </a:moveTo>
                                <a:lnTo>
                                  <a:pt x="912788" y="1183440"/>
                                </a:lnTo>
                              </a:path>
                              <a:path w="1306830" h="1199515">
                                <a:moveTo>
                                  <a:pt x="921411" y="1198964"/>
                                </a:moveTo>
                                <a:lnTo>
                                  <a:pt x="921411" y="1188217"/>
                                </a:lnTo>
                              </a:path>
                              <a:path w="1306830" h="1199515">
                                <a:moveTo>
                                  <a:pt x="929833" y="1198964"/>
                                </a:moveTo>
                                <a:lnTo>
                                  <a:pt x="929833" y="1192956"/>
                                </a:lnTo>
                              </a:path>
                              <a:path w="1306830" h="1199515">
                                <a:moveTo>
                                  <a:pt x="938255" y="1198964"/>
                                </a:moveTo>
                                <a:lnTo>
                                  <a:pt x="938255" y="1155688"/>
                                </a:lnTo>
                              </a:path>
                              <a:path w="1306830" h="1199515">
                                <a:moveTo>
                                  <a:pt x="946377" y="1198964"/>
                                </a:moveTo>
                                <a:lnTo>
                                  <a:pt x="946377" y="1175886"/>
                                </a:lnTo>
                              </a:path>
                              <a:path w="1306830" h="1199515">
                                <a:moveTo>
                                  <a:pt x="954899" y="1198964"/>
                                </a:moveTo>
                                <a:lnTo>
                                  <a:pt x="954899" y="1177321"/>
                                </a:lnTo>
                              </a:path>
                              <a:path w="1306830" h="1199515">
                                <a:moveTo>
                                  <a:pt x="963121" y="1198964"/>
                                </a:moveTo>
                                <a:lnTo>
                                  <a:pt x="963121" y="1190883"/>
                                </a:lnTo>
                              </a:path>
                              <a:path w="1306830" h="1199515">
                                <a:moveTo>
                                  <a:pt x="971543" y="1198964"/>
                                </a:moveTo>
                                <a:lnTo>
                                  <a:pt x="971543" y="1189003"/>
                                </a:lnTo>
                              </a:path>
                              <a:path w="1306830" h="1199515">
                                <a:moveTo>
                                  <a:pt x="980066" y="1198964"/>
                                </a:moveTo>
                                <a:lnTo>
                                  <a:pt x="980066" y="1190161"/>
                                </a:lnTo>
                              </a:path>
                              <a:path w="1306830" h="1199515">
                                <a:moveTo>
                                  <a:pt x="988187" y="1198964"/>
                                </a:moveTo>
                                <a:lnTo>
                                  <a:pt x="988187" y="1177830"/>
                                </a:lnTo>
                              </a:path>
                              <a:path w="1306830" h="1199515">
                                <a:moveTo>
                                  <a:pt x="996710" y="1198964"/>
                                </a:moveTo>
                                <a:lnTo>
                                  <a:pt x="996710" y="1181959"/>
                                </a:lnTo>
                              </a:path>
                              <a:path w="1306830" h="1199515">
                                <a:moveTo>
                                  <a:pt x="1005032" y="1198964"/>
                                </a:moveTo>
                                <a:lnTo>
                                  <a:pt x="1005032" y="1187643"/>
                                </a:lnTo>
                              </a:path>
                              <a:path w="1306830" h="1199515">
                                <a:moveTo>
                                  <a:pt x="1005934" y="1198964"/>
                                </a:moveTo>
                                <a:lnTo>
                                  <a:pt x="1005934" y="1198418"/>
                                </a:lnTo>
                              </a:path>
                              <a:path w="1306830" h="1199515">
                                <a:moveTo>
                                  <a:pt x="1013454" y="1198964"/>
                                </a:moveTo>
                                <a:lnTo>
                                  <a:pt x="1013454" y="1175599"/>
                                </a:lnTo>
                              </a:path>
                              <a:path w="1306830" h="1199515">
                                <a:moveTo>
                                  <a:pt x="1021776" y="1198964"/>
                                </a:moveTo>
                                <a:lnTo>
                                  <a:pt x="1021776" y="1191540"/>
                                </a:lnTo>
                              </a:path>
                              <a:path w="1306830" h="1199515">
                                <a:moveTo>
                                  <a:pt x="1030198" y="1198964"/>
                                </a:moveTo>
                                <a:lnTo>
                                  <a:pt x="1030198" y="1193243"/>
                                </a:lnTo>
                              </a:path>
                              <a:path w="1306830" h="1199515">
                                <a:moveTo>
                                  <a:pt x="1038821" y="1198964"/>
                                </a:moveTo>
                                <a:lnTo>
                                  <a:pt x="1038821" y="1190420"/>
                                </a:lnTo>
                              </a:path>
                              <a:path w="1306830" h="1199515">
                                <a:moveTo>
                                  <a:pt x="1047043" y="1198964"/>
                                </a:moveTo>
                                <a:lnTo>
                                  <a:pt x="1047043" y="1192290"/>
                                </a:lnTo>
                              </a:path>
                              <a:path w="1306830" h="1199515">
                                <a:moveTo>
                                  <a:pt x="1055465" y="1198964"/>
                                </a:moveTo>
                                <a:lnTo>
                                  <a:pt x="1055465" y="1193076"/>
                                </a:lnTo>
                              </a:path>
                              <a:path w="1306830" h="1199515">
                                <a:moveTo>
                                  <a:pt x="1063987" y="1198964"/>
                                </a:moveTo>
                                <a:lnTo>
                                  <a:pt x="1063987" y="1189448"/>
                                </a:lnTo>
                              </a:path>
                              <a:path w="1306830" h="1199515">
                                <a:moveTo>
                                  <a:pt x="1072209" y="1198964"/>
                                </a:moveTo>
                                <a:lnTo>
                                  <a:pt x="1072209" y="1193475"/>
                                </a:lnTo>
                              </a:path>
                              <a:path w="1306830" h="1199515">
                                <a:moveTo>
                                  <a:pt x="1080731" y="1198964"/>
                                </a:moveTo>
                                <a:lnTo>
                                  <a:pt x="1080731" y="1194021"/>
                                </a:lnTo>
                              </a:path>
                              <a:path w="1306830" h="1199515">
                                <a:moveTo>
                                  <a:pt x="1089053" y="1198964"/>
                                </a:moveTo>
                                <a:lnTo>
                                  <a:pt x="1089053" y="1164232"/>
                                </a:lnTo>
                              </a:path>
                              <a:path w="1306830" h="1199515">
                                <a:moveTo>
                                  <a:pt x="1097375" y="1198964"/>
                                </a:moveTo>
                                <a:lnTo>
                                  <a:pt x="1097375" y="1188966"/>
                                </a:lnTo>
                              </a:path>
                              <a:path w="1306830" h="1199515">
                                <a:moveTo>
                                  <a:pt x="1105697" y="1198964"/>
                                </a:moveTo>
                                <a:lnTo>
                                  <a:pt x="1105697" y="1177275"/>
                                </a:lnTo>
                              </a:path>
                              <a:path w="1306830" h="1199515">
                                <a:moveTo>
                                  <a:pt x="1114019" y="1198964"/>
                                </a:moveTo>
                                <a:lnTo>
                                  <a:pt x="1114019" y="1187041"/>
                                </a:lnTo>
                              </a:path>
                              <a:path w="1306830" h="1199515">
                                <a:moveTo>
                                  <a:pt x="1122241" y="1198964"/>
                                </a:moveTo>
                                <a:lnTo>
                                  <a:pt x="1122241" y="1193178"/>
                                </a:lnTo>
                              </a:path>
                              <a:path w="1306830" h="1199515">
                                <a:moveTo>
                                  <a:pt x="1130763" y="1198964"/>
                                </a:moveTo>
                                <a:lnTo>
                                  <a:pt x="1130763" y="1195520"/>
                                </a:lnTo>
                              </a:path>
                              <a:path w="1306830" h="1199515">
                                <a:moveTo>
                                  <a:pt x="1139085" y="1198964"/>
                                </a:moveTo>
                                <a:lnTo>
                                  <a:pt x="1139085" y="1195613"/>
                                </a:lnTo>
                              </a:path>
                              <a:path w="1306830" h="1199515">
                                <a:moveTo>
                                  <a:pt x="1147508" y="1198964"/>
                                </a:moveTo>
                                <a:lnTo>
                                  <a:pt x="1147508" y="1195761"/>
                                </a:lnTo>
                              </a:path>
                              <a:path w="1306830" h="1199515">
                                <a:moveTo>
                                  <a:pt x="1156130" y="1198964"/>
                                </a:moveTo>
                                <a:lnTo>
                                  <a:pt x="1156130" y="1195909"/>
                                </a:lnTo>
                              </a:path>
                              <a:path w="1306830" h="1199515">
                                <a:moveTo>
                                  <a:pt x="1164452" y="1198964"/>
                                </a:moveTo>
                                <a:lnTo>
                                  <a:pt x="1164452" y="1196520"/>
                                </a:lnTo>
                              </a:path>
                              <a:path w="1306830" h="1199515">
                                <a:moveTo>
                                  <a:pt x="1172574" y="1198964"/>
                                </a:moveTo>
                                <a:lnTo>
                                  <a:pt x="1172574" y="1195428"/>
                                </a:lnTo>
                              </a:path>
                              <a:path w="1306830" h="1199515">
                                <a:moveTo>
                                  <a:pt x="1181297" y="1198964"/>
                                </a:moveTo>
                                <a:lnTo>
                                  <a:pt x="1181297" y="1196242"/>
                                </a:lnTo>
                              </a:path>
                              <a:path w="1306830" h="1199515">
                                <a:moveTo>
                                  <a:pt x="1189318" y="1198964"/>
                                </a:moveTo>
                                <a:lnTo>
                                  <a:pt x="1189318" y="1195576"/>
                                </a:lnTo>
                              </a:path>
                              <a:path w="1306830" h="1199515">
                                <a:moveTo>
                                  <a:pt x="1197840" y="1198964"/>
                                </a:moveTo>
                                <a:lnTo>
                                  <a:pt x="1197840" y="1196178"/>
                                </a:lnTo>
                              </a:path>
                              <a:path w="1306830" h="1199515">
                                <a:moveTo>
                                  <a:pt x="1206162" y="1198964"/>
                                </a:moveTo>
                                <a:lnTo>
                                  <a:pt x="1206162" y="1195557"/>
                                </a:lnTo>
                              </a:path>
                              <a:path w="1306830" h="1199515">
                                <a:moveTo>
                                  <a:pt x="1207165" y="1198964"/>
                                </a:moveTo>
                                <a:lnTo>
                                  <a:pt x="1207165" y="1198899"/>
                                </a:lnTo>
                              </a:path>
                              <a:path w="1306830" h="1199515">
                                <a:moveTo>
                                  <a:pt x="1215086" y="1198964"/>
                                </a:moveTo>
                                <a:lnTo>
                                  <a:pt x="1215086" y="1180672"/>
                                </a:lnTo>
                              </a:path>
                              <a:path w="1306830" h="1199515">
                                <a:moveTo>
                                  <a:pt x="1222606" y="1198964"/>
                                </a:moveTo>
                                <a:lnTo>
                                  <a:pt x="1222606" y="1180543"/>
                                </a:lnTo>
                              </a:path>
                              <a:path w="1306830" h="1199515">
                                <a:moveTo>
                                  <a:pt x="1231329" y="1198964"/>
                                </a:moveTo>
                                <a:lnTo>
                                  <a:pt x="1231329" y="1191762"/>
                                </a:lnTo>
                              </a:path>
                              <a:path w="1306830" h="1199515">
                                <a:moveTo>
                                  <a:pt x="1239651" y="1198964"/>
                                </a:moveTo>
                                <a:lnTo>
                                  <a:pt x="1239651" y="1192799"/>
                                </a:lnTo>
                              </a:path>
                              <a:path w="1306830" h="1199515">
                                <a:moveTo>
                                  <a:pt x="1249276" y="1198964"/>
                                </a:moveTo>
                                <a:lnTo>
                                  <a:pt x="1249276" y="1198223"/>
                                </a:lnTo>
                              </a:path>
                              <a:path w="1306830" h="1199515">
                                <a:moveTo>
                                  <a:pt x="1255793" y="1198964"/>
                                </a:moveTo>
                                <a:lnTo>
                                  <a:pt x="1255793" y="1175470"/>
                                </a:lnTo>
                              </a:path>
                              <a:path w="1306830" h="1199515">
                                <a:moveTo>
                                  <a:pt x="1264316" y="1198964"/>
                                </a:moveTo>
                                <a:lnTo>
                                  <a:pt x="1264316" y="1193724"/>
                                </a:lnTo>
                              </a:path>
                              <a:path w="1306830" h="1199515">
                                <a:moveTo>
                                  <a:pt x="1273239" y="1198964"/>
                                </a:moveTo>
                                <a:lnTo>
                                  <a:pt x="1273239" y="1193512"/>
                                </a:lnTo>
                              </a:path>
                              <a:path w="1306830" h="1199515">
                                <a:moveTo>
                                  <a:pt x="1281962" y="1198964"/>
                                </a:moveTo>
                                <a:lnTo>
                                  <a:pt x="1281962" y="1197483"/>
                                </a:lnTo>
                              </a:path>
                              <a:path w="1306830" h="1199515">
                                <a:moveTo>
                                  <a:pt x="1289583" y="1198964"/>
                                </a:moveTo>
                                <a:lnTo>
                                  <a:pt x="1289583" y="1194465"/>
                                </a:lnTo>
                              </a:path>
                              <a:path w="1306830" h="1199515">
                                <a:moveTo>
                                  <a:pt x="1298306" y="1198964"/>
                                </a:moveTo>
                                <a:lnTo>
                                  <a:pt x="1298306" y="1197298"/>
                                </a:lnTo>
                              </a:path>
                              <a:path w="1306830" h="1199515">
                                <a:moveTo>
                                  <a:pt x="1306728" y="1198964"/>
                                </a:moveTo>
                                <a:lnTo>
                                  <a:pt x="1306728" y="1197372"/>
                                </a:lnTo>
                              </a:path>
                            </a:pathLst>
                          </a:custGeom>
                          <a:ln w="1349">
                            <a:solidFill>
                              <a:srgbClr val="FF8B00"/>
                            </a:solidFill>
                            <a:prstDash val="solid"/>
                          </a:ln>
                        </wps:spPr>
                        <wps:bodyPr wrap="square" lIns="0" tIns="0" rIns="0" bIns="0" rtlCol="0">
                          <a:prstTxWarp prst="textNoShape">
                            <a:avLst/>
                          </a:prstTxWarp>
                          <a:noAutofit/>
                        </wps:bodyPr>
                      </wps:wsp>
                      <pic:pic xmlns:pic="http://schemas.openxmlformats.org/drawingml/2006/picture">
                        <pic:nvPicPr>
                          <pic:cNvPr id="1700" name="Image 1700"/>
                          <pic:cNvPicPr/>
                        </pic:nvPicPr>
                        <pic:blipFill>
                          <a:blip r:embed="rId374" cstate="print"/>
                          <a:stretch>
                            <a:fillRect/>
                          </a:stretch>
                        </pic:blipFill>
                        <pic:spPr>
                          <a:xfrm>
                            <a:off x="2104252" y="1537261"/>
                            <a:ext cx="3192571" cy="15170"/>
                          </a:xfrm>
                          <a:prstGeom prst="rect">
                            <a:avLst/>
                          </a:prstGeom>
                        </pic:spPr>
                      </pic:pic>
                      <pic:pic xmlns:pic="http://schemas.openxmlformats.org/drawingml/2006/picture">
                        <pic:nvPicPr>
                          <pic:cNvPr id="1701" name="Image 1701"/>
                          <pic:cNvPicPr/>
                        </pic:nvPicPr>
                        <pic:blipFill>
                          <a:blip r:embed="rId375" cstate="print"/>
                          <a:stretch>
                            <a:fillRect/>
                          </a:stretch>
                        </pic:blipFill>
                        <pic:spPr>
                          <a:xfrm>
                            <a:off x="674471" y="220205"/>
                            <a:ext cx="211867" cy="76370"/>
                          </a:xfrm>
                          <a:prstGeom prst="rect">
                            <a:avLst/>
                          </a:prstGeom>
                        </pic:spPr>
                      </pic:pic>
                      <wps:wsp>
                        <wps:cNvPr id="1702" name="Graphic 1702"/>
                        <wps:cNvSpPr/>
                        <wps:spPr>
                          <a:xfrm>
                            <a:off x="1085256" y="281583"/>
                            <a:ext cx="636905" cy="1125220"/>
                          </a:xfrm>
                          <a:custGeom>
                            <a:avLst/>
                            <a:gdLst/>
                            <a:ahLst/>
                            <a:cxnLst/>
                            <a:rect l="l" t="t" r="r" b="b"/>
                            <a:pathLst>
                              <a:path w="636905" h="1125220">
                                <a:moveTo>
                                  <a:pt x="29578" y="0"/>
                                </a:moveTo>
                                <a:lnTo>
                                  <a:pt x="21653" y="0"/>
                                </a:lnTo>
                                <a:lnTo>
                                  <a:pt x="19240" y="5842"/>
                                </a:lnTo>
                                <a:lnTo>
                                  <a:pt x="14846" y="10045"/>
                                </a:lnTo>
                                <a:lnTo>
                                  <a:pt x="8445" y="12573"/>
                                </a:lnTo>
                                <a:lnTo>
                                  <a:pt x="0" y="13423"/>
                                </a:lnTo>
                                <a:lnTo>
                                  <a:pt x="0" y="20828"/>
                                </a:lnTo>
                                <a:lnTo>
                                  <a:pt x="8724" y="20828"/>
                                </a:lnTo>
                                <a:lnTo>
                                  <a:pt x="15138" y="19532"/>
                                </a:lnTo>
                                <a:lnTo>
                                  <a:pt x="19253" y="17030"/>
                                </a:lnTo>
                                <a:lnTo>
                                  <a:pt x="19253" y="75069"/>
                                </a:lnTo>
                                <a:lnTo>
                                  <a:pt x="29578" y="75069"/>
                                </a:lnTo>
                                <a:lnTo>
                                  <a:pt x="29578" y="17030"/>
                                </a:lnTo>
                                <a:lnTo>
                                  <a:pt x="29578" y="0"/>
                                </a:lnTo>
                                <a:close/>
                              </a:path>
                              <a:path w="636905" h="1125220">
                                <a:moveTo>
                                  <a:pt x="93548" y="0"/>
                                </a:moveTo>
                                <a:lnTo>
                                  <a:pt x="85623" y="0"/>
                                </a:lnTo>
                                <a:lnTo>
                                  <a:pt x="83197" y="5842"/>
                                </a:lnTo>
                                <a:lnTo>
                                  <a:pt x="78778" y="10045"/>
                                </a:lnTo>
                                <a:lnTo>
                                  <a:pt x="72377" y="12573"/>
                                </a:lnTo>
                                <a:lnTo>
                                  <a:pt x="63969" y="13423"/>
                                </a:lnTo>
                                <a:lnTo>
                                  <a:pt x="63969" y="20828"/>
                                </a:lnTo>
                                <a:lnTo>
                                  <a:pt x="72694" y="20828"/>
                                </a:lnTo>
                                <a:lnTo>
                                  <a:pt x="79108" y="19532"/>
                                </a:lnTo>
                                <a:lnTo>
                                  <a:pt x="83223" y="17030"/>
                                </a:lnTo>
                                <a:lnTo>
                                  <a:pt x="83223" y="75069"/>
                                </a:lnTo>
                                <a:lnTo>
                                  <a:pt x="93548" y="75069"/>
                                </a:lnTo>
                                <a:lnTo>
                                  <a:pt x="93548" y="17030"/>
                                </a:lnTo>
                                <a:lnTo>
                                  <a:pt x="93548" y="0"/>
                                </a:lnTo>
                                <a:close/>
                              </a:path>
                              <a:path w="636905" h="1125220">
                                <a:moveTo>
                                  <a:pt x="171958" y="66281"/>
                                </a:moveTo>
                                <a:lnTo>
                                  <a:pt x="133350" y="66281"/>
                                </a:lnTo>
                                <a:lnTo>
                                  <a:pt x="133553" y="64147"/>
                                </a:lnTo>
                                <a:lnTo>
                                  <a:pt x="138366" y="59436"/>
                                </a:lnTo>
                                <a:lnTo>
                                  <a:pt x="147891" y="52120"/>
                                </a:lnTo>
                                <a:lnTo>
                                  <a:pt x="154432" y="46926"/>
                                </a:lnTo>
                                <a:lnTo>
                                  <a:pt x="171754" y="26111"/>
                                </a:lnTo>
                                <a:lnTo>
                                  <a:pt x="171754" y="14808"/>
                                </a:lnTo>
                                <a:lnTo>
                                  <a:pt x="169545" y="9817"/>
                                </a:lnTo>
                                <a:lnTo>
                                  <a:pt x="166878" y="7404"/>
                                </a:lnTo>
                                <a:lnTo>
                                  <a:pt x="165138" y="5829"/>
                                </a:lnTo>
                                <a:lnTo>
                                  <a:pt x="160921" y="1943"/>
                                </a:lnTo>
                                <a:lnTo>
                                  <a:pt x="154813" y="0"/>
                                </a:lnTo>
                                <a:lnTo>
                                  <a:pt x="139369" y="0"/>
                                </a:lnTo>
                                <a:lnTo>
                                  <a:pt x="133248" y="1943"/>
                                </a:lnTo>
                                <a:lnTo>
                                  <a:pt x="128625" y="5930"/>
                                </a:lnTo>
                                <a:lnTo>
                                  <a:pt x="124129" y="9715"/>
                                </a:lnTo>
                                <a:lnTo>
                                  <a:pt x="121526" y="14909"/>
                                </a:lnTo>
                                <a:lnTo>
                                  <a:pt x="120916" y="21386"/>
                                </a:lnTo>
                                <a:lnTo>
                                  <a:pt x="131546" y="21386"/>
                                </a:lnTo>
                                <a:lnTo>
                                  <a:pt x="131953" y="16751"/>
                                </a:lnTo>
                                <a:lnTo>
                                  <a:pt x="133553" y="13335"/>
                                </a:lnTo>
                                <a:lnTo>
                                  <a:pt x="136474" y="10922"/>
                                </a:lnTo>
                                <a:lnTo>
                                  <a:pt x="139166" y="8610"/>
                                </a:lnTo>
                                <a:lnTo>
                                  <a:pt x="142582" y="7404"/>
                                </a:lnTo>
                                <a:lnTo>
                                  <a:pt x="151193" y="7404"/>
                                </a:lnTo>
                                <a:lnTo>
                                  <a:pt x="154813" y="8610"/>
                                </a:lnTo>
                                <a:lnTo>
                                  <a:pt x="157416" y="11023"/>
                                </a:lnTo>
                                <a:lnTo>
                                  <a:pt x="159918" y="13233"/>
                                </a:lnTo>
                                <a:lnTo>
                                  <a:pt x="161124" y="16484"/>
                                </a:lnTo>
                                <a:lnTo>
                                  <a:pt x="161124" y="25082"/>
                                </a:lnTo>
                                <a:lnTo>
                                  <a:pt x="159727" y="29159"/>
                                </a:lnTo>
                                <a:lnTo>
                                  <a:pt x="156718" y="32677"/>
                                </a:lnTo>
                                <a:lnTo>
                                  <a:pt x="153708" y="36283"/>
                                </a:lnTo>
                                <a:lnTo>
                                  <a:pt x="148196" y="41008"/>
                                </a:lnTo>
                                <a:lnTo>
                                  <a:pt x="132143" y="53047"/>
                                </a:lnTo>
                                <a:lnTo>
                                  <a:pt x="126530" y="58039"/>
                                </a:lnTo>
                                <a:lnTo>
                                  <a:pt x="123532" y="62204"/>
                                </a:lnTo>
                                <a:lnTo>
                                  <a:pt x="120523" y="66281"/>
                                </a:lnTo>
                                <a:lnTo>
                                  <a:pt x="119011" y="70535"/>
                                </a:lnTo>
                                <a:lnTo>
                                  <a:pt x="119011" y="75069"/>
                                </a:lnTo>
                                <a:lnTo>
                                  <a:pt x="171958" y="75069"/>
                                </a:lnTo>
                                <a:lnTo>
                                  <a:pt x="171958" y="66281"/>
                                </a:lnTo>
                                <a:close/>
                              </a:path>
                              <a:path w="636905" h="1125220">
                                <a:moveTo>
                                  <a:pt x="200634" y="64706"/>
                                </a:moveTo>
                                <a:lnTo>
                                  <a:pt x="189496" y="64706"/>
                                </a:lnTo>
                                <a:lnTo>
                                  <a:pt x="189496" y="75069"/>
                                </a:lnTo>
                                <a:lnTo>
                                  <a:pt x="200634" y="75069"/>
                                </a:lnTo>
                                <a:lnTo>
                                  <a:pt x="200634" y="64706"/>
                                </a:lnTo>
                                <a:close/>
                              </a:path>
                              <a:path w="636905" h="1125220">
                                <a:moveTo>
                                  <a:pt x="268605" y="38227"/>
                                </a:moveTo>
                                <a:lnTo>
                                  <a:pt x="266979" y="21513"/>
                                </a:lnTo>
                                <a:lnTo>
                                  <a:pt x="262077" y="9575"/>
                                </a:lnTo>
                                <a:lnTo>
                                  <a:pt x="259626" y="7404"/>
                                </a:lnTo>
                                <a:lnTo>
                                  <a:pt x="257987" y="5969"/>
                                </a:lnTo>
                                <a:lnTo>
                                  <a:pt x="257987" y="26847"/>
                                </a:lnTo>
                                <a:lnTo>
                                  <a:pt x="257987" y="49707"/>
                                </a:lnTo>
                                <a:lnTo>
                                  <a:pt x="256679" y="57581"/>
                                </a:lnTo>
                                <a:lnTo>
                                  <a:pt x="254076" y="62115"/>
                                </a:lnTo>
                                <a:lnTo>
                                  <a:pt x="251358" y="66649"/>
                                </a:lnTo>
                                <a:lnTo>
                                  <a:pt x="247548" y="68872"/>
                                </a:lnTo>
                                <a:lnTo>
                                  <a:pt x="237528" y="68872"/>
                                </a:lnTo>
                                <a:lnTo>
                                  <a:pt x="233718" y="66649"/>
                                </a:lnTo>
                                <a:lnTo>
                                  <a:pt x="228498" y="57581"/>
                                </a:lnTo>
                                <a:lnTo>
                                  <a:pt x="227101" y="49707"/>
                                </a:lnTo>
                                <a:lnTo>
                                  <a:pt x="227101" y="26847"/>
                                </a:lnTo>
                                <a:lnTo>
                                  <a:pt x="228498" y="18796"/>
                                </a:lnTo>
                                <a:lnTo>
                                  <a:pt x="233718" y="9715"/>
                                </a:lnTo>
                                <a:lnTo>
                                  <a:pt x="237528" y="7404"/>
                                </a:lnTo>
                                <a:lnTo>
                                  <a:pt x="247548" y="7404"/>
                                </a:lnTo>
                                <a:lnTo>
                                  <a:pt x="251358" y="9715"/>
                                </a:lnTo>
                                <a:lnTo>
                                  <a:pt x="254076" y="14262"/>
                                </a:lnTo>
                                <a:lnTo>
                                  <a:pt x="256679" y="18796"/>
                                </a:lnTo>
                                <a:lnTo>
                                  <a:pt x="257987" y="26847"/>
                                </a:lnTo>
                                <a:lnTo>
                                  <a:pt x="257987" y="5969"/>
                                </a:lnTo>
                                <a:lnTo>
                                  <a:pt x="253936" y="2400"/>
                                </a:lnTo>
                                <a:lnTo>
                                  <a:pt x="242544" y="0"/>
                                </a:lnTo>
                                <a:lnTo>
                                  <a:pt x="231152" y="2400"/>
                                </a:lnTo>
                                <a:lnTo>
                                  <a:pt x="222999" y="9575"/>
                                </a:lnTo>
                                <a:lnTo>
                                  <a:pt x="218109" y="21513"/>
                                </a:lnTo>
                                <a:lnTo>
                                  <a:pt x="216471" y="38227"/>
                                </a:lnTo>
                                <a:lnTo>
                                  <a:pt x="218109" y="54876"/>
                                </a:lnTo>
                                <a:lnTo>
                                  <a:pt x="222999" y="66763"/>
                                </a:lnTo>
                                <a:lnTo>
                                  <a:pt x="231152" y="73901"/>
                                </a:lnTo>
                                <a:lnTo>
                                  <a:pt x="242544" y="76276"/>
                                </a:lnTo>
                                <a:lnTo>
                                  <a:pt x="253936" y="73901"/>
                                </a:lnTo>
                                <a:lnTo>
                                  <a:pt x="259676" y="68872"/>
                                </a:lnTo>
                                <a:lnTo>
                                  <a:pt x="262077" y="66763"/>
                                </a:lnTo>
                                <a:lnTo>
                                  <a:pt x="266979" y="54876"/>
                                </a:lnTo>
                                <a:lnTo>
                                  <a:pt x="268605" y="38227"/>
                                </a:lnTo>
                                <a:close/>
                              </a:path>
                              <a:path w="636905" h="1125220">
                                <a:moveTo>
                                  <a:pt x="397751" y="1048867"/>
                                </a:moveTo>
                                <a:lnTo>
                                  <a:pt x="389826" y="1048867"/>
                                </a:lnTo>
                                <a:lnTo>
                                  <a:pt x="387921" y="1057795"/>
                                </a:lnTo>
                                <a:lnTo>
                                  <a:pt x="380809" y="1062253"/>
                                </a:lnTo>
                                <a:lnTo>
                                  <a:pt x="368274" y="1062253"/>
                                </a:lnTo>
                                <a:lnTo>
                                  <a:pt x="368274" y="1069708"/>
                                </a:lnTo>
                                <a:lnTo>
                                  <a:pt x="376897" y="1069708"/>
                                </a:lnTo>
                                <a:lnTo>
                                  <a:pt x="383311" y="1068438"/>
                                </a:lnTo>
                                <a:lnTo>
                                  <a:pt x="387527" y="1065872"/>
                                </a:lnTo>
                                <a:lnTo>
                                  <a:pt x="387527" y="1123924"/>
                                </a:lnTo>
                                <a:lnTo>
                                  <a:pt x="397751" y="1123924"/>
                                </a:lnTo>
                                <a:lnTo>
                                  <a:pt x="397751" y="1065872"/>
                                </a:lnTo>
                                <a:lnTo>
                                  <a:pt x="397751" y="1048867"/>
                                </a:lnTo>
                                <a:close/>
                              </a:path>
                              <a:path w="636905" h="1125220">
                                <a:moveTo>
                                  <a:pt x="477456" y="1091603"/>
                                </a:moveTo>
                                <a:lnTo>
                                  <a:pt x="474954" y="1085811"/>
                                </a:lnTo>
                                <a:lnTo>
                                  <a:pt x="471766" y="1082992"/>
                                </a:lnTo>
                                <a:lnTo>
                                  <a:pt x="467677" y="1079373"/>
                                </a:lnTo>
                                <a:lnTo>
                                  <a:pt x="465124" y="1077112"/>
                                </a:lnTo>
                                <a:lnTo>
                                  <a:pt x="459308" y="1074940"/>
                                </a:lnTo>
                                <a:lnTo>
                                  <a:pt x="446684" y="1074940"/>
                                </a:lnTo>
                                <a:lnTo>
                                  <a:pt x="441769" y="1076426"/>
                                </a:lnTo>
                                <a:lnTo>
                                  <a:pt x="437756" y="1079373"/>
                                </a:lnTo>
                                <a:lnTo>
                                  <a:pt x="439559" y="1058875"/>
                                </a:lnTo>
                                <a:lnTo>
                                  <a:pt x="473646" y="1058875"/>
                                </a:lnTo>
                                <a:lnTo>
                                  <a:pt x="473646" y="1050124"/>
                                </a:lnTo>
                                <a:lnTo>
                                  <a:pt x="430733" y="1050124"/>
                                </a:lnTo>
                                <a:lnTo>
                                  <a:pt x="427431" y="1089088"/>
                                </a:lnTo>
                                <a:lnTo>
                                  <a:pt x="435444" y="1089088"/>
                                </a:lnTo>
                                <a:lnTo>
                                  <a:pt x="439458" y="1085037"/>
                                </a:lnTo>
                                <a:lnTo>
                                  <a:pt x="444271" y="1082992"/>
                                </a:lnTo>
                                <a:lnTo>
                                  <a:pt x="454901" y="1082992"/>
                                </a:lnTo>
                                <a:lnTo>
                                  <a:pt x="459016" y="1084491"/>
                                </a:lnTo>
                                <a:lnTo>
                                  <a:pt x="465226" y="1090460"/>
                                </a:lnTo>
                                <a:lnTo>
                                  <a:pt x="466826" y="1094536"/>
                                </a:lnTo>
                                <a:lnTo>
                                  <a:pt x="466826" y="1104811"/>
                                </a:lnTo>
                                <a:lnTo>
                                  <a:pt x="465226" y="1109091"/>
                                </a:lnTo>
                                <a:lnTo>
                                  <a:pt x="462216" y="1112545"/>
                                </a:lnTo>
                                <a:lnTo>
                                  <a:pt x="459117" y="1115999"/>
                                </a:lnTo>
                                <a:lnTo>
                                  <a:pt x="455104" y="1117739"/>
                                </a:lnTo>
                                <a:lnTo>
                                  <a:pt x="446278" y="1117739"/>
                                </a:lnTo>
                                <a:lnTo>
                                  <a:pt x="442976" y="1116647"/>
                                </a:lnTo>
                                <a:lnTo>
                                  <a:pt x="437349" y="1112316"/>
                                </a:lnTo>
                                <a:lnTo>
                                  <a:pt x="435749" y="1109002"/>
                                </a:lnTo>
                                <a:lnTo>
                                  <a:pt x="435152" y="1104544"/>
                                </a:lnTo>
                                <a:lnTo>
                                  <a:pt x="424522" y="1104544"/>
                                </a:lnTo>
                                <a:lnTo>
                                  <a:pt x="425221" y="1111389"/>
                                </a:lnTo>
                                <a:lnTo>
                                  <a:pt x="428028" y="1116545"/>
                                </a:lnTo>
                                <a:lnTo>
                                  <a:pt x="437654" y="1123454"/>
                                </a:lnTo>
                                <a:lnTo>
                                  <a:pt x="443369" y="1125181"/>
                                </a:lnTo>
                                <a:lnTo>
                                  <a:pt x="458406" y="1125181"/>
                                </a:lnTo>
                                <a:lnTo>
                                  <a:pt x="465023" y="1122692"/>
                                </a:lnTo>
                                <a:lnTo>
                                  <a:pt x="470014" y="1117739"/>
                                </a:lnTo>
                                <a:lnTo>
                                  <a:pt x="474954" y="1112723"/>
                                </a:lnTo>
                                <a:lnTo>
                                  <a:pt x="477456" y="1106436"/>
                                </a:lnTo>
                                <a:lnTo>
                                  <a:pt x="477456" y="1091603"/>
                                </a:lnTo>
                                <a:close/>
                              </a:path>
                              <a:path w="636905" h="1125220">
                                <a:moveTo>
                                  <a:pt x="541223" y="1093000"/>
                                </a:moveTo>
                                <a:lnTo>
                                  <a:pt x="538924" y="1087297"/>
                                </a:lnTo>
                                <a:lnTo>
                                  <a:pt x="535012" y="1083500"/>
                                </a:lnTo>
                                <a:lnTo>
                                  <a:pt x="530504" y="1079131"/>
                                </a:lnTo>
                                <a:lnTo>
                                  <a:pt x="530504" y="1095552"/>
                                </a:lnTo>
                                <a:lnTo>
                                  <a:pt x="530504" y="1105420"/>
                                </a:lnTo>
                                <a:lnTo>
                                  <a:pt x="529196" y="1109510"/>
                                </a:lnTo>
                                <a:lnTo>
                                  <a:pt x="526516" y="1112901"/>
                                </a:lnTo>
                                <a:lnTo>
                                  <a:pt x="523887" y="1116088"/>
                                </a:lnTo>
                                <a:lnTo>
                                  <a:pt x="520369" y="1117739"/>
                                </a:lnTo>
                                <a:lnTo>
                                  <a:pt x="510844" y="1117739"/>
                                </a:lnTo>
                                <a:lnTo>
                                  <a:pt x="506844" y="1115466"/>
                                </a:lnTo>
                                <a:lnTo>
                                  <a:pt x="500824" y="1106411"/>
                                </a:lnTo>
                                <a:lnTo>
                                  <a:pt x="499224" y="1099921"/>
                                </a:lnTo>
                                <a:lnTo>
                                  <a:pt x="499122" y="1091450"/>
                                </a:lnTo>
                                <a:lnTo>
                                  <a:pt x="504431" y="1086154"/>
                                </a:lnTo>
                                <a:lnTo>
                                  <a:pt x="508698" y="1084110"/>
                                </a:lnTo>
                                <a:lnTo>
                                  <a:pt x="509943" y="1083500"/>
                                </a:lnTo>
                                <a:lnTo>
                                  <a:pt x="520179" y="1083500"/>
                                </a:lnTo>
                                <a:lnTo>
                                  <a:pt x="523786" y="1085100"/>
                                </a:lnTo>
                                <a:lnTo>
                                  <a:pt x="529196" y="1091476"/>
                                </a:lnTo>
                                <a:lnTo>
                                  <a:pt x="530504" y="1095552"/>
                                </a:lnTo>
                                <a:lnTo>
                                  <a:pt x="530504" y="1079131"/>
                                </a:lnTo>
                                <a:lnTo>
                                  <a:pt x="529704" y="1078344"/>
                                </a:lnTo>
                                <a:lnTo>
                                  <a:pt x="524078" y="1076096"/>
                                </a:lnTo>
                                <a:lnTo>
                                  <a:pt x="510552" y="1076096"/>
                                </a:lnTo>
                                <a:lnTo>
                                  <a:pt x="504431" y="1078763"/>
                                </a:lnTo>
                                <a:lnTo>
                                  <a:pt x="499224" y="1084110"/>
                                </a:lnTo>
                                <a:lnTo>
                                  <a:pt x="499719" y="1075143"/>
                                </a:lnTo>
                                <a:lnTo>
                                  <a:pt x="501523" y="1068273"/>
                                </a:lnTo>
                                <a:lnTo>
                                  <a:pt x="504532" y="1063485"/>
                                </a:lnTo>
                                <a:lnTo>
                                  <a:pt x="507644" y="1058710"/>
                                </a:lnTo>
                                <a:lnTo>
                                  <a:pt x="511556" y="1056309"/>
                                </a:lnTo>
                                <a:lnTo>
                                  <a:pt x="524078" y="1056309"/>
                                </a:lnTo>
                                <a:lnTo>
                                  <a:pt x="528294" y="1059954"/>
                                </a:lnTo>
                                <a:lnTo>
                                  <a:pt x="529196" y="1067244"/>
                                </a:lnTo>
                                <a:lnTo>
                                  <a:pt x="539826" y="1067244"/>
                                </a:lnTo>
                                <a:lnTo>
                                  <a:pt x="538924" y="1061161"/>
                                </a:lnTo>
                                <a:lnTo>
                                  <a:pt x="536422" y="1056589"/>
                                </a:lnTo>
                                <a:lnTo>
                                  <a:pt x="536054" y="1056309"/>
                                </a:lnTo>
                                <a:lnTo>
                                  <a:pt x="532206" y="1053490"/>
                                </a:lnTo>
                                <a:lnTo>
                                  <a:pt x="528091" y="1050404"/>
                                </a:lnTo>
                                <a:lnTo>
                                  <a:pt x="522986" y="1048867"/>
                                </a:lnTo>
                                <a:lnTo>
                                  <a:pt x="517067" y="1048867"/>
                                </a:lnTo>
                                <a:lnTo>
                                  <a:pt x="489000" y="1087297"/>
                                </a:lnTo>
                                <a:lnTo>
                                  <a:pt x="488899" y="1091450"/>
                                </a:lnTo>
                                <a:lnTo>
                                  <a:pt x="489242" y="1097546"/>
                                </a:lnTo>
                                <a:lnTo>
                                  <a:pt x="507542" y="1125181"/>
                                </a:lnTo>
                                <a:lnTo>
                                  <a:pt x="523684" y="1125181"/>
                                </a:lnTo>
                                <a:lnTo>
                                  <a:pt x="529793" y="1122730"/>
                                </a:lnTo>
                                <a:lnTo>
                                  <a:pt x="534377" y="1117739"/>
                                </a:lnTo>
                                <a:lnTo>
                                  <a:pt x="538924" y="1112901"/>
                                </a:lnTo>
                                <a:lnTo>
                                  <a:pt x="541223" y="1106919"/>
                                </a:lnTo>
                                <a:lnTo>
                                  <a:pt x="541223" y="1093000"/>
                                </a:lnTo>
                                <a:close/>
                              </a:path>
                              <a:path w="636905" h="1125220">
                                <a:moveTo>
                                  <a:pt x="568807" y="1113612"/>
                                </a:moveTo>
                                <a:lnTo>
                                  <a:pt x="557669" y="1113612"/>
                                </a:lnTo>
                                <a:lnTo>
                                  <a:pt x="557669" y="1123924"/>
                                </a:lnTo>
                                <a:lnTo>
                                  <a:pt x="568807" y="1123924"/>
                                </a:lnTo>
                                <a:lnTo>
                                  <a:pt x="568807" y="1113612"/>
                                </a:lnTo>
                                <a:close/>
                              </a:path>
                              <a:path w="636905" h="1125220">
                                <a:moveTo>
                                  <a:pt x="636778" y="1087120"/>
                                </a:moveTo>
                                <a:lnTo>
                                  <a:pt x="635152" y="1070381"/>
                                </a:lnTo>
                                <a:lnTo>
                                  <a:pt x="630250" y="1058430"/>
                                </a:lnTo>
                                <a:lnTo>
                                  <a:pt x="627849" y="1056322"/>
                                </a:lnTo>
                                <a:lnTo>
                                  <a:pt x="626148" y="1054823"/>
                                </a:lnTo>
                                <a:lnTo>
                                  <a:pt x="626148" y="1075677"/>
                                </a:lnTo>
                                <a:lnTo>
                                  <a:pt x="626148" y="1098537"/>
                                </a:lnTo>
                                <a:lnTo>
                                  <a:pt x="624852" y="1106487"/>
                                </a:lnTo>
                                <a:lnTo>
                                  <a:pt x="619633" y="1115491"/>
                                </a:lnTo>
                                <a:lnTo>
                                  <a:pt x="615721" y="1117739"/>
                                </a:lnTo>
                                <a:lnTo>
                                  <a:pt x="605701" y="1117739"/>
                                </a:lnTo>
                                <a:lnTo>
                                  <a:pt x="601891" y="1115491"/>
                                </a:lnTo>
                                <a:lnTo>
                                  <a:pt x="596671" y="1106487"/>
                                </a:lnTo>
                                <a:lnTo>
                                  <a:pt x="595376" y="1098537"/>
                                </a:lnTo>
                                <a:lnTo>
                                  <a:pt x="595376" y="1075677"/>
                                </a:lnTo>
                                <a:lnTo>
                                  <a:pt x="596671" y="1067689"/>
                                </a:lnTo>
                                <a:lnTo>
                                  <a:pt x="601891" y="1058595"/>
                                </a:lnTo>
                                <a:lnTo>
                                  <a:pt x="605701" y="1056322"/>
                                </a:lnTo>
                                <a:lnTo>
                                  <a:pt x="615721" y="1056322"/>
                                </a:lnTo>
                                <a:lnTo>
                                  <a:pt x="619633" y="1058595"/>
                                </a:lnTo>
                                <a:lnTo>
                                  <a:pt x="624852" y="1067689"/>
                                </a:lnTo>
                                <a:lnTo>
                                  <a:pt x="626148" y="1075677"/>
                                </a:lnTo>
                                <a:lnTo>
                                  <a:pt x="626148" y="1054823"/>
                                </a:lnTo>
                                <a:lnTo>
                                  <a:pt x="622109" y="1051255"/>
                                </a:lnTo>
                                <a:lnTo>
                                  <a:pt x="610717" y="1048867"/>
                                </a:lnTo>
                                <a:lnTo>
                                  <a:pt x="599338" y="1051255"/>
                                </a:lnTo>
                                <a:lnTo>
                                  <a:pt x="591223" y="1058430"/>
                                </a:lnTo>
                                <a:lnTo>
                                  <a:pt x="586359" y="1070381"/>
                                </a:lnTo>
                                <a:lnTo>
                                  <a:pt x="584746" y="1087120"/>
                                </a:lnTo>
                                <a:lnTo>
                                  <a:pt x="586359" y="1103769"/>
                                </a:lnTo>
                                <a:lnTo>
                                  <a:pt x="591223" y="1115669"/>
                                </a:lnTo>
                                <a:lnTo>
                                  <a:pt x="599338" y="1122807"/>
                                </a:lnTo>
                                <a:lnTo>
                                  <a:pt x="610717" y="1125181"/>
                                </a:lnTo>
                                <a:lnTo>
                                  <a:pt x="622109" y="1122807"/>
                                </a:lnTo>
                                <a:lnTo>
                                  <a:pt x="627888" y="1117739"/>
                                </a:lnTo>
                                <a:lnTo>
                                  <a:pt x="630250" y="1115669"/>
                                </a:lnTo>
                                <a:lnTo>
                                  <a:pt x="635152" y="1103769"/>
                                </a:lnTo>
                                <a:lnTo>
                                  <a:pt x="636778" y="1087120"/>
                                </a:lnTo>
                                <a:close/>
                              </a:path>
                            </a:pathLst>
                          </a:custGeom>
                          <a:solidFill>
                            <a:srgbClr val="FF8B00"/>
                          </a:solidFill>
                        </wps:spPr>
                        <wps:bodyPr wrap="square" lIns="0" tIns="0" rIns="0" bIns="0" rtlCol="0">
                          <a:prstTxWarp prst="textNoShape">
                            <a:avLst/>
                          </a:prstTxWarp>
                          <a:noAutofit/>
                        </wps:bodyPr>
                      </wps:wsp>
                      <wps:wsp>
                        <wps:cNvPr id="1703" name="Graphic 1703"/>
                        <wps:cNvSpPr/>
                        <wps:spPr>
                          <a:xfrm>
                            <a:off x="317638" y="3499"/>
                            <a:ext cx="5113655" cy="1555750"/>
                          </a:xfrm>
                          <a:custGeom>
                            <a:avLst/>
                            <a:gdLst/>
                            <a:ahLst/>
                            <a:cxnLst/>
                            <a:rect l="l" t="t" r="r" b="b"/>
                            <a:pathLst>
                              <a:path w="5113655" h="1555750">
                                <a:moveTo>
                                  <a:pt x="0" y="1555173"/>
                                </a:moveTo>
                                <a:lnTo>
                                  <a:pt x="5113493" y="1555173"/>
                                </a:lnTo>
                                <a:lnTo>
                                  <a:pt x="5113493" y="0"/>
                                </a:lnTo>
                                <a:lnTo>
                                  <a:pt x="0" y="0"/>
                                </a:lnTo>
                                <a:lnTo>
                                  <a:pt x="0" y="1555173"/>
                                </a:lnTo>
                                <a:close/>
                              </a:path>
                            </a:pathLst>
                          </a:custGeom>
                          <a:ln w="6991">
                            <a:solidFill>
                              <a:srgbClr val="000000"/>
                            </a:solidFill>
                            <a:prstDash val="solid"/>
                          </a:ln>
                        </wps:spPr>
                        <wps:bodyPr wrap="square" lIns="0" tIns="0" rIns="0" bIns="0" rtlCol="0">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667" o:spid="_x0000_s1026" style="position:absolute;margin-left:102.05pt;margin-top:-19.8pt;width:402.65pt;height:149pt;z-index:-251433984;mso-wrap-distance-left:0;mso-wrap-distance-right:0;mso-position-horizontal-relative:page;mso-width-relative:margin;mso-height-relative:margin" coordsize="54349,180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">
                <v:shape id="Image 1668" o:spid="_x0000_s1027" type="#_x0000_t75" style="position:absolute;top:836;width:3183;height:149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TUQDLEAAAA3QAAAA8AAABkcnMvZG93bnJldi54bWxEj0FrwzAMhe+D/gejQW+Lkx3MmtYtZWVQ&#10;etq6NmcRa0lYLIfYTbN/Px0Gu0m8p/c+bXaz79VEY+wCWyiyHBRxHVzHjYXL59vTC6iYkB32gcnC&#10;D0XYbRcPGyxduPMHTefUKAnhWKKFNqWh1DrWLXmMWRiIRfsKo8ck69hoN+Jdwn2vn/PcaI8dS0OL&#10;A722VH+fb96CcfVQ+Xe3MtWqK64RjdkfTtYuH+f9GlSiOf2b/66PTvCNEVz5RkbQ21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TUQDLEAAAA3QAAAA8AAAAAAAAAAAAAAAAA&#10;nwIAAGRycy9kb3ducmV2LnhtbFBLBQYAAAAABAAEAPcAAACQAwAAAAA=&#10;">
                  <v:imagedata r:id="rId376" o:title=""/>
                </v:shape>
                <v:shape id="Image 1669" o:spid="_x0000_s1028" type="#_x0000_t75" style="position:absolute;left:20386;top:17105;width:16763;height:9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rSzNXBAAAA3QAAAA8AAABkcnMvZG93bnJldi54bWxET02LwjAQvS/4H8II3tZ0VcpuNYoIinpr&#10;Xdjr0IxN2WZSmljrvzcLC97m8T5ntRlsI3rqfO1Ywcc0AUFcOl1zpeD7sn//BOEDssbGMSl4kIfN&#10;evS2wky7O+fUF6ESMYR9hgpMCG0mpS8NWfRT1xJH7uo6iyHCrpK6w3sMt42cJUkqLdYcGwy2tDNU&#10;/hY3qyCd/yz6+f5sjqeDW5i8yLcXzpWajIftEkSgIbzE/+6jjvPT9Av+voknyPUT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rSzNXBAAAA3QAAAA8AAAAAAAAAAAAAAAAAnwIA&#10;AGRycy9kb3ducmV2LnhtbFBLBQYAAAAABAAEAPcAAACNAwAAAAA=&#10;">
                  <v:imagedata r:id="rId178" o:title=""/>
                </v:shape>
                <v:shape id="Graphic 1670" o:spid="_x0000_s1029" style="position:absolute;left:3251;top:15656;width:50991;height:279;visibility:visible;mso-wrap-style:square;v-text-anchor:top" coordsize="509905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z1O8cA&#10;AADdAAAADwAAAGRycy9kb3ducmV2LnhtbESPQWvCQBCF70L/wzKFXkQ3FrQ2dRURAoUWRO2ltyE7&#10;zQazsyG7jcm/7xwK3mZ4b977ZrMbfKN66mId2MBinoEiLoOtuTLwdSlma1AxIVtsApOBkSLstg+T&#10;DeY23PhE/TlVSkI45mjApdTmWsfSkcc4Dy2xaD+h85hk7SptO7xJuG/0c5attMeapcFhSwdH5fX8&#10;6w0cv8ciDMGd+kv/ep0Wn8uP8bA05ulx2L+BSjSku/n/+t0K/upF+OUbGUF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TM9TvHAAAA3QAAAA8AAAAAAAAAAAAAAAAAmAIAAGRy&#10;cy9kb3ducmV2LnhtbFBLBQYAAAAABAAEAPUAAACMAwAAAAA=&#10;" path="m,l5098454,em368472,r,27770e" filled="f" strokeweight=".03747mm">
                  <v:path arrowok="t"/>
                </v:shape>
                <v:shape id="Image 1671" o:spid="_x0000_s1030" type="#_x0000_t75" style="position:absolute;left:6343;top:16133;width:116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sUh9TCAAAA3QAAAA8AAABkcnMvZG93bnJldi54bWxEj82qwjAQhfeC7xBGuDtN68Ir1SgiCN2J&#10;vT7A0Ex/sJnUJtrapzcXBHcznPOdObPdD6YRT+pcbVlBvIhAEOdW11wquP6d5msQziNrbCyTghc5&#10;2O+mky0m2vZ8oWfmSxFC2CWooPK+TaR0eUUG3cK2xEErbGfQh7Urpe6wD+GmkcsoWkmDNYcLFbZ0&#10;rCi/ZQ8TatwxPlMa+XvWF6exMGN6y0alfmbDYQPC0+C/5g+d6sCtfmP4/yaMIHd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bFIfUwgAAAN0AAAAPAAAAAAAAAAAAAAAAAJ8C&#10;AABkcnMvZG93bnJldi54bWxQSwUGAAAAAAQABAD3AAAAjgMAAAAA&#10;">
                  <v:imagedata r:id="rId151" o:title=""/>
                </v:shape>
                <v:shape id="Graphic 1672" o:spid="_x0000_s1031" style="position:absolute;left:11147;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218EA&#10;AADdAAAADwAAAGRycy9kb3ducmV2LnhtbERPTYvCMBC9C/sfwizsTVMrVKlGUVFYj1bxPDRjU2wm&#10;pYla99dvhIW9zeN9zmLV20Y8qPO1YwXjUQKCuHS65krB+bQfzkD4gKyxcUwKXuRhtfwYLDDX7slH&#10;ehShEjGEfY4KTAhtLqUvDVn0I9cSR+7qOoshwq6SusNnDLeNTJMkkxZrjg0GW9oaKm/F3So4puPM&#10;zPY3b++by87bQzGd/LyU+vrs13MQgfrwL/5zf+s4P5um8P4mn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FttfBAAAA3QAAAA8AAAAAAAAAAAAAAAAAmAIAAGRycy9kb3du&#10;cmV2LnhtbFBLBQYAAAAABAAEAPUAAACGAwAAAAA=&#10;" path="m,l,27770e" filled="f" strokeweight=".03897mm">
                  <v:path arrowok="t"/>
                </v:shape>
                <v:shape id="Image 1673" o:spid="_x0000_s1032" type="#_x0000_t75" style="position:absolute;left:10312;top:16133;width:172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HDl/e+AAAA3QAAAA8AAABkcnMvZG93bnJldi54bWxEj0uLwjAQx+8Lfocwgrc1tT6pRlFhwauv&#10;+9CMbbGZhCRq/fZmYWFvM8xv/o/VpjOteJIPjWUFo2EGgri0uuFKweX8870AESKyxtYyKXhTgM26&#10;97XCQtsXH+l5ipVIIhwKVFDH6AopQ1mTwTC0jjjdbtYbjGn1ldQeX0nctDLPspk02HByqNHRvqby&#10;fnoYBVcTJt7IcMnzht2Ou2nCnFKDfrddgojUxX/47/ugU/zZfAy/bdIIcv0B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IHDl/e+AAAA3QAAAA8AAAAAAAAAAAAAAAAAnwIAAGRy&#10;cy9kb3ducmV2LnhtbFBLBQYAAAAABAAEAPcAAACKAwAAAAA=&#10;">
                  <v:imagedata r:id="rId152" o:title=""/>
                </v:shape>
                <v:shape id="Graphic 1674" o:spid="_x0000_s1033" style="position:absolute;left:15358;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CLOMEA&#10;AADdAAAADwAAAGRycy9kb3ducmV2LnhtbERPS4vCMBC+C/6HMII3TX1QpRpld1nBPVqXPQ/N2BSb&#10;SWmiVn+9WRC8zcf3nPW2s7W4Uusrxwom4wQEceF0xaWC3+NutAThA7LG2jEpuJOH7abfW2Om3Y0P&#10;dM1DKWII+wwVmBCaTEpfGLLox64hjtzJtRZDhG0pdYu3GG5rOU2SVFqsODYYbOjLUHHOL1bBYTpJ&#10;zXJ39vby+fft7U++mD3uSg0H3ccKRKAuvMUv917H+eliDv/fxBPk5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ygizjBAAAA3QAAAA8AAAAAAAAAAAAAAAAAmAIAAGRycy9kb3du&#10;cmV2LnhtbFBLBQYAAAAABAAEAPUAAACGAwAAAAA=&#10;" path="m,l,27770e" filled="f" strokeweight=".03897mm">
                  <v:path arrowok="t"/>
                </v:shape>
                <v:shape id="Image 1675" o:spid="_x0000_s1034" type="#_x0000_t75" style="position:absolute;left:14523;top:16133;width:172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7hL2LGAAAA3QAAAA8AAABkcnMvZG93bnJldi54bWxET0trAjEQvgv9D2EKXqRmFXxtjVIrilA8&#10;rFWktyGZ7m67mSybVNd/3xQK3ubje8582dpKXKjxpWMFg34Cglg7U3Ku4Pi+eZqC8AHZYOWYFNzI&#10;w3Lx0JljatyVM7ocQi5iCPsUFRQh1KmUXhdk0fddTRy5T9dYDBE2uTQNXmO4reQwScbSYsmxocCa&#10;XgvS34cfq2C9P/X0KtvfptvsrTfbnj/WX7pWqvvYvjyDCNSGu/jfvTNx/ngygr9v4gly8Qs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uEvYsYAAADdAAAADwAAAAAAAAAAAAAA&#10;AACfAgAAZHJzL2Rvd25yZXYueG1sUEsFBgAAAAAEAAQA9wAAAJIDAAAAAA==&#10;">
                  <v:imagedata r:id="rId153" o:title=""/>
                </v:shape>
                <v:shape id="Graphic 1676" o:spid="_x0000_s1035" style="position:absolute;left:19569;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6w1MIA&#10;AADdAAAADwAAAGRycy9kb3ducmV2LnhtbERPTWvCQBC9F/wPywje6sYUokRXqdJAezQtnofsNBvM&#10;zobsRhN/fbdQ6G0e73N2h9G24ka9bxwrWC0TEMSV0w3XCr4+i+cNCB+QNbaOScFEHg772dMOc+3u&#10;fKZbGWoRQ9jnqMCE0OVS+sqQRb90HXHkvl1vMUTY11L3eI/htpVpkmTSYsOxwWBHJ0PVtRysgnO6&#10;ysymuHo7HC9v3n6U65fHpNRiPr5uQQQaw7/4z/2u4/xsncHvN/EEuf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PrDUwgAAAN0AAAAPAAAAAAAAAAAAAAAAAJgCAABkcnMvZG93&#10;bnJldi54bWxQSwUGAAAAAAQABAD1AAAAhwMAAAAA&#10;" path="m,l,27770e" filled="f" strokeweight=".03897mm">
                  <v:path arrowok="t"/>
                </v:shape>
                <v:shape id="Image 1677" o:spid="_x0000_s1036" type="#_x0000_t75" style="position:absolute;left:18645;top:16133;width:1815;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6VOVHEAAAA3QAAAA8AAABkcnMvZG93bnJldi54bWxET9tqwkAQfRf8h2UKvplNC1VJXUPRFpVS&#10;imkLfRyykwtmZ0N2jfHv3YLg2xzOdZbpYBrRU+dqywoeoxgEcW51zaWCn+/36QKE88gaG8uk4EIO&#10;0tV4tMRE2zMfqM98KUIIuwQVVN63iZQur8igi2xLHLjCdgZ9gF0pdYfnEG4a+RTHM2mw5tBQYUvr&#10;ivJjdjIKtpft1761f5tdnX329PZc/PJHr9TkYXh9AeFp8Hfxzb3TYf5sPof/b8IJcnU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6VOVHEAAAA3QAAAA8AAAAAAAAAAAAAAAAA&#10;nwIAAGRycy9kb3ducmV2LnhtbFBLBQYAAAAABAAEAPcAAACQAwAAAAA=&#10;">
                  <v:imagedata r:id="rId154" o:title=""/>
                </v:shape>
                <v:shape id="Graphic 1678" o:spid="_x0000_s1037" style="position:absolute;left:23705;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2BPcQA&#10;AADdAAAADwAAAGRycy9kb3ducmV2LnhtbESPQWvCQBCF70L/wzJCb7rRQpToKrZUaI/G0vOQHbPB&#10;7GzIrhr76zsHwdsM781736y3g2/VlfrYBDYwm2agiKtgG64N/Bz3kyWomJAttoHJwJ0ibDcvozUW&#10;Ntz4QNcy1UpCOBZowKXUFVrHypHHOA0dsWin0HtMsva1tj3eJNy3ep5lufbYsDQ47OjDUXUuL97A&#10;YT7L3XJ/jv7y/vsZ/Xe5ePu7G/M6HnYrUImG9DQ/rr+s4OcLwZVvZAS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tgT3EAAAA3QAAAA8AAAAAAAAAAAAAAAAAmAIAAGRycy9k&#10;b3ducmV2LnhtbFBLBQYAAAAABAAEAPUAAACJAwAAAAA=&#10;" path="m,l,27770e" filled="f" strokeweight=".03897mm">
                  <v:path arrowok="t"/>
                </v:shape>
                <v:shape id="Image 1679" o:spid="_x0000_s1038" type="#_x0000_t75" style="position:absolute;left:22781;top:16133;width:1815;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jkUmjFAAAA3QAAAA8AAABkcnMvZG93bnJldi54bWxET01rwkAQvRf6H5YpeNNNlZoaXSWkFIKC&#10;0LQXb0N2mgSzsyG7Ncm/dwuF3ubxPmd3GE0rbtS7xrKC50UEgri0uuFKwdfn+/wVhPPIGlvLpGAi&#10;B4f948MOE20H/qBb4SsRQtglqKD2vkukdGVNBt3CdsSB+7a9QR9gX0nd4xDCTSuXUbSWBhsODTV2&#10;lNVUXosfo+C6LMrp7ZTGmd+s8rM9vqSRvSg1exrTLQhPo/8X/7lzHeav4w38fhNOkPs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I5FJoxQAAAN0AAAAPAAAAAAAAAAAAAAAA&#10;AJ8CAABkcnMvZG93bnJldi54bWxQSwUGAAAAAAQABAD3AAAAkQMAAAAA&#10;">
                  <v:imagedata r:id="rId155" o:title=""/>
                </v:shape>
                <v:shape id="Graphic 1680" o:spid="_x0000_s1039" style="position:absolute;left:27916;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79HMQA&#10;AADdAAAADwAAAGRycy9kb3ducmV2LnhtbESPQWvCQBCF70L/wzIFb7pRIQ2pq7RFoR5NS89DdpoN&#10;ZmdDdtXor+8chN5meG/e+2a9HX2nLjTENrCBxTwDRVwH23Jj4PtrPytAxYRssQtMBm4UYbt5mqyx&#10;tOHKR7pUqVESwrFEAy6lvtQ61o48xnnoiUX7DYPHJOvQaDvgVcJ9p5dZlmuPLUuDw54+HNWn6uwN&#10;HJeL3BX7U/Tn959d9IfqZXW/GTN9Ht9eQSUa07/5cf1pBT8vhF++kRH0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O/RzEAAAA3QAAAA8AAAAAAAAAAAAAAAAAmAIAAGRycy9k&#10;b3ducmV2LnhtbFBLBQYAAAAABAAEAPUAAACJAwAAAAA=&#10;" path="m,l,27770e" filled="f" strokeweight=".03897mm">
                  <v:path arrowok="t"/>
                </v:shape>
                <v:shape id="Image 1681" o:spid="_x0000_s1040" type="#_x0000_t75" style="position:absolute;left:27006;top:16133;width:1802;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28bH7EAAAA3QAAAA8AAABkcnMvZG93bnJldi54bWxET0trwkAQvhf6H5YRequbpOIjukqwCBZ6&#10;MYrnITtmg9nZkN1q6q/vFgq9zcf3nNVmsK24Ue8bxwrScQKCuHK64VrB6bh7nYPwAVlj65gUfJOH&#10;zfr5aYW5dnc+0K0MtYgh7HNUYELocil9ZciiH7uOOHIX11sMEfa11D3eY7htZZYkU2mx4dhgsKOt&#10;oepaflkFn9ljZ963j4+keCtmPFlkp7Q8K/UyGooliEBD+Bf/ufc6zp/OU/j9Jp4g1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28bH7EAAAA3QAAAA8AAAAAAAAAAAAAAAAA&#10;nwIAAGRycy9kb3ducmV2LnhtbFBLBQYAAAAABAAEAPcAAACQAwAAAAA=&#10;">
                  <v:imagedata r:id="rId156" o:title=""/>
                </v:shape>
                <v:shape id="Graphic 1682" o:spid="_x0000_s1041" style="position:absolute;left:32127;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DG8MEA&#10;AADdAAAADwAAAGRycy9kb3ducmV2LnhtbERPTYvCMBC9L/gfwix4W1Mr1NI1yrqs4B6t4nloZpti&#10;MylN1Oqv3wiCt3m8z1msBtuKC/W+caxgOklAEFdON1wrOOw3HzkIH5A1to5JwY08rJajtwUW2l15&#10;R5cy1CKGsC9QgQmhK6T0lSGLfuI64sj9ud5iiLCvpe7xGsNtK9MkyaTFhmODwY6+DVWn8mwV7NJp&#10;ZvLNydvz+vjj7W85n91vSo3fh69PEIGG8BI/3Vsd52d5Co9v4gl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QxvDBAAAA3QAAAA8AAAAAAAAAAAAAAAAAmAIAAGRycy9kb3du&#10;cmV2LnhtbFBLBQYAAAAABAAEAPUAAACGAwAAAAA=&#10;" path="m,l,27770e" filled="f" strokeweight=".03897mm">
                  <v:path arrowok="t"/>
                </v:shape>
                <v:shape id="Image 1683" o:spid="_x0000_s1042" type="#_x0000_t75" style="position:absolute;left:31217;top:16133;width:1802;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xMI3vBAAAA3QAAAA8AAABkcnMvZG93bnJldi54bWxET82KwjAQvi/4DmEEb2tqZUWrUUQoeBG0&#10;+gBjM7bFZlKaqNWnNwuCt/n4fmex6kwt7tS6yrKC0TACQZxbXXGh4HRMf6cgnEfWWFsmBU9ysFr2&#10;fhaYaPvgA90zX4gQwi5BBaX3TSKly0sy6Ia2IQ7cxbYGfYBtIXWLjxBuahlH0UQarDg0lNjQpqT8&#10;mt2Mgtxvzn97d0h38WumX1mR6l2cKjXod+s5CE+d/4o/7q0O8yfTMfx/E06Qyz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xMI3vBAAAA3QAAAA8AAAAAAAAAAAAAAAAAnwIA&#10;AGRycy9kb3ducmV2LnhtbFBLBQYAAAAABAAEAPcAAACNAwAAAAA=&#10;">
                  <v:imagedata r:id="rId157" o:title=""/>
                </v:shape>
                <v:shape id="Graphic 1684" o:spid="_x0000_s1043" style="position:absolute;left:36263;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X7H8IA&#10;AADdAAAADwAAAGRycy9kb3ducmV2LnhtbERPTWvCQBC9C/0PyxR6MxutxBBdRUsFezSK5yE7ZoPZ&#10;2ZBdNfbXdwuF3ubxPme5Hmwr7tT7xrGCSZKCIK6cbrhWcDruxjkIH5A1to5JwZM8rFcvoyUW2j34&#10;QPcy1CKGsC9QgQmhK6T0lSGLPnEdceQurrcYIuxrqXt8xHDbymmaZtJiw7HBYEcfhqprebMKDtNJ&#10;ZvLd1dvb9vzp7Vc5f/9+KvX2OmwWIAIN4V/8597rOD/LZ/D7TTxBr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dfsfwgAAAN0AAAAPAAAAAAAAAAAAAAAAAJgCAABkcnMvZG93&#10;bnJldi54bWxQSwUGAAAAAAQABAD1AAAAhwMAAAAA&#10;" path="m,l,27770e" filled="f" strokeweight=".03897mm">
                  <v:path arrowok="t"/>
                </v:shape>
                <v:shape id="Image 1685" o:spid="_x0000_s1044" type="#_x0000_t75" style="position:absolute;left:35321;top:16133;width:183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H5evDDAAAA3QAAAA8AAABkcnMvZG93bnJldi54bWxET9tqwkAQfS/0H5Yp+FJ000JDSF1FC4Vi&#10;H8ToBwzZMZdmZ2J2q/HvuwXBtzmc68yXo+vUmQbfCBt4mSWgiEuxDVcGDvvPaQbKB2SLnTAZuJKH&#10;5eLxYY65lQvv6FyESsUQ9jkaqEPoc619WZNDP5OeOHJHGRyGCIdK2wEvMdx1+jVJUu2w4dhQY08f&#10;NZU/xa8z0H7Lqn2+prIe9TE9bbM2yKY1ZvI0rt5BBRrDXXxzf9k4P83e4P+beIJe/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fl68MMAAADdAAAADwAAAAAAAAAAAAAAAACf&#10;AgAAZHJzL2Rvd25yZXYueG1sUEsFBgAAAAAEAAQA9wAAAI8DAAAAAA==&#10;">
                  <v:imagedata r:id="rId158" o:title=""/>
                </v:shape>
                <v:shape id="Graphic 1686" o:spid="_x0000_s1045" style="position:absolute;left:40474;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vA88EA&#10;AADdAAAADwAAAGRycy9kb3ducmV2LnhtbERPTYvCMBC9C/sfwgjeNFWhW7pGcZcV9GgVz0Mz2xSb&#10;SWmiVn+9EYS9zeN9zmLV20ZcqfO1YwXTSQKCuHS65krB8bAZZyB8QNbYOCYFd/KwWn4MFphrd+M9&#10;XYtQiRjCPkcFJoQ2l9KXhiz6iWuJI/fnOoshwq6SusNbDLeNnCVJKi3WHBsMtvRjqDwXF6tgP5um&#10;Jtucvb18n3693RWf88ddqdGwX3+BCNSHf/HbvdVxfpql8PomniC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brwPPBAAAA3QAAAA8AAAAAAAAAAAAAAAAAmAIAAGRycy9kb3du&#10;cmV2LnhtbFBLBQYAAAAABAAEAPUAAACGAwAAAAA=&#10;" path="m,l,27770e" filled="f" strokeweight=".03897mm">
                  <v:path arrowok="t"/>
                </v:shape>
                <v:shape id="Image 1687" o:spid="_x0000_s1046" type="#_x0000_t75" style="position:absolute;left:39532;top:16133;width:183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4a99bEAAAA3QAAAA8AAABkcnMvZG93bnJldi54bWxET01rwkAQvRf8D8sIvRTdtAeV1E2QSqXU&#10;k2kRvU2zYzaYnQ3ZrcZ/7wqCt3m8z5nnvW3EiTpfO1bwOk5AEJdO11wp+P35HM1A+ICssXFMCi7k&#10;Ic8GT3NMtTvzhk5FqEQMYZ+iAhNCm0rpS0MW/di1xJE7uM5iiLCrpO7wHMNtI9+SZCIt1hwbDLb0&#10;Yag8Fv9Wwd4sV7Qr1vJl+r1p7NL+HbertVLPw37xDiJQHx7iu/tLx/mT2RRu38QTZHY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4a99bEAAAA3QAAAA8AAAAAAAAAAAAAAAAA&#10;nwIAAGRycy9kb3ducmV2LnhtbFBLBQYAAAAABAAEAPcAAACQAwAAAAA=&#10;">
                  <v:imagedata r:id="rId159" o:title=""/>
                </v:shape>
                <v:shape id="Graphic 1688" o:spid="_x0000_s1047" style="position:absolute;left:44685;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jxGsQA&#10;AADdAAAADwAAAGRycy9kb3ducmV2LnhtbESPQWvCQBCF70L/wzIFb7pRIQ2pq7RFoR5NS89DdpoN&#10;ZmdDdtXor+8chN5meG/e+2a9HX2nLjTENrCBxTwDRVwH23Jj4PtrPytAxYRssQtMBm4UYbt5mqyx&#10;tOHKR7pUqVESwrFEAy6lvtQ61o48xnnoiUX7DYPHJOvQaDvgVcJ9p5dZlmuPLUuDw54+HNWn6uwN&#10;HJeL3BX7U/Tn959d9IfqZXW/GTN9Ht9eQSUa07/5cf1pBT8vBFe+kRH0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48RrEAAAA3QAAAA8AAAAAAAAAAAAAAAAAmAIAAGRycy9k&#10;b3ducmV2LnhtbFBLBQYAAAAABAAEAPUAAACJAwAAAAA=&#10;" path="m,l,27770e" filled="f" strokeweight=".03897mm">
                  <v:path arrowok="t"/>
                </v:shape>
                <v:shape id="Image 1689" o:spid="_x0000_s1048" type="#_x0000_t75" style="position:absolute;left:43773;top:16133;width:180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TiwIvDAAAA3QAAAA8AAABkcnMvZG93bnJldi54bWxET99rwjAQfh/4P4QTfJupg2W1M4oOxL1O&#10;i9vj0dzaYnMpSabVv34ZDHy7j+/nLVaD7cSZfGgda5hNMxDElTMt1xrKw/YxBxEissHOMWm4UoDV&#10;cvSwwMK4C3/QeR9rkUI4FKihibEvpAxVQxbD1PXEift23mJM0NfSeLykcNvJpyxT0mLLqaHBnt4a&#10;qk77H6vhMz+Wt3KnXtrtc7epfabmX5XSejIe1q8gIg3xLv53v5s0X+Vz+PsmnSCXv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OLAi8MAAADdAAAADwAAAAAAAAAAAAAAAACf&#10;AgAAZHJzL2Rvd25yZXYueG1sUEsFBgAAAAAEAAQA9wAAAI8DAAAAAA==&#10;">
                  <v:imagedata r:id="rId160" o:title=""/>
                </v:shape>
                <v:shape id="Graphic 1690" o:spid="_x0000_s1049" style="position:absolute;left:48821;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drwcUA&#10;AADdAAAADwAAAGRycy9kb3ducmV2LnhtbESPQW/CMAyF75P2HyIjcRspTCqsI6CBhrQdKdPOVmOa&#10;isapmgCFXz8fJnGz9Z7f+7xcD75VF+pjE9jAdJKBIq6Cbbg28HPYvSxAxYRssQ1MBm4UYb16flpi&#10;YcOV93QpU60khGOBBlxKXaF1rBx5jJPQEYt2DL3HJGtfa9vjVcJ9q2dZlmuPDUuDw462jqpTefYG&#10;9rNp7ha7U/Tnze9n9N/l/PV+M2Y8Gj7eQSUa0sP8f/1lBT9/E375Rkb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l2vBxQAAAN0AAAAPAAAAAAAAAAAAAAAAAJgCAABkcnMv&#10;ZG93bnJldi54bWxQSwUGAAAAAAQABAD1AAAAigMAAAAA&#10;" path="m,l,27770e" filled="f" strokeweight=".03897mm">
                  <v:path arrowok="t"/>
                </v:shape>
                <v:shape id="Image 1691" o:spid="_x0000_s1050" type="#_x0000_t75" style="position:absolute;left:47909;top:16133;width:180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Z8h/EAAAA3QAAAA8AAABkcnMvZG93bnJldi54bWxET01rwkAQvRf8D8sIvdWNpYiJbkSFllY9&#10;aFowvQ3ZaRLMzobsVuO/7xYEb/N4nzNf9KYRZ+pcbVnBeBSBIC6srrlU8PX5+jQF4TyyxsYyKbiS&#10;g0U6eJhjou2FD3TOfClCCLsEFVTet4mUrqjIoBvZljhwP7Yz6APsSqk7vIRw08jnKJpIgzWHhgpb&#10;WldUnLJfo+CjzuPN2/fOuX3sV7Tf5scXtko9DvvlDISn3t/FN/e7DvMn8Rj+vwknyPQ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FZ8h/EAAAA3QAAAA8AAAAAAAAAAAAAAAAA&#10;nwIAAGRycy9kb3ducmV2LnhtbFBLBQYAAAAABAAEAPcAAACQAwAAAAA=&#10;">
                  <v:imagedata r:id="rId161" o:title=""/>
                </v:shape>
                <v:shape id="Graphic 1692" o:spid="_x0000_s1051" style="position:absolute;left:53032;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lQLcIA&#10;AADdAAAADwAAAGRycy9kb3ducmV2LnhtbERPTWvCQBC9C/0PyxS86cYIMY2u0oqCPZqWnofsmA1m&#10;Z0N21dhf3xUK3ubxPme1GWwrrtT7xrGC2TQBQVw53XCt4PtrP8lB+ICssXVMCu7kYbN+Ga2w0O7G&#10;R7qWoRYxhH2BCkwIXSGlrwxZ9FPXEUfu5HqLIcK+lrrHWwy3rUyTJJMWG44NBjvaGqrO5cUqOKaz&#10;zOT7s7eXj5+dt5/lYv57V2r8OrwvQQQawlP87z7oOD97S+HxTTxBr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CVAtwgAAAN0AAAAPAAAAAAAAAAAAAAAAAJgCAABkcnMvZG93&#10;bnJldi54bWxQSwUGAAAAAAQABAD1AAAAhwMAAAAA&#10;" path="m,l,27770e" filled="f" strokeweight=".03897mm">
                  <v:path arrowok="t"/>
                </v:shape>
                <v:shape id="Image 1693" o:spid="_x0000_s1052" type="#_x0000_t75" style="position:absolute;left:52124;top:16133;width:1800;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0XUHHAAAA3QAAAA8AAABkcnMvZG93bnJldi54bWxEj0FrwkAQhe9C/8Myhd50owXR1E0oRUEo&#10;PRgDpbchO03S7s6G7Koxv94tFLzN8N68780mH6wRZ+p961jBfJaAIK6cbrlWUB530xUIH5A1Gsek&#10;4Eoe8uxhssFUuwsf6FyEWsQQ9ikqaELoUil91ZBFP3MdcdS+XW8xxLWvpe7xEsOtkYskWUqLLUdC&#10;gx29NVT9Ficbufrn+unKcb8bv4bitH03H2acK/X0OLy+gAg0hLv5/3qvY/3l+hn+vokjyOwG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D+0XUHHAAAA3QAAAA8AAAAAAAAAAAAA&#10;AAAAnwIAAGRycy9kb3ducmV2LnhtbFBLBQYAAAAABAAEAPcAAACTAwAAAAA=&#10;">
                  <v:imagedata r:id="rId179" o:title=""/>
                </v:shape>
                <v:shape id="Image 1694" o:spid="_x0000_s1053" type="#_x0000_t75" style="position:absolute;left:3504;top:594;width:40165;height:9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8IVWrDAAAA3QAAAA8AAABkcnMvZG93bnJldi54bWxET01LAzEQvQv+hzBCbzarlFrXpqUI0p5K&#10;3fagtzEZN4ubybIZ2+2/bwSht3m8z5kvh9CqI/WpiWzgYVyAIrbRNVwbOOzf7megkiA7bCOTgTMl&#10;WC5ub+ZYunjidzpWUqscwqlEA16kK7VO1lPANI4dcea+Yx9QMuxr7Xo85fDQ6seimOqADecGjx29&#10;erI/1W8w8Dk8rT6+1rZKdjPZO7+VYqfFmNHdsHoBJTTIVfzv3rg8f/o8gb9v8gl6cQ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whVasMAAADdAAAADwAAAAAAAAAAAAAAAACf&#10;AgAAZHJzL2Rvd25yZXYueG1sUEsFBgAAAAAEAAQA9wAAAI8DAAAAAA==&#10;">
                  <v:imagedata r:id="rId377" o:title=""/>
                </v:shape>
                <v:shape id="Graphic 1695" o:spid="_x0000_s1054" style="position:absolute;left:3251;top:2048;width:50991;height:13475;visibility:visible;mso-wrap-style:square;v-text-anchor:top" coordsize="5099050,1347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kobsUA&#10;AADdAAAADwAAAGRycy9kb3ducmV2LnhtbERPS2vCQBC+F/wPywi91Y1CfcSsIopQWig06sHbmJ08&#10;NDsbs1tN/323IPQ2H99zkmVnanGj1lWWFQwHEQjizOqKCwX73fZlCsJ5ZI21ZVLwQw6Wi95TgrG2&#10;d/6iW+oLEULYxaig9L6JpXRZSQbdwDbEgctta9AH2BZSt3gP4aaWoygaS4MVh4YSG1qXlF3Sb6Pg&#10;g7P15yhd2fMu15Pr6YiH2eZdqed+t5qD8NT5f/HD/abD/PHsFf6+CSf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aShuxQAAAN0AAAAPAAAAAAAAAAAAAAAAAJgCAABkcnMv&#10;ZG93bnJldi54bWxQSwUGAAAAAAQABAD1AAAAigMAAAAA&#10;" path="m368472,r,1346890em789583,r,1346890em1210694,r,1346891em1631806,r,1346891em2045397,r,1346891em2466508,r,1346891em2887620,r,1346891em3301211,r,1346891em3722322,r,1346891em4143433,r,1346891em4557025,r,1346891em4978136,r,1346891em,1346890r5098454,1em,1173322r5098454,em,999754r5098454,em,826185r5098454,em,652617r5098454,em,479048r5098454,1em,305480r5098454,em,138854r5098454,1e" filled="f" strokecolor="#dcdcdc" strokeweight=".03747mm">
                  <v:path arrowok="t"/>
                </v:shape>
                <v:shape id="Image 1696" o:spid="_x0000_s1055" type="#_x0000_t75" style="position:absolute;left:4458;top:13452;width:1857;height:20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crr0DBAAAA3QAAAA8AAABkcnMvZG93bnJldi54bWxETz1vwjAQ3SvxH6xD6lYcOkQlYBBCimCA&#10;oWm7n+wjCcTnYLsh/fe4UqVu9/Q+b7UZbScG8qF1rGA+y0AQa2darhV8fpQvbyBCRDbYOSYFPxRg&#10;s548rbAw7s7vNFSxFimEQ4EKmhj7QsqgG7IYZq4nTtzZeYsxQV9L4/Gewm0nX7MslxZbTg0N9rRr&#10;SF+rb6uAHB39pZxXld5nZBa3Up+GL6Wep+N2CSLSGP/Ff+6DSfPzRQ6/36QT5Po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crr0DBAAAA3QAAAA8AAAAAAAAAAAAAAAAAnwIA&#10;AGRycy9kb3ducmV2LnhtbFBLBQYAAAAABAAEAPcAAACNAwAAAAA=&#10;">
                  <v:imagedata r:id="rId378" o:title=""/>
                </v:shape>
                <v:shape id="Graphic 1697" o:spid="_x0000_s1056" style="position:absolute;left:6390;top:6156;width:1346;height:9366;visibility:visible;mso-wrap-style:square;v-text-anchor:top" coordsize="134620,936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45O8MA&#10;AADdAAAADwAAAGRycy9kb3ducmV2LnhtbERPS2vCQBC+C/0PyxR6001LfUU3oVhK9eIjCl6H7JiE&#10;Zmdjdqvpv+8Kgrf5+J4zTztTiwu1rrKs4HUQgSDOra64UHDYf/UnIJxH1lhbJgV/5CBNnnpzjLW9&#10;8o4umS9ECGEXo4LS+yaW0uUlGXQD2xAH7mRbgz7AtpC6xWsIN7V8i6KRNFhxaCixoUVJ+U/2axRk&#10;Kzx/D3m7Wbj159mb9+MOc1bq5bn7mIHw1PmH+O5e6jB/NB3D7Ztwgk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y45O8MAAADdAAAADwAAAAAAAAAAAAAAAACYAgAAZHJzL2Rv&#10;d25yZXYueG1sUEsFBgAAAAAEAAQA9QAAAIgDAAAAAA==&#10;" path="m,936066l,169032em8291,936066r,-398930em16744,936066r,-233582em25126,936066r,-14395em33327,936066r,-40870em41539,936066r,-2361em50162,936066r,-9989em58544,936066r,-26512em66916,936066r,-53774em75709,936066r,-36121em83751,936066r,-158804em92464,936066r,-155425em100414,936066r,-579960em109208,936066r,-204959em117249,936066l117249,em125631,936066r,-290707em134424,936066r,-18514e" filled="f" strokecolor="#ff8b00" strokeweight=".03747mm">
                  <v:path arrowok="t"/>
                </v:shape>
                <v:shape id="Graphic 1698" o:spid="_x0000_s1057" style="position:absolute;left:7812;top:2048;width:13;height:13475;visibility:visible;mso-wrap-style:square;v-text-anchor:top" coordsize="1270,1347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Him8UA&#10;AADdAAAADwAAAGRycy9kb3ducmV2LnhtbESPQWsCQQyF7wX/wxChtzqrUKmro4jQIqVgq+I57MSd&#10;xZ3MujPq1l/fHITeEt7Le19mi87X6kptrAIbGA4yUMRFsBWXBva795c3UDEhW6wDk4FfirCY955m&#10;mNtw4x+6blOpJIRjjgZcSk2udSwceYyD0BCLdgytxyRrW2rb4k3Cfa1HWTbWHiuWBocNrRwVp+3F&#10;G8D95uuT4929TsqCvpfnwx1HH8Y897vlFFSiLv2bH9drK/jjieDKNzKCn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geKbxQAAAN0AAAAPAAAAAAAAAAAAAAAAAJgCAABkcnMv&#10;ZG93bnJldi54bWxQSwUGAAAAAAQABAD1AAAAigMAAAAA&#10;" path="m,1346890l,e" filled="f" strokecolor="#ff8b00" strokeweight=".03897mm">
                  <v:path arrowok="t"/>
                </v:shape>
                <v:shape id="Graphic 1699" o:spid="_x0000_s1058" style="position:absolute;left:7896;top:3527;width:13068;height:11995;visibility:visible;mso-wrap-style:square;v-text-anchor:top" coordsize="1306830,1199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zGUsIA&#10;AADdAAAADwAAAGRycy9kb3ducmV2LnhtbERPTWvCQBC9F/wPywi91Y09SBNdJQiK4Km2B49jdkyi&#10;2dmYnSbpv+8WCr3N433OajO6RvXUhdqzgfksAUVceFtzaeDzY/fyBioIssXGMxn4pgCb9eRphZn1&#10;A79Tf5JSxRAOGRqoRNpM61BU5DDMfEscuavvHEqEXalth0MMd41+TZKFdlhzbKiwpW1Fxf305Qzc&#10;8uOj6fNzKgXddu1lkP35nhrzPB3zJSihUf7Ff+6DjfMXaQq/38QT9P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jMZSwgAAAN0AAAAPAAAAAAAAAAAAAAAAAJgCAABkcnMvZG93&#10;bnJldi54bWxQSwUGAAAAAAQABAD1AAAAhwMAAAAA&#10;" path="m,1198964l,1038133em8372,1198964r,-29900em16663,1198964r,-34853em25296,1198964r,-24327em33668,1198964r,-92524em42040,1198964r,-150713em50503,1198964r,-191694em58875,1198964r,-100225em67257,1198964r,-292900em75629,1198964r,-840904em83831,1198964l83831,em92714,1198964r,-116786em100545,1198964r,-685295em108867,1198964r,-109029em117289,1198964r,-103215em125511,1198964r,-76926em133933,1198964r,-117582em142455,1198964r,-34566em150878,1198964r,-57912em159500,1198964r,-29900em167622,1198964r,-159100em176044,1198964r,-172458em184466,1198964r,-297381em192688,1198964r,-597381em201010,1198964r,-214410em209332,1198964r,-274655em217754,1198964r,-242191em226678,1198964r,-36686em234298,1198964r,-232304em242921,1198964r,-18801em251242,1198964r,-83804em259765,1198964r,-24003em268388,1198964r,-61013em276409,1198964r,-260094em284831,1198964r,-221492em293554,1198964r,-70844em301375,1198964r,-307462em309897,1198964r,-62059em318520,1198964r,-92561em326341,1198964r,-441623em334863,1198964r,-89848em343185,1198964r,-147140em351607,1198964r,-77796em360130,1198964r,-19949em368552,1198964r,-50608em377175,1198964r,-20051em385296,1198964r,-71807em393718,1198964r,-33881em402642,1198964r,-51071em410262,1198964r,-384785em418985,1198964r,-347757em427207,1198964r,-1160548em435429,1198964r,-113667em443851,1198964r,-43119em452173,1198964r,-92838em460495,1198964r,-93459em469017,1198964r,-118203em469920,1198964r,-6434em477038,1198964r,-369539em485661,1198964r,-66632em494184,1198964r,-22115em502506,1198964r,-51524em510928,1198964r,-32844em519149,1198964r,-59754em527572,1198964r,-31233em535994,1198964r,-31085em544216,1198964r,-42703em552638,1198964r,-72445em561060,1198964r,-70844em569382,1198964r,-99957em577704,1198964r,-49553em586226,1198964r,-74732em594348,1198964r,-47368em602870,1198964r,-41897em611393,1198964r,-16098em619815,1198964r,-30511em627937,1198964r,-34547em636559,1198964r,-55079em644681,1198964r,-52959em653103,1198964r,-23226em661525,1198964r,-12534em670148,1198964r,-15376em678370,1198964r,-18042em686792,1198964r,-26345em695114,1198964r,-19958em703536,1198964r,-43415em712059,1198964r,-16385em720280,1198964r,-50034em728803,1198964r,-17329em737024,1198964r,-28845em745547,1198964r,-23355em753568,1198964r,-53107em761990,1198964r,-23337em770413,1198964r,-15802em779035,1198964r,-14071em787558,1198964r,-12710em795378,1198964r,-111695em804001,1198964r,-27429em812423,1198964r,-14719em820745,1198964r,-16690em829268,1198964r,-8739em837690,1198964r,-11025em846012,1198964r,-15904em854334,1198964r,-21430em862756,1198964r,-12127em871078,1198964r,-16570em879200,1198964r,-36556em887622,1198964r,-21125em896044,1198964r,-12886em904567,1198964r,-8479em905168,1198964r,-657em912788,1198964r,-15524em921411,1198964r,-10747em929833,1198964r,-6008em938255,1198964r,-43276em946377,1198964r,-23078em954899,1198964r,-21643em963121,1198964r,-8081em971543,1198964r,-9961em980066,1198964r,-8803em988187,1198964r,-21134em996710,1198964r,-17005em1005032,1198964r,-11321em1005934,1198964r,-546em1013454,1198964r,-23365em1021776,1198964r,-7424em1030198,1198964r,-5721em1038821,1198964r,-8544em1047043,1198964r,-6674em1055465,1198964r,-5888em1063987,1198964r,-9516em1072209,1198964r,-5489em1080731,1198964r,-4943em1089053,1198964r,-34732em1097375,1198964r,-9998em1105697,1198964r,-21689em1114019,1198964r,-11923em1122241,1198964r,-5786em1130763,1198964r,-3444em1139085,1198964r,-3351em1147508,1198964r,-3203em1156130,1198964r,-3055em1164452,1198964r,-2444em1172574,1198964r,-3536em1181297,1198964r,-2722em1189318,1198964r,-3388em1197840,1198964r,-2786em1206162,1198964r,-3407em1207165,1198964r,-65em1215086,1198964r,-18292em1222606,1198964r,-18421em1231329,1198964r,-7202em1239651,1198964r,-6165em1249276,1198964r,-741em1255793,1198964r,-23494em1264316,1198964r,-5240em1273239,1198964r,-5452em1281962,1198964r,-1481em1289583,1198964r,-4499em1298306,1198964r,-1666em1306728,1198964r,-1592e" filled="f" strokecolor="#ff8b00" strokeweight=".03747mm">
                  <v:path arrowok="t"/>
                </v:shape>
                <v:shape id="Image 1700" o:spid="_x0000_s1059" type="#_x0000_t75" style="position:absolute;left:21042;top:15372;width:31926;height:15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azOXGAAAA3QAAAA8AAABkcnMvZG93bnJldi54bWxEj0FrwkAQhe+F/odlCt7qxh60RFcRS6v0&#10;ZLQUvA3ZMRuSnQ3ZNab/vnMo9DbDe/PeN6vN6Fs1UB/rwAZm0wwUcRlszZWBr/P78yuomJAttoHJ&#10;wA9F2KwfH1aY23DngoZTqpSEcMzRgEupy7WOpSOPcRo6YtGuofeYZO0rbXu8S7hv9UuWzbXHmqXB&#10;YUc7R2VzunkDn80iNt+X8Vh8tPvj2966cqgKYyZP43YJKtGY/s1/1wcr+ItM+OUbGUGvfw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NrM5cYAAADdAAAADwAAAAAAAAAAAAAA&#10;AACfAgAAZHJzL2Rvd25yZXYueG1sUEsFBgAAAAAEAAQA9wAAAJIDAAAAAA==&#10;">
                  <v:imagedata r:id="rId379" o:title=""/>
                </v:shape>
                <v:shape id="Image 1701" o:spid="_x0000_s1060" type="#_x0000_t75" style="position:absolute;left:6744;top:2202;width:2119;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unKcDEAAAA3QAAAA8AAABkcnMvZG93bnJldi54bWxET0trwkAQvhf8D8sIvRTdWKSR6CpSUMSe&#10;6gPxNmQnD83Optk1pv/eFQq9zcf3nNmiM5VoqXGlZQWjYQSCOLW65FzBYb8aTEA4j6yxskwKfsnB&#10;Yt57mWGi7Z2/qd35XIQQdgkqKLyvEyldWpBBN7Q1ceAy2xj0ATa51A3eQ7ip5HsUfUiDJYeGAmv6&#10;LCi97m5GQZu9/WyObj3JfHqJv86n8XYbW6Ve+91yCsJT5//Ff+6NDvPjaATPb8IJcv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unKcDEAAAA3QAAAA8AAAAAAAAAAAAAAAAA&#10;nwIAAGRycy9kb3ducmV2LnhtbFBLBQYAAAAABAAEAPcAAACQAwAAAAA=&#10;">
                  <v:imagedata r:id="rId380" o:title=""/>
                </v:shape>
                <v:shape id="Graphic 1702" o:spid="_x0000_s1061" style="position:absolute;left:10852;top:2815;width:6369;height:11253;visibility:visible;mso-wrap-style:square;v-text-anchor:top" coordsize="636905,1125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KB8YA&#10;AADdAAAADwAAAGRycy9kb3ducmV2LnhtbESPT2sCMRDF74V+hzBCbzVxD1pWo2hBUHpyW9p6Gzaz&#10;f3AzWZKo67c3QqG3Gd6b93uzWA22ExfyoXWsYTJWIIhLZ1quNXx9bl/fQISIbLBzTBpuFGC1fH5a&#10;YG7clQ90KWItUgiHHDU0Mfa5lKFsyGIYu544aZXzFmNafS2Nx2sKt53MlJpKiy0nQoM9vTdUnoqz&#10;TdyP4+bnd7/L1Lmvq+I0zW6V/9b6ZTSs5yAiDfHf/He9M6n+TGXw+CaNIJ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KB8YAAADdAAAADwAAAAAAAAAAAAAAAACYAgAAZHJz&#10;L2Rvd25yZXYueG1sUEsFBgAAAAAEAAQA9QAAAIsDAAAAAA==&#10;" path="m29578,l21653,,19240,5842r-4394,4203l8445,12573,,13423r,7405l8724,20828r6414,-1296l19253,17030r,58039l29578,75069r,-58039l29578,xem93548,l85623,,83197,5842r-4419,4203l72377,12573r-8408,850l63969,20828r8725,l79108,19532r4115,-2502l83223,75069r10325,l93548,17030,93548,xem171958,66281r-38608,l133553,64147r4813,-4711l147891,52120r6541,-5194l171754,26111r,-11303l169545,9817,166878,7404,165138,5829,160921,1943,154813,,139369,r-6121,1943l128625,5930r-4496,3785l121526,14909r-610,6477l131546,21386r407,-4635l133553,13335r2921,-2413l139166,8610r3416,-1206l151193,7404r3620,1206l157416,11023r2502,2210l161124,16484r,8598l159727,29159r-3009,3518l153708,36283r-5512,4725l132143,53047r-5613,4992l123532,62204r-3009,4077l119011,70535r,4534l171958,75069r,-8788xem200634,64706r-11138,l189496,75069r11138,l200634,64706xem268605,38227l266979,21513,262077,9575,259626,7404,257987,5969r,20878l257987,49707r-1308,7874l254076,62115r-2718,4534l247548,68872r-10020,l233718,66649r-5220,-9068l227101,49707r,-22860l228498,18796r5220,-9081l237528,7404r10020,l251358,9715r2718,4547l256679,18796r1308,8051l257987,5969,253936,2400,242544,,231152,2400r-8153,7175l218109,21513r-1638,16714l218109,54876r4890,11887l231152,73901r11392,2375l253936,73901r5740,-5029l262077,66763r4902,-11887l268605,38227xem397751,1048867r-7925,l387921,1057795r-7112,4458l368274,1062253r,7455l376897,1069708r6414,-1270l387527,1065872r,58052l397751,1123924r,-58052l397751,1048867xem477456,1091603r-2502,-5792l471766,1082992r-4089,-3619l465124,1077112r-5816,-2172l446684,1074940r-4915,1486l437756,1079373r1803,-20498l473646,1058875r,-8751l430733,1050124r-3302,38964l435444,1089088r4014,-4051l444271,1082992r10630,l459016,1084491r6210,5969l466826,1094536r,10275l465226,1109091r-3010,3454l459117,1115999r-4013,1740l446278,1117739r-3302,-1092l437349,1112316r-1600,-3314l435152,1104544r-10630,l425221,1111389r2807,5156l437654,1123454r5715,1727l458406,1125181r6617,-2489l470014,1117739r4940,-5016l477456,1106436r,-14833xem541223,1093000r-2299,-5703l535012,1083500r-4508,-4369l530504,1095552r,9868l529196,1109510r-2680,3391l523887,1116088r-3518,1651l510844,1117739r-4000,-2273l500824,1106411r-1600,-6490l499122,1091450r5309,-5296l508698,1084110r1245,-610l520179,1083500r3607,1600l529196,1091476r1308,4076l530504,1079131r-800,-787l524078,1076096r-13526,l504431,1078763r-5207,5347l499719,1075143r1804,-6870l504532,1063485r3112,-4775l511556,1056309r12522,l528294,1059954r902,7290l539826,1067244r-902,-6083l536422,1056589r-368,-280l532206,1053490r-4115,-3086l522986,1048867r-5919,l489000,1087297r-101,4153l489242,1097546r18300,27635l523684,1125181r6109,-2451l534377,1117739r4547,-4838l541223,1106919r,-13919xem568807,1113612r-11138,l557669,1123924r11138,l568807,1113612xem636778,1087120r-1626,-16739l630250,1058430r-2401,-2108l626148,1054823r,20854l626148,1098537r-1296,7950l619633,1115491r-3912,2248l605701,1117739r-3810,-2248l596671,1106487r-1295,-7950l595376,1075677r1295,-7988l601891,1058595r3810,-2273l615721,1056322r3912,2273l624852,1067689r1296,7988l626148,1054823r-4039,-3568l610717,1048867r-11379,2388l591223,1058430r-4864,11951l584746,1087120r1613,16649l591223,1115669r8115,7138l610717,1125181r11392,-2374l627888,1117739r2362,-2070l635152,1103769r1626,-16649xe" fillcolor="#ff8b00" stroked="f">
                  <v:path arrowok="t"/>
                </v:shape>
                <v:shape id="Graphic 1703" o:spid="_x0000_s1062" style="position:absolute;left:3176;top:34;width:51136;height:15558;visibility:visible;mso-wrap-style:square;v-text-anchor:top" coordsize="5113655,1555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6jN8IA&#10;AADdAAAADwAAAGRycy9kb3ducmV2LnhtbERPTYvCMBC9L/gfwgje1tQq69I1ioiCeJG1wl5nm7Et&#10;NpPSRFv99UYQvM3jfc5s0ZlKXKlxpWUFo2EEgjizuuRcwTHdfH6DcB5ZY2WZFNzIwWLe+5hhom3L&#10;v3Q9+FyEEHYJKii8rxMpXVaQQTe0NXHgTrYx6ANscqkbbEO4qWQcRV/SYMmhocCaVgVl58PFKMg5&#10;vfl41cb79HL/139rOdlNpVKDfrf8AeGp82/xy73VYf40GsPzm3C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fqM3wgAAAN0AAAAPAAAAAAAAAAAAAAAAAJgCAABkcnMvZG93&#10;bnJldi54bWxQSwUGAAAAAAQABAD1AAAAhwMAAAAA&#10;" path="m,1555173r5113493,l5113493,,,,,1555173xe" filled="f" strokeweight=".19419mm">
                  <v:path arrowok="t"/>
                </v:shape>
                <w10:wrap type="topAndBottom" anchorx="page"/>
              </v:group>
            </w:pict>
          </mc:Fallback>
        </mc:AlternateContent>
      </w:r>
    </w:p>
    <w:p w:rsidR="008D1F98" w:rsidRDefault="008D1F98" w:rsidP="008D1F98">
      <w:pPr>
        <w:rPr>
          <w:rFonts w:eastAsiaTheme="minorEastAsia"/>
          <w:szCs w:val="24"/>
        </w:rPr>
      </w:pPr>
    </w:p>
    <w:p w:rsidR="008D1F98" w:rsidRPr="008D1F98" w:rsidRDefault="008D1F98" w:rsidP="008D1F98">
      <w:pPr>
        <w:rPr>
          <w:rFonts w:eastAsiaTheme="minorEastAsia"/>
          <w:szCs w:val="24"/>
        </w:rPr>
      </w:pPr>
    </w:p>
    <w:p w:rsidR="008D1F98" w:rsidRPr="008D1F98" w:rsidRDefault="008D1F98" w:rsidP="008D1F98">
      <w:pPr>
        <w:rPr>
          <w:rFonts w:eastAsiaTheme="minorEastAsia"/>
          <w:szCs w:val="24"/>
        </w:rPr>
      </w:pPr>
    </w:p>
    <w:p w:rsidR="008D1F98" w:rsidRPr="008D1F98" w:rsidRDefault="008D1F98" w:rsidP="008D1F98">
      <w:pPr>
        <w:rPr>
          <w:rFonts w:eastAsiaTheme="minorEastAsia"/>
          <w:szCs w:val="24"/>
        </w:rPr>
      </w:pPr>
    </w:p>
    <w:p w:rsidR="008D1F98" w:rsidRPr="008D1F98" w:rsidRDefault="008D1F98" w:rsidP="008D1F98">
      <w:pPr>
        <w:rPr>
          <w:rFonts w:eastAsiaTheme="minorEastAsia"/>
          <w:szCs w:val="24"/>
        </w:rPr>
      </w:pPr>
    </w:p>
    <w:p w:rsidR="008D1F98" w:rsidRDefault="008D1F98" w:rsidP="008D1F98">
      <w:pPr>
        <w:rPr>
          <w:rFonts w:eastAsiaTheme="minorEastAsia"/>
          <w:szCs w:val="24"/>
        </w:rPr>
      </w:pPr>
      <w:r>
        <w:rPr>
          <w:noProof/>
        </w:rPr>
        <mc:AlternateContent>
          <mc:Choice Requires="wpg">
            <w:drawing>
              <wp:anchor distT="0" distB="0" distL="0" distR="0" simplePos="0" relativeHeight="251886592" behindDoc="0" locked="0" layoutInCell="1" allowOverlap="1" wp14:anchorId="64084D4D" wp14:editId="2D8A81E7">
                <wp:simplePos x="0" y="0"/>
                <wp:positionH relativeFrom="page">
                  <wp:posOffset>1459230</wp:posOffset>
                </wp:positionH>
                <wp:positionV relativeFrom="paragraph">
                  <wp:posOffset>314325</wp:posOffset>
                </wp:positionV>
                <wp:extent cx="4858385" cy="1902460"/>
                <wp:effectExtent l="0" t="0" r="18415" b="2540"/>
                <wp:wrapNone/>
                <wp:docPr id="1960" name="Group 19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858385" cy="1902460"/>
                          <a:chOff x="0" y="0"/>
                          <a:chExt cx="5322570" cy="1807845"/>
                        </a:xfrm>
                      </wpg:grpSpPr>
                      <wps:wsp>
                        <wps:cNvPr id="1961" name="Graphic 1961"/>
                        <wps:cNvSpPr/>
                        <wps:spPr>
                          <a:xfrm>
                            <a:off x="175031" y="204838"/>
                            <a:ext cx="30480" cy="1347470"/>
                          </a:xfrm>
                          <a:custGeom>
                            <a:avLst/>
                            <a:gdLst/>
                            <a:ahLst/>
                            <a:cxnLst/>
                            <a:rect l="l" t="t" r="r" b="b"/>
                            <a:pathLst>
                              <a:path w="30480" h="1347470">
                                <a:moveTo>
                                  <a:pt x="30079" y="1346890"/>
                                </a:moveTo>
                                <a:lnTo>
                                  <a:pt x="30079" y="0"/>
                                </a:lnTo>
                              </a:path>
                              <a:path w="30480" h="1347470">
                                <a:moveTo>
                                  <a:pt x="30079" y="1346890"/>
                                </a:moveTo>
                                <a:lnTo>
                                  <a:pt x="0" y="1346890"/>
                                </a:lnTo>
                              </a:path>
                            </a:pathLst>
                          </a:custGeom>
                          <a:ln w="1349">
                            <a:solidFill>
                              <a:srgbClr val="000000"/>
                            </a:solidFill>
                            <a:prstDash val="solid"/>
                          </a:ln>
                        </wps:spPr>
                        <wps:bodyPr wrap="square" lIns="0" tIns="0" rIns="0" bIns="0" rtlCol="0">
                          <a:prstTxWarp prst="textNoShape">
                            <a:avLst/>
                          </a:prstTxWarp>
                          <a:noAutofit/>
                        </wps:bodyPr>
                      </wps:wsp>
                      <wps:wsp>
                        <wps:cNvPr id="1962" name="Graphic 1962"/>
                        <wps:cNvSpPr/>
                        <wps:spPr>
                          <a:xfrm>
                            <a:off x="97497" y="1506926"/>
                            <a:ext cx="52069" cy="76835"/>
                          </a:xfrm>
                          <a:custGeom>
                            <a:avLst/>
                            <a:gdLst/>
                            <a:ahLst/>
                            <a:cxnLst/>
                            <a:rect l="l" t="t" r="r" b="b"/>
                            <a:pathLst>
                              <a:path w="52069" h="76835">
                                <a:moveTo>
                                  <a:pt x="26008" y="0"/>
                                </a:moveTo>
                                <a:lnTo>
                                  <a:pt x="14631" y="2391"/>
                                </a:lnTo>
                                <a:lnTo>
                                  <a:pt x="6503" y="9565"/>
                                </a:lnTo>
                                <a:lnTo>
                                  <a:pt x="1626" y="21522"/>
                                </a:lnTo>
                                <a:lnTo>
                                  <a:pt x="0" y="38259"/>
                                </a:lnTo>
                                <a:lnTo>
                                  <a:pt x="1626" y="54909"/>
                                </a:lnTo>
                                <a:lnTo>
                                  <a:pt x="6503" y="66801"/>
                                </a:lnTo>
                                <a:lnTo>
                                  <a:pt x="14631" y="73936"/>
                                </a:lnTo>
                                <a:lnTo>
                                  <a:pt x="26008" y="76314"/>
                                </a:lnTo>
                                <a:lnTo>
                                  <a:pt x="37410" y="73936"/>
                                </a:lnTo>
                                <a:lnTo>
                                  <a:pt x="43201" y="68862"/>
                                </a:lnTo>
                                <a:lnTo>
                                  <a:pt x="20995" y="68862"/>
                                </a:lnTo>
                                <a:lnTo>
                                  <a:pt x="17175" y="66613"/>
                                </a:lnTo>
                                <a:lnTo>
                                  <a:pt x="11941" y="57624"/>
                                </a:lnTo>
                                <a:lnTo>
                                  <a:pt x="10628" y="49672"/>
                                </a:lnTo>
                                <a:lnTo>
                                  <a:pt x="10628" y="26817"/>
                                </a:lnTo>
                                <a:lnTo>
                                  <a:pt x="11941" y="18819"/>
                                </a:lnTo>
                                <a:lnTo>
                                  <a:pt x="17175" y="9719"/>
                                </a:lnTo>
                                <a:lnTo>
                                  <a:pt x="20995" y="7451"/>
                                </a:lnTo>
                                <a:lnTo>
                                  <a:pt x="43154" y="7451"/>
                                </a:lnTo>
                                <a:lnTo>
                                  <a:pt x="37410" y="2391"/>
                                </a:lnTo>
                                <a:lnTo>
                                  <a:pt x="26008" y="0"/>
                                </a:lnTo>
                                <a:close/>
                              </a:path>
                              <a:path w="52069" h="76835">
                                <a:moveTo>
                                  <a:pt x="43154" y="7451"/>
                                </a:moveTo>
                                <a:lnTo>
                                  <a:pt x="31061" y="7451"/>
                                </a:lnTo>
                                <a:lnTo>
                                  <a:pt x="34892" y="9719"/>
                                </a:lnTo>
                                <a:lnTo>
                                  <a:pt x="40125" y="18819"/>
                                </a:lnTo>
                                <a:lnTo>
                                  <a:pt x="41439" y="26817"/>
                                </a:lnTo>
                                <a:lnTo>
                                  <a:pt x="41439" y="49672"/>
                                </a:lnTo>
                                <a:lnTo>
                                  <a:pt x="40125" y="57624"/>
                                </a:lnTo>
                                <a:lnTo>
                                  <a:pt x="34892" y="66613"/>
                                </a:lnTo>
                                <a:lnTo>
                                  <a:pt x="31061" y="68862"/>
                                </a:lnTo>
                                <a:lnTo>
                                  <a:pt x="43201" y="68862"/>
                                </a:lnTo>
                                <a:lnTo>
                                  <a:pt x="45553" y="66801"/>
                                </a:lnTo>
                                <a:lnTo>
                                  <a:pt x="50439" y="54909"/>
                                </a:lnTo>
                                <a:lnTo>
                                  <a:pt x="52067" y="38259"/>
                                </a:lnTo>
                                <a:lnTo>
                                  <a:pt x="50439" y="21522"/>
                                </a:lnTo>
                                <a:lnTo>
                                  <a:pt x="45553" y="9565"/>
                                </a:lnTo>
                                <a:lnTo>
                                  <a:pt x="43154" y="7451"/>
                                </a:lnTo>
                                <a:close/>
                              </a:path>
                            </a:pathLst>
                          </a:custGeom>
                          <a:solidFill>
                            <a:srgbClr val="000000"/>
                          </a:solidFill>
                        </wps:spPr>
                        <wps:bodyPr wrap="square" lIns="0" tIns="0" rIns="0" bIns="0" rtlCol="0">
                          <a:prstTxWarp prst="textNoShape">
                            <a:avLst/>
                          </a:prstTxWarp>
                          <a:noAutofit/>
                        </wps:bodyPr>
                      </wps:wsp>
                      <wps:wsp>
                        <wps:cNvPr id="1963" name="Graphic 1963"/>
                        <wps:cNvSpPr/>
                        <wps:spPr>
                          <a:xfrm>
                            <a:off x="175031" y="1357333"/>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964" name="Image 1964"/>
                          <pic:cNvPicPr/>
                        </pic:nvPicPr>
                        <pic:blipFill>
                          <a:blip r:embed="rId268" cstate="print"/>
                          <a:stretch>
                            <a:fillRect/>
                          </a:stretch>
                        </pic:blipFill>
                        <pic:spPr>
                          <a:xfrm>
                            <a:off x="1584" y="1312529"/>
                            <a:ext cx="148531" cy="76314"/>
                          </a:xfrm>
                          <a:prstGeom prst="rect">
                            <a:avLst/>
                          </a:prstGeom>
                        </pic:spPr>
                      </pic:pic>
                      <wps:wsp>
                        <wps:cNvPr id="1965" name="Graphic 1965"/>
                        <wps:cNvSpPr/>
                        <wps:spPr>
                          <a:xfrm>
                            <a:off x="175031" y="1162936"/>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1966" name="Graphic 1966"/>
                        <wps:cNvSpPr/>
                        <wps:spPr>
                          <a:xfrm>
                            <a:off x="104856" y="1118132"/>
                            <a:ext cx="29845" cy="75565"/>
                          </a:xfrm>
                          <a:custGeom>
                            <a:avLst/>
                            <a:gdLst/>
                            <a:ahLst/>
                            <a:cxnLst/>
                            <a:rect l="l" t="t" r="r" b="b"/>
                            <a:pathLst>
                              <a:path w="29845" h="75565">
                                <a:moveTo>
                                  <a:pt x="29497" y="0"/>
                                </a:moveTo>
                                <a:lnTo>
                                  <a:pt x="21596" y="0"/>
                                </a:lnTo>
                                <a:lnTo>
                                  <a:pt x="19203" y="5856"/>
                                </a:lnTo>
                                <a:lnTo>
                                  <a:pt x="14806" y="10039"/>
                                </a:lnTo>
                                <a:lnTo>
                                  <a:pt x="8405" y="12548"/>
                                </a:lnTo>
                                <a:lnTo>
                                  <a:pt x="0" y="13385"/>
                                </a:lnTo>
                                <a:lnTo>
                                  <a:pt x="0" y="20837"/>
                                </a:lnTo>
                                <a:lnTo>
                                  <a:pt x="8682" y="20837"/>
                                </a:lnTo>
                                <a:lnTo>
                                  <a:pt x="15099" y="19569"/>
                                </a:lnTo>
                                <a:lnTo>
                                  <a:pt x="19250" y="17014"/>
                                </a:lnTo>
                                <a:lnTo>
                                  <a:pt x="19250" y="75055"/>
                                </a:lnTo>
                                <a:lnTo>
                                  <a:pt x="29497" y="75055"/>
                                </a:lnTo>
                                <a:lnTo>
                                  <a:pt x="29497" y="0"/>
                                </a:lnTo>
                                <a:close/>
                              </a:path>
                            </a:pathLst>
                          </a:custGeom>
                          <a:solidFill>
                            <a:srgbClr val="000000"/>
                          </a:solidFill>
                        </wps:spPr>
                        <wps:bodyPr wrap="square" lIns="0" tIns="0" rIns="0" bIns="0" rtlCol="0">
                          <a:prstTxWarp prst="textNoShape">
                            <a:avLst/>
                          </a:prstTxWarp>
                          <a:noAutofit/>
                        </wps:bodyPr>
                      </wps:wsp>
                      <wps:wsp>
                        <wps:cNvPr id="1967" name="Graphic 1967"/>
                        <wps:cNvSpPr/>
                        <wps:spPr>
                          <a:xfrm>
                            <a:off x="175031" y="968540"/>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968" name="Image 1968"/>
                          <pic:cNvPicPr/>
                        </pic:nvPicPr>
                        <pic:blipFill>
                          <a:blip r:embed="rId320" cstate="print"/>
                          <a:stretch>
                            <a:fillRect/>
                          </a:stretch>
                        </pic:blipFill>
                        <pic:spPr>
                          <a:xfrm>
                            <a:off x="8943" y="923736"/>
                            <a:ext cx="141172" cy="76314"/>
                          </a:xfrm>
                          <a:prstGeom prst="rect">
                            <a:avLst/>
                          </a:prstGeom>
                        </pic:spPr>
                      </pic:pic>
                      <wps:wsp>
                        <wps:cNvPr id="1969" name="Graphic 1969"/>
                        <wps:cNvSpPr/>
                        <wps:spPr>
                          <a:xfrm>
                            <a:off x="175031" y="774143"/>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1970" name="Graphic 1970"/>
                        <wps:cNvSpPr/>
                        <wps:spPr>
                          <a:xfrm>
                            <a:off x="95913" y="729339"/>
                            <a:ext cx="53340" cy="75565"/>
                          </a:xfrm>
                          <a:custGeom>
                            <a:avLst/>
                            <a:gdLst/>
                            <a:ahLst/>
                            <a:cxnLst/>
                            <a:rect l="l" t="t" r="r" b="b"/>
                            <a:pathLst>
                              <a:path w="53340" h="75565">
                                <a:moveTo>
                                  <a:pt x="35774" y="0"/>
                                </a:moveTo>
                                <a:lnTo>
                                  <a:pt x="20323" y="0"/>
                                </a:lnTo>
                                <a:lnTo>
                                  <a:pt x="14277" y="1943"/>
                                </a:lnTo>
                                <a:lnTo>
                                  <a:pt x="5083" y="9719"/>
                                </a:lnTo>
                                <a:lnTo>
                                  <a:pt x="2486" y="14903"/>
                                </a:lnTo>
                                <a:lnTo>
                                  <a:pt x="1905" y="21383"/>
                                </a:lnTo>
                                <a:lnTo>
                                  <a:pt x="12543" y="21383"/>
                                </a:lnTo>
                                <a:lnTo>
                                  <a:pt x="12904" y="16755"/>
                                </a:lnTo>
                                <a:lnTo>
                                  <a:pt x="14508" y="13330"/>
                                </a:lnTo>
                                <a:lnTo>
                                  <a:pt x="20173" y="8608"/>
                                </a:lnTo>
                                <a:lnTo>
                                  <a:pt x="23592" y="7405"/>
                                </a:lnTo>
                                <a:lnTo>
                                  <a:pt x="32204" y="7405"/>
                                </a:lnTo>
                                <a:lnTo>
                                  <a:pt x="35784" y="8608"/>
                                </a:lnTo>
                                <a:lnTo>
                                  <a:pt x="40877" y="13237"/>
                                </a:lnTo>
                                <a:lnTo>
                                  <a:pt x="42151" y="16477"/>
                                </a:lnTo>
                                <a:lnTo>
                                  <a:pt x="42151" y="25086"/>
                                </a:lnTo>
                                <a:lnTo>
                                  <a:pt x="40657" y="29159"/>
                                </a:lnTo>
                                <a:lnTo>
                                  <a:pt x="34701" y="36287"/>
                                </a:lnTo>
                                <a:lnTo>
                                  <a:pt x="29176" y="41008"/>
                                </a:lnTo>
                                <a:lnTo>
                                  <a:pt x="13074" y="53042"/>
                                </a:lnTo>
                                <a:lnTo>
                                  <a:pt x="7539" y="58041"/>
                                </a:lnTo>
                                <a:lnTo>
                                  <a:pt x="1513" y="66279"/>
                                </a:lnTo>
                                <a:lnTo>
                                  <a:pt x="0" y="70538"/>
                                </a:lnTo>
                                <a:lnTo>
                                  <a:pt x="0" y="75074"/>
                                </a:lnTo>
                                <a:lnTo>
                                  <a:pt x="52949" y="75074"/>
                                </a:lnTo>
                                <a:lnTo>
                                  <a:pt x="52949" y="66279"/>
                                </a:lnTo>
                                <a:lnTo>
                                  <a:pt x="14337" y="66279"/>
                                </a:lnTo>
                                <a:lnTo>
                                  <a:pt x="14528" y="64150"/>
                                </a:lnTo>
                                <a:lnTo>
                                  <a:pt x="19371" y="59429"/>
                                </a:lnTo>
                                <a:lnTo>
                                  <a:pt x="35412" y="46928"/>
                                </a:lnTo>
                                <a:lnTo>
                                  <a:pt x="40766" y="42339"/>
                                </a:lnTo>
                                <a:lnTo>
                                  <a:pt x="44937" y="38357"/>
                                </a:lnTo>
                                <a:lnTo>
                                  <a:pt x="47926" y="34991"/>
                                </a:lnTo>
                                <a:lnTo>
                                  <a:pt x="51124" y="30825"/>
                                </a:lnTo>
                                <a:lnTo>
                                  <a:pt x="52729" y="26104"/>
                                </a:lnTo>
                                <a:lnTo>
                                  <a:pt x="52729" y="14811"/>
                                </a:lnTo>
                                <a:lnTo>
                                  <a:pt x="50563" y="9812"/>
                                </a:lnTo>
                                <a:lnTo>
                                  <a:pt x="41910" y="1943"/>
                                </a:lnTo>
                                <a:lnTo>
                                  <a:pt x="35774" y="0"/>
                                </a:lnTo>
                                <a:close/>
                              </a:path>
                            </a:pathLst>
                          </a:custGeom>
                          <a:solidFill>
                            <a:srgbClr val="000000"/>
                          </a:solidFill>
                        </wps:spPr>
                        <wps:bodyPr wrap="square" lIns="0" tIns="0" rIns="0" bIns="0" rtlCol="0">
                          <a:prstTxWarp prst="textNoShape">
                            <a:avLst/>
                          </a:prstTxWarp>
                          <a:noAutofit/>
                        </wps:bodyPr>
                      </wps:wsp>
                      <wps:wsp>
                        <wps:cNvPr id="1971" name="Graphic 1971"/>
                        <wps:cNvSpPr/>
                        <wps:spPr>
                          <a:xfrm>
                            <a:off x="175031" y="579746"/>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972" name="Image 1972"/>
                          <pic:cNvPicPr/>
                        </pic:nvPicPr>
                        <pic:blipFill>
                          <a:blip r:embed="rId296" cstate="print"/>
                          <a:stretch>
                            <a:fillRect/>
                          </a:stretch>
                        </pic:blipFill>
                        <pic:spPr>
                          <a:xfrm>
                            <a:off x="0" y="534942"/>
                            <a:ext cx="150116" cy="76277"/>
                          </a:xfrm>
                          <a:prstGeom prst="rect">
                            <a:avLst/>
                          </a:prstGeom>
                        </pic:spPr>
                      </pic:pic>
                      <wps:wsp>
                        <wps:cNvPr id="1973" name="Graphic 1973"/>
                        <wps:cNvSpPr/>
                        <wps:spPr>
                          <a:xfrm>
                            <a:off x="175031" y="385350"/>
                            <a:ext cx="30480" cy="1270"/>
                          </a:xfrm>
                          <a:custGeom>
                            <a:avLst/>
                            <a:gdLst/>
                            <a:ahLst/>
                            <a:cxnLst/>
                            <a:rect l="l" t="t" r="r" b="b"/>
                            <a:pathLst>
                              <a:path w="30480">
                                <a:moveTo>
                                  <a:pt x="30079" y="0"/>
                                </a:moveTo>
                                <a:lnTo>
                                  <a:pt x="0" y="0"/>
                                </a:lnTo>
                              </a:path>
                            </a:pathLst>
                          </a:custGeom>
                          <a:ln w="1295">
                            <a:solidFill>
                              <a:srgbClr val="000000"/>
                            </a:solidFill>
                            <a:prstDash val="solid"/>
                          </a:ln>
                        </wps:spPr>
                        <wps:bodyPr wrap="square" lIns="0" tIns="0" rIns="0" bIns="0" rtlCol="0">
                          <a:prstTxWarp prst="textNoShape">
                            <a:avLst/>
                          </a:prstTxWarp>
                          <a:noAutofit/>
                        </wps:bodyPr>
                      </wps:wsp>
                      <wps:wsp>
                        <wps:cNvPr id="1974" name="Graphic 1974"/>
                        <wps:cNvSpPr/>
                        <wps:spPr>
                          <a:xfrm>
                            <a:off x="97386" y="340546"/>
                            <a:ext cx="52705" cy="76835"/>
                          </a:xfrm>
                          <a:custGeom>
                            <a:avLst/>
                            <a:gdLst/>
                            <a:ahLst/>
                            <a:cxnLst/>
                            <a:rect l="l" t="t" r="r" b="b"/>
                            <a:pathLst>
                              <a:path w="52705" h="76835">
                                <a:moveTo>
                                  <a:pt x="32154" y="0"/>
                                </a:moveTo>
                                <a:lnTo>
                                  <a:pt x="18589" y="0"/>
                                </a:lnTo>
                                <a:lnTo>
                                  <a:pt x="13174" y="1666"/>
                                </a:lnTo>
                                <a:lnTo>
                                  <a:pt x="4381" y="8146"/>
                                </a:lnTo>
                                <a:lnTo>
                                  <a:pt x="1794" y="12959"/>
                                </a:lnTo>
                                <a:lnTo>
                                  <a:pt x="1032" y="19161"/>
                                </a:lnTo>
                                <a:lnTo>
                                  <a:pt x="11610" y="19161"/>
                                </a:lnTo>
                                <a:lnTo>
                                  <a:pt x="12563" y="11386"/>
                                </a:lnTo>
                                <a:lnTo>
                                  <a:pt x="17105" y="7405"/>
                                </a:lnTo>
                                <a:lnTo>
                                  <a:pt x="29207" y="7405"/>
                                </a:lnTo>
                                <a:lnTo>
                                  <a:pt x="32275" y="8423"/>
                                </a:lnTo>
                                <a:lnTo>
                                  <a:pt x="36636" y="12404"/>
                                </a:lnTo>
                                <a:lnTo>
                                  <a:pt x="37729" y="15274"/>
                                </a:lnTo>
                                <a:lnTo>
                                  <a:pt x="37729" y="27400"/>
                                </a:lnTo>
                                <a:lnTo>
                                  <a:pt x="32756" y="31658"/>
                                </a:lnTo>
                                <a:lnTo>
                                  <a:pt x="20443" y="31658"/>
                                </a:lnTo>
                                <a:lnTo>
                                  <a:pt x="20443" y="39064"/>
                                </a:lnTo>
                                <a:lnTo>
                                  <a:pt x="30039" y="39064"/>
                                </a:lnTo>
                                <a:lnTo>
                                  <a:pt x="34360" y="40360"/>
                                </a:lnTo>
                                <a:lnTo>
                                  <a:pt x="40286" y="45359"/>
                                </a:lnTo>
                                <a:lnTo>
                                  <a:pt x="41770" y="48876"/>
                                </a:lnTo>
                                <a:lnTo>
                                  <a:pt x="41770" y="58041"/>
                                </a:lnTo>
                                <a:lnTo>
                                  <a:pt x="40336" y="61744"/>
                                </a:lnTo>
                                <a:lnTo>
                                  <a:pt x="34631" y="67483"/>
                                </a:lnTo>
                                <a:lnTo>
                                  <a:pt x="30811" y="68871"/>
                                </a:lnTo>
                                <a:lnTo>
                                  <a:pt x="21065" y="68871"/>
                                </a:lnTo>
                                <a:lnTo>
                                  <a:pt x="17265" y="67575"/>
                                </a:lnTo>
                                <a:lnTo>
                                  <a:pt x="11961" y="62299"/>
                                </a:lnTo>
                                <a:lnTo>
                                  <a:pt x="10628" y="59244"/>
                                </a:lnTo>
                                <a:lnTo>
                                  <a:pt x="10628" y="55541"/>
                                </a:lnTo>
                                <a:lnTo>
                                  <a:pt x="0" y="55541"/>
                                </a:lnTo>
                                <a:lnTo>
                                  <a:pt x="360" y="61836"/>
                                </a:lnTo>
                                <a:lnTo>
                                  <a:pt x="2907" y="66835"/>
                                </a:lnTo>
                                <a:lnTo>
                                  <a:pt x="12362" y="74426"/>
                                </a:lnTo>
                                <a:lnTo>
                                  <a:pt x="18488" y="76277"/>
                                </a:lnTo>
                                <a:lnTo>
                                  <a:pt x="33498" y="76277"/>
                                </a:lnTo>
                                <a:lnTo>
                                  <a:pt x="39764" y="74148"/>
                                </a:lnTo>
                                <a:lnTo>
                                  <a:pt x="49871" y="65632"/>
                                </a:lnTo>
                                <a:lnTo>
                                  <a:pt x="52398" y="60077"/>
                                </a:lnTo>
                                <a:lnTo>
                                  <a:pt x="52398" y="48784"/>
                                </a:lnTo>
                                <a:lnTo>
                                  <a:pt x="51084" y="44803"/>
                                </a:lnTo>
                                <a:lnTo>
                                  <a:pt x="45810" y="37953"/>
                                </a:lnTo>
                                <a:lnTo>
                                  <a:pt x="42060" y="35731"/>
                                </a:lnTo>
                                <a:lnTo>
                                  <a:pt x="37188" y="34528"/>
                                </a:lnTo>
                                <a:lnTo>
                                  <a:pt x="40968" y="33047"/>
                                </a:lnTo>
                                <a:lnTo>
                                  <a:pt x="43775" y="30918"/>
                                </a:lnTo>
                                <a:lnTo>
                                  <a:pt x="47445" y="25271"/>
                                </a:lnTo>
                                <a:lnTo>
                                  <a:pt x="48367" y="22309"/>
                                </a:lnTo>
                                <a:lnTo>
                                  <a:pt x="48367" y="13515"/>
                                </a:lnTo>
                                <a:lnTo>
                                  <a:pt x="46252" y="8979"/>
                                </a:lnTo>
                                <a:lnTo>
                                  <a:pt x="37819" y="1758"/>
                                </a:lnTo>
                                <a:lnTo>
                                  <a:pt x="32154" y="0"/>
                                </a:lnTo>
                                <a:close/>
                              </a:path>
                            </a:pathLst>
                          </a:custGeom>
                          <a:solidFill>
                            <a:srgbClr val="000000"/>
                          </a:solidFill>
                        </wps:spPr>
                        <wps:bodyPr wrap="square" lIns="0" tIns="0" rIns="0" bIns="0" rtlCol="0">
                          <a:prstTxWarp prst="textNoShape">
                            <a:avLst/>
                          </a:prstTxWarp>
                          <a:noAutofit/>
                        </wps:bodyPr>
                      </wps:wsp>
                      <wps:wsp>
                        <wps:cNvPr id="1975" name="Graphic 1975"/>
                        <wps:cNvSpPr/>
                        <wps:spPr>
                          <a:xfrm>
                            <a:off x="212631" y="1565615"/>
                            <a:ext cx="5099050" cy="1270"/>
                          </a:xfrm>
                          <a:custGeom>
                            <a:avLst/>
                            <a:gdLst/>
                            <a:ahLst/>
                            <a:cxnLst/>
                            <a:rect l="l" t="t" r="r" b="b"/>
                            <a:pathLst>
                              <a:path w="5099050">
                                <a:moveTo>
                                  <a:pt x="0" y="0"/>
                                </a:moveTo>
                                <a:lnTo>
                                  <a:pt x="5098454" y="0"/>
                                </a:lnTo>
                              </a:path>
                            </a:pathLst>
                          </a:custGeom>
                          <a:ln w="1295">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976" name="Image 1976"/>
                          <pic:cNvPicPr/>
                        </pic:nvPicPr>
                        <pic:blipFill>
                          <a:blip r:embed="rId169" cstate="print"/>
                          <a:stretch>
                            <a:fillRect/>
                          </a:stretch>
                        </pic:blipFill>
                        <pic:spPr>
                          <a:xfrm>
                            <a:off x="1926152" y="1710570"/>
                            <a:ext cx="1676223" cy="96704"/>
                          </a:xfrm>
                          <a:prstGeom prst="rect">
                            <a:avLst/>
                          </a:prstGeom>
                        </pic:spPr>
                      </pic:pic>
                      <wps:wsp>
                        <wps:cNvPr id="1977" name="Graphic 1977"/>
                        <wps:cNvSpPr/>
                        <wps:spPr>
                          <a:xfrm>
                            <a:off x="581103"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978" name="Image 1978"/>
                          <pic:cNvPicPr/>
                        </pic:nvPicPr>
                        <pic:blipFill>
                          <a:blip r:embed="rId132" cstate="print"/>
                          <a:stretch>
                            <a:fillRect/>
                          </a:stretch>
                        </pic:blipFill>
                        <pic:spPr>
                          <a:xfrm>
                            <a:off x="521837" y="1613372"/>
                            <a:ext cx="116357" cy="76314"/>
                          </a:xfrm>
                          <a:prstGeom prst="rect">
                            <a:avLst/>
                          </a:prstGeom>
                        </pic:spPr>
                      </pic:pic>
                      <wps:wsp>
                        <wps:cNvPr id="1979" name="Graphic 1979"/>
                        <wps:cNvSpPr/>
                        <wps:spPr>
                          <a:xfrm>
                            <a:off x="1002214"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980" name="Image 1980"/>
                          <pic:cNvPicPr/>
                        </pic:nvPicPr>
                        <pic:blipFill>
                          <a:blip r:embed="rId133" cstate="print"/>
                          <a:stretch>
                            <a:fillRect/>
                          </a:stretch>
                        </pic:blipFill>
                        <pic:spPr>
                          <a:xfrm>
                            <a:off x="918694" y="1613372"/>
                            <a:ext cx="172655" cy="76314"/>
                          </a:xfrm>
                          <a:prstGeom prst="rect">
                            <a:avLst/>
                          </a:prstGeom>
                        </pic:spPr>
                      </pic:pic>
                      <wps:wsp>
                        <wps:cNvPr id="1981" name="Graphic 1981"/>
                        <wps:cNvSpPr/>
                        <wps:spPr>
                          <a:xfrm>
                            <a:off x="1423326"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982" name="Image 1982"/>
                          <pic:cNvPicPr/>
                        </pic:nvPicPr>
                        <pic:blipFill>
                          <a:blip r:embed="rId134" cstate="print"/>
                          <a:stretch>
                            <a:fillRect/>
                          </a:stretch>
                        </pic:blipFill>
                        <pic:spPr>
                          <a:xfrm>
                            <a:off x="1339805" y="1613372"/>
                            <a:ext cx="172655" cy="76314"/>
                          </a:xfrm>
                          <a:prstGeom prst="rect">
                            <a:avLst/>
                          </a:prstGeom>
                        </pic:spPr>
                      </pic:pic>
                      <wps:wsp>
                        <wps:cNvPr id="1983" name="Graphic 1983"/>
                        <wps:cNvSpPr/>
                        <wps:spPr>
                          <a:xfrm>
                            <a:off x="1844437"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984" name="Image 1984"/>
                          <pic:cNvPicPr/>
                        </pic:nvPicPr>
                        <pic:blipFill>
                          <a:blip r:embed="rId135" cstate="print"/>
                          <a:stretch>
                            <a:fillRect/>
                          </a:stretch>
                        </pic:blipFill>
                        <pic:spPr>
                          <a:xfrm>
                            <a:off x="1751993" y="1613372"/>
                            <a:ext cx="181579" cy="76314"/>
                          </a:xfrm>
                          <a:prstGeom prst="rect">
                            <a:avLst/>
                          </a:prstGeom>
                        </pic:spPr>
                      </pic:pic>
                      <wps:wsp>
                        <wps:cNvPr id="1985" name="Graphic 1985"/>
                        <wps:cNvSpPr/>
                        <wps:spPr>
                          <a:xfrm>
                            <a:off x="2258028"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986" name="Image 1986"/>
                          <pic:cNvPicPr/>
                        </pic:nvPicPr>
                        <pic:blipFill>
                          <a:blip r:embed="rId136" cstate="print"/>
                          <a:stretch>
                            <a:fillRect/>
                          </a:stretch>
                        </pic:blipFill>
                        <pic:spPr>
                          <a:xfrm>
                            <a:off x="2165584" y="1613372"/>
                            <a:ext cx="181579" cy="76314"/>
                          </a:xfrm>
                          <a:prstGeom prst="rect">
                            <a:avLst/>
                          </a:prstGeom>
                        </pic:spPr>
                      </pic:pic>
                      <wps:wsp>
                        <wps:cNvPr id="1987" name="Graphic 1987"/>
                        <wps:cNvSpPr/>
                        <wps:spPr>
                          <a:xfrm>
                            <a:off x="2679139"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988" name="Image 1988"/>
                          <pic:cNvPicPr/>
                        </pic:nvPicPr>
                        <pic:blipFill>
                          <a:blip r:embed="rId137" cstate="print"/>
                          <a:stretch>
                            <a:fillRect/>
                          </a:stretch>
                        </pic:blipFill>
                        <pic:spPr>
                          <a:xfrm>
                            <a:off x="2588099" y="1613372"/>
                            <a:ext cx="180175" cy="76314"/>
                          </a:xfrm>
                          <a:prstGeom prst="rect">
                            <a:avLst/>
                          </a:prstGeom>
                        </pic:spPr>
                      </pic:pic>
                      <wps:wsp>
                        <wps:cNvPr id="1989" name="Graphic 1989"/>
                        <wps:cNvSpPr/>
                        <wps:spPr>
                          <a:xfrm>
                            <a:off x="3100251"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990" name="Image 1990"/>
                          <pic:cNvPicPr/>
                        </pic:nvPicPr>
                        <pic:blipFill>
                          <a:blip r:embed="rId138" cstate="print"/>
                          <a:stretch>
                            <a:fillRect/>
                          </a:stretch>
                        </pic:blipFill>
                        <pic:spPr>
                          <a:xfrm>
                            <a:off x="3009210" y="1613372"/>
                            <a:ext cx="180175" cy="76314"/>
                          </a:xfrm>
                          <a:prstGeom prst="rect">
                            <a:avLst/>
                          </a:prstGeom>
                        </pic:spPr>
                      </pic:pic>
                      <wps:wsp>
                        <wps:cNvPr id="1991" name="Graphic 1991"/>
                        <wps:cNvSpPr/>
                        <wps:spPr>
                          <a:xfrm>
                            <a:off x="3513842"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992" name="Image 1992"/>
                          <pic:cNvPicPr/>
                        </pic:nvPicPr>
                        <pic:blipFill>
                          <a:blip r:embed="rId139" cstate="print"/>
                          <a:stretch>
                            <a:fillRect/>
                          </a:stretch>
                        </pic:blipFill>
                        <pic:spPr>
                          <a:xfrm>
                            <a:off x="3419593" y="1613372"/>
                            <a:ext cx="183383" cy="76314"/>
                          </a:xfrm>
                          <a:prstGeom prst="rect">
                            <a:avLst/>
                          </a:prstGeom>
                        </pic:spPr>
                      </pic:pic>
                      <wps:wsp>
                        <wps:cNvPr id="1993" name="Graphic 1993"/>
                        <wps:cNvSpPr/>
                        <wps:spPr>
                          <a:xfrm>
                            <a:off x="3934954"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994" name="Image 1994"/>
                          <pic:cNvPicPr/>
                        </pic:nvPicPr>
                        <pic:blipFill>
                          <a:blip r:embed="rId145" cstate="print"/>
                          <a:stretch>
                            <a:fillRect/>
                          </a:stretch>
                        </pic:blipFill>
                        <pic:spPr>
                          <a:xfrm>
                            <a:off x="3840705" y="1613372"/>
                            <a:ext cx="183383" cy="76314"/>
                          </a:xfrm>
                          <a:prstGeom prst="rect">
                            <a:avLst/>
                          </a:prstGeom>
                        </pic:spPr>
                      </pic:pic>
                      <wps:wsp>
                        <wps:cNvPr id="1995" name="Graphic 1995"/>
                        <wps:cNvSpPr/>
                        <wps:spPr>
                          <a:xfrm>
                            <a:off x="4356065"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996" name="Image 1996"/>
                          <pic:cNvPicPr/>
                        </pic:nvPicPr>
                        <pic:blipFill>
                          <a:blip r:embed="rId146" cstate="print"/>
                          <a:stretch>
                            <a:fillRect/>
                          </a:stretch>
                        </pic:blipFill>
                        <pic:spPr>
                          <a:xfrm>
                            <a:off x="4264824" y="1613372"/>
                            <a:ext cx="180375" cy="76314"/>
                          </a:xfrm>
                          <a:prstGeom prst="rect">
                            <a:avLst/>
                          </a:prstGeom>
                        </pic:spPr>
                      </pic:pic>
                      <wps:wsp>
                        <wps:cNvPr id="1997" name="Graphic 1997"/>
                        <wps:cNvSpPr/>
                        <wps:spPr>
                          <a:xfrm>
                            <a:off x="4769656"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1998" name="Image 1998"/>
                          <pic:cNvPicPr/>
                        </pic:nvPicPr>
                        <pic:blipFill>
                          <a:blip r:embed="rId147" cstate="print"/>
                          <a:stretch>
                            <a:fillRect/>
                          </a:stretch>
                        </pic:blipFill>
                        <pic:spPr>
                          <a:xfrm>
                            <a:off x="4678415" y="1613372"/>
                            <a:ext cx="180375" cy="76314"/>
                          </a:xfrm>
                          <a:prstGeom prst="rect">
                            <a:avLst/>
                          </a:prstGeom>
                        </pic:spPr>
                      </pic:pic>
                      <wps:wsp>
                        <wps:cNvPr id="1999" name="Graphic 1999"/>
                        <wps:cNvSpPr/>
                        <wps:spPr>
                          <a:xfrm>
                            <a:off x="5190767" y="1565615"/>
                            <a:ext cx="1270" cy="27940"/>
                          </a:xfrm>
                          <a:custGeom>
                            <a:avLst/>
                            <a:gdLst/>
                            <a:ahLst/>
                            <a:cxnLst/>
                            <a:rect l="l" t="t" r="r" b="b"/>
                            <a:pathLst>
                              <a:path h="27940">
                                <a:moveTo>
                                  <a:pt x="0" y="0"/>
                                </a:moveTo>
                                <a:lnTo>
                                  <a:pt x="0" y="27770"/>
                                </a:lnTo>
                              </a:path>
                            </a:pathLst>
                          </a:custGeom>
                          <a:ln w="1403">
                            <a:solidFill>
                              <a:srgbClr val="000000"/>
                            </a:solidFill>
                            <a:prstDash val="solid"/>
                          </a:ln>
                        </wps:spPr>
                        <wps:bodyPr wrap="square" lIns="0" tIns="0" rIns="0" bIns="0" rtlCol="0">
                          <a:prstTxWarp prst="textNoShape">
                            <a:avLst/>
                          </a:prstTxWarp>
                          <a:noAutofit/>
                        </wps:bodyPr>
                      </wps:wsp>
                      <pic:pic xmlns:pic="http://schemas.openxmlformats.org/drawingml/2006/picture">
                        <pic:nvPicPr>
                          <pic:cNvPr id="2000" name="Image 2000"/>
                          <pic:cNvPicPr/>
                        </pic:nvPicPr>
                        <pic:blipFill>
                          <a:blip r:embed="rId170" cstate="print"/>
                          <a:stretch>
                            <a:fillRect/>
                          </a:stretch>
                        </pic:blipFill>
                        <pic:spPr>
                          <a:xfrm>
                            <a:off x="5099942" y="1613372"/>
                            <a:ext cx="179960" cy="76314"/>
                          </a:xfrm>
                          <a:prstGeom prst="rect">
                            <a:avLst/>
                          </a:prstGeom>
                        </pic:spPr>
                      </pic:pic>
                      <pic:pic xmlns:pic="http://schemas.openxmlformats.org/drawingml/2006/picture">
                        <pic:nvPicPr>
                          <pic:cNvPr id="2001" name="Image 2001"/>
                          <pic:cNvPicPr/>
                        </pic:nvPicPr>
                        <pic:blipFill>
                          <a:blip r:embed="rId381" cstate="print"/>
                          <a:stretch>
                            <a:fillRect/>
                          </a:stretch>
                        </pic:blipFill>
                        <pic:spPr>
                          <a:xfrm>
                            <a:off x="233676" y="59411"/>
                            <a:ext cx="5031086" cy="96642"/>
                          </a:xfrm>
                          <a:prstGeom prst="rect">
                            <a:avLst/>
                          </a:prstGeom>
                        </pic:spPr>
                      </pic:pic>
                      <wps:wsp>
                        <wps:cNvPr id="2002" name="Graphic 2002"/>
                        <wps:cNvSpPr/>
                        <wps:spPr>
                          <a:xfrm>
                            <a:off x="212631" y="204838"/>
                            <a:ext cx="5099050" cy="1347470"/>
                          </a:xfrm>
                          <a:custGeom>
                            <a:avLst/>
                            <a:gdLst/>
                            <a:ahLst/>
                            <a:cxnLst/>
                            <a:rect l="l" t="t" r="r" b="b"/>
                            <a:pathLst>
                              <a:path w="5099050" h="1347470">
                                <a:moveTo>
                                  <a:pt x="368472" y="0"/>
                                </a:moveTo>
                                <a:lnTo>
                                  <a:pt x="368472" y="1346890"/>
                                </a:lnTo>
                              </a:path>
                              <a:path w="5099050" h="1347470">
                                <a:moveTo>
                                  <a:pt x="789583" y="0"/>
                                </a:moveTo>
                                <a:lnTo>
                                  <a:pt x="789583" y="1346890"/>
                                </a:lnTo>
                              </a:path>
                              <a:path w="5099050" h="1347470">
                                <a:moveTo>
                                  <a:pt x="1210694" y="0"/>
                                </a:moveTo>
                                <a:lnTo>
                                  <a:pt x="1210694" y="1346890"/>
                                </a:lnTo>
                              </a:path>
                              <a:path w="5099050" h="1347470">
                                <a:moveTo>
                                  <a:pt x="1631806" y="0"/>
                                </a:moveTo>
                                <a:lnTo>
                                  <a:pt x="1631806" y="1346890"/>
                                </a:lnTo>
                              </a:path>
                              <a:path w="5099050" h="1347470">
                                <a:moveTo>
                                  <a:pt x="2045397" y="0"/>
                                </a:moveTo>
                                <a:lnTo>
                                  <a:pt x="2045397" y="1346890"/>
                                </a:lnTo>
                              </a:path>
                              <a:path w="5099050" h="1347470">
                                <a:moveTo>
                                  <a:pt x="2466508" y="0"/>
                                </a:moveTo>
                                <a:lnTo>
                                  <a:pt x="2466508" y="1346890"/>
                                </a:lnTo>
                              </a:path>
                              <a:path w="5099050" h="1347470">
                                <a:moveTo>
                                  <a:pt x="2887620" y="0"/>
                                </a:moveTo>
                                <a:lnTo>
                                  <a:pt x="2887620" y="1346890"/>
                                </a:lnTo>
                              </a:path>
                              <a:path w="5099050" h="1347470">
                                <a:moveTo>
                                  <a:pt x="3301211" y="0"/>
                                </a:moveTo>
                                <a:lnTo>
                                  <a:pt x="3301211" y="1346890"/>
                                </a:lnTo>
                              </a:path>
                              <a:path w="5099050" h="1347470">
                                <a:moveTo>
                                  <a:pt x="3722322" y="0"/>
                                </a:moveTo>
                                <a:lnTo>
                                  <a:pt x="3722322" y="1346890"/>
                                </a:lnTo>
                              </a:path>
                              <a:path w="5099050" h="1347470">
                                <a:moveTo>
                                  <a:pt x="4143433" y="0"/>
                                </a:moveTo>
                                <a:lnTo>
                                  <a:pt x="4143433" y="1346890"/>
                                </a:lnTo>
                              </a:path>
                              <a:path w="5099050" h="1347470">
                                <a:moveTo>
                                  <a:pt x="4557025" y="0"/>
                                </a:moveTo>
                                <a:lnTo>
                                  <a:pt x="4557025" y="1346890"/>
                                </a:lnTo>
                              </a:path>
                              <a:path w="5099050" h="1347470">
                                <a:moveTo>
                                  <a:pt x="4978136" y="0"/>
                                </a:moveTo>
                                <a:lnTo>
                                  <a:pt x="4978136" y="1346890"/>
                                </a:lnTo>
                              </a:path>
                              <a:path w="5099050" h="1347470">
                                <a:moveTo>
                                  <a:pt x="0" y="1346890"/>
                                </a:moveTo>
                                <a:lnTo>
                                  <a:pt x="5098454" y="1346890"/>
                                </a:lnTo>
                              </a:path>
                              <a:path w="5099050" h="1347470">
                                <a:moveTo>
                                  <a:pt x="0" y="1152494"/>
                                </a:moveTo>
                                <a:lnTo>
                                  <a:pt x="5098454" y="1152494"/>
                                </a:lnTo>
                              </a:path>
                              <a:path w="5099050" h="1347470">
                                <a:moveTo>
                                  <a:pt x="0" y="958097"/>
                                </a:moveTo>
                                <a:lnTo>
                                  <a:pt x="5098454" y="958097"/>
                                </a:lnTo>
                              </a:path>
                              <a:path w="5099050" h="1347470">
                                <a:moveTo>
                                  <a:pt x="0" y="763701"/>
                                </a:moveTo>
                                <a:lnTo>
                                  <a:pt x="5098454" y="763701"/>
                                </a:lnTo>
                              </a:path>
                              <a:path w="5099050" h="1347470">
                                <a:moveTo>
                                  <a:pt x="0" y="569304"/>
                                </a:moveTo>
                                <a:lnTo>
                                  <a:pt x="5098454" y="569304"/>
                                </a:lnTo>
                              </a:path>
                              <a:path w="5099050" h="1347470">
                                <a:moveTo>
                                  <a:pt x="0" y="374907"/>
                                </a:moveTo>
                                <a:lnTo>
                                  <a:pt x="5098454" y="374907"/>
                                </a:lnTo>
                              </a:path>
                              <a:path w="5099050" h="1347470">
                                <a:moveTo>
                                  <a:pt x="0" y="180511"/>
                                </a:moveTo>
                                <a:lnTo>
                                  <a:pt x="5098454" y="180511"/>
                                </a:lnTo>
                              </a:path>
                            </a:pathLst>
                          </a:custGeom>
                          <a:ln w="1349">
                            <a:solidFill>
                              <a:srgbClr val="DCDCDC"/>
                            </a:solidFill>
                            <a:prstDash val="solid"/>
                          </a:ln>
                        </wps:spPr>
                        <wps:bodyPr wrap="square" lIns="0" tIns="0" rIns="0" bIns="0" rtlCol="0">
                          <a:prstTxWarp prst="textNoShape">
                            <a:avLst/>
                          </a:prstTxWarp>
                          <a:noAutofit/>
                        </wps:bodyPr>
                      </wps:wsp>
                      <wps:wsp>
                        <wps:cNvPr id="2003" name="Graphic 2003"/>
                        <wps:cNvSpPr/>
                        <wps:spPr>
                          <a:xfrm>
                            <a:off x="334021" y="1225273"/>
                            <a:ext cx="67310" cy="327025"/>
                          </a:xfrm>
                          <a:custGeom>
                            <a:avLst/>
                            <a:gdLst/>
                            <a:ahLst/>
                            <a:cxnLst/>
                            <a:rect l="l" t="t" r="r" b="b"/>
                            <a:pathLst>
                              <a:path w="67310" h="327025">
                                <a:moveTo>
                                  <a:pt x="0" y="326456"/>
                                </a:moveTo>
                                <a:lnTo>
                                  <a:pt x="0" y="325864"/>
                                </a:lnTo>
                              </a:path>
                              <a:path w="67310" h="327025">
                                <a:moveTo>
                                  <a:pt x="842" y="326456"/>
                                </a:moveTo>
                                <a:lnTo>
                                  <a:pt x="842" y="326327"/>
                                </a:lnTo>
                              </a:path>
                              <a:path w="67310" h="327025">
                                <a:moveTo>
                                  <a:pt x="6447" y="326456"/>
                                </a:moveTo>
                                <a:lnTo>
                                  <a:pt x="6447" y="326419"/>
                                </a:lnTo>
                              </a:path>
                              <a:path w="67310" h="327025">
                                <a:moveTo>
                                  <a:pt x="7790" y="326456"/>
                                </a:moveTo>
                                <a:lnTo>
                                  <a:pt x="7790" y="326410"/>
                                </a:lnTo>
                              </a:path>
                              <a:path w="67310" h="327025">
                                <a:moveTo>
                                  <a:pt x="9134" y="326456"/>
                                </a:moveTo>
                                <a:lnTo>
                                  <a:pt x="9134" y="326401"/>
                                </a:lnTo>
                              </a:path>
                              <a:path w="67310" h="327025">
                                <a:moveTo>
                                  <a:pt x="10557" y="326456"/>
                                </a:moveTo>
                                <a:lnTo>
                                  <a:pt x="10557" y="326438"/>
                                </a:lnTo>
                              </a:path>
                              <a:path w="67310" h="327025">
                                <a:moveTo>
                                  <a:pt x="13315" y="326456"/>
                                </a:moveTo>
                                <a:lnTo>
                                  <a:pt x="13315" y="326401"/>
                                </a:lnTo>
                              </a:path>
                              <a:path w="67310" h="327025">
                                <a:moveTo>
                                  <a:pt x="15661" y="326456"/>
                                </a:moveTo>
                                <a:lnTo>
                                  <a:pt x="15661" y="326327"/>
                                </a:lnTo>
                              </a:path>
                              <a:path w="67310" h="327025">
                                <a:moveTo>
                                  <a:pt x="16834" y="326456"/>
                                </a:moveTo>
                                <a:lnTo>
                                  <a:pt x="16834" y="326169"/>
                                </a:lnTo>
                              </a:path>
                              <a:path w="67310" h="327025">
                                <a:moveTo>
                                  <a:pt x="21105" y="326456"/>
                                </a:moveTo>
                                <a:lnTo>
                                  <a:pt x="21105" y="326428"/>
                                </a:lnTo>
                              </a:path>
                              <a:path w="67310" h="327025">
                                <a:moveTo>
                                  <a:pt x="22198" y="326456"/>
                                </a:moveTo>
                                <a:lnTo>
                                  <a:pt x="22198" y="326428"/>
                                </a:lnTo>
                              </a:path>
                              <a:path w="67310" h="327025">
                                <a:moveTo>
                                  <a:pt x="23121" y="326456"/>
                                </a:moveTo>
                                <a:lnTo>
                                  <a:pt x="23121" y="326447"/>
                                </a:lnTo>
                              </a:path>
                              <a:path w="67310" h="327025">
                                <a:moveTo>
                                  <a:pt x="31493" y="326456"/>
                                </a:moveTo>
                                <a:lnTo>
                                  <a:pt x="31493" y="326317"/>
                                </a:lnTo>
                              </a:path>
                              <a:path w="67310" h="327025">
                                <a:moveTo>
                                  <a:pt x="32916" y="326456"/>
                                </a:moveTo>
                                <a:lnTo>
                                  <a:pt x="32916" y="325679"/>
                                </a:lnTo>
                              </a:path>
                              <a:path w="67310" h="327025">
                                <a:moveTo>
                                  <a:pt x="34170" y="326456"/>
                                </a:moveTo>
                                <a:lnTo>
                                  <a:pt x="34170" y="326354"/>
                                </a:lnTo>
                              </a:path>
                              <a:path w="67310" h="327025">
                                <a:moveTo>
                                  <a:pt x="42131" y="326456"/>
                                </a:moveTo>
                                <a:lnTo>
                                  <a:pt x="42131" y="320597"/>
                                </a:lnTo>
                              </a:path>
                              <a:path w="67310" h="327025">
                                <a:moveTo>
                                  <a:pt x="50332" y="326456"/>
                                </a:moveTo>
                                <a:lnTo>
                                  <a:pt x="50332" y="289114"/>
                                </a:lnTo>
                              </a:path>
                              <a:path w="67310" h="327025">
                                <a:moveTo>
                                  <a:pt x="58795" y="326456"/>
                                </a:moveTo>
                                <a:lnTo>
                                  <a:pt x="58795" y="208569"/>
                                </a:lnTo>
                              </a:path>
                              <a:path w="67310" h="327025">
                                <a:moveTo>
                                  <a:pt x="66836" y="326456"/>
                                </a:moveTo>
                                <a:lnTo>
                                  <a:pt x="66836" y="0"/>
                                </a:lnTo>
                              </a:path>
                            </a:pathLst>
                          </a:custGeom>
                          <a:ln w="1349">
                            <a:solidFill>
                              <a:srgbClr val="800080"/>
                            </a:solidFill>
                            <a:prstDash val="solid"/>
                          </a:ln>
                        </wps:spPr>
                        <wps:bodyPr wrap="square" lIns="0" tIns="0" rIns="0" bIns="0" rtlCol="0">
                          <a:prstTxWarp prst="textNoShape">
                            <a:avLst/>
                          </a:prstTxWarp>
                          <a:noAutofit/>
                        </wps:bodyPr>
                      </wps:wsp>
                      <pic:pic xmlns:pic="http://schemas.openxmlformats.org/drawingml/2006/picture">
                        <pic:nvPicPr>
                          <pic:cNvPr id="2004" name="Image 2004"/>
                          <pic:cNvPicPr/>
                        </pic:nvPicPr>
                        <pic:blipFill>
                          <a:blip r:embed="rId382" cstate="print"/>
                          <a:stretch>
                            <a:fillRect/>
                          </a:stretch>
                        </pic:blipFill>
                        <pic:spPr>
                          <a:xfrm>
                            <a:off x="408528" y="1312853"/>
                            <a:ext cx="76702" cy="239524"/>
                          </a:xfrm>
                          <a:prstGeom prst="rect">
                            <a:avLst/>
                          </a:prstGeom>
                        </pic:spPr>
                      </pic:pic>
                      <wps:wsp>
                        <wps:cNvPr id="2005" name="Graphic 2005"/>
                        <wps:cNvSpPr/>
                        <wps:spPr>
                          <a:xfrm>
                            <a:off x="492900" y="686479"/>
                            <a:ext cx="267970" cy="865505"/>
                          </a:xfrm>
                          <a:custGeom>
                            <a:avLst/>
                            <a:gdLst/>
                            <a:ahLst/>
                            <a:cxnLst/>
                            <a:rect l="l" t="t" r="r" b="b"/>
                            <a:pathLst>
                              <a:path w="267970" h="865505">
                                <a:moveTo>
                                  <a:pt x="0" y="865250"/>
                                </a:moveTo>
                                <a:lnTo>
                                  <a:pt x="0" y="598852"/>
                                </a:lnTo>
                              </a:path>
                              <a:path w="267970" h="865505">
                                <a:moveTo>
                                  <a:pt x="8542" y="865250"/>
                                </a:moveTo>
                                <a:lnTo>
                                  <a:pt x="8542" y="777993"/>
                                </a:lnTo>
                              </a:path>
                              <a:path w="267970" h="865505">
                                <a:moveTo>
                                  <a:pt x="16834" y="865250"/>
                                </a:moveTo>
                                <a:lnTo>
                                  <a:pt x="16834" y="409010"/>
                                </a:lnTo>
                              </a:path>
                              <a:path w="267970" h="865505">
                                <a:moveTo>
                                  <a:pt x="25206" y="865250"/>
                                </a:moveTo>
                                <a:lnTo>
                                  <a:pt x="25206" y="602481"/>
                                </a:lnTo>
                              </a:path>
                              <a:path w="267970" h="865505">
                                <a:moveTo>
                                  <a:pt x="33498" y="865250"/>
                                </a:moveTo>
                                <a:lnTo>
                                  <a:pt x="33498" y="50357"/>
                                </a:lnTo>
                              </a:path>
                              <a:path w="267970" h="865505">
                                <a:moveTo>
                                  <a:pt x="41539" y="865250"/>
                                </a:moveTo>
                                <a:lnTo>
                                  <a:pt x="41539" y="137188"/>
                                </a:lnTo>
                              </a:path>
                              <a:path w="267970" h="865505">
                                <a:moveTo>
                                  <a:pt x="50082" y="865250"/>
                                </a:moveTo>
                                <a:lnTo>
                                  <a:pt x="50082" y="517900"/>
                                </a:lnTo>
                              </a:path>
                              <a:path w="267970" h="865505">
                                <a:moveTo>
                                  <a:pt x="58374" y="865250"/>
                                </a:moveTo>
                                <a:lnTo>
                                  <a:pt x="58374" y="838340"/>
                                </a:lnTo>
                              </a:path>
                              <a:path w="267970" h="865505">
                                <a:moveTo>
                                  <a:pt x="66665" y="865250"/>
                                </a:moveTo>
                                <a:lnTo>
                                  <a:pt x="66665" y="815401"/>
                                </a:lnTo>
                              </a:path>
                              <a:path w="267970" h="865505">
                                <a:moveTo>
                                  <a:pt x="74787" y="865250"/>
                                </a:moveTo>
                                <a:lnTo>
                                  <a:pt x="74787" y="857594"/>
                                </a:lnTo>
                              </a:path>
                              <a:path w="267970" h="865505">
                                <a:moveTo>
                                  <a:pt x="83580" y="865250"/>
                                </a:moveTo>
                                <a:lnTo>
                                  <a:pt x="83580" y="845199"/>
                                </a:lnTo>
                              </a:path>
                              <a:path w="267970" h="865505">
                                <a:moveTo>
                                  <a:pt x="91872" y="865250"/>
                                </a:moveTo>
                                <a:lnTo>
                                  <a:pt x="91872" y="790138"/>
                                </a:lnTo>
                              </a:path>
                              <a:path w="267970" h="865505">
                                <a:moveTo>
                                  <a:pt x="100254" y="865250"/>
                                </a:moveTo>
                                <a:lnTo>
                                  <a:pt x="100254" y="754342"/>
                                </a:lnTo>
                              </a:path>
                              <a:path w="267970" h="865505">
                                <a:moveTo>
                                  <a:pt x="108797" y="865250"/>
                                </a:moveTo>
                                <a:lnTo>
                                  <a:pt x="108797" y="790138"/>
                                </a:lnTo>
                              </a:path>
                              <a:path w="267970" h="865505">
                                <a:moveTo>
                                  <a:pt x="117078" y="865250"/>
                                </a:moveTo>
                                <a:lnTo>
                                  <a:pt x="117078" y="656495"/>
                                </a:lnTo>
                              </a:path>
                              <a:path w="267970" h="865505">
                                <a:moveTo>
                                  <a:pt x="125791" y="865250"/>
                                </a:moveTo>
                                <a:lnTo>
                                  <a:pt x="125791" y="697411"/>
                                </a:lnTo>
                              </a:path>
                              <a:path w="267970" h="865505">
                                <a:moveTo>
                                  <a:pt x="133913" y="865250"/>
                                </a:moveTo>
                                <a:lnTo>
                                  <a:pt x="133913" y="0"/>
                                </a:lnTo>
                              </a:path>
                              <a:path w="267970" h="865505">
                                <a:moveTo>
                                  <a:pt x="142375" y="865250"/>
                                </a:moveTo>
                                <a:lnTo>
                                  <a:pt x="142375" y="608729"/>
                                </a:lnTo>
                              </a:path>
                              <a:path w="267970" h="865505">
                                <a:moveTo>
                                  <a:pt x="150667" y="865250"/>
                                </a:moveTo>
                                <a:lnTo>
                                  <a:pt x="150667" y="305739"/>
                                </a:lnTo>
                              </a:path>
                              <a:path w="267970" h="865505">
                                <a:moveTo>
                                  <a:pt x="158959" y="865250"/>
                                </a:moveTo>
                                <a:lnTo>
                                  <a:pt x="158959" y="741891"/>
                                </a:lnTo>
                              </a:path>
                              <a:path w="267970" h="865505">
                                <a:moveTo>
                                  <a:pt x="167672" y="865250"/>
                                </a:moveTo>
                                <a:lnTo>
                                  <a:pt x="167672" y="729144"/>
                                </a:lnTo>
                              </a:path>
                              <a:path w="267970" h="865505">
                                <a:moveTo>
                                  <a:pt x="175543" y="865250"/>
                                </a:moveTo>
                                <a:lnTo>
                                  <a:pt x="175543" y="212244"/>
                                </a:lnTo>
                              </a:path>
                              <a:path w="267970" h="865505">
                                <a:moveTo>
                                  <a:pt x="183915" y="865250"/>
                                </a:moveTo>
                                <a:lnTo>
                                  <a:pt x="183915" y="658162"/>
                                </a:lnTo>
                              </a:path>
                              <a:path w="267970" h="865505">
                                <a:moveTo>
                                  <a:pt x="192207" y="865250"/>
                                </a:moveTo>
                                <a:lnTo>
                                  <a:pt x="192207" y="827574"/>
                                </a:lnTo>
                              </a:path>
                              <a:path w="267970" h="865505">
                                <a:moveTo>
                                  <a:pt x="200669" y="865250"/>
                                </a:moveTo>
                                <a:lnTo>
                                  <a:pt x="200669" y="788296"/>
                                </a:lnTo>
                              </a:path>
                              <a:path w="267970" h="865505">
                                <a:moveTo>
                                  <a:pt x="209041" y="865250"/>
                                </a:moveTo>
                                <a:lnTo>
                                  <a:pt x="209041" y="814068"/>
                                </a:lnTo>
                              </a:path>
                              <a:path w="267970" h="865505">
                                <a:moveTo>
                                  <a:pt x="217584" y="865250"/>
                                </a:moveTo>
                                <a:lnTo>
                                  <a:pt x="217584" y="742835"/>
                                </a:lnTo>
                              </a:path>
                              <a:path w="267970" h="865505">
                                <a:moveTo>
                                  <a:pt x="226046" y="865250"/>
                                </a:moveTo>
                                <a:lnTo>
                                  <a:pt x="226046" y="751694"/>
                                </a:lnTo>
                              </a:path>
                              <a:path w="267970" h="865505">
                                <a:moveTo>
                                  <a:pt x="234418" y="865250"/>
                                </a:moveTo>
                                <a:lnTo>
                                  <a:pt x="234418" y="566638"/>
                                </a:lnTo>
                              </a:path>
                              <a:path w="267970" h="865505">
                                <a:moveTo>
                                  <a:pt x="242880" y="865250"/>
                                </a:moveTo>
                                <a:lnTo>
                                  <a:pt x="242880" y="727709"/>
                                </a:lnTo>
                              </a:path>
                              <a:path w="267970" h="865505">
                                <a:moveTo>
                                  <a:pt x="251172" y="865250"/>
                                </a:moveTo>
                                <a:lnTo>
                                  <a:pt x="251172" y="495794"/>
                                </a:lnTo>
                              </a:path>
                              <a:path w="267970" h="865505">
                                <a:moveTo>
                                  <a:pt x="259625" y="865250"/>
                                </a:moveTo>
                                <a:lnTo>
                                  <a:pt x="259625" y="661615"/>
                                </a:lnTo>
                              </a:path>
                              <a:path w="267970" h="865505">
                                <a:moveTo>
                                  <a:pt x="267756" y="865250"/>
                                </a:moveTo>
                                <a:lnTo>
                                  <a:pt x="267756" y="518798"/>
                                </a:lnTo>
                              </a:path>
                            </a:pathLst>
                          </a:custGeom>
                          <a:ln w="1349">
                            <a:solidFill>
                              <a:srgbClr val="800080"/>
                            </a:solidFill>
                            <a:prstDash val="solid"/>
                          </a:ln>
                        </wps:spPr>
                        <wps:bodyPr wrap="square" lIns="0" tIns="0" rIns="0" bIns="0" rtlCol="0">
                          <a:prstTxWarp prst="textNoShape">
                            <a:avLst/>
                          </a:prstTxWarp>
                          <a:noAutofit/>
                        </wps:bodyPr>
                      </wps:wsp>
                      <wps:wsp>
                        <wps:cNvPr id="2006" name="Graphic 2006"/>
                        <wps:cNvSpPr/>
                        <wps:spPr>
                          <a:xfrm>
                            <a:off x="777421" y="204838"/>
                            <a:ext cx="1270" cy="1347470"/>
                          </a:xfrm>
                          <a:custGeom>
                            <a:avLst/>
                            <a:gdLst/>
                            <a:ahLst/>
                            <a:cxnLst/>
                            <a:rect l="l" t="t" r="r" b="b"/>
                            <a:pathLst>
                              <a:path h="1347470">
                                <a:moveTo>
                                  <a:pt x="0" y="1346890"/>
                                </a:moveTo>
                                <a:lnTo>
                                  <a:pt x="0" y="0"/>
                                </a:lnTo>
                              </a:path>
                            </a:pathLst>
                          </a:custGeom>
                          <a:ln w="1403">
                            <a:solidFill>
                              <a:srgbClr val="800080"/>
                            </a:solidFill>
                            <a:prstDash val="solid"/>
                          </a:ln>
                        </wps:spPr>
                        <wps:bodyPr wrap="square" lIns="0" tIns="0" rIns="0" bIns="0" rtlCol="0">
                          <a:prstTxWarp prst="textNoShape">
                            <a:avLst/>
                          </a:prstTxWarp>
                          <a:noAutofit/>
                        </wps:bodyPr>
                      </wps:wsp>
                      <wps:wsp>
                        <wps:cNvPr id="2007" name="Graphic 2007"/>
                        <wps:cNvSpPr/>
                        <wps:spPr>
                          <a:xfrm>
                            <a:off x="785743" y="1150319"/>
                            <a:ext cx="1717675" cy="401955"/>
                          </a:xfrm>
                          <a:custGeom>
                            <a:avLst/>
                            <a:gdLst/>
                            <a:ahLst/>
                            <a:cxnLst/>
                            <a:rect l="l" t="t" r="r" b="b"/>
                            <a:pathLst>
                              <a:path w="1717675" h="401955">
                                <a:moveTo>
                                  <a:pt x="0" y="401410"/>
                                </a:moveTo>
                                <a:lnTo>
                                  <a:pt x="0" y="195961"/>
                                </a:lnTo>
                              </a:path>
                              <a:path w="1717675" h="401955">
                                <a:moveTo>
                                  <a:pt x="8321" y="401410"/>
                                </a:moveTo>
                                <a:lnTo>
                                  <a:pt x="8321" y="201450"/>
                                </a:lnTo>
                              </a:path>
                              <a:path w="1717675" h="401955">
                                <a:moveTo>
                                  <a:pt x="16844" y="401410"/>
                                </a:moveTo>
                                <a:lnTo>
                                  <a:pt x="16844" y="355699"/>
                                </a:lnTo>
                              </a:path>
                              <a:path w="1717675" h="401955">
                                <a:moveTo>
                                  <a:pt x="25066" y="401410"/>
                                </a:moveTo>
                                <a:lnTo>
                                  <a:pt x="25066" y="199275"/>
                                </a:lnTo>
                              </a:path>
                              <a:path w="1717675" h="401955">
                                <a:moveTo>
                                  <a:pt x="33588" y="401410"/>
                                </a:moveTo>
                                <a:lnTo>
                                  <a:pt x="33588" y="319699"/>
                                </a:lnTo>
                              </a:path>
                              <a:path w="1717675" h="401955">
                                <a:moveTo>
                                  <a:pt x="42010" y="401410"/>
                                </a:moveTo>
                                <a:lnTo>
                                  <a:pt x="42010" y="251845"/>
                                </a:lnTo>
                              </a:path>
                              <a:path w="1717675" h="401955">
                                <a:moveTo>
                                  <a:pt x="50533" y="401410"/>
                                </a:moveTo>
                                <a:lnTo>
                                  <a:pt x="50533" y="328706"/>
                                </a:lnTo>
                              </a:path>
                              <a:path w="1717675" h="401955">
                                <a:moveTo>
                                  <a:pt x="58855" y="401410"/>
                                </a:moveTo>
                                <a:lnTo>
                                  <a:pt x="58855" y="153693"/>
                                </a:lnTo>
                              </a:path>
                              <a:path w="1717675" h="401955">
                                <a:moveTo>
                                  <a:pt x="67377" y="401410"/>
                                </a:moveTo>
                                <a:lnTo>
                                  <a:pt x="67377" y="125154"/>
                                </a:lnTo>
                              </a:path>
                              <a:path w="1717675" h="401955">
                                <a:moveTo>
                                  <a:pt x="75699" y="401410"/>
                                </a:moveTo>
                                <a:lnTo>
                                  <a:pt x="75699" y="0"/>
                                </a:lnTo>
                              </a:path>
                              <a:path w="1717675" h="401955">
                                <a:moveTo>
                                  <a:pt x="84021" y="401410"/>
                                </a:moveTo>
                                <a:lnTo>
                                  <a:pt x="84021" y="245143"/>
                                </a:lnTo>
                              </a:path>
                              <a:path w="1717675" h="401955">
                                <a:moveTo>
                                  <a:pt x="92243" y="401410"/>
                                </a:moveTo>
                                <a:lnTo>
                                  <a:pt x="92243" y="93504"/>
                                </a:lnTo>
                              </a:path>
                              <a:path w="1717675" h="401955">
                                <a:moveTo>
                                  <a:pt x="100565" y="401410"/>
                                </a:moveTo>
                                <a:lnTo>
                                  <a:pt x="100565" y="308961"/>
                                </a:lnTo>
                              </a:path>
                              <a:path w="1717675" h="401955">
                                <a:moveTo>
                                  <a:pt x="108887" y="401410"/>
                                </a:moveTo>
                                <a:lnTo>
                                  <a:pt x="108887" y="242144"/>
                                </a:lnTo>
                              </a:path>
                              <a:path w="1717675" h="401955">
                                <a:moveTo>
                                  <a:pt x="117409" y="401410"/>
                                </a:moveTo>
                                <a:lnTo>
                                  <a:pt x="117409" y="363169"/>
                                </a:lnTo>
                              </a:path>
                              <a:path w="1717675" h="401955">
                                <a:moveTo>
                                  <a:pt x="125531" y="401410"/>
                                </a:moveTo>
                                <a:lnTo>
                                  <a:pt x="125531" y="294066"/>
                                </a:lnTo>
                              </a:path>
                              <a:path w="1717675" h="401955">
                                <a:moveTo>
                                  <a:pt x="134454" y="401410"/>
                                </a:moveTo>
                                <a:lnTo>
                                  <a:pt x="134454" y="370214"/>
                                </a:lnTo>
                              </a:path>
                              <a:path w="1717675" h="401955">
                                <a:moveTo>
                                  <a:pt x="142475" y="401410"/>
                                </a:moveTo>
                                <a:lnTo>
                                  <a:pt x="142475" y="208948"/>
                                </a:lnTo>
                              </a:path>
                              <a:path w="1717675" h="401955">
                                <a:moveTo>
                                  <a:pt x="150898" y="401410"/>
                                </a:moveTo>
                                <a:lnTo>
                                  <a:pt x="150898" y="347451"/>
                                </a:lnTo>
                              </a:path>
                              <a:path w="1717675" h="401955">
                                <a:moveTo>
                                  <a:pt x="159420" y="401410"/>
                                </a:moveTo>
                                <a:lnTo>
                                  <a:pt x="159420" y="310173"/>
                                </a:lnTo>
                              </a:path>
                              <a:path w="1717675" h="401955">
                                <a:moveTo>
                                  <a:pt x="167642" y="401410"/>
                                </a:moveTo>
                                <a:lnTo>
                                  <a:pt x="167642" y="209105"/>
                                </a:lnTo>
                              </a:path>
                              <a:path w="1717675" h="401955">
                                <a:moveTo>
                                  <a:pt x="176064" y="401410"/>
                                </a:moveTo>
                                <a:lnTo>
                                  <a:pt x="176064" y="249642"/>
                                </a:lnTo>
                              </a:path>
                              <a:path w="1717675" h="401955">
                                <a:moveTo>
                                  <a:pt x="184486" y="401410"/>
                                </a:moveTo>
                                <a:lnTo>
                                  <a:pt x="184486" y="283004"/>
                                </a:lnTo>
                              </a:path>
                              <a:path w="1717675" h="401955">
                                <a:moveTo>
                                  <a:pt x="192708" y="401410"/>
                                </a:moveTo>
                                <a:lnTo>
                                  <a:pt x="192708" y="150925"/>
                                </a:lnTo>
                              </a:path>
                              <a:path w="1717675" h="401955">
                                <a:moveTo>
                                  <a:pt x="201130" y="401410"/>
                                </a:moveTo>
                                <a:lnTo>
                                  <a:pt x="201130" y="248466"/>
                                </a:lnTo>
                              </a:path>
                              <a:path w="1717675" h="401955">
                                <a:moveTo>
                                  <a:pt x="209452" y="401410"/>
                                </a:moveTo>
                                <a:lnTo>
                                  <a:pt x="209452" y="302934"/>
                                </a:lnTo>
                              </a:path>
                              <a:path w="1717675" h="401955">
                                <a:moveTo>
                                  <a:pt x="217975" y="401410"/>
                                </a:moveTo>
                                <a:lnTo>
                                  <a:pt x="217975" y="343906"/>
                                </a:lnTo>
                              </a:path>
                              <a:path w="1717675" h="401955">
                                <a:moveTo>
                                  <a:pt x="226196" y="401410"/>
                                </a:moveTo>
                                <a:lnTo>
                                  <a:pt x="226196" y="186167"/>
                                </a:lnTo>
                              </a:path>
                              <a:path w="1717675" h="401955">
                                <a:moveTo>
                                  <a:pt x="234418" y="401410"/>
                                </a:moveTo>
                                <a:lnTo>
                                  <a:pt x="234418" y="277690"/>
                                </a:lnTo>
                              </a:path>
                              <a:path w="1717675" h="401955">
                                <a:moveTo>
                                  <a:pt x="242840" y="401410"/>
                                </a:moveTo>
                                <a:lnTo>
                                  <a:pt x="242840" y="295047"/>
                                </a:lnTo>
                              </a:path>
                              <a:path w="1717675" h="401955">
                                <a:moveTo>
                                  <a:pt x="251363" y="401410"/>
                                </a:moveTo>
                                <a:lnTo>
                                  <a:pt x="251363" y="368798"/>
                                </a:lnTo>
                              </a:path>
                              <a:path w="1717675" h="401955">
                                <a:moveTo>
                                  <a:pt x="259685" y="401410"/>
                                </a:moveTo>
                                <a:lnTo>
                                  <a:pt x="259685" y="300055"/>
                                </a:lnTo>
                              </a:path>
                              <a:path w="1717675" h="401955">
                                <a:moveTo>
                                  <a:pt x="268308" y="401410"/>
                                </a:moveTo>
                                <a:lnTo>
                                  <a:pt x="268308" y="358976"/>
                                </a:lnTo>
                              </a:path>
                              <a:path w="1717675" h="401955">
                                <a:moveTo>
                                  <a:pt x="276529" y="401410"/>
                                </a:moveTo>
                                <a:lnTo>
                                  <a:pt x="276529" y="276061"/>
                                </a:lnTo>
                              </a:path>
                              <a:path w="1717675" h="401955">
                                <a:moveTo>
                                  <a:pt x="284951" y="401410"/>
                                </a:moveTo>
                                <a:lnTo>
                                  <a:pt x="284951" y="331066"/>
                                </a:lnTo>
                              </a:path>
                              <a:path w="1717675" h="401955">
                                <a:moveTo>
                                  <a:pt x="293374" y="401410"/>
                                </a:moveTo>
                                <a:lnTo>
                                  <a:pt x="293374" y="288586"/>
                                </a:lnTo>
                              </a:path>
                              <a:path w="1717675" h="401955">
                                <a:moveTo>
                                  <a:pt x="301495" y="401410"/>
                                </a:moveTo>
                                <a:lnTo>
                                  <a:pt x="301495" y="190416"/>
                                </a:lnTo>
                              </a:path>
                              <a:path w="1717675" h="401955">
                                <a:moveTo>
                                  <a:pt x="310118" y="401410"/>
                                </a:moveTo>
                                <a:lnTo>
                                  <a:pt x="310118" y="288604"/>
                                </a:lnTo>
                              </a:path>
                              <a:path w="1717675" h="401955">
                                <a:moveTo>
                                  <a:pt x="318440" y="401410"/>
                                </a:moveTo>
                                <a:lnTo>
                                  <a:pt x="318440" y="320217"/>
                                </a:lnTo>
                              </a:path>
                              <a:path w="1717675" h="401955">
                                <a:moveTo>
                                  <a:pt x="326662" y="401410"/>
                                </a:moveTo>
                                <a:lnTo>
                                  <a:pt x="326662" y="330557"/>
                                </a:lnTo>
                              </a:path>
                              <a:path w="1717675" h="401955">
                                <a:moveTo>
                                  <a:pt x="335184" y="401410"/>
                                </a:moveTo>
                                <a:lnTo>
                                  <a:pt x="335184" y="356060"/>
                                </a:lnTo>
                              </a:path>
                              <a:path w="1717675" h="401955">
                                <a:moveTo>
                                  <a:pt x="343506" y="401410"/>
                                </a:moveTo>
                                <a:lnTo>
                                  <a:pt x="343506" y="261815"/>
                                </a:lnTo>
                              </a:path>
                              <a:path w="1717675" h="401955">
                                <a:moveTo>
                                  <a:pt x="351828" y="401410"/>
                                </a:moveTo>
                                <a:lnTo>
                                  <a:pt x="351828" y="266203"/>
                                </a:lnTo>
                              </a:path>
                              <a:path w="1717675" h="401955">
                                <a:moveTo>
                                  <a:pt x="360150" y="401410"/>
                                </a:moveTo>
                                <a:lnTo>
                                  <a:pt x="360150" y="222158"/>
                                </a:lnTo>
                              </a:path>
                              <a:path w="1717675" h="401955">
                                <a:moveTo>
                                  <a:pt x="368572" y="401410"/>
                                </a:moveTo>
                                <a:lnTo>
                                  <a:pt x="368572" y="339740"/>
                                </a:lnTo>
                              </a:path>
                              <a:path w="1717675" h="401955">
                                <a:moveTo>
                                  <a:pt x="376894" y="401410"/>
                                </a:moveTo>
                                <a:lnTo>
                                  <a:pt x="376894" y="301009"/>
                                </a:lnTo>
                              </a:path>
                              <a:path w="1717675" h="401955">
                                <a:moveTo>
                                  <a:pt x="385417" y="401410"/>
                                </a:moveTo>
                                <a:lnTo>
                                  <a:pt x="385417" y="353042"/>
                                </a:lnTo>
                              </a:path>
                              <a:path w="1717675" h="401955">
                                <a:moveTo>
                                  <a:pt x="393739" y="401410"/>
                                </a:moveTo>
                                <a:lnTo>
                                  <a:pt x="393739" y="328150"/>
                                </a:lnTo>
                              </a:path>
                              <a:path w="1717675" h="401955">
                                <a:moveTo>
                                  <a:pt x="402261" y="401410"/>
                                </a:moveTo>
                                <a:lnTo>
                                  <a:pt x="402261" y="353635"/>
                                </a:lnTo>
                              </a:path>
                              <a:path w="1717675" h="401955">
                                <a:moveTo>
                                  <a:pt x="410483" y="401410"/>
                                </a:moveTo>
                                <a:lnTo>
                                  <a:pt x="410483" y="322420"/>
                                </a:lnTo>
                              </a:path>
                              <a:path w="1717675" h="401955">
                                <a:moveTo>
                                  <a:pt x="419005" y="401410"/>
                                </a:moveTo>
                                <a:lnTo>
                                  <a:pt x="419005" y="333853"/>
                                </a:lnTo>
                              </a:path>
                              <a:path w="1717675" h="401955">
                                <a:moveTo>
                                  <a:pt x="427327" y="401410"/>
                                </a:moveTo>
                                <a:lnTo>
                                  <a:pt x="427327" y="335880"/>
                                </a:lnTo>
                              </a:path>
                              <a:path w="1717675" h="401955">
                                <a:moveTo>
                                  <a:pt x="435549" y="401410"/>
                                </a:moveTo>
                                <a:lnTo>
                                  <a:pt x="435549" y="324253"/>
                                </a:lnTo>
                              </a:path>
                              <a:path w="1717675" h="401955">
                                <a:moveTo>
                                  <a:pt x="443871" y="401410"/>
                                </a:moveTo>
                                <a:lnTo>
                                  <a:pt x="443871" y="295603"/>
                                </a:lnTo>
                              </a:path>
                              <a:path w="1717675" h="401955">
                                <a:moveTo>
                                  <a:pt x="452594" y="401410"/>
                                </a:moveTo>
                                <a:lnTo>
                                  <a:pt x="452594" y="331622"/>
                                </a:lnTo>
                              </a:path>
                              <a:path w="1717675" h="401955">
                                <a:moveTo>
                                  <a:pt x="460715" y="401410"/>
                                </a:moveTo>
                                <a:lnTo>
                                  <a:pt x="460715" y="135975"/>
                                </a:lnTo>
                              </a:path>
                              <a:path w="1717675" h="401955">
                                <a:moveTo>
                                  <a:pt x="469137" y="401410"/>
                                </a:moveTo>
                                <a:lnTo>
                                  <a:pt x="469137" y="278107"/>
                                </a:lnTo>
                              </a:path>
                              <a:path w="1717675" h="401955">
                                <a:moveTo>
                                  <a:pt x="477459" y="401410"/>
                                </a:moveTo>
                                <a:lnTo>
                                  <a:pt x="477459" y="243153"/>
                                </a:lnTo>
                              </a:path>
                              <a:path w="1717675" h="401955">
                                <a:moveTo>
                                  <a:pt x="485982" y="401410"/>
                                </a:moveTo>
                                <a:lnTo>
                                  <a:pt x="485982" y="351506"/>
                                </a:lnTo>
                              </a:path>
                              <a:path w="1717675" h="401955">
                                <a:moveTo>
                                  <a:pt x="494204" y="401410"/>
                                </a:moveTo>
                                <a:lnTo>
                                  <a:pt x="494204" y="262574"/>
                                </a:lnTo>
                              </a:path>
                              <a:path w="1717675" h="401955">
                                <a:moveTo>
                                  <a:pt x="502726" y="401410"/>
                                </a:moveTo>
                                <a:lnTo>
                                  <a:pt x="502726" y="354820"/>
                                </a:lnTo>
                              </a:path>
                              <a:path w="1717675" h="401955">
                                <a:moveTo>
                                  <a:pt x="511048" y="401410"/>
                                </a:moveTo>
                                <a:lnTo>
                                  <a:pt x="511048" y="327132"/>
                                </a:lnTo>
                              </a:path>
                              <a:path w="1717675" h="401955">
                                <a:moveTo>
                                  <a:pt x="519170" y="401410"/>
                                </a:moveTo>
                                <a:lnTo>
                                  <a:pt x="519170" y="310618"/>
                                </a:lnTo>
                              </a:path>
                              <a:path w="1717675" h="401955">
                                <a:moveTo>
                                  <a:pt x="527792" y="401410"/>
                                </a:moveTo>
                                <a:lnTo>
                                  <a:pt x="527792" y="329437"/>
                                </a:lnTo>
                              </a:path>
                              <a:path w="1717675" h="401955">
                                <a:moveTo>
                                  <a:pt x="536114" y="401410"/>
                                </a:moveTo>
                                <a:lnTo>
                                  <a:pt x="536114" y="355218"/>
                                </a:lnTo>
                              </a:path>
                              <a:path w="1717675" h="401955">
                                <a:moveTo>
                                  <a:pt x="544637" y="401410"/>
                                </a:moveTo>
                                <a:lnTo>
                                  <a:pt x="544637" y="366298"/>
                                </a:lnTo>
                              </a:path>
                              <a:path w="1717675" h="401955">
                                <a:moveTo>
                                  <a:pt x="553059" y="401410"/>
                                </a:moveTo>
                                <a:lnTo>
                                  <a:pt x="553059" y="372750"/>
                                </a:lnTo>
                              </a:path>
                              <a:path w="1717675" h="401955">
                                <a:moveTo>
                                  <a:pt x="561481" y="401410"/>
                                </a:moveTo>
                                <a:lnTo>
                                  <a:pt x="561481" y="358791"/>
                                </a:lnTo>
                              </a:path>
                              <a:path w="1717675" h="401955">
                                <a:moveTo>
                                  <a:pt x="569703" y="401410"/>
                                </a:moveTo>
                                <a:lnTo>
                                  <a:pt x="569703" y="351950"/>
                                </a:lnTo>
                              </a:path>
                              <a:path w="1717675" h="401955">
                                <a:moveTo>
                                  <a:pt x="578125" y="401410"/>
                                </a:moveTo>
                                <a:lnTo>
                                  <a:pt x="578125" y="324920"/>
                                </a:lnTo>
                              </a:path>
                              <a:path w="1717675" h="401955">
                                <a:moveTo>
                                  <a:pt x="586648" y="401410"/>
                                </a:moveTo>
                                <a:lnTo>
                                  <a:pt x="586648" y="332807"/>
                                </a:lnTo>
                              </a:path>
                              <a:path w="1717675" h="401955">
                                <a:moveTo>
                                  <a:pt x="594769" y="401410"/>
                                </a:moveTo>
                                <a:lnTo>
                                  <a:pt x="594769" y="204394"/>
                                </a:lnTo>
                              </a:path>
                              <a:path w="1717675" h="401955">
                                <a:moveTo>
                                  <a:pt x="603191" y="401410"/>
                                </a:moveTo>
                                <a:lnTo>
                                  <a:pt x="603191" y="339814"/>
                                </a:lnTo>
                              </a:path>
                              <a:path w="1717675" h="401955">
                                <a:moveTo>
                                  <a:pt x="611513" y="401410"/>
                                </a:moveTo>
                                <a:lnTo>
                                  <a:pt x="611513" y="291872"/>
                                </a:lnTo>
                              </a:path>
                              <a:path w="1717675" h="401955">
                                <a:moveTo>
                                  <a:pt x="620036" y="401410"/>
                                </a:moveTo>
                                <a:lnTo>
                                  <a:pt x="620036" y="359402"/>
                                </a:lnTo>
                              </a:path>
                              <a:path w="1717675" h="401955">
                                <a:moveTo>
                                  <a:pt x="628257" y="401410"/>
                                </a:moveTo>
                                <a:lnTo>
                                  <a:pt x="628257" y="329196"/>
                                </a:lnTo>
                              </a:path>
                              <a:path w="1717675" h="401955">
                                <a:moveTo>
                                  <a:pt x="636980" y="401410"/>
                                </a:moveTo>
                                <a:lnTo>
                                  <a:pt x="636980" y="360235"/>
                                </a:lnTo>
                              </a:path>
                              <a:path w="1717675" h="401955">
                                <a:moveTo>
                                  <a:pt x="644801" y="401410"/>
                                </a:moveTo>
                                <a:lnTo>
                                  <a:pt x="644801" y="271923"/>
                                </a:lnTo>
                              </a:path>
                              <a:path w="1717675" h="401955">
                                <a:moveTo>
                                  <a:pt x="653324" y="401410"/>
                                </a:moveTo>
                                <a:lnTo>
                                  <a:pt x="653324" y="344174"/>
                                </a:lnTo>
                              </a:path>
                              <a:path w="1717675" h="401955">
                                <a:moveTo>
                                  <a:pt x="661846" y="401410"/>
                                </a:moveTo>
                                <a:lnTo>
                                  <a:pt x="661846" y="356153"/>
                                </a:lnTo>
                              </a:path>
                              <a:path w="1717675" h="401955">
                                <a:moveTo>
                                  <a:pt x="670268" y="401410"/>
                                </a:moveTo>
                                <a:lnTo>
                                  <a:pt x="670268" y="372556"/>
                                </a:lnTo>
                              </a:path>
                              <a:path w="1717675" h="401955">
                                <a:moveTo>
                                  <a:pt x="678690" y="401410"/>
                                </a:moveTo>
                                <a:lnTo>
                                  <a:pt x="678690" y="365660"/>
                                </a:lnTo>
                              </a:path>
                              <a:path w="1717675" h="401955">
                                <a:moveTo>
                                  <a:pt x="687012" y="401410"/>
                                </a:moveTo>
                                <a:lnTo>
                                  <a:pt x="687012" y="375694"/>
                                </a:lnTo>
                              </a:path>
                              <a:path w="1717675" h="401955">
                                <a:moveTo>
                                  <a:pt x="695435" y="401410"/>
                                </a:moveTo>
                                <a:lnTo>
                                  <a:pt x="695435" y="358809"/>
                                </a:lnTo>
                              </a:path>
                              <a:path w="1717675" h="401955">
                                <a:moveTo>
                                  <a:pt x="703656" y="401410"/>
                                </a:moveTo>
                                <a:lnTo>
                                  <a:pt x="703656" y="357782"/>
                                </a:lnTo>
                              </a:path>
                              <a:path w="1717675" h="401955">
                                <a:moveTo>
                                  <a:pt x="712079" y="401410"/>
                                </a:moveTo>
                                <a:lnTo>
                                  <a:pt x="712079" y="356541"/>
                                </a:lnTo>
                              </a:path>
                              <a:path w="1717675" h="401955">
                                <a:moveTo>
                                  <a:pt x="720501" y="401410"/>
                                </a:moveTo>
                                <a:lnTo>
                                  <a:pt x="720501" y="374694"/>
                                </a:lnTo>
                              </a:path>
                              <a:path w="1717675" h="401955">
                                <a:moveTo>
                                  <a:pt x="728823" y="401410"/>
                                </a:moveTo>
                                <a:lnTo>
                                  <a:pt x="728823" y="361096"/>
                                </a:lnTo>
                              </a:path>
                              <a:path w="1717675" h="401955">
                                <a:moveTo>
                                  <a:pt x="737245" y="401410"/>
                                </a:moveTo>
                                <a:lnTo>
                                  <a:pt x="737245" y="355625"/>
                                </a:lnTo>
                              </a:path>
                              <a:path w="1717675" h="401955">
                                <a:moveTo>
                                  <a:pt x="745467" y="401410"/>
                                </a:moveTo>
                                <a:lnTo>
                                  <a:pt x="745467" y="323587"/>
                                </a:lnTo>
                              </a:path>
                              <a:path w="1717675" h="401955">
                                <a:moveTo>
                                  <a:pt x="753989" y="401410"/>
                                </a:moveTo>
                                <a:lnTo>
                                  <a:pt x="753989" y="364558"/>
                                </a:lnTo>
                              </a:path>
                              <a:path w="1717675" h="401955">
                                <a:moveTo>
                                  <a:pt x="762311" y="401410"/>
                                </a:moveTo>
                                <a:lnTo>
                                  <a:pt x="762311" y="344387"/>
                                </a:lnTo>
                              </a:path>
                              <a:path w="1717675" h="401955">
                                <a:moveTo>
                                  <a:pt x="770633" y="401410"/>
                                </a:moveTo>
                                <a:lnTo>
                                  <a:pt x="770633" y="316394"/>
                                </a:lnTo>
                              </a:path>
                              <a:path w="1717675" h="401955">
                                <a:moveTo>
                                  <a:pt x="779055" y="401410"/>
                                </a:moveTo>
                                <a:lnTo>
                                  <a:pt x="779055" y="334214"/>
                                </a:lnTo>
                              </a:path>
                              <a:path w="1717675" h="401955">
                                <a:moveTo>
                                  <a:pt x="787478" y="401410"/>
                                </a:moveTo>
                                <a:lnTo>
                                  <a:pt x="787478" y="352691"/>
                                </a:lnTo>
                              </a:path>
                              <a:path w="1717675" h="401955">
                                <a:moveTo>
                                  <a:pt x="795900" y="401410"/>
                                </a:moveTo>
                                <a:lnTo>
                                  <a:pt x="795900" y="374907"/>
                                </a:lnTo>
                              </a:path>
                              <a:path w="1717675" h="401955">
                                <a:moveTo>
                                  <a:pt x="804422" y="401410"/>
                                </a:moveTo>
                                <a:lnTo>
                                  <a:pt x="804422" y="385386"/>
                                </a:lnTo>
                              </a:path>
                              <a:path w="1717675" h="401955">
                                <a:moveTo>
                                  <a:pt x="812644" y="401410"/>
                                </a:moveTo>
                                <a:lnTo>
                                  <a:pt x="812644" y="360420"/>
                                </a:lnTo>
                              </a:path>
                              <a:path w="1717675" h="401955">
                                <a:moveTo>
                                  <a:pt x="821267" y="401410"/>
                                </a:moveTo>
                                <a:lnTo>
                                  <a:pt x="821267" y="379175"/>
                                </a:lnTo>
                              </a:path>
                              <a:path w="1717675" h="401955">
                                <a:moveTo>
                                  <a:pt x="829388" y="401410"/>
                                </a:moveTo>
                                <a:lnTo>
                                  <a:pt x="829388" y="359337"/>
                                </a:lnTo>
                              </a:path>
                              <a:path w="1717675" h="401955">
                                <a:moveTo>
                                  <a:pt x="837710" y="401410"/>
                                </a:moveTo>
                                <a:lnTo>
                                  <a:pt x="837710" y="377786"/>
                                </a:lnTo>
                              </a:path>
                              <a:path w="1717675" h="401955">
                                <a:moveTo>
                                  <a:pt x="846132" y="401410"/>
                                </a:moveTo>
                                <a:lnTo>
                                  <a:pt x="846132" y="369686"/>
                                </a:lnTo>
                              </a:path>
                              <a:path w="1717675" h="401955">
                                <a:moveTo>
                                  <a:pt x="854555" y="401410"/>
                                </a:moveTo>
                                <a:lnTo>
                                  <a:pt x="854555" y="366983"/>
                                </a:lnTo>
                              </a:path>
                              <a:path w="1717675" h="401955">
                                <a:moveTo>
                                  <a:pt x="862676" y="401410"/>
                                </a:moveTo>
                                <a:lnTo>
                                  <a:pt x="862676" y="335074"/>
                                </a:lnTo>
                              </a:path>
                              <a:path w="1717675" h="401955">
                                <a:moveTo>
                                  <a:pt x="871499" y="401410"/>
                                </a:moveTo>
                                <a:lnTo>
                                  <a:pt x="871499" y="366622"/>
                                </a:lnTo>
                              </a:path>
                              <a:path w="1717675" h="401955">
                                <a:moveTo>
                                  <a:pt x="879520" y="401410"/>
                                </a:moveTo>
                                <a:lnTo>
                                  <a:pt x="879520" y="298611"/>
                                </a:lnTo>
                              </a:path>
                              <a:path w="1717675" h="401955">
                                <a:moveTo>
                                  <a:pt x="887943" y="401410"/>
                                </a:moveTo>
                                <a:lnTo>
                                  <a:pt x="887943" y="348312"/>
                                </a:lnTo>
                              </a:path>
                              <a:path w="1717675" h="401955">
                                <a:moveTo>
                                  <a:pt x="896365" y="401410"/>
                                </a:moveTo>
                                <a:lnTo>
                                  <a:pt x="896365" y="369834"/>
                                </a:lnTo>
                              </a:path>
                              <a:path w="1717675" h="401955">
                                <a:moveTo>
                                  <a:pt x="904687" y="401410"/>
                                </a:moveTo>
                                <a:lnTo>
                                  <a:pt x="904687" y="365660"/>
                                </a:lnTo>
                              </a:path>
                              <a:path w="1717675" h="401955">
                                <a:moveTo>
                                  <a:pt x="913109" y="401410"/>
                                </a:moveTo>
                                <a:lnTo>
                                  <a:pt x="913109" y="379860"/>
                                </a:lnTo>
                              </a:path>
                              <a:path w="1717675" h="401955">
                                <a:moveTo>
                                  <a:pt x="921531" y="401410"/>
                                </a:moveTo>
                                <a:lnTo>
                                  <a:pt x="921531" y="388348"/>
                                </a:lnTo>
                              </a:path>
                              <a:path w="1717675" h="401955">
                                <a:moveTo>
                                  <a:pt x="930054" y="401410"/>
                                </a:moveTo>
                                <a:lnTo>
                                  <a:pt x="930054" y="374694"/>
                                </a:lnTo>
                              </a:path>
                              <a:path w="1717675" h="401955">
                                <a:moveTo>
                                  <a:pt x="938275" y="401410"/>
                                </a:moveTo>
                                <a:lnTo>
                                  <a:pt x="938275" y="384303"/>
                                </a:lnTo>
                              </a:path>
                              <a:path w="1717675" h="401955">
                                <a:moveTo>
                                  <a:pt x="946597" y="401410"/>
                                </a:moveTo>
                                <a:lnTo>
                                  <a:pt x="946597" y="380480"/>
                                </a:lnTo>
                              </a:path>
                              <a:path w="1717675" h="401955">
                                <a:moveTo>
                                  <a:pt x="955020" y="401410"/>
                                </a:moveTo>
                                <a:lnTo>
                                  <a:pt x="955020" y="384988"/>
                                </a:lnTo>
                              </a:path>
                              <a:path w="1717675" h="401955">
                                <a:moveTo>
                                  <a:pt x="963342" y="401410"/>
                                </a:moveTo>
                                <a:lnTo>
                                  <a:pt x="963342" y="370612"/>
                                </a:lnTo>
                              </a:path>
                              <a:path w="1717675" h="401955">
                                <a:moveTo>
                                  <a:pt x="971864" y="401410"/>
                                </a:moveTo>
                                <a:lnTo>
                                  <a:pt x="971864" y="374935"/>
                                </a:lnTo>
                              </a:path>
                              <a:path w="1717675" h="401955">
                                <a:moveTo>
                                  <a:pt x="979885" y="401410"/>
                                </a:moveTo>
                                <a:lnTo>
                                  <a:pt x="979885" y="353403"/>
                                </a:lnTo>
                              </a:path>
                              <a:path w="1717675" h="401955">
                                <a:moveTo>
                                  <a:pt x="988508" y="401410"/>
                                </a:moveTo>
                                <a:lnTo>
                                  <a:pt x="988508" y="326891"/>
                                </a:lnTo>
                              </a:path>
                              <a:path w="1717675" h="401955">
                                <a:moveTo>
                                  <a:pt x="996730" y="401410"/>
                                </a:moveTo>
                                <a:lnTo>
                                  <a:pt x="996730" y="345942"/>
                                </a:lnTo>
                              </a:path>
                              <a:path w="1717675" h="401955">
                                <a:moveTo>
                                  <a:pt x="1005252" y="401410"/>
                                </a:moveTo>
                                <a:lnTo>
                                  <a:pt x="1005252" y="374741"/>
                                </a:lnTo>
                              </a:path>
                              <a:path w="1717675" h="401955">
                                <a:moveTo>
                                  <a:pt x="1013474" y="401410"/>
                                </a:moveTo>
                                <a:lnTo>
                                  <a:pt x="1013474" y="374537"/>
                                </a:lnTo>
                              </a:path>
                              <a:path w="1717675" h="401955">
                                <a:moveTo>
                                  <a:pt x="1022097" y="401410"/>
                                </a:moveTo>
                                <a:lnTo>
                                  <a:pt x="1022097" y="386080"/>
                                </a:lnTo>
                              </a:path>
                              <a:path w="1717675" h="401955">
                                <a:moveTo>
                                  <a:pt x="1030318" y="401410"/>
                                </a:moveTo>
                                <a:lnTo>
                                  <a:pt x="1030318" y="379962"/>
                                </a:lnTo>
                              </a:path>
                              <a:path w="1717675" h="401955">
                                <a:moveTo>
                                  <a:pt x="1038941" y="401410"/>
                                </a:moveTo>
                                <a:lnTo>
                                  <a:pt x="1038941" y="388228"/>
                                </a:lnTo>
                              </a:path>
                              <a:path w="1717675" h="401955">
                                <a:moveTo>
                                  <a:pt x="1047263" y="401410"/>
                                </a:moveTo>
                                <a:lnTo>
                                  <a:pt x="1047263" y="379989"/>
                                </a:lnTo>
                              </a:path>
                              <a:path w="1717675" h="401955">
                                <a:moveTo>
                                  <a:pt x="1055685" y="401410"/>
                                </a:moveTo>
                                <a:lnTo>
                                  <a:pt x="1055685" y="387191"/>
                                </a:lnTo>
                              </a:path>
                              <a:path w="1717675" h="401955">
                                <a:moveTo>
                                  <a:pt x="1063907" y="401410"/>
                                </a:moveTo>
                                <a:lnTo>
                                  <a:pt x="1063907" y="379462"/>
                                </a:lnTo>
                              </a:path>
                              <a:path w="1717675" h="401955">
                                <a:moveTo>
                                  <a:pt x="1072329" y="401410"/>
                                </a:moveTo>
                                <a:lnTo>
                                  <a:pt x="1072329" y="381406"/>
                                </a:lnTo>
                              </a:path>
                              <a:path w="1717675" h="401955">
                                <a:moveTo>
                                  <a:pt x="1080651" y="401410"/>
                                </a:moveTo>
                                <a:lnTo>
                                  <a:pt x="1080651" y="377888"/>
                                </a:lnTo>
                              </a:path>
                              <a:path w="1717675" h="401955">
                                <a:moveTo>
                                  <a:pt x="1089073" y="401410"/>
                                </a:moveTo>
                                <a:lnTo>
                                  <a:pt x="1089073" y="376768"/>
                                </a:lnTo>
                              </a:path>
                              <a:path w="1717675" h="401955">
                                <a:moveTo>
                                  <a:pt x="1097395" y="401410"/>
                                </a:moveTo>
                                <a:lnTo>
                                  <a:pt x="1097395" y="375490"/>
                                </a:lnTo>
                              </a:path>
                              <a:path w="1717675" h="401955">
                                <a:moveTo>
                                  <a:pt x="1106519" y="401410"/>
                                </a:moveTo>
                                <a:lnTo>
                                  <a:pt x="1106519" y="382230"/>
                                </a:lnTo>
                              </a:path>
                              <a:path w="1717675" h="401955">
                                <a:moveTo>
                                  <a:pt x="1113939" y="401410"/>
                                </a:moveTo>
                                <a:lnTo>
                                  <a:pt x="1113939" y="266804"/>
                                </a:lnTo>
                              </a:path>
                              <a:path w="1717675" h="401955">
                                <a:moveTo>
                                  <a:pt x="1122361" y="401410"/>
                                </a:moveTo>
                                <a:lnTo>
                                  <a:pt x="1122361" y="352496"/>
                                </a:lnTo>
                              </a:path>
                              <a:path w="1717675" h="401955">
                                <a:moveTo>
                                  <a:pt x="1130783" y="401410"/>
                                </a:moveTo>
                                <a:lnTo>
                                  <a:pt x="1130783" y="370899"/>
                                </a:lnTo>
                              </a:path>
                              <a:path w="1717675" h="401955">
                                <a:moveTo>
                                  <a:pt x="1139306" y="401410"/>
                                </a:moveTo>
                                <a:lnTo>
                                  <a:pt x="1139306" y="378527"/>
                                </a:lnTo>
                              </a:path>
                              <a:path w="1717675" h="401955">
                                <a:moveTo>
                                  <a:pt x="1147227" y="401410"/>
                                </a:moveTo>
                                <a:lnTo>
                                  <a:pt x="1147227" y="367557"/>
                                </a:lnTo>
                              </a:path>
                              <a:path w="1717675" h="401955">
                                <a:moveTo>
                                  <a:pt x="1155850" y="401410"/>
                                </a:moveTo>
                                <a:lnTo>
                                  <a:pt x="1155850" y="388552"/>
                                </a:lnTo>
                              </a:path>
                              <a:path w="1717675" h="401955">
                                <a:moveTo>
                                  <a:pt x="1164773" y="401410"/>
                                </a:moveTo>
                                <a:lnTo>
                                  <a:pt x="1164773" y="382267"/>
                                </a:lnTo>
                              </a:path>
                              <a:path w="1717675" h="401955">
                                <a:moveTo>
                                  <a:pt x="1173095" y="401410"/>
                                </a:moveTo>
                                <a:lnTo>
                                  <a:pt x="1173095" y="391292"/>
                                </a:lnTo>
                              </a:path>
                              <a:path w="1717675" h="401955">
                                <a:moveTo>
                                  <a:pt x="1181217" y="401410"/>
                                </a:moveTo>
                                <a:lnTo>
                                  <a:pt x="1181217" y="389515"/>
                                </a:lnTo>
                              </a:path>
                              <a:path w="1717675" h="401955">
                                <a:moveTo>
                                  <a:pt x="1189639" y="401410"/>
                                </a:moveTo>
                                <a:lnTo>
                                  <a:pt x="1189639" y="390422"/>
                                </a:lnTo>
                              </a:path>
                              <a:path w="1717675" h="401955">
                                <a:moveTo>
                                  <a:pt x="1197961" y="401410"/>
                                </a:moveTo>
                                <a:lnTo>
                                  <a:pt x="1197961" y="388089"/>
                                </a:lnTo>
                              </a:path>
                              <a:path w="1717675" h="401955">
                                <a:moveTo>
                                  <a:pt x="1206483" y="401410"/>
                                </a:moveTo>
                                <a:lnTo>
                                  <a:pt x="1206483" y="386080"/>
                                </a:lnTo>
                              </a:path>
                              <a:path w="1717675" h="401955">
                                <a:moveTo>
                                  <a:pt x="1214805" y="401410"/>
                                </a:moveTo>
                                <a:lnTo>
                                  <a:pt x="1214805" y="383257"/>
                                </a:lnTo>
                              </a:path>
                              <a:path w="1717675" h="401955">
                                <a:moveTo>
                                  <a:pt x="1223127" y="401410"/>
                                </a:moveTo>
                                <a:lnTo>
                                  <a:pt x="1223127" y="368548"/>
                                </a:lnTo>
                              </a:path>
                              <a:path w="1717675" h="401955">
                                <a:moveTo>
                                  <a:pt x="1231549" y="401410"/>
                                </a:moveTo>
                                <a:lnTo>
                                  <a:pt x="1231549" y="371279"/>
                                </a:lnTo>
                              </a:path>
                              <a:path w="1717675" h="401955">
                                <a:moveTo>
                                  <a:pt x="1240072" y="401410"/>
                                </a:moveTo>
                                <a:lnTo>
                                  <a:pt x="1240072" y="385988"/>
                                </a:lnTo>
                              </a:path>
                              <a:path w="1717675" h="401955">
                                <a:moveTo>
                                  <a:pt x="1247993" y="401410"/>
                                </a:moveTo>
                                <a:lnTo>
                                  <a:pt x="1247993" y="385229"/>
                                </a:lnTo>
                              </a:path>
                              <a:path w="1717675" h="401955">
                                <a:moveTo>
                                  <a:pt x="1256515" y="401410"/>
                                </a:moveTo>
                                <a:lnTo>
                                  <a:pt x="1256515" y="389348"/>
                                </a:lnTo>
                              </a:path>
                              <a:path w="1717675" h="401955">
                                <a:moveTo>
                                  <a:pt x="1264737" y="401410"/>
                                </a:moveTo>
                                <a:lnTo>
                                  <a:pt x="1264737" y="391153"/>
                                </a:lnTo>
                              </a:path>
                              <a:path w="1717675" h="401955">
                                <a:moveTo>
                                  <a:pt x="1273259" y="401410"/>
                                </a:moveTo>
                                <a:lnTo>
                                  <a:pt x="1273259" y="391561"/>
                                </a:lnTo>
                              </a:path>
                              <a:path w="1717675" h="401955">
                                <a:moveTo>
                                  <a:pt x="1281982" y="401410"/>
                                </a:moveTo>
                                <a:lnTo>
                                  <a:pt x="1281982" y="389209"/>
                                </a:lnTo>
                              </a:path>
                              <a:path w="1717675" h="401955">
                                <a:moveTo>
                                  <a:pt x="1290304" y="401410"/>
                                </a:moveTo>
                                <a:lnTo>
                                  <a:pt x="1290304" y="394652"/>
                                </a:lnTo>
                              </a:path>
                              <a:path w="1717675" h="401955">
                                <a:moveTo>
                                  <a:pt x="1298626" y="401410"/>
                                </a:moveTo>
                                <a:lnTo>
                                  <a:pt x="1298626" y="394190"/>
                                </a:lnTo>
                              </a:path>
                              <a:path w="1717675" h="401955">
                                <a:moveTo>
                                  <a:pt x="1306848" y="401410"/>
                                </a:moveTo>
                                <a:lnTo>
                                  <a:pt x="1306848" y="393486"/>
                                </a:lnTo>
                              </a:path>
                              <a:path w="1717675" h="401955">
                                <a:moveTo>
                                  <a:pt x="1315270" y="401410"/>
                                </a:moveTo>
                                <a:lnTo>
                                  <a:pt x="1315270" y="394708"/>
                                </a:lnTo>
                              </a:path>
                              <a:path w="1717675" h="401955">
                                <a:moveTo>
                                  <a:pt x="1323592" y="401410"/>
                                </a:moveTo>
                                <a:lnTo>
                                  <a:pt x="1323592" y="394393"/>
                                </a:lnTo>
                              </a:path>
                              <a:path w="1717675" h="401955">
                                <a:moveTo>
                                  <a:pt x="1332115" y="401410"/>
                                </a:moveTo>
                                <a:lnTo>
                                  <a:pt x="1332115" y="394523"/>
                                </a:lnTo>
                              </a:path>
                              <a:path w="1717675" h="401955">
                                <a:moveTo>
                                  <a:pt x="1340336" y="401410"/>
                                </a:moveTo>
                                <a:lnTo>
                                  <a:pt x="1340336" y="392070"/>
                                </a:lnTo>
                              </a:path>
                              <a:path w="1717675" h="401955">
                                <a:moveTo>
                                  <a:pt x="1348658" y="401410"/>
                                </a:moveTo>
                                <a:lnTo>
                                  <a:pt x="1348658" y="394116"/>
                                </a:lnTo>
                              </a:path>
                              <a:path w="1717675" h="401955">
                                <a:moveTo>
                                  <a:pt x="1357482" y="401410"/>
                                </a:moveTo>
                                <a:lnTo>
                                  <a:pt x="1357482" y="393662"/>
                                </a:lnTo>
                              </a:path>
                              <a:path w="1717675" h="401955">
                                <a:moveTo>
                                  <a:pt x="1365302" y="401410"/>
                                </a:moveTo>
                                <a:lnTo>
                                  <a:pt x="1365302" y="393569"/>
                                </a:lnTo>
                              </a:path>
                              <a:path w="1717675" h="401955">
                                <a:moveTo>
                                  <a:pt x="1374025" y="401410"/>
                                </a:moveTo>
                                <a:lnTo>
                                  <a:pt x="1374025" y="394143"/>
                                </a:lnTo>
                              </a:path>
                              <a:path w="1717675" h="401955">
                                <a:moveTo>
                                  <a:pt x="1382147" y="401410"/>
                                </a:moveTo>
                                <a:lnTo>
                                  <a:pt x="1382147" y="393486"/>
                                </a:lnTo>
                              </a:path>
                              <a:path w="1717675" h="401955">
                                <a:moveTo>
                                  <a:pt x="1390770" y="401410"/>
                                </a:moveTo>
                                <a:lnTo>
                                  <a:pt x="1390770" y="396198"/>
                                </a:lnTo>
                              </a:path>
                              <a:path w="1717675" h="401955">
                                <a:moveTo>
                                  <a:pt x="1399192" y="401410"/>
                                </a:moveTo>
                                <a:lnTo>
                                  <a:pt x="1399192" y="395208"/>
                                </a:lnTo>
                              </a:path>
                              <a:path w="1717675" h="401955">
                                <a:moveTo>
                                  <a:pt x="1407614" y="401410"/>
                                </a:moveTo>
                                <a:lnTo>
                                  <a:pt x="1407614" y="397050"/>
                                </a:lnTo>
                              </a:path>
                              <a:path w="1717675" h="401955">
                                <a:moveTo>
                                  <a:pt x="1415936" y="401410"/>
                                </a:moveTo>
                                <a:lnTo>
                                  <a:pt x="1415936" y="397041"/>
                                </a:lnTo>
                              </a:path>
                              <a:path w="1717675" h="401955">
                                <a:moveTo>
                                  <a:pt x="1424158" y="401410"/>
                                </a:moveTo>
                                <a:lnTo>
                                  <a:pt x="1424158" y="396680"/>
                                </a:lnTo>
                              </a:path>
                              <a:path w="1717675" h="401955">
                                <a:moveTo>
                                  <a:pt x="1432580" y="401410"/>
                                </a:moveTo>
                                <a:lnTo>
                                  <a:pt x="1432580" y="397152"/>
                                </a:lnTo>
                              </a:path>
                              <a:path w="1717675" h="401955">
                                <a:moveTo>
                                  <a:pt x="1441102" y="401410"/>
                                </a:moveTo>
                                <a:lnTo>
                                  <a:pt x="1441102" y="393847"/>
                                </a:lnTo>
                              </a:path>
                              <a:path w="1717675" h="401955">
                                <a:moveTo>
                                  <a:pt x="1449324" y="401410"/>
                                </a:moveTo>
                                <a:lnTo>
                                  <a:pt x="1449324" y="396393"/>
                                </a:lnTo>
                              </a:path>
                              <a:path w="1717675" h="401955">
                                <a:moveTo>
                                  <a:pt x="1457947" y="401410"/>
                                </a:moveTo>
                                <a:lnTo>
                                  <a:pt x="1457947" y="396069"/>
                                </a:lnTo>
                              </a:path>
                              <a:path w="1717675" h="401955">
                                <a:moveTo>
                                  <a:pt x="1465467" y="401410"/>
                                </a:moveTo>
                                <a:lnTo>
                                  <a:pt x="1465467" y="390394"/>
                                </a:lnTo>
                              </a:path>
                              <a:path w="1717675" h="401955">
                                <a:moveTo>
                                  <a:pt x="1474190" y="401410"/>
                                </a:moveTo>
                                <a:lnTo>
                                  <a:pt x="1474190" y="394097"/>
                                </a:lnTo>
                              </a:path>
                              <a:path w="1717675" h="401955">
                                <a:moveTo>
                                  <a:pt x="1482211" y="401410"/>
                                </a:moveTo>
                                <a:lnTo>
                                  <a:pt x="1482211" y="391264"/>
                                </a:lnTo>
                              </a:path>
                              <a:path w="1717675" h="401955">
                                <a:moveTo>
                                  <a:pt x="1491235" y="401410"/>
                                </a:moveTo>
                                <a:lnTo>
                                  <a:pt x="1491235" y="395263"/>
                                </a:lnTo>
                              </a:path>
                              <a:path w="1717675" h="401955">
                                <a:moveTo>
                                  <a:pt x="1499055" y="401410"/>
                                </a:moveTo>
                                <a:lnTo>
                                  <a:pt x="1499055" y="385766"/>
                                </a:lnTo>
                              </a:path>
                              <a:path w="1717675" h="401955">
                                <a:moveTo>
                                  <a:pt x="1507578" y="401410"/>
                                </a:moveTo>
                                <a:lnTo>
                                  <a:pt x="1507578" y="394810"/>
                                </a:lnTo>
                              </a:path>
                              <a:path w="1717675" h="401955">
                                <a:moveTo>
                                  <a:pt x="1515900" y="401410"/>
                                </a:moveTo>
                                <a:lnTo>
                                  <a:pt x="1515900" y="395449"/>
                                </a:lnTo>
                              </a:path>
                              <a:path w="1717675" h="401955">
                                <a:moveTo>
                                  <a:pt x="1525425" y="401410"/>
                                </a:moveTo>
                                <a:lnTo>
                                  <a:pt x="1525425" y="387228"/>
                                </a:lnTo>
                              </a:path>
                              <a:path w="1717675" h="401955">
                                <a:moveTo>
                                  <a:pt x="1533446" y="401410"/>
                                </a:moveTo>
                                <a:lnTo>
                                  <a:pt x="1533446" y="396346"/>
                                </a:lnTo>
                              </a:path>
                              <a:path w="1717675" h="401955">
                                <a:moveTo>
                                  <a:pt x="1541668" y="401410"/>
                                </a:moveTo>
                                <a:lnTo>
                                  <a:pt x="1541668" y="398272"/>
                                </a:lnTo>
                              </a:path>
                              <a:path w="1717675" h="401955">
                                <a:moveTo>
                                  <a:pt x="1717231" y="401410"/>
                                </a:moveTo>
                                <a:lnTo>
                                  <a:pt x="1717231" y="399068"/>
                                </a:lnTo>
                              </a:path>
                            </a:pathLst>
                          </a:custGeom>
                          <a:ln w="1349">
                            <a:solidFill>
                              <a:srgbClr val="800080"/>
                            </a:solidFill>
                            <a:prstDash val="solid"/>
                          </a:ln>
                        </wps:spPr>
                        <wps:bodyPr wrap="square" lIns="0" tIns="0" rIns="0" bIns="0" rtlCol="0">
                          <a:prstTxWarp prst="textNoShape">
                            <a:avLst/>
                          </a:prstTxWarp>
                          <a:noAutofit/>
                        </wps:bodyPr>
                      </wps:wsp>
                      <pic:pic xmlns:pic="http://schemas.openxmlformats.org/drawingml/2006/picture">
                        <pic:nvPicPr>
                          <pic:cNvPr id="2008" name="Image 2008"/>
                          <pic:cNvPicPr/>
                        </pic:nvPicPr>
                        <pic:blipFill>
                          <a:blip r:embed="rId383" cstate="print"/>
                          <a:stretch>
                            <a:fillRect/>
                          </a:stretch>
                        </pic:blipFill>
                        <pic:spPr>
                          <a:xfrm>
                            <a:off x="670860" y="220205"/>
                            <a:ext cx="211638" cy="76370"/>
                          </a:xfrm>
                          <a:prstGeom prst="rect">
                            <a:avLst/>
                          </a:prstGeom>
                        </pic:spPr>
                      </pic:pic>
                      <pic:pic xmlns:pic="http://schemas.openxmlformats.org/drawingml/2006/picture">
                        <pic:nvPicPr>
                          <pic:cNvPr id="2009" name="Image 2009"/>
                          <pic:cNvPicPr/>
                        </pic:nvPicPr>
                        <pic:blipFill>
                          <a:blip r:embed="rId384" cstate="print"/>
                          <a:stretch>
                            <a:fillRect/>
                          </a:stretch>
                        </pic:blipFill>
                        <pic:spPr>
                          <a:xfrm>
                            <a:off x="519621" y="576877"/>
                            <a:ext cx="212270" cy="76277"/>
                          </a:xfrm>
                          <a:prstGeom prst="rect">
                            <a:avLst/>
                          </a:prstGeom>
                        </pic:spPr>
                      </pic:pic>
                      <wps:wsp>
                        <wps:cNvPr id="2010" name="Graphic 2010"/>
                        <wps:cNvSpPr/>
                        <wps:spPr>
                          <a:xfrm>
                            <a:off x="1115008" y="1176705"/>
                            <a:ext cx="922019" cy="207645"/>
                          </a:xfrm>
                          <a:custGeom>
                            <a:avLst/>
                            <a:gdLst/>
                            <a:ahLst/>
                            <a:cxnLst/>
                            <a:rect l="l" t="t" r="r" b="b"/>
                            <a:pathLst>
                              <a:path w="922019" h="207645">
                                <a:moveTo>
                                  <a:pt x="29476" y="0"/>
                                </a:moveTo>
                                <a:lnTo>
                                  <a:pt x="21551" y="0"/>
                                </a:lnTo>
                                <a:lnTo>
                                  <a:pt x="19748" y="8928"/>
                                </a:lnTo>
                                <a:lnTo>
                                  <a:pt x="12534" y="13385"/>
                                </a:lnTo>
                                <a:lnTo>
                                  <a:pt x="0" y="13385"/>
                                </a:lnTo>
                                <a:lnTo>
                                  <a:pt x="0" y="20840"/>
                                </a:lnTo>
                                <a:lnTo>
                                  <a:pt x="8623" y="20840"/>
                                </a:lnTo>
                                <a:lnTo>
                                  <a:pt x="15036" y="19558"/>
                                </a:lnTo>
                                <a:lnTo>
                                  <a:pt x="19253" y="17018"/>
                                </a:lnTo>
                                <a:lnTo>
                                  <a:pt x="19253" y="75057"/>
                                </a:lnTo>
                                <a:lnTo>
                                  <a:pt x="29476" y="75057"/>
                                </a:lnTo>
                                <a:lnTo>
                                  <a:pt x="29476" y="17018"/>
                                </a:lnTo>
                                <a:lnTo>
                                  <a:pt x="29476" y="0"/>
                                </a:lnTo>
                                <a:close/>
                              </a:path>
                              <a:path w="922019" h="207645">
                                <a:moveTo>
                                  <a:pt x="107886" y="66306"/>
                                </a:moveTo>
                                <a:lnTo>
                                  <a:pt x="69278" y="66306"/>
                                </a:lnTo>
                                <a:lnTo>
                                  <a:pt x="69481" y="64147"/>
                                </a:lnTo>
                                <a:lnTo>
                                  <a:pt x="74396" y="59423"/>
                                </a:lnTo>
                                <a:lnTo>
                                  <a:pt x="83820" y="52095"/>
                                </a:lnTo>
                                <a:lnTo>
                                  <a:pt x="90373" y="46913"/>
                                </a:lnTo>
                                <a:lnTo>
                                  <a:pt x="107683" y="26111"/>
                                </a:lnTo>
                                <a:lnTo>
                                  <a:pt x="107683" y="14808"/>
                                </a:lnTo>
                                <a:lnTo>
                                  <a:pt x="105575" y="9855"/>
                                </a:lnTo>
                                <a:lnTo>
                                  <a:pt x="102946" y="7454"/>
                                </a:lnTo>
                                <a:lnTo>
                                  <a:pt x="101269" y="5918"/>
                                </a:lnTo>
                                <a:lnTo>
                                  <a:pt x="96850" y="1968"/>
                                </a:lnTo>
                                <a:lnTo>
                                  <a:pt x="90741" y="0"/>
                                </a:lnTo>
                                <a:lnTo>
                                  <a:pt x="75298" y="0"/>
                                </a:lnTo>
                                <a:lnTo>
                                  <a:pt x="69278" y="1943"/>
                                </a:lnTo>
                                <a:lnTo>
                                  <a:pt x="60058" y="9690"/>
                                </a:lnTo>
                                <a:lnTo>
                                  <a:pt x="57454" y="14871"/>
                                </a:lnTo>
                                <a:lnTo>
                                  <a:pt x="56845" y="21348"/>
                                </a:lnTo>
                                <a:lnTo>
                                  <a:pt x="67475" y="21348"/>
                                </a:lnTo>
                                <a:lnTo>
                                  <a:pt x="67881" y="16776"/>
                                </a:lnTo>
                                <a:lnTo>
                                  <a:pt x="69481" y="13322"/>
                                </a:lnTo>
                                <a:lnTo>
                                  <a:pt x="72313" y="10960"/>
                                </a:lnTo>
                                <a:lnTo>
                                  <a:pt x="75196" y="8623"/>
                                </a:lnTo>
                                <a:lnTo>
                                  <a:pt x="78600" y="7454"/>
                                </a:lnTo>
                                <a:lnTo>
                                  <a:pt x="87223" y="7454"/>
                                </a:lnTo>
                                <a:lnTo>
                                  <a:pt x="90741" y="8623"/>
                                </a:lnTo>
                                <a:lnTo>
                                  <a:pt x="93370" y="10972"/>
                                </a:lnTo>
                                <a:lnTo>
                                  <a:pt x="95846" y="13284"/>
                                </a:lnTo>
                                <a:lnTo>
                                  <a:pt x="97155" y="16484"/>
                                </a:lnTo>
                                <a:lnTo>
                                  <a:pt x="97155" y="25069"/>
                                </a:lnTo>
                                <a:lnTo>
                                  <a:pt x="95656" y="29121"/>
                                </a:lnTo>
                                <a:lnTo>
                                  <a:pt x="89636" y="36271"/>
                                </a:lnTo>
                                <a:lnTo>
                                  <a:pt x="84124" y="41059"/>
                                </a:lnTo>
                                <a:lnTo>
                                  <a:pt x="68072" y="53035"/>
                                </a:lnTo>
                                <a:lnTo>
                                  <a:pt x="62560" y="58077"/>
                                </a:lnTo>
                                <a:lnTo>
                                  <a:pt x="59550" y="62166"/>
                                </a:lnTo>
                                <a:lnTo>
                                  <a:pt x="56438" y="66306"/>
                                </a:lnTo>
                                <a:lnTo>
                                  <a:pt x="54940" y="70561"/>
                                </a:lnTo>
                                <a:lnTo>
                                  <a:pt x="54940" y="75057"/>
                                </a:lnTo>
                                <a:lnTo>
                                  <a:pt x="107886" y="75057"/>
                                </a:lnTo>
                                <a:lnTo>
                                  <a:pt x="107886" y="66306"/>
                                </a:lnTo>
                                <a:close/>
                              </a:path>
                              <a:path w="922019" h="207645">
                                <a:moveTo>
                                  <a:pt x="172351" y="32194"/>
                                </a:moveTo>
                                <a:lnTo>
                                  <a:pt x="162331" y="5257"/>
                                </a:lnTo>
                                <a:lnTo>
                                  <a:pt x="162331" y="33731"/>
                                </a:lnTo>
                                <a:lnTo>
                                  <a:pt x="156908" y="39001"/>
                                </a:lnTo>
                                <a:lnTo>
                                  <a:pt x="151396" y="41630"/>
                                </a:lnTo>
                                <a:lnTo>
                                  <a:pt x="141274" y="41630"/>
                                </a:lnTo>
                                <a:lnTo>
                                  <a:pt x="137566" y="40043"/>
                                </a:lnTo>
                                <a:lnTo>
                                  <a:pt x="132143" y="33705"/>
                                </a:lnTo>
                                <a:lnTo>
                                  <a:pt x="130848" y="29629"/>
                                </a:lnTo>
                                <a:lnTo>
                                  <a:pt x="130848" y="19761"/>
                                </a:lnTo>
                                <a:lnTo>
                                  <a:pt x="132143" y="15671"/>
                                </a:lnTo>
                                <a:lnTo>
                                  <a:pt x="134924" y="12293"/>
                                </a:lnTo>
                                <a:lnTo>
                                  <a:pt x="137464" y="9093"/>
                                </a:lnTo>
                                <a:lnTo>
                                  <a:pt x="140970" y="7454"/>
                                </a:lnTo>
                                <a:lnTo>
                                  <a:pt x="150495" y="7454"/>
                                </a:lnTo>
                                <a:lnTo>
                                  <a:pt x="154508" y="9702"/>
                                </a:lnTo>
                                <a:lnTo>
                                  <a:pt x="160528" y="18745"/>
                                </a:lnTo>
                                <a:lnTo>
                                  <a:pt x="162128" y="25234"/>
                                </a:lnTo>
                                <a:lnTo>
                                  <a:pt x="162331" y="33731"/>
                                </a:lnTo>
                                <a:lnTo>
                                  <a:pt x="162331" y="5257"/>
                                </a:lnTo>
                                <a:lnTo>
                                  <a:pt x="160616" y="3060"/>
                                </a:lnTo>
                                <a:lnTo>
                                  <a:pt x="153898" y="0"/>
                                </a:lnTo>
                                <a:lnTo>
                                  <a:pt x="137655" y="0"/>
                                </a:lnTo>
                                <a:lnTo>
                                  <a:pt x="131648" y="2451"/>
                                </a:lnTo>
                                <a:lnTo>
                                  <a:pt x="126961" y="7454"/>
                                </a:lnTo>
                                <a:lnTo>
                                  <a:pt x="122516" y="12293"/>
                                </a:lnTo>
                                <a:lnTo>
                                  <a:pt x="120218" y="18262"/>
                                </a:lnTo>
                                <a:lnTo>
                                  <a:pt x="120218" y="32194"/>
                                </a:lnTo>
                                <a:lnTo>
                                  <a:pt x="122516" y="37884"/>
                                </a:lnTo>
                                <a:lnTo>
                                  <a:pt x="127139" y="42367"/>
                                </a:lnTo>
                                <a:lnTo>
                                  <a:pt x="131648" y="46837"/>
                                </a:lnTo>
                                <a:lnTo>
                                  <a:pt x="137363" y="49085"/>
                                </a:lnTo>
                                <a:lnTo>
                                  <a:pt x="150799" y="49085"/>
                                </a:lnTo>
                                <a:lnTo>
                                  <a:pt x="156908" y="46393"/>
                                </a:lnTo>
                                <a:lnTo>
                                  <a:pt x="161632" y="41630"/>
                                </a:lnTo>
                                <a:lnTo>
                                  <a:pt x="162229" y="41033"/>
                                </a:lnTo>
                                <a:lnTo>
                                  <a:pt x="161620" y="50025"/>
                                </a:lnTo>
                                <a:lnTo>
                                  <a:pt x="159816" y="56908"/>
                                </a:lnTo>
                                <a:lnTo>
                                  <a:pt x="153809" y="66471"/>
                                </a:lnTo>
                                <a:lnTo>
                                  <a:pt x="149796" y="68859"/>
                                </a:lnTo>
                                <a:lnTo>
                                  <a:pt x="137261" y="68859"/>
                                </a:lnTo>
                                <a:lnTo>
                                  <a:pt x="133045" y="65227"/>
                                </a:lnTo>
                                <a:lnTo>
                                  <a:pt x="132143" y="57937"/>
                                </a:lnTo>
                                <a:lnTo>
                                  <a:pt x="121513" y="57937"/>
                                </a:lnTo>
                                <a:lnTo>
                                  <a:pt x="122415" y="64020"/>
                                </a:lnTo>
                                <a:lnTo>
                                  <a:pt x="124929" y="68592"/>
                                </a:lnTo>
                                <a:lnTo>
                                  <a:pt x="129133" y="71691"/>
                                </a:lnTo>
                                <a:lnTo>
                                  <a:pt x="133248" y="74777"/>
                                </a:lnTo>
                                <a:lnTo>
                                  <a:pt x="138366" y="76314"/>
                                </a:lnTo>
                                <a:lnTo>
                                  <a:pt x="144284" y="76314"/>
                                </a:lnTo>
                                <a:lnTo>
                                  <a:pt x="156654" y="73787"/>
                                </a:lnTo>
                                <a:lnTo>
                                  <a:pt x="162369" y="68859"/>
                                </a:lnTo>
                                <a:lnTo>
                                  <a:pt x="165481" y="66192"/>
                                </a:lnTo>
                                <a:lnTo>
                                  <a:pt x="170789" y="53517"/>
                                </a:lnTo>
                                <a:lnTo>
                                  <a:pt x="172034" y="41033"/>
                                </a:lnTo>
                                <a:lnTo>
                                  <a:pt x="172339" y="37884"/>
                                </a:lnTo>
                                <a:lnTo>
                                  <a:pt x="172351" y="32194"/>
                                </a:lnTo>
                                <a:close/>
                              </a:path>
                              <a:path w="922019" h="207645">
                                <a:moveTo>
                                  <a:pt x="200533" y="64731"/>
                                </a:moveTo>
                                <a:lnTo>
                                  <a:pt x="189395" y="64731"/>
                                </a:lnTo>
                                <a:lnTo>
                                  <a:pt x="189395" y="75057"/>
                                </a:lnTo>
                                <a:lnTo>
                                  <a:pt x="200533" y="75057"/>
                                </a:lnTo>
                                <a:lnTo>
                                  <a:pt x="200533" y="64731"/>
                                </a:lnTo>
                                <a:close/>
                              </a:path>
                              <a:path w="922019" h="207645">
                                <a:moveTo>
                                  <a:pt x="268503" y="38265"/>
                                </a:moveTo>
                                <a:lnTo>
                                  <a:pt x="266877" y="21526"/>
                                </a:lnTo>
                                <a:lnTo>
                                  <a:pt x="261975" y="9563"/>
                                </a:lnTo>
                                <a:lnTo>
                                  <a:pt x="259575" y="7454"/>
                                </a:lnTo>
                                <a:lnTo>
                                  <a:pt x="257873" y="5956"/>
                                </a:lnTo>
                                <a:lnTo>
                                  <a:pt x="257873" y="26822"/>
                                </a:lnTo>
                                <a:lnTo>
                                  <a:pt x="257873" y="49669"/>
                                </a:lnTo>
                                <a:lnTo>
                                  <a:pt x="256578" y="57632"/>
                                </a:lnTo>
                                <a:lnTo>
                                  <a:pt x="251358" y="66611"/>
                                </a:lnTo>
                                <a:lnTo>
                                  <a:pt x="247446" y="68859"/>
                                </a:lnTo>
                                <a:lnTo>
                                  <a:pt x="237426" y="68859"/>
                                </a:lnTo>
                                <a:lnTo>
                                  <a:pt x="233616" y="66611"/>
                                </a:lnTo>
                                <a:lnTo>
                                  <a:pt x="228396" y="57632"/>
                                </a:lnTo>
                                <a:lnTo>
                                  <a:pt x="227101" y="49669"/>
                                </a:lnTo>
                                <a:lnTo>
                                  <a:pt x="227101" y="26822"/>
                                </a:lnTo>
                                <a:lnTo>
                                  <a:pt x="228396" y="18821"/>
                                </a:lnTo>
                                <a:lnTo>
                                  <a:pt x="233616" y="9728"/>
                                </a:lnTo>
                                <a:lnTo>
                                  <a:pt x="237426" y="7454"/>
                                </a:lnTo>
                                <a:lnTo>
                                  <a:pt x="247446" y="7454"/>
                                </a:lnTo>
                                <a:lnTo>
                                  <a:pt x="251358" y="9728"/>
                                </a:lnTo>
                                <a:lnTo>
                                  <a:pt x="256578" y="18821"/>
                                </a:lnTo>
                                <a:lnTo>
                                  <a:pt x="257873" y="26822"/>
                                </a:lnTo>
                                <a:lnTo>
                                  <a:pt x="257873" y="5956"/>
                                </a:lnTo>
                                <a:lnTo>
                                  <a:pt x="253834" y="2387"/>
                                </a:lnTo>
                                <a:lnTo>
                                  <a:pt x="242443" y="0"/>
                                </a:lnTo>
                                <a:lnTo>
                                  <a:pt x="231063" y="2387"/>
                                </a:lnTo>
                                <a:lnTo>
                                  <a:pt x="222948" y="9563"/>
                                </a:lnTo>
                                <a:lnTo>
                                  <a:pt x="218084" y="21526"/>
                                </a:lnTo>
                                <a:lnTo>
                                  <a:pt x="216471" y="38265"/>
                                </a:lnTo>
                                <a:lnTo>
                                  <a:pt x="218084" y="54914"/>
                                </a:lnTo>
                                <a:lnTo>
                                  <a:pt x="222948" y="66802"/>
                                </a:lnTo>
                                <a:lnTo>
                                  <a:pt x="231063" y="73939"/>
                                </a:lnTo>
                                <a:lnTo>
                                  <a:pt x="242443" y="76314"/>
                                </a:lnTo>
                                <a:lnTo>
                                  <a:pt x="253834" y="73939"/>
                                </a:lnTo>
                                <a:lnTo>
                                  <a:pt x="259626" y="68859"/>
                                </a:lnTo>
                                <a:lnTo>
                                  <a:pt x="261975" y="66802"/>
                                </a:lnTo>
                                <a:lnTo>
                                  <a:pt x="266877" y="54914"/>
                                </a:lnTo>
                                <a:lnTo>
                                  <a:pt x="268503" y="38265"/>
                                </a:lnTo>
                                <a:close/>
                              </a:path>
                              <a:path w="922019" h="207645">
                                <a:moveTo>
                                  <a:pt x="697141" y="197129"/>
                                </a:moveTo>
                                <a:lnTo>
                                  <a:pt x="658533" y="197129"/>
                                </a:lnTo>
                                <a:lnTo>
                                  <a:pt x="658736" y="194983"/>
                                </a:lnTo>
                                <a:lnTo>
                                  <a:pt x="663549" y="190246"/>
                                </a:lnTo>
                                <a:lnTo>
                                  <a:pt x="673074" y="182930"/>
                                </a:lnTo>
                                <a:lnTo>
                                  <a:pt x="679615" y="177749"/>
                                </a:lnTo>
                                <a:lnTo>
                                  <a:pt x="696937" y="156933"/>
                                </a:lnTo>
                                <a:lnTo>
                                  <a:pt x="696937" y="145630"/>
                                </a:lnTo>
                                <a:lnTo>
                                  <a:pt x="694728" y="140690"/>
                                </a:lnTo>
                                <a:lnTo>
                                  <a:pt x="692099" y="138277"/>
                                </a:lnTo>
                                <a:lnTo>
                                  <a:pt x="686104" y="132803"/>
                                </a:lnTo>
                                <a:lnTo>
                                  <a:pt x="679996" y="130835"/>
                                </a:lnTo>
                                <a:lnTo>
                                  <a:pt x="664552" y="130835"/>
                                </a:lnTo>
                                <a:lnTo>
                                  <a:pt x="658431" y="132765"/>
                                </a:lnTo>
                                <a:lnTo>
                                  <a:pt x="653923" y="136639"/>
                                </a:lnTo>
                                <a:lnTo>
                                  <a:pt x="649312" y="140525"/>
                                </a:lnTo>
                                <a:lnTo>
                                  <a:pt x="646709" y="145694"/>
                                </a:lnTo>
                                <a:lnTo>
                                  <a:pt x="646099" y="152171"/>
                                </a:lnTo>
                                <a:lnTo>
                                  <a:pt x="656729" y="152171"/>
                                </a:lnTo>
                                <a:lnTo>
                                  <a:pt x="657136" y="147599"/>
                                </a:lnTo>
                                <a:lnTo>
                                  <a:pt x="658736" y="144157"/>
                                </a:lnTo>
                                <a:lnTo>
                                  <a:pt x="664349" y="139446"/>
                                </a:lnTo>
                                <a:lnTo>
                                  <a:pt x="667766" y="138277"/>
                                </a:lnTo>
                                <a:lnTo>
                                  <a:pt x="676389" y="138277"/>
                                </a:lnTo>
                                <a:lnTo>
                                  <a:pt x="679996" y="139446"/>
                                </a:lnTo>
                                <a:lnTo>
                                  <a:pt x="682498" y="141770"/>
                                </a:lnTo>
                                <a:lnTo>
                                  <a:pt x="685101" y="144106"/>
                                </a:lnTo>
                                <a:lnTo>
                                  <a:pt x="686308" y="147307"/>
                                </a:lnTo>
                                <a:lnTo>
                                  <a:pt x="686308" y="155905"/>
                                </a:lnTo>
                                <a:lnTo>
                                  <a:pt x="684911" y="159956"/>
                                </a:lnTo>
                                <a:lnTo>
                                  <a:pt x="678891" y="167106"/>
                                </a:lnTo>
                                <a:lnTo>
                                  <a:pt x="673379" y="171881"/>
                                </a:lnTo>
                                <a:lnTo>
                                  <a:pt x="657237" y="183870"/>
                                </a:lnTo>
                                <a:lnTo>
                                  <a:pt x="651713" y="188912"/>
                                </a:lnTo>
                                <a:lnTo>
                                  <a:pt x="645693" y="197129"/>
                                </a:lnTo>
                                <a:lnTo>
                                  <a:pt x="644194" y="201383"/>
                                </a:lnTo>
                                <a:lnTo>
                                  <a:pt x="644194" y="205892"/>
                                </a:lnTo>
                                <a:lnTo>
                                  <a:pt x="697141" y="205892"/>
                                </a:lnTo>
                                <a:lnTo>
                                  <a:pt x="697141" y="197129"/>
                                </a:lnTo>
                                <a:close/>
                              </a:path>
                              <a:path w="922019" h="207645">
                                <a:moveTo>
                                  <a:pt x="761809" y="169087"/>
                                </a:moveTo>
                                <a:lnTo>
                                  <a:pt x="760171" y="152349"/>
                                </a:lnTo>
                                <a:lnTo>
                                  <a:pt x="755281" y="140398"/>
                                </a:lnTo>
                                <a:lnTo>
                                  <a:pt x="752881" y="138277"/>
                                </a:lnTo>
                                <a:lnTo>
                                  <a:pt x="751179" y="136791"/>
                                </a:lnTo>
                                <a:lnTo>
                                  <a:pt x="751179" y="157645"/>
                                </a:lnTo>
                                <a:lnTo>
                                  <a:pt x="751179" y="180492"/>
                                </a:lnTo>
                                <a:lnTo>
                                  <a:pt x="749871" y="188455"/>
                                </a:lnTo>
                                <a:lnTo>
                                  <a:pt x="744664" y="197446"/>
                                </a:lnTo>
                                <a:lnTo>
                                  <a:pt x="740854" y="199694"/>
                                </a:lnTo>
                                <a:lnTo>
                                  <a:pt x="730732" y="199694"/>
                                </a:lnTo>
                                <a:lnTo>
                                  <a:pt x="726922" y="197446"/>
                                </a:lnTo>
                                <a:lnTo>
                                  <a:pt x="721702" y="188455"/>
                                </a:lnTo>
                                <a:lnTo>
                                  <a:pt x="720394" y="180492"/>
                                </a:lnTo>
                                <a:lnTo>
                                  <a:pt x="720394" y="157645"/>
                                </a:lnTo>
                                <a:lnTo>
                                  <a:pt x="721702" y="149656"/>
                                </a:lnTo>
                                <a:lnTo>
                                  <a:pt x="726922" y="140550"/>
                                </a:lnTo>
                                <a:lnTo>
                                  <a:pt x="730732" y="138277"/>
                                </a:lnTo>
                                <a:lnTo>
                                  <a:pt x="740854" y="138277"/>
                                </a:lnTo>
                                <a:lnTo>
                                  <a:pt x="744664" y="140550"/>
                                </a:lnTo>
                                <a:lnTo>
                                  <a:pt x="749871" y="149656"/>
                                </a:lnTo>
                                <a:lnTo>
                                  <a:pt x="751179" y="157645"/>
                                </a:lnTo>
                                <a:lnTo>
                                  <a:pt x="751179" y="136791"/>
                                </a:lnTo>
                                <a:lnTo>
                                  <a:pt x="747128" y="133223"/>
                                </a:lnTo>
                                <a:lnTo>
                                  <a:pt x="735736" y="130835"/>
                                </a:lnTo>
                                <a:lnTo>
                                  <a:pt x="724369" y="133223"/>
                                </a:lnTo>
                                <a:lnTo>
                                  <a:pt x="716254" y="140398"/>
                                </a:lnTo>
                                <a:lnTo>
                                  <a:pt x="711390" y="152349"/>
                                </a:lnTo>
                                <a:lnTo>
                                  <a:pt x="709764" y="169087"/>
                                </a:lnTo>
                                <a:lnTo>
                                  <a:pt x="711390" y="185737"/>
                                </a:lnTo>
                                <a:lnTo>
                                  <a:pt x="716254" y="197637"/>
                                </a:lnTo>
                                <a:lnTo>
                                  <a:pt x="724369" y="204762"/>
                                </a:lnTo>
                                <a:lnTo>
                                  <a:pt x="735736" y="207149"/>
                                </a:lnTo>
                                <a:lnTo>
                                  <a:pt x="747128" y="204762"/>
                                </a:lnTo>
                                <a:lnTo>
                                  <a:pt x="752919" y="199694"/>
                                </a:lnTo>
                                <a:lnTo>
                                  <a:pt x="755281" y="197637"/>
                                </a:lnTo>
                                <a:lnTo>
                                  <a:pt x="760171" y="185737"/>
                                </a:lnTo>
                                <a:lnTo>
                                  <a:pt x="761809" y="169087"/>
                                </a:lnTo>
                                <a:close/>
                              </a:path>
                              <a:path w="922019" h="207645">
                                <a:moveTo>
                                  <a:pt x="825779" y="132092"/>
                                </a:moveTo>
                                <a:lnTo>
                                  <a:pt x="774039" y="132092"/>
                                </a:lnTo>
                                <a:lnTo>
                                  <a:pt x="774039" y="140843"/>
                                </a:lnTo>
                                <a:lnTo>
                                  <a:pt x="815047" y="140843"/>
                                </a:lnTo>
                                <a:lnTo>
                                  <a:pt x="785164" y="205892"/>
                                </a:lnTo>
                                <a:lnTo>
                                  <a:pt x="796696" y="205892"/>
                                </a:lnTo>
                                <a:lnTo>
                                  <a:pt x="825779" y="138785"/>
                                </a:lnTo>
                                <a:lnTo>
                                  <a:pt x="825779" y="132092"/>
                                </a:lnTo>
                                <a:close/>
                              </a:path>
                              <a:path w="922019" h="207645">
                                <a:moveTo>
                                  <a:pt x="853744" y="195567"/>
                                </a:moveTo>
                                <a:lnTo>
                                  <a:pt x="842518" y="195567"/>
                                </a:lnTo>
                                <a:lnTo>
                                  <a:pt x="842518" y="205892"/>
                                </a:lnTo>
                                <a:lnTo>
                                  <a:pt x="853744" y="205892"/>
                                </a:lnTo>
                                <a:lnTo>
                                  <a:pt x="853744" y="195567"/>
                                </a:lnTo>
                                <a:close/>
                              </a:path>
                              <a:path w="922019" h="207645">
                                <a:moveTo>
                                  <a:pt x="921727" y="169087"/>
                                </a:moveTo>
                                <a:lnTo>
                                  <a:pt x="920102" y="152349"/>
                                </a:lnTo>
                                <a:lnTo>
                                  <a:pt x="915200" y="140398"/>
                                </a:lnTo>
                                <a:lnTo>
                                  <a:pt x="912799" y="138277"/>
                                </a:lnTo>
                                <a:lnTo>
                                  <a:pt x="911098" y="136791"/>
                                </a:lnTo>
                                <a:lnTo>
                                  <a:pt x="911098" y="157645"/>
                                </a:lnTo>
                                <a:lnTo>
                                  <a:pt x="911098" y="180492"/>
                                </a:lnTo>
                                <a:lnTo>
                                  <a:pt x="909701" y="188455"/>
                                </a:lnTo>
                                <a:lnTo>
                                  <a:pt x="904481" y="197446"/>
                                </a:lnTo>
                                <a:lnTo>
                                  <a:pt x="900671" y="199694"/>
                                </a:lnTo>
                                <a:lnTo>
                                  <a:pt x="890651" y="199694"/>
                                </a:lnTo>
                                <a:lnTo>
                                  <a:pt x="886841" y="197446"/>
                                </a:lnTo>
                                <a:lnTo>
                                  <a:pt x="884135" y="192951"/>
                                </a:lnTo>
                                <a:lnTo>
                                  <a:pt x="881519" y="188455"/>
                                </a:lnTo>
                                <a:lnTo>
                                  <a:pt x="880224" y="180492"/>
                                </a:lnTo>
                                <a:lnTo>
                                  <a:pt x="880224" y="157645"/>
                                </a:lnTo>
                                <a:lnTo>
                                  <a:pt x="881519" y="149656"/>
                                </a:lnTo>
                                <a:lnTo>
                                  <a:pt x="884135" y="145097"/>
                                </a:lnTo>
                                <a:lnTo>
                                  <a:pt x="886841" y="140550"/>
                                </a:lnTo>
                                <a:lnTo>
                                  <a:pt x="890651" y="138277"/>
                                </a:lnTo>
                                <a:lnTo>
                                  <a:pt x="900671" y="138277"/>
                                </a:lnTo>
                                <a:lnTo>
                                  <a:pt x="904481" y="140550"/>
                                </a:lnTo>
                                <a:lnTo>
                                  <a:pt x="909701" y="149656"/>
                                </a:lnTo>
                                <a:lnTo>
                                  <a:pt x="911098" y="157645"/>
                                </a:lnTo>
                                <a:lnTo>
                                  <a:pt x="911098" y="136791"/>
                                </a:lnTo>
                                <a:lnTo>
                                  <a:pt x="907046" y="133223"/>
                                </a:lnTo>
                                <a:lnTo>
                                  <a:pt x="895667" y="130835"/>
                                </a:lnTo>
                                <a:lnTo>
                                  <a:pt x="884275" y="133223"/>
                                </a:lnTo>
                                <a:lnTo>
                                  <a:pt x="876122" y="140398"/>
                                </a:lnTo>
                                <a:lnTo>
                                  <a:pt x="871232" y="152349"/>
                                </a:lnTo>
                                <a:lnTo>
                                  <a:pt x="869594" y="169087"/>
                                </a:lnTo>
                                <a:lnTo>
                                  <a:pt x="871232" y="185737"/>
                                </a:lnTo>
                                <a:lnTo>
                                  <a:pt x="876122" y="197637"/>
                                </a:lnTo>
                                <a:lnTo>
                                  <a:pt x="884275" y="204762"/>
                                </a:lnTo>
                                <a:lnTo>
                                  <a:pt x="895667" y="207149"/>
                                </a:lnTo>
                                <a:lnTo>
                                  <a:pt x="907046" y="204762"/>
                                </a:lnTo>
                                <a:lnTo>
                                  <a:pt x="912850" y="199694"/>
                                </a:lnTo>
                                <a:lnTo>
                                  <a:pt x="915200" y="197637"/>
                                </a:lnTo>
                                <a:lnTo>
                                  <a:pt x="920102" y="185737"/>
                                </a:lnTo>
                                <a:lnTo>
                                  <a:pt x="921727" y="169087"/>
                                </a:lnTo>
                                <a:close/>
                              </a:path>
                            </a:pathLst>
                          </a:custGeom>
                          <a:solidFill>
                            <a:srgbClr val="800080"/>
                          </a:solidFill>
                        </wps:spPr>
                        <wps:bodyPr wrap="square" lIns="0" tIns="0" rIns="0" bIns="0" rtlCol="0">
                          <a:prstTxWarp prst="textNoShape">
                            <a:avLst/>
                          </a:prstTxWarp>
                          <a:noAutofit/>
                        </wps:bodyPr>
                      </wps:wsp>
                      <pic:pic xmlns:pic="http://schemas.openxmlformats.org/drawingml/2006/picture">
                        <pic:nvPicPr>
                          <pic:cNvPr id="2011" name="Image 2011"/>
                          <pic:cNvPicPr/>
                        </pic:nvPicPr>
                        <pic:blipFill>
                          <a:blip r:embed="rId385" cstate="print"/>
                          <a:stretch>
                            <a:fillRect/>
                          </a:stretch>
                        </pic:blipFill>
                        <pic:spPr>
                          <a:xfrm>
                            <a:off x="2334931" y="1382993"/>
                            <a:ext cx="2855381" cy="169438"/>
                          </a:xfrm>
                          <a:prstGeom prst="rect">
                            <a:avLst/>
                          </a:prstGeom>
                        </pic:spPr>
                      </pic:pic>
                      <wps:wsp>
                        <wps:cNvPr id="2012" name="Graphic 2012"/>
                        <wps:cNvSpPr/>
                        <wps:spPr>
                          <a:xfrm>
                            <a:off x="205111" y="3499"/>
                            <a:ext cx="5113655" cy="1555750"/>
                          </a:xfrm>
                          <a:custGeom>
                            <a:avLst/>
                            <a:gdLst/>
                            <a:ahLst/>
                            <a:cxnLst/>
                            <a:rect l="l" t="t" r="r" b="b"/>
                            <a:pathLst>
                              <a:path w="5113655" h="1555750">
                                <a:moveTo>
                                  <a:pt x="0" y="1555173"/>
                                </a:moveTo>
                                <a:lnTo>
                                  <a:pt x="5113493" y="1555173"/>
                                </a:lnTo>
                                <a:lnTo>
                                  <a:pt x="5113493" y="0"/>
                                </a:lnTo>
                                <a:lnTo>
                                  <a:pt x="0" y="0"/>
                                </a:lnTo>
                                <a:lnTo>
                                  <a:pt x="0" y="1555173"/>
                                </a:lnTo>
                                <a:close/>
                              </a:path>
                            </a:pathLst>
                          </a:custGeom>
                          <a:ln w="6991">
                            <a:solidFill>
                              <a:srgbClr val="000000"/>
                            </a:solidFill>
                            <a:prstDash val="solid"/>
                          </a:ln>
                        </wps:spPr>
                        <wps:bodyPr wrap="square" lIns="0" tIns="0" rIns="0" bIns="0" rtlCol="0">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960" o:spid="_x0000_s1026" style="position:absolute;margin-left:114.9pt;margin-top:24.75pt;width:382.55pt;height:149.8pt;z-index:251886592;mso-wrap-distance-left:0;mso-wrap-distance-right:0;mso-position-horizontal-relative:page;mso-width-relative:margin;mso-height-relative:margin" coordsize="53225,180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">
                <v:shape id="Graphic 1961" o:spid="_x0000_s1027" style="position:absolute;left:1750;top:2048;width:305;height:13475;visibility:visible;mso-wrap-style:square;v-text-anchor:top" coordsize="30480,1347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oghsEA&#10;AADdAAAADwAAAGRycy9kb3ducmV2LnhtbERP3WrCMBS+F3yHcAa707SFyVaNMhRhV8K6PcCxOUvK&#10;mpOSRFv39GYw2N35+H7PZje5XlwpxM6zgnJZgCBuve7YKPj8OC6eQcSErLH3TApuFGG3nc82WGs/&#10;8jtdm2REDuFYowKb0lBLGVtLDuPSD8SZ+/LBYcowGKkDjjnc9bIqipV02HFusDjQ3lL73Vycgqoy&#10;41MsZVPiT5vM4WRsOI9KPT5Mr2sQiab0L/5zv+k8/2VVwu83+QS5v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G6IIbBAAAA3QAAAA8AAAAAAAAAAAAAAAAAmAIAAGRycy9kb3du&#10;cmV2LnhtbFBLBQYAAAAABAAEAPUAAACGAwAAAAA=&#10;" path="m30079,1346890l30079,em30079,1346890r-30079,e" filled="f" strokeweight=".03747mm">
                  <v:path arrowok="t"/>
                </v:shape>
                <v:shape id="Graphic 1962" o:spid="_x0000_s1028" style="position:absolute;left:974;top:15069;width:521;height:768;visibility:visible;mso-wrap-style:square;v-text-anchor:top" coordsize="52069,76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6gm8UA&#10;AADdAAAADwAAAGRycy9kb3ducmV2LnhtbERPTWvCQBC9F/wPyxR6kbqplGBjNiJCxUMvURGPY3aa&#10;hGRnQ3ZN4r/vFgq9zeN9TrqZTCsG6l1tWcHbIgJBXFhdc6ngfPp8XYFwHllja5kUPMjBJps9pZho&#10;O3JOw9GXIoSwS1BB5X2XSOmKigy6he2IA/dte4M+wL6UuscxhJtWLqMolgZrDg0VdrSrqGiOd6Mg&#10;L+P9YZivTvYSN1/z7e09zx9XpV6ep+0ahKfJ/4v/3Acd5n/ES/j9Jpwgs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DqCbxQAAAN0AAAAPAAAAAAAAAAAAAAAAAJgCAABkcnMv&#10;ZG93bnJldi54bWxQSwUGAAAAAAQABAD1AAAAigMAAAAA&#10;" path="m26008,l14631,2391,6503,9565,1626,21522,,38259,1626,54909,6503,66801r8128,7135l26008,76314,37410,73936r5791,-5074l20995,68862,17175,66613,11941,57624,10628,49672r,-22855l11941,18819,17175,9719,20995,7451r22159,l37410,2391,26008,xem43154,7451r-12093,l34892,9719r5233,9100l41439,26817r,22855l40125,57624r-5233,8989l31061,68862r12140,l45553,66801,50439,54909,52067,38259,50439,21522,45553,9565,43154,7451xe" fillcolor="black" stroked="f">
                  <v:path arrowok="t"/>
                </v:shape>
                <v:shape id="Graphic 1963" o:spid="_x0000_s1029" style="position:absolute;left:1750;top:13573;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pCbsIA&#10;AADdAAAADwAAAGRycy9kb3ducmV2LnhtbERPTYvCMBC9C/6HMIIXWVNXEK1GWRYE9abWPY/N2Bab&#10;SWmybfXXm4UFb/N4n7PadKYUDdWusKxgMo5AEKdWF5wpSM7bjzkI55E1lpZJwYMcbNb93gpjbVs+&#10;UnPymQgh7GJUkHtfxVK6NCeDbmwr4sDdbG3QB1hnUtfYhnBTys8omkmDBYeGHCv6zim9n36Ngp/p&#10;c3dsrof7okpuo/OeLi3yRanhoPtagvDU+bf4373TYf5iNoW/b8IJc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OkJuwgAAAN0AAAAPAAAAAAAAAAAAAAAAAJgCAABkcnMvZG93&#10;bnJldi54bWxQSwUGAAAAAAQABAD1AAAAhwMAAAAA&#10;" path="m30079,l,e" filled="f" strokeweight=".03597mm">
                  <v:path arrowok="t"/>
                </v:shape>
                <v:shape id="Image 1964" o:spid="_x0000_s1030" type="#_x0000_t75" style="position:absolute;left:15;top:13125;width:148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6JD/S/AAAA3QAAAA8AAABkcnMvZG93bnJldi54bWxET02LwjAQvS/4H8II3tZUXUSrUVQQZG9W&#10;wevYjG0xmZQmav33RhC8zeN9znzZWiPu1PjKsYJBPwFBnDtdcaHgeNj+TkD4gKzROCYFT/KwXHR+&#10;5phq9+A93bNQiBjCPkUFZQh1KqXPS7Lo+64mjtzFNRZDhE0hdYOPGG6NHCbJWFqsODaUWNOmpPya&#10;3ayCrPrPktMh2PUOh1szug3OhTRK9brtagYiUBu+4o97p+P86fgP3t/EE+TiB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uiQ/0vwAAAN0AAAAPAAAAAAAAAAAAAAAAAJ8CAABk&#10;cnMvZG93bnJldi54bWxQSwUGAAAAAAQABAD3AAAAiwMAAAAA&#10;">
                  <v:imagedata r:id="rId276" o:title=""/>
                </v:shape>
                <v:shape id="Graphic 1965" o:spid="_x0000_s1031" style="position:absolute;left:1750;top:11629;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9/gcQA&#10;AADdAAAADwAAAGRycy9kb3ducmV2LnhtbERPS2vCQBC+F/wPywi9FN20UjHRTZBCwfbmI57H7JgE&#10;s7Mhu01Sf323UOhtPr7nbLLRNKKnztWWFTzPIxDEhdU1lwpOx/fZCoTzyBoby6Tgmxxk6eRhg4m2&#10;A++pP/hShBB2CSqovG8TKV1RkUE3ty1x4K62M+gD7EqpOxxCuGnkSxQtpcGaQ0OFLb1VVNwOX0bB&#10;eXHf7fvL5y1uT9en4wflA3Ku1ON03K5BeBr9v/jPvdNhfrx8hd9vwgky/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ff4HEAAAA3QAAAA8AAAAAAAAAAAAAAAAAmAIAAGRycy9k&#10;b3ducmV2LnhtbFBLBQYAAAAABAAEAPUAAACJAwAAAAA=&#10;" path="m30079,l,e" filled="f" strokeweight=".03597mm">
                  <v:path arrowok="t"/>
                </v:shape>
                <v:shape id="Graphic 1966" o:spid="_x0000_s1032" style="position:absolute;left:1048;top:11181;width:299;height:755;visibility:visible;mso-wrap-style:square;v-text-anchor:top" coordsize="29845,75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qJUMMA&#10;AADdAAAADwAAAGRycy9kb3ducmV2LnhtbERPTWvCQBC9F/oflil4qxsVQhNdRVoLhYJQFfQ4ZMck&#10;JDsbstsk+utdQfA2j/c5i9VgatFR60rLCibjCARxZnXJuYLD/vv9A4TzyBpry6TgQg5Wy9eXBaba&#10;9vxH3c7nIoSwS1FB4X2TSumyggy6sW2IA3e2rUEfYJtL3WIfwk0tp1EUS4Mlh4YCG/osKKt2/0YB&#10;1/JcdbPrcNomx+ry+5Wb66ZXavQ2rOcgPA3+KX64f3SYn8Qx3L8JJ8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TqJUMMAAADdAAAADwAAAAAAAAAAAAAAAACYAgAAZHJzL2Rv&#10;d25yZXYueG1sUEsFBgAAAAAEAAQA9QAAAIgDAAAAAA==&#10;" path="m29497,l21596,,19203,5856r-4397,4183l8405,12548,,13385r,7452l8682,20837r6417,-1268l19250,17014r,58041l29497,75055,29497,xe" fillcolor="black" stroked="f">
                  <v:path arrowok="t"/>
                </v:shape>
                <v:shape id="Graphic 1967" o:spid="_x0000_s1033" style="position:absolute;left:1750;top:9685;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FEbcQA&#10;AADdAAAADwAAAGRycy9kb3ducmV2LnhtbERPS2vCQBC+F/wPywi9FN20BWuimyAFwfbmI57H7JgE&#10;s7MhuyZpf323UOhtPr7nrLPRNKKnztWWFTzPIxDEhdU1lwpOx+1sCcJ5ZI2NZVLwRQ6ydPKwxkTb&#10;gffUH3wpQgi7BBVU3reJlK6oyKCb25Y4cFfbGfQBdqXUHQ4h3DTyJYoW0mDNoaHClt4rKm6Hu1Fw&#10;fv3e7fvL5y1uT9en4wflA3Ku1ON03KxAeBr9v/jPvdNhfrx4g99vwgky/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4BRG3EAAAA3QAAAA8AAAAAAAAAAAAAAAAAmAIAAGRycy9k&#10;b3ducmV2LnhtbFBLBQYAAAAABAAEAPUAAACJAwAAAAA=&#10;" path="m30079,l,e" filled="f" strokeweight=".03597mm">
                  <v:path arrowok="t"/>
                </v:shape>
                <v:shape id="Image 1968" o:spid="_x0000_s1034" type="#_x0000_t75" style="position:absolute;left:89;top:9237;width:1412;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cFxjIAAAA3QAAAA8AAABkcnMvZG93bnJldi54bWxEj0FrwkAQhe9C/8MyhV5EN1WUJnWVYilI&#10;K4VGpdchOyah2dmYXTX9952D0NsM78173yxWvWvUhbpQezbwOE5AERfe1lwa2O/eRk+gQkS22Hgm&#10;A78UYLW8Gywws/7KX3TJY6kkhEOGBqoY20zrUFTkMIx9Syza0XcOo6xdqW2HVwl3jZ4kyVw7rFka&#10;KmxpXVHxk5+dgckwPZandPvxPZvy5vR6WOfvn7UxD/f9yzOoSH38N9+uN1bw07ngyjcygl7+AQ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AVnBcYyAAAAN0AAAAPAAAAAAAAAAAA&#10;AAAAAJ8CAABkcnMvZG93bnJldi54bWxQSwUGAAAAAAQABAD3AAAAlAMAAAAA&#10;">
                  <v:imagedata r:id="rId328" o:title=""/>
                </v:shape>
                <v:shape id="Graphic 1969" o:spid="_x0000_s1035" style="position:absolute;left:1750;top:7741;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J1hMMA&#10;AADdAAAADwAAAGRycy9kb3ducmV2LnhtbERPyWrDMBC9F/IPYgq5lFpuCiF2rYRQCKS9ZT1PrfGC&#10;rZGxFNvt11eFQm7zeOtkm8m0YqDe1ZYVvEQxCOLc6ppLBefT7nkFwnlkja1lUvBNDjbr2UOGqbYj&#10;H2g4+lKEEHYpKqi871IpXV6RQRfZjjhwhe0N+gD7UuoexxBuWrmI46U0WHNoqLCj94ry5ngzCq6v&#10;P/vD8PXZJN25eDp90GVEvig1f5y2byA8Tf4u/nfvdZifLBP4+yacI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NJ1hMMAAADdAAAADwAAAAAAAAAAAAAAAACYAgAAZHJzL2Rv&#10;d25yZXYueG1sUEsFBgAAAAAEAAQA9QAAAIgDAAAAAA==&#10;" path="m30079,l,e" filled="f" strokeweight=".03597mm">
                  <v:path arrowok="t"/>
                </v:shape>
                <v:shape id="Graphic 1970" o:spid="_x0000_s1036" style="position:absolute;left:959;top:7293;width:533;height:756;visibility:visible;mso-wrap-style:square;v-text-anchor:top" coordsize="53340,75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0ogcQA&#10;AADdAAAADwAAAGRycy9kb3ducmV2LnhtbESPQW/CMAyF75P2HyJP4jbSgtRthYCmTQyuYxx2NI3X&#10;VmucLgm0+/f4gMTNT37f8/NyPbpOnSnE1rOBfJqBIq68bbk2cPjaPD6DignZYueZDPxThPXq/m6J&#10;pfUDf9J5n2olIRxLNNCk1Jdax6ohh3Hqe2LZ/fjgMIkMtbYBBwl3nZ5lWaEdtiwXGuzpraHqd39y&#10;UuNwpL/vtg/vOX/MhqKbb/Nia8zkYXxdgEo0ppv5Su+scC9P0l++kRH06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9KIHEAAAA3QAAAA8AAAAAAAAAAAAAAAAAmAIAAGRycy9k&#10;b3ducmV2LnhtbFBLBQYAAAAABAAEAPUAAACJAwAAAAA=&#10;" path="m35774,l20323,,14277,1943,5083,9719,2486,14903r-581,6480l12543,21383r361,-4628l14508,13330,20173,8608,23592,7405r8612,l35784,8608r5093,4629l42151,16477r,8609l40657,29159r-5956,7128l29176,41008,13074,53042,7539,58041,1513,66279,,70538r,4536l52949,75074r,-8795l14337,66279r191,-2129l19371,59429,35412,46928r5354,-4589l44937,38357r2989,-3366l51124,30825r1605,-4721l52729,14811,50563,9812,41910,1943,35774,xe" fillcolor="black" stroked="f">
                  <v:path arrowok="t"/>
                </v:shape>
                <v:shape id="Graphic 1971" o:spid="_x0000_s1037" style="position:absolute;left:1750;top:5797;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3vX8QA&#10;AADdAAAADwAAAGRycy9kb3ducmV2LnhtbERPS2vCQBC+F/wPywi9FN1oodXoJkhBsL0lPs5jdkyC&#10;2dmQ3SZpf323UOhtPr7nbNPRNKKnztWWFSzmEQjiwuqaSwWn4362AuE8ssbGMin4IgdpMnnYYqzt&#10;wBn1uS9FCGEXo4LK+zaW0hUVGXRz2xIH7mY7gz7ArpS6wyGEm0Yuo+hFGqw5NFTY0ltFxT3/NAou&#10;z9+HrL9+3Nft6fZ0fKfzgHxW6nE67jYgPI3+X/znPugwf/26gN9vwgky+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971/EAAAA3QAAAA8AAAAAAAAAAAAAAAAAmAIAAGRycy9k&#10;b3ducmV2LnhtbFBLBQYAAAAABAAEAPUAAACJAwAAAAA=&#10;" path="m30079,l,e" filled="f" strokeweight=".03597mm">
                  <v:path arrowok="t"/>
                </v:shape>
                <v:shape id="Image 1972" o:spid="_x0000_s1038" type="#_x0000_t75" style="position:absolute;top:5349;width:1501;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fSu4u/AAAA3QAAAA8AAABkcnMvZG93bnJldi54bWxET0sKwjAQ3QveIYzgRjRVwU81ioiCC0H8&#10;HGBoxrbaTEoTtd7eCIK7ebzvzJe1KcSTKpdbVtDvRSCIE6tzThVcztvuBITzyBoLy6TgTQ6Wi2Zj&#10;jrG2Lz7S8+RTEULYxagg876MpXRJRgZdz5bEgbvayqAPsEqlrvAVwk0hB1E0kgZzDg0ZlrTOKLmf&#10;HkaBGaLc3jpHWu8Onf05mdxTXm2Uarfq1QyEp9r/xT/3Tof50/EAvt+EE+TiA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X0ruLvwAAAN0AAAAPAAAAAAAAAAAAAAAAAJ8CAABk&#10;cnMvZG93bnJldi54bWxQSwUGAAAAAAQABAD3AAAAiwMAAAAA&#10;">
                  <v:imagedata r:id="rId302" o:title=""/>
                </v:shape>
                <v:shape id="Graphic 1973" o:spid="_x0000_s1039" style="position:absolute;left:1750;top:3853;width:305;height:13;visibility:visible;mso-wrap-style:square;v-text-anchor:top" coordsize="3048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PUs8QA&#10;AADdAAAADwAAAGRycy9kb3ducmV2LnhtbERPTWvCQBC9C/6HZQq9iG5awWrqJkhBsL1pYs/T7JgE&#10;s7MhuyZpf323IPQ2j/c523Q0jeipc7VlBU+LCARxYXXNpYI828/XIJxH1thYJgXf5CBNppMtxtoO&#10;fKT+5EsRQtjFqKDyvo2ldEVFBt3CtsSBu9jOoA+wK6XucAjhppHPUbSSBmsODRW29FZRcT3djILP&#10;5c/h2H99XDdtfpll73QekM9KPT6Mu1cQnkb/L767DzrM37ws4e+bcIJM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j1LPEAAAA3QAAAA8AAAAAAAAAAAAAAAAAmAIAAGRycy9k&#10;b3ducmV2LnhtbFBLBQYAAAAABAAEAPUAAACJAwAAAAA=&#10;" path="m30079,l,e" filled="f" strokeweight=".03597mm">
                  <v:path arrowok="t"/>
                </v:shape>
                <v:shape id="Graphic 1974" o:spid="_x0000_s1040" style="position:absolute;left:973;top:3405;width:527;height:768;visibility:visible;mso-wrap-style:square;v-text-anchor:top" coordsize="52705,76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5ohcMA&#10;AADdAAAADwAAAGRycy9kb3ducmV2LnhtbERPS4vCMBC+L/gfwgheFpsq4qPbKCIIrnixetnb0My2&#10;XZtJaaLWf78RBG/z8T0nXXWmFjdqXWVZwSiKQRDnVldcKDiftsM5COeRNdaWScGDHKyWvY8UE23v&#10;fKRb5gsRQtglqKD0vkmkdHlJBl1kG+LA/drWoA+wLaRu8R7CTS3HcTyVBisODSU2tCkpv2RXo6D+&#10;nuZuvjlMaDTLTPH3cx3vF59KDfrd+guEp86/xS/3Tof5i9kEnt+EE+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o5ohcMAAADdAAAADwAAAAAAAAAAAAAAAACYAgAAZHJzL2Rv&#10;d25yZXYueG1sUEsFBgAAAAAEAAQA9QAAAIgDAAAAAA==&#10;" path="m32154,l18589,,13174,1666,4381,8146,1794,12959r-762,6202l11610,19161r953,-7775l17105,7405r12102,l32275,8423r4361,3981l37729,15274r,12126l32756,31658r-12313,l20443,39064r9596,l34360,40360r5926,4999l41770,48876r,9165l40336,61744r-5705,5739l30811,68871r-9746,l17265,67575,11961,62299,10628,59244r,-3703l,55541r360,6295l2907,66835r9455,7591l18488,76277r15010,l39764,74148,49871,65632r2527,-5555l52398,48784,51084,44803,45810,37953,42060,35731,37188,34528r3780,-1481l43775,30918r3670,-5647l48367,22309r,-8794l46252,8979,37819,1758,32154,xe" fillcolor="black" stroked="f">
                  <v:path arrowok="t"/>
                </v:shape>
                <v:shape id="Graphic 1975" o:spid="_x0000_s1041" style="position:absolute;left:2126;top:15656;width:50990;height:12;visibility:visible;mso-wrap-style:square;v-text-anchor:top" coordsize="509905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jVkcYA&#10;AADdAAAADwAAAGRycy9kb3ducmV2LnhtbERP22rCQBB9L/Qflin0pejG4jV1Fa0KhYpgFMS3ITsm&#10;odnZNLvV1K/vFgTf5nCuM542phRnql1hWUGnHYEgTq0uOFOw361aQxDOI2ssLZOCX3IwnTw+jDHW&#10;9sJbOic+EyGEXYwKcu+rWEqX5mTQtW1FHLiTrQ36AOtM6hovIdyU8jWK+tJgwaEhx4rec0q/kh+j&#10;4GXTtd/L66KZr6+zw8bw8fS57Cn1/NTM3kB4avxdfHN/6DB/NOjB/zfhBDn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0jVkcYAAADdAAAADwAAAAAAAAAAAAAAAACYAgAAZHJz&#10;L2Rvd25yZXYueG1sUEsFBgAAAAAEAAQA9QAAAIsDAAAAAA==&#10;" path="m,l5098454,e" filled="f" strokeweight=".03597mm">
                  <v:path arrowok="t"/>
                </v:shape>
                <v:shape id="Image 1976" o:spid="_x0000_s1042" type="#_x0000_t75" style="position:absolute;left:19261;top:17105;width:16762;height:9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ggWizCAAAA3QAAAA8AAABkcnMvZG93bnJldi54bWxET0trwkAQvhf8D8sI3urGB9GmriKCYntL&#10;FHodstNsMDsbsmuM/75bKPQ2H99zNrvBNqKnzteOFcymCQji0umaKwXXy/F1DcIHZI2NY1LwJA+7&#10;7ehlg5l2D86pL0IlYgj7DBWYENpMSl8asuinriWO3LfrLIYIu0rqDh8x3DZyniSptFhzbDDY0sFQ&#10;eSvuVkG6+Fr2i+OnOX+c3NLkRb6/cK7UZDzs30EEGsK/+M991nH+2yqF32/iCXL7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IIFoswgAAAN0AAAAPAAAAAAAAAAAAAAAAAJ8C&#10;AABkcnMvZG93bnJldi54bWxQSwUGAAAAAAQABAD3AAAAjgMAAAAA&#10;">
                  <v:imagedata r:id="rId178" o:title=""/>
                </v:shape>
                <v:shape id="Graphic 1977" o:spid="_x0000_s1043" style="position:absolute;left:5811;top:15656;width:12;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aBGcEA&#10;AADdAAAADwAAAGRycy9kb3ducmV2LnhtbERPTYvCMBC9C/sfwix401QFq9UoqyisR6t4HprZpthM&#10;ShO1+us3wsLe5vE+Z7nubC3u1PrKsYLRMAFBXDhdcangfNoPZiB8QNZYOyYFT/KwXn30lphp9+Aj&#10;3fNQihjCPkMFJoQmk9IXhiz6oWuII/fjWoshwraUusVHDLe1HCfJVFqsODYYbGhrqLjmN6vgOB5N&#10;zWx/9fa2uey8PeTp5PVUqv/ZfS1ABOrCv/jP/a3j/HmawvubeIJ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rGgRnBAAAA3QAAAA8AAAAAAAAAAAAAAAAAmAIAAGRycy9kb3du&#10;cmV2LnhtbFBLBQYAAAAABAAEAPUAAACGAwAAAAA=&#10;" path="m,l,27770e" filled="f" strokeweight=".03897mm">
                  <v:path arrowok="t"/>
                </v:shape>
                <v:shape id="Image 1978" o:spid="_x0000_s1044" type="#_x0000_t75" style="position:absolute;left:5218;top:16133;width:1163;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yauh/DAAAA3QAAAA8AAABkcnMvZG93bnJldi54bWxEj81uwkAMhO+VeIeVkbiVDT3QElgQQkLK&#10;DTXwAFbW+RFZb8huScjT14dKvXnk+cbj3WF0rXpSHxrPBlbLBBRx4W3DlYHb9fz+BSpEZIutZzLw&#10;ogCH/exth6n1A3/TM4+VkhAOKRqoY+xSrUNRk8Ow9B2x7ErfO4wi+0rbHgcJd63+SJK1dtiwXKix&#10;o1NNxT3/cVLjgasLZUl85EN5nko3Zfd8MmYxH49bUJHG+G/+ozMr3OZT6so3MoLe/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Jq6H8MAAADdAAAADwAAAAAAAAAAAAAAAACf&#10;AgAAZHJzL2Rvd25yZXYueG1sUEsFBgAAAAAEAAQA9wAAAI8DAAAAAA==&#10;">
                  <v:imagedata r:id="rId151" o:title=""/>
                </v:shape>
                <v:shape id="Graphic 1979" o:spid="_x0000_s1045" style="position:absolute;left:10022;top:15656;width:12;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Ww8MEA&#10;AADdAAAADwAAAGRycy9kb3ducmV2LnhtbERPTYvCMBC9C/sfwgjeNFVBa9coqyisR6vseWjGpthM&#10;ShO1+us3wsLe5vE+Z7nubC3u1PrKsYLxKAFBXDhdcangfNoPUxA+IGusHZOCJ3lYrz56S8y0e/CR&#10;7nkoRQxhn6ECE0KTSekLQxb9yDXEkbu41mKIsC2lbvERw20tJ0kykxYrjg0GG9oaKq75zSo4TsYz&#10;k+6v3t42PztvD/l8+noqNeh3X58gAnXhX/zn/tZx/mK+gPc38QS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QVsPDBAAAA3QAAAA8AAAAAAAAAAAAAAAAAmAIAAGRycy9kb3du&#10;cmV2LnhtbFBLBQYAAAAABAAEAPUAAACGAwAAAAA=&#10;" path="m,l,27770e" filled="f" strokeweight=".03897mm">
                  <v:path arrowok="t"/>
                </v:shape>
                <v:shape id="Image 1980" o:spid="_x0000_s1046" type="#_x0000_t75" style="position:absolute;left:9186;top:16133;width:1727;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w7fHBAAAA3QAAAA8AAABkcnMvZG93bnJldi54bWxEj09rwzAMxe+DfQejwW6r07CVNo1T1sKg&#10;1/XPXcRqEhrLxvba9NtPh8FuEnrv6ffqzeRGdaOYBs8G5rMCFHHr7cCdgdPx620JKmVki6NnMvCg&#10;BJvm+anGyvo7f9PtkDslIZwqNNDnHCqtU9uTwzTzgVhuFx8dZlljp23Eu4S7UZdFsdAOB5YPPQba&#10;9dReDz/OwNml9+h0OpXlwGHL04fIgjGvL9PnGlSmKf+L/9x7K/irpfBLGxlBN7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Jw7fHBAAAA3QAAAA8AAAAAAAAAAAAAAAAAnwIA&#10;AGRycy9kb3ducmV2LnhtbFBLBQYAAAAABAAEAPcAAACNAwAAAAA=&#10;">
                  <v:imagedata r:id="rId152" o:title=""/>
                </v:shape>
                <v:shape id="Graphic 1981" o:spid="_x0000_s1047" style="position:absolute;left:14233;top:15656;width:12;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bM0cIA&#10;AADdAAAADwAAAGRycy9kb3ducmV2LnhtbERPTYvCMBC9L/gfwgje1rQKbq1GUVHYPdpdPA/N2BSb&#10;SWmiVn+9WVjY2zze5yzXvW3EjTpfO1aQjhMQxKXTNVcKfr4P7xkIH5A1No5JwYM8rFeDtyXm2t35&#10;SLciVCKGsM9RgQmhzaX0pSGLfuxa4sidXWcxRNhVUnd4j+G2kZMkmUmLNccGgy3tDJWX4moVHCfp&#10;zGSHi7fX7Wnv7VfxMX0+lBoN+80CRKA+/Iv/3J86zp9nKfx+E0+Qq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tszRwgAAAN0AAAAPAAAAAAAAAAAAAAAAAJgCAABkcnMvZG93&#10;bnJldi54bWxQSwUGAAAAAAQABAD1AAAAhwMAAAAA&#10;" path="m,l,27770e" filled="f" strokeweight=".03897mm">
                  <v:path arrowok="t"/>
                </v:shape>
                <v:shape id="Image 1982" o:spid="_x0000_s1048" type="#_x0000_t75" style="position:absolute;left:13398;top:16133;width:172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pU2fGAAAA3QAAAA8AAABkcnMvZG93bnJldi54bWxET01rwkAQvQv9D8sUvEjd6KEkqatURSkU&#10;D9GW0tuwO03SZmdDdtX4792C4G0e73Nmi9424kSdrx0rmIwTEMTamZpLBR+HzVMKwgdkg41jUnAh&#10;D4v5w2CGuXFnLui0D6WIIexzVFCF0OZSel2RRT92LXHkflxnMUTYldJ0eI7htpHTJHmWFmuODRW2&#10;tKpI/+2PVsF69znSy2J3SbfF+yjbfn2vf3Wr1PCxf30BEagPd/HN/Wbi/Cydwv838QQ5vw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smlTZ8YAAADdAAAADwAAAAAAAAAAAAAA&#10;AACfAgAAZHJzL2Rvd25yZXYueG1sUEsFBgAAAAAEAAQA9wAAAJIDAAAAAA==&#10;">
                  <v:imagedata r:id="rId153" o:title=""/>
                </v:shape>
                <v:shape id="Graphic 1983" o:spid="_x0000_s1049" style="position:absolute;left:18444;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j3PcEA&#10;AADdAAAADwAAAGRycy9kb3ducmV2LnhtbERPTYvCMBC9C/6HMAt701QF7XaN4i4r6NEqnodmtik2&#10;k9JErf56Iwje5vE+Z77sbC0u1PrKsYLRMAFBXDhdcangsF8PUhA+IGusHZOCG3lYLvq9OWbaXXlH&#10;lzyUIoawz1CBCaHJpPSFIYt+6BriyP271mKIsC2lbvEaw20tx0kylRYrjg0GG/o1VJzys1WwG4+m&#10;Jl2fvD3/HP+83eazyf2m1OdHt/oGEagLb/HLvdFx/lc6gec38QS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Ao9z3BAAAA3QAAAA8AAAAAAAAAAAAAAAAAmAIAAGRycy9kb3du&#10;cmV2LnhtbFBLBQYAAAAABAAEAPUAAACGAwAAAAA=&#10;" path="m,l,27770e" filled="f" strokeweight=".03897mm">
                  <v:path arrowok="t"/>
                </v:shape>
                <v:shape id="Image 1984" o:spid="_x0000_s1050" type="#_x0000_t75" style="position:absolute;left:17519;top:16133;width:181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0mQ1fEAAAA3QAAAA8AAABkcnMvZG93bnJldi54bWxET9tqwkAQfS/4D8sIfasbSy02uhGpFi0i&#10;0rSCj0N2csHsbMhuY/x7t1DwbQ7nOvNFb2rRUesqywrGowgEcWZ1xYWCn++PpykI55E11pZJwZUc&#10;LJLBwxxjbS/8RV3qCxFC2MWooPS+iaV0WUkG3cg2xIHLbWvQB9gWUrd4CeGmls9R9CoNVhwaSmzo&#10;vaTsnP4aBZvr5vDZ2NNqW6X7jtaT/Mi7TqnHYb+cgfDU+7v4373VYf7b9AX+vgknyOQG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0mQ1fEAAAA3QAAAA8AAAAAAAAAAAAAAAAA&#10;nwIAAGRycy9kb3ducmV2LnhtbFBLBQYAAAAABAAEAPcAAACQAwAAAAA=&#10;">
                  <v:imagedata r:id="rId154" o:title=""/>
                </v:shape>
                <v:shape id="Graphic 1985" o:spid="_x0000_s1051" style="position:absolute;left:22580;top:15656;width:12;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3K0sIA&#10;AADdAAAADwAAAGRycy9kb3ducmV2LnhtbERPTYvCMBC9L/gfwgje1lRltVajuMsK7tEqnodmbIrN&#10;pDRR6/76jbDgbR7vc5brztbiRq2vHCsYDRMQxIXTFZcKjoftewrCB2SNtWNS8CAP61XvbYmZdnfe&#10;0y0PpYgh7DNUYEJoMil9YciiH7qGOHJn11oMEbal1C3eY7it5ThJptJixbHBYENfhopLfrUK9uPR&#10;1KTbi7fXz9O3tz/5bPL7UGrQ7zYLEIG68BL/u3c6zp+nH/D8Jp4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jcrSwgAAAN0AAAAPAAAAAAAAAAAAAAAAAJgCAABkcnMvZG93&#10;bnJldi54bWxQSwUGAAAAAAQABAD1AAAAhwMAAAAA&#10;" path="m,l,27770e" filled="f" strokeweight=".03897mm">
                  <v:path arrowok="t"/>
                </v:shape>
                <v:shape id="Image 1986" o:spid="_x0000_s1052" type="#_x0000_t75" style="position:absolute;left:21655;top:16133;width:181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aImvFAAAA3QAAAA8AAABkcnMvZG93bnJldi54bWxET01rwkAQvRf6H5YpeNNNldoYXSWkFIKC&#10;0LQXb0N2mgSzsyG7Ncm/dwuF3ubxPmd3GE0rbtS7xrKC50UEgri0uuFKwdfn+zwG4TyyxtYyKZjI&#10;wWH/+LDDRNuBP+hW+EqEEHYJKqi97xIpXVmTQbewHXHgvm1v0AfYV1L3OIRw08plFK2lwYZDQ40d&#10;ZTWV1+LHKLgui3J6O6Wvmd+s8rM9vqSRvSg1exrTLQhPo/8X/7lzHeZv4jX8fhNOkPs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GiJrxQAAAN0AAAAPAAAAAAAAAAAAAAAA&#10;AJ8CAABkcnMvZG93bnJldi54bWxQSwUGAAAAAAQABAD3AAAAkQMAAAAA&#10;">
                  <v:imagedata r:id="rId155" o:title=""/>
                </v:shape>
                <v:shape id="Graphic 1987" o:spid="_x0000_s1053" style="position:absolute;left:26791;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PxPsEA&#10;AADdAAAADwAAAGRycy9kb3ducmV2LnhtbERPTYvCMBC9C/sfwix401QFrdUoqyisR6t4HprZpthM&#10;ShO1+us3wsLe5vE+Z7nubC3u1PrKsYLRMAFBXDhdcangfNoPUhA+IGusHZOCJ3lYrz56S8y0e/CR&#10;7nkoRQxhn6ECE0KTSekLQxb90DXEkftxrcUQYVtK3eIjhttajpNkKi1WHBsMNrQ1VFzzm1VwHI+m&#10;Jt1fvb1tLjtvD/ls8noq1f/svhYgAnXhX/zn/tZx/jydwfubeIJ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8T8T7BAAAA3QAAAA8AAAAAAAAAAAAAAAAAmAIAAGRycy9kb3du&#10;cmV2LnhtbFBLBQYAAAAABAAEAPUAAACGAwAAAAA=&#10;" path="m,l,27770e" filled="f" strokeweight=".03897mm">
                  <v:path arrowok="t"/>
                </v:shape>
                <v:shape id="Image 1988" o:spid="_x0000_s1054" type="#_x0000_t75" style="position:absolute;left:25880;top:16133;width:1802;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oyUbXHAAAA3QAAAA8AAABkcnMvZG93bnJldi54bWxEj0FrwkAQhe+F/odlBG91Yyqtpq4SLIKF&#10;XppKz0N2mg1mZ0N2q9Ff3zkUepvhvXnvm/V29J060xDbwAbmswwUcR1sy42B4+f+YQkqJmSLXWAy&#10;cKUI28393RoLGy78QecqNUpCOBZowKXUF1rH2pHHOAs9sWjfYfCYZB0abQe8SLjvdJ5lT9pjy9Lg&#10;sKedo/pU/XgD7/lt7153t7esfCyfebHKj/Pqy5jpZCxfQCUa07/57/pgBX+1FFz5RkbQm1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KoyUbXHAAAA3QAAAA8AAAAAAAAAAAAA&#10;AAAAnwIAAGRycy9kb3ducmV2LnhtbFBLBQYAAAAABAAEAPcAAACTAwAAAAA=&#10;">
                  <v:imagedata r:id="rId156" o:title=""/>
                </v:shape>
                <v:shape id="Graphic 1989" o:spid="_x0000_s1055" style="position:absolute;left:31002;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DA18EA&#10;AADdAAAADwAAAGRycy9kb3ducmV2LnhtbERPTYvCMBC9L/gfwgje1lQFt1ajqCjsHq3ieWjGpthM&#10;ShO1+uvNwsLe5vE+Z7HqbC3u1PrKsYLRMAFBXDhdcangdNx/piB8QNZYOyYFT/KwWvY+Fphp9+AD&#10;3fNQihjCPkMFJoQmk9IXhiz6oWuII3dxrcUQYVtK3eIjhttajpNkKi1WHBsMNrQ1VFzzm1VwGI+m&#10;Jt1fvb1tzjtvf/Kvyeup1KDfrecgAnXhX/zn/tZx/iydwe838QS5f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AwNfBAAAA3QAAAA8AAAAAAAAAAAAAAAAAmAIAAGRycy9kb3du&#10;cmV2LnhtbFBLBQYAAAAABAAEAPUAAACGAwAAAAA=&#10;" path="m,l,27770e" filled="f" strokeweight=".03897mm">
                  <v:path arrowok="t"/>
                </v:shape>
                <v:shape id="Image 1990" o:spid="_x0000_s1056" type="#_x0000_t75" style="position:absolute;left:30092;top:16133;width:1801;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zv4fFAAAA3QAAAA8AAABkcnMvZG93bnJldi54bWxEj8Fqw0AMRO+B/MOiQG/xuoaW2snGFIOh&#10;l0Dj5gMUr2qberXGu03cfH11KPQmMaOZp325uFFdaQ6DZwOPSQqKuPV24M7A+aPevoAKEdni6JkM&#10;/FCA8rBe7bGw/sYnujaxUxLCoUADfYxToXVoe3IYEj8Ri/bpZ4dR1rnTdsabhLtRZ2n6rB0OLA09&#10;TlT11H41385AG6vL03s41cfsntt709X2mNXGPGyW1x2oSEv8N/9dv1nBz3Phl29kBH34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v87+HxQAAAN0AAAAPAAAAAAAAAAAAAAAA&#10;AJ8CAABkcnMvZG93bnJldi54bWxQSwUGAAAAAAQABAD3AAAAkQMAAAAA&#10;">
                  <v:imagedata r:id="rId157" o:title=""/>
                </v:shape>
                <v:shape id="Graphic 1991" o:spid="_x0000_s1057" style="position:absolute;left:35138;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9aDMEA&#10;AADdAAAADwAAAGRycy9kb3ducmV2LnhtbERPS4vCMBC+C/sfwizsTdO64KMaRZcV9GgVz0MzNsVm&#10;UpqodX/9RhC8zcf3nPmys7W4UesrxwrSQQKCuHC64lLB8bDpT0D4gKyxdkwKHuRhufjozTHT7s57&#10;uuWhFDGEfYYKTAhNJqUvDFn0A9cQR+7sWoshwraUusV7DLe1HCbJSFqsODYYbOjHUHHJr1bBfpiO&#10;zGRz8fa6Pv16u8vH338Ppb4+u9UMRKAuvMUv91bH+dNpCs9v4gly8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pvWgzBAAAA3QAAAA8AAAAAAAAAAAAAAAAAmAIAAGRycy9kb3du&#10;cmV2LnhtbFBLBQYAAAAABAAEAPUAAACGAwAAAAA=&#10;" path="m,l,27770e" filled="f" strokeweight=".03897mm">
                  <v:path arrowok="t"/>
                </v:shape>
                <v:shape id="Image 1992" o:spid="_x0000_s1058" type="#_x0000_t75" style="position:absolute;left:34195;top:16133;width:1834;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194A/DAAAA3QAAAA8AAABkcnMvZG93bnJldi54bWxET81qwkAQvhd8h2WEXopu6iFozEa0UCjt&#10;oVR9gCE75sfsTMxuNb59t1DobT6+38k3o+vUlQbfCBt4niegiEuxDVcGjofX2RKUD8gWO2EycCcP&#10;m2LykGNm5cZfdN2HSsUQ9hkaqEPoM619WZNDP5eeOHInGRyGCIdK2wFvMdx1epEkqXbYcGyosaeX&#10;msrz/tsZaD9k2z7dU9mN+pRePpdtkPfWmMfpuF2DCjSGf/Gf+83G+avVAn6/iSfo4g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X3gD8MAAADdAAAADwAAAAAAAAAAAAAAAACf&#10;AgAAZHJzL2Rvd25yZXYueG1sUEsFBgAAAAAEAAQA9wAAAI8DAAAAAA==&#10;">
                  <v:imagedata r:id="rId158" o:title=""/>
                </v:shape>
                <v:shape id="Graphic 1993" o:spid="_x0000_s1059" style="position:absolute;left:39349;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Fh4MEA&#10;AADdAAAADwAAAGRycy9kb3ducmV2LnhtbERPTYvCMBC9C/sfwgh701QFrdUou8sKerSK56EZm2Iz&#10;KU3Uur9+Iwje5vE+Z7nubC1u1PrKsYLRMAFBXDhdcangeNgMUhA+IGusHZOCB3lYrz56S8y0u/Oe&#10;bnkoRQxhn6ECE0KTSekLQxb90DXEkTu71mKIsC2lbvEew20tx0kylRYrjg0GG/oxVFzyq1WwH4+m&#10;Jt1cvL1+n3693eWzyd9Dqc9+97UAEagLb/HLvdVx/nw+gec38QS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XxYeDBAAAA3QAAAA8AAAAAAAAAAAAAAAAAmAIAAGRycy9kb3du&#10;cmV2LnhtbFBLBQYAAAAABAAEAPUAAACGAwAAAAA=&#10;" path="m,l,27770e" filled="f" strokeweight=".03897mm">
                  <v:path arrowok="t"/>
                </v:shape>
                <v:shape id="Image 1994" o:spid="_x0000_s1060" type="#_x0000_t75" style="position:absolute;left:38407;top:16133;width:1833;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2layrFAAAA3QAAAA8AAABkcnMvZG93bnJldi54bWxET01rwkAQvQv9D8sUvIhuKmKb1FWKopR6&#10;MhWxt2l2mg1mZ0N21fTfdwWht3m8z5ktOluLC7W+cqzgaZSAIC6crrhUsP9cD19A+ICssXZMCn7J&#10;w2L+0Jthpt2Vd3TJQyliCPsMFZgQmkxKXxiy6EeuIY7cj2sthgjbUuoWrzHc1nKcJFNpseLYYLCh&#10;paHilJ+tgi+z2tAx38rB88eutiv7fTpstkr1H7u3VxCBuvAvvrvfdZyfphO4fRNPkPM/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dpWsqxQAAAN0AAAAPAAAAAAAAAAAAAAAA&#10;AJ8CAABkcnMvZG93bnJldi54bWxQSwUGAAAAAAQABAD3AAAAkQMAAAAA&#10;">
                  <v:imagedata r:id="rId159" o:title=""/>
                </v:shape>
                <v:shape id="Graphic 1995" o:spid="_x0000_s1061" style="position:absolute;left:43560;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RcD8EA&#10;AADdAAAADwAAAGRycy9kb3ducmV2LnhtbERPS4vCMBC+C/sfwgh701QXX9UoqyisR7uL56EZm2Iz&#10;KU3U6q83C4K3+fies1i1thJXanzpWMGgn4Agzp0uuVDw97vrTUH4gKyxckwK7uRhtfzoLDDV7sYH&#10;umahEDGEfYoKTAh1KqXPDVn0fVcTR+7kGoshwqaQusFbDLeVHCbJWFosOTYYrGljKD9nF6vgMByM&#10;zXR39vayPm693WeTr8ddqc9u+z0HEagNb/HL/aPj/NlsBP/fxBP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VUXA/BAAAA3QAAAA8AAAAAAAAAAAAAAAAAmAIAAGRycy9kb3du&#10;cmV2LnhtbFBLBQYAAAAABAAEAPUAAACGAwAAAAA=&#10;" path="m,l,27770e" filled="f" strokeweight=".03897mm">
                  <v:path arrowok="t"/>
                </v:shape>
                <v:shape id="Image 1996" o:spid="_x0000_s1062" type="#_x0000_t75" style="position:absolute;left:42648;top:16133;width:1803;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QVnLDAAAA3QAAAA8AAABkcnMvZG93bnJldi54bWxET99rwjAQfh/4P4QTfJupg2W2M4oOxL1O&#10;i9vj0dzaYnMpSabVv34ZDHy7j+/nLVaD7cSZfGgda5hNMxDElTMt1xrKw/ZxDiJEZIOdY9JwpQCr&#10;5ehhgYVxF/6g8z7WIoVwKFBDE2NfSBmqhiyGqeuJE/ftvMWYoK+l8XhJ4baTT1mmpMWWU0ODPb01&#10;VJ32P1bD5/xY3sqdemm3z92m9pnKvyql9WQ8rF9BRBriXfzvfjdpfp4r+PsmnSCXv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hBWcsMAAADdAAAADwAAAAAAAAAAAAAAAACf&#10;AgAAZHJzL2Rvd25yZXYueG1sUEsFBgAAAAAEAAQA9wAAAI8DAAAAAA==&#10;">
                  <v:imagedata r:id="rId160" o:title=""/>
                </v:shape>
                <v:shape id="Graphic 1997" o:spid="_x0000_s1063" style="position:absolute;left:47696;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pn48EA&#10;AADdAAAADwAAAGRycy9kb3ducmV2LnhtbERPTYvCMBC9C/sfwgjeNFVBa9coqyisR6vseWjGpthM&#10;ShO1+us3wsLe5vE+Z7nubC3u1PrKsYLxKAFBXDhdcangfNoPUxA+IGusHZOCJ3lYrz56S8y0e/CR&#10;7nkoRQxhn6ECE0KTSekLQxb9yDXEkbu41mKIsC2lbvERw20tJ0kykxYrjg0GG9oaKq75zSo4TsYz&#10;k+6v3t42PztvD/l8+noqNeh3X58gAnXhX/zn/tZx/mIxh/c38QS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KZ+PBAAAA3QAAAA8AAAAAAAAAAAAAAAAAmAIAAGRycy9kb3du&#10;cmV2LnhtbFBLBQYAAAAABAAEAPUAAACGAwAAAAA=&#10;" path="m,l,27770e" filled="f" strokeweight=".03897mm">
                  <v:path arrowok="t"/>
                </v:shape>
                <v:shape id="Image 1998" o:spid="_x0000_s1064" type="#_x0000_t75" style="position:absolute;left:46784;top:16133;width:1803;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bXz9THAAAA3QAAAA8AAABkcnMvZG93bnJldi54bWxEj0FrwkAQhe+C/2EZoTfdWIo00VW0oNTW&#10;g1VBexuy0ySYnQ3Zrab/vnMo9DbDe/PeN7NF52p1ozZUng2MRwko4tzbigsDp+N6+AwqRGSLtWcy&#10;8EMBFvN+b4aZ9Xf+oNshFkpCOGRooIyxybQOeUkOw8g3xKJ9+dZhlLUttG3xLuGu1o9JMtEOK5aG&#10;Eht6KSm/Hr6dgW11Sd82n7sQ9mlc0f79cn5ib8zDoFtOQUXq4r/57/rVCn6aCq58IyPo+S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NbXz9THAAAA3QAAAA8AAAAAAAAAAAAA&#10;AAAAnwIAAGRycy9kb3ducmV2LnhtbFBLBQYAAAAABAAEAPcAAACTAwAAAAA=&#10;">
                  <v:imagedata r:id="rId161" o:title=""/>
                </v:shape>
                <v:shape id="Graphic 1999" o:spid="_x0000_s1065" style="position:absolute;left:51907;top:15656;width:13;height:279;visibility:visible;mso-wrap-style:square;v-text-anchor:top" coordsize="1270,27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lWCsEA&#10;AADdAAAADwAAAGRycy9kb3ducmV2LnhtbERPTYvCMBC9L/gfwgje1lQF11ajqCjsHq3ieWjGpthM&#10;ShO1+uvNwsLe5vE+Z7HqbC3u1PrKsYLRMAFBXDhdcangdNx/zkD4gKyxdkwKnuRhtex9LDDT7sEH&#10;uuehFDGEfYYKTAhNJqUvDFn0Q9cQR+7iWoshwraUusVHDLe1HCfJVFqsODYYbGhrqLjmN6vgMB5N&#10;zWx/9fa2Oe+8/cm/Jq+nUoN+t56DCNSFf/Gf+1vH+Wmawu838QS5f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QZVgrBAAAA3QAAAA8AAAAAAAAAAAAAAAAAmAIAAGRycy9kb3du&#10;cmV2LnhtbFBLBQYAAAAABAAEAPUAAACGAwAAAAA=&#10;" path="m,l,27770e" filled="f" strokeweight=".03897mm">
                  <v:path arrowok="t"/>
                </v:shape>
                <v:shape id="Image 2000" o:spid="_x0000_s1066" type="#_x0000_t75" style="position:absolute;left:50999;top:16133;width:1800;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hN6VjFAAAA3QAAAA8AAABkcnMvZG93bnJldi54bWxEj0FrwkAQhe8F/8Mygre60YOU1FVEFITS&#10;g1EovQ3ZaZJ2dzZkV4359c6h4PEx731v3nLde6eu1MUmsIHZNANFXAbbcGXgfNq/voGKCdmiC0wG&#10;7hRhvRq9LDG34cZHuhapUgLhmKOBOqU21zqWNXmM09ASy+0ndB6TyK7StsObwL3T8yxbaI8NS0ON&#10;LW1rKv+Ki5de+3v/CufhsB++++Ky+3CfbpgZMxn3m3dQifr0NP+nD9aAEOV/WSNLQK8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oTelYxQAAAN0AAAAPAAAAAAAAAAAAAAAA&#10;AJ8CAABkcnMvZG93bnJldi54bWxQSwUGAAAAAAQABAD3AAAAkQMAAAAA&#10;">
                  <v:imagedata r:id="rId179" o:title=""/>
                </v:shape>
                <v:shape id="Image 2001" o:spid="_x0000_s1067" type="#_x0000_t75" style="position:absolute;left:2336;top:594;width:50311;height:9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kMxmnBAAAA3QAAAA8AAABkcnMvZG93bnJldi54bWxEj0+LwjAUxO8L+x3CE7ytafewSDWWIi54&#10;2cV/B4+P5tkUm5eSRK3f3giCx2FmfsPMy8F24ko+tI4V5JMMBHHtdMuNgsP+92sKIkRkjZ1jUnCn&#10;AOXi82OOhXY33tJ1FxuRIBwKVGBi7AspQ23IYpi4njh5J+ctxiR9I7XHW4LbTn5n2Y+02HJaMNjT&#10;0lB93l2sgo3B+99qYzR3ec2ZP/wfm4qUGo+GagYi0hDf4Vd7rRUkYg7PN+kJyMU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kMxmnBAAAA3QAAAA8AAAAAAAAAAAAAAAAAnwIA&#10;AGRycy9kb3ducmV2LnhtbFBLBQYAAAAABAAEAPcAAACNAwAAAAA=&#10;">
                  <v:imagedata r:id="rId386" o:title=""/>
                </v:shape>
                <v:shape id="Graphic 2002" o:spid="_x0000_s1068" style="position:absolute;left:2126;top:2048;width:50990;height:13475;visibility:visible;mso-wrap-style:square;v-text-anchor:top" coordsize="5099050,1347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uadMYA&#10;AADdAAAADwAAAGRycy9kb3ducmV2LnhtbESPQWvCQBSE7wX/w/KE3pqNOdSaugmiFEqFQqMeenvN&#10;PpPU7NuY3Wr6711B8DjMzDfMPB9MK07Uu8aygkkUgyAurW64UrDdvD29gHAeWWNrmRT8k4M8Gz3M&#10;MdX2zF90KnwlAoRdigpq77tUSlfWZNBFtiMO3t72Bn2QfSV1j+cAN61M4vhZGmw4LNTY0bKm8lD8&#10;GQVrLpefSbGwv5u9nh5/vnE3W30o9TgeFq8gPA3+Hr6137WCQEzg+iY8AZl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6uadMYAAADdAAAADwAAAAAAAAAAAAAAAACYAgAAZHJz&#10;L2Rvd25yZXYueG1sUEsFBgAAAAAEAAQA9QAAAIsDAAAAAA==&#10;" path="m368472,r,1346890em789583,r,1346890em1210694,r,1346890em1631806,r,1346890em2045397,r,1346890em2466508,r,1346890em2887620,r,1346890em3301211,r,1346890em3722322,r,1346890em4143433,r,1346890em4557025,r,1346890em4978136,r,1346890em,1346890r5098454,em,1152494r5098454,em,958097r5098454,em,763701r5098454,em,569304r5098454,em,374907r5098454,em,180511r5098454,e" filled="f" strokecolor="#dcdcdc" strokeweight=".03747mm">
                  <v:path arrowok="t"/>
                </v:shape>
                <v:shape id="Graphic 2003" o:spid="_x0000_s1069" style="position:absolute;left:3340;top:12252;width:673;height:3270;visibility:visible;mso-wrap-style:square;v-text-anchor:top" coordsize="67310,327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7OwcIA&#10;AADdAAAADwAAAGRycy9kb3ducmV2LnhtbESPT2vCQBTE7wW/w/IEb/WlSv8Q3QQRBLGn2hx6fGSf&#10;SWj2bdxdNX77bqHQ4zAzv2HW5Wh7dWUfOicanuYZKJbamU4aDdXn7vENVIgkhnonrOHOAcpi8rCm&#10;3LibfPD1GBuVIBJy0tDGOOSIoW7ZUpi7gSV5J+ctxSR9g8bTLcFtj4sse0FLnaSFlgbetlx/Hy9W&#10;Q/Yu9rCk4fn8KkhfuCf01Vnr2XTcrEBFHuN/+K+9NxoScQm/b9ITw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zs7BwgAAAN0AAAAPAAAAAAAAAAAAAAAAAJgCAABkcnMvZG93&#10;bnJldi54bWxQSwUGAAAAAAQABAD1AAAAhwMAAAAA&#10;" path="m,326456r,-592em842,326456r,-129em6447,326456r,-37em7790,326456r,-46em9134,326456r,-55em10557,326456r,-18em13315,326456r,-55em15661,326456r,-129em16834,326456r,-287em21105,326456r,-28em22198,326456r,-28em23121,326456r,-9em31493,326456r,-139em32916,326456r,-777em34170,326456r,-102em42131,326456r,-5859em50332,326456r,-37342em58795,326456r,-117887em66836,326456l66836,e" filled="f" strokecolor="purple" strokeweight=".03747mm">
                  <v:path arrowok="t"/>
                </v:shape>
                <v:shape id="Image 2004" o:spid="_x0000_s1070" type="#_x0000_t75" style="position:absolute;left:4085;top:13128;width:767;height:23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pu6bbCAAAA3QAAAA8AAABkcnMvZG93bnJldi54bWxEj0GLwjAUhO8L/ofwBC+LpsqiUpuKCsLu&#10;sXUPe3w0z6bYvJQmav33ZkHwOMzMN0y2HWwrbtT7xrGC+SwBQVw53XCt4Pd0nK5B+ICssXVMCh7k&#10;YZuPPjJMtbtzQbcy1CJC2KeowITQpVL6ypBFP3MdcfTOrrcYouxrqXu8R7ht5SJJltJiw3HBYEcH&#10;Q9WlvFoFp8enLsrlT6FXrlvxebd3f41RajIedhsQgYbwDr/a31pBJH7B/5v4BGT+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6bum2wgAAAN0AAAAPAAAAAAAAAAAAAAAAAJ8C&#10;AABkcnMvZG93bnJldi54bWxQSwUGAAAAAAQABAD3AAAAjgMAAAAA&#10;">
                  <v:imagedata r:id="rId387" o:title=""/>
                </v:shape>
                <v:shape id="Graphic 2005" o:spid="_x0000_s1071" style="position:absolute;left:4929;top:6864;width:2679;height:8655;visibility:visible;mso-wrap-style:square;v-text-anchor:top" coordsize="267970,8655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W0FMYA&#10;AADdAAAADwAAAGRycy9kb3ducmV2LnhtbESPS2vDMBCE74X+B7GFXEojN5CkuJZDCM2DQiAvyHVr&#10;bS1Ta2UsJXb+fVQo9DjMzDdMNuttLa7U+sqxgtdhAoK4cLriUsHpuHx5A+EDssbaMSm4kYdZ/viQ&#10;Yapdx3u6HkIpIoR9igpMCE0qpS8MWfRD1xBH79u1FkOUbSl1i12E21qOkmQiLVYcFww2tDBU/Bwu&#10;VsHn+rlITuuvcN6Z8WqynXbl/qNTavDUz99BBOrDf/ivvdEKInEMv2/iE5D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0W0FMYAAADdAAAADwAAAAAAAAAAAAAAAACYAgAAZHJz&#10;L2Rvd25yZXYueG1sUEsFBgAAAAAEAAQA9QAAAIsDAAAAAA==&#10;" path="m,865250l,598852em8542,865250r,-87257em16834,865250r,-456240em25206,865250r,-262769em33498,865250r,-814893em41539,865250r,-728062em50082,865250r,-347350em58374,865250r,-26910em66665,865250r,-49849em74787,865250r,-7656em83580,865250r,-20051em91872,865250r,-75112em100254,865250r,-110908em108797,865250r,-75112em117078,865250r,-208755em125791,865250r,-167839em133913,865250l133913,em142375,865250r,-256521em150667,865250r,-559511em158959,865250r,-123359em167672,865250r,-136106em175543,865250r,-653006em183915,865250r,-207088em192207,865250r,-37676em200669,865250r,-76954em209041,865250r,-51182em217584,865250r,-122415em226046,865250r,-113556em234418,865250r,-298612em242880,865250r,-137541em251172,865250r,-369456em259625,865250r,-203635em267756,865250r,-346452e" filled="f" strokecolor="purple" strokeweight=".03747mm">
                  <v:path arrowok="t"/>
                </v:shape>
                <v:shape id="Graphic 2006" o:spid="_x0000_s1072" style="position:absolute;left:7774;top:2048;width:12;height:13475;visibility:visible;mso-wrap-style:square;v-text-anchor:top" coordsize="1270,1347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T/scQA&#10;AADdAAAADwAAAGRycy9kb3ducmV2LnhtbESPQWsCMRSE70L/Q3gFL1KTeqi6NUopiFJQcC09Pzav&#10;u4ublyWJ6/rvjSB4HGbmG2ax6m0jOvKhdqzhfaxAEBfO1Fxq+D2u32YgQkQ22DgmDVcKsFq+DBaY&#10;GXfhA3V5LEWCcMhQQxVjm0kZiooshrFriZP377zFmKQvpfF4SXDbyIlSH9JizWmhwpa+KypO+dlq&#10;OM9Pdrvb/0zUfLQeBdX5zV8+1Xr42n99gojUx2f40d4aDXci3N+kJ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E/7HEAAAA3QAAAA8AAAAAAAAAAAAAAAAAmAIAAGRycy9k&#10;b3ducmV2LnhtbFBLBQYAAAAABAAEAPUAAACJAwAAAAA=&#10;" path="m,1346890l,e" filled="f" strokecolor="purple" strokeweight=".03897mm">
                  <v:path arrowok="t"/>
                </v:shape>
                <v:shape id="Graphic 2007" o:spid="_x0000_s1073" style="position:absolute;left:7857;top:11503;width:17177;height:4019;visibility:visible;mso-wrap-style:square;v-text-anchor:top" coordsize="1717675,4019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5lOMQA&#10;AADdAAAADwAAAGRycy9kb3ducmV2LnhtbESPS4vCQBCE7wv+h6EFbzrxgUp0FPHBup7WF16bTJsE&#10;Mz0hM8bsv3cWFvZYVNVX1HzZmELUVLncsoJ+LwJBnFidc6rgct51pyCcR9ZYWCYFP+RguWh9zDHW&#10;9sVHqk8+FQHCLkYFmfdlLKVLMjLoerYkDt7dVgZ9kFUqdYWvADeFHETRWBrMOSxkWNI6o+Rxepow&#10;co0+v6+jweFRl+vt5utwG1k9VKrTblYzEJ4a/x/+a++1gkCcwO+b8ATk4g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ZTjEAAAA3QAAAA8AAAAAAAAAAAAAAAAAmAIAAGRycy9k&#10;b3ducmV2LnhtbFBLBQYAAAAABAAEAPUAAACJAwAAAAA=&#10;" path="m,401410l,195961em8321,401410r,-199960em16844,401410r,-45711em25066,401410r,-202135em33588,401410r,-81711em42010,401410r,-149565em50533,401410r,-72704em58855,401410r,-247717em67377,401410r,-276256em75699,401410l75699,em84021,401410r,-156267em92243,401410r,-307906em100565,401410r,-92449em108887,401410r,-159266em117409,401410r,-38241em125531,401410r,-107344em134454,401410r,-31196em142475,401410r,-192462em150898,401410r,-53959em159420,401410r,-91237em167642,401410r,-192305em176064,401410r,-151768em184486,401410r,-118406em192708,401410r,-250485em201130,401410r,-152944em209452,401410r,-98476em217975,401410r,-57504em226196,401410r,-215243em234418,401410r,-123720em242840,401410r,-106363em251363,401410r,-32612em259685,401410r,-101355em268308,401410r,-42434em276529,401410r,-125349em284951,401410r,-70344em293374,401410r,-112824em301495,401410r,-210994em310118,401410r,-112806em318440,401410r,-81193em326662,401410r,-70853em335184,401410r,-45350em343506,401410r,-139595em351828,401410r,-135207em360150,401410r,-179252em368572,401410r,-61670em376894,401410r,-100401em385417,401410r,-48368em393739,401410r,-73260em402261,401410r,-47775em410483,401410r,-78990em419005,401410r,-67557em427327,401410r,-65530em435549,401410r,-77157em443871,401410r,-105807em452594,401410r,-69788em460715,401410r,-265435em469137,401410r,-123303em477459,401410r,-158257em485982,401410r,-49904em494204,401410r,-138836em502726,401410r,-46590em511048,401410r,-74278em519170,401410r,-90792em527792,401410r,-71973em536114,401410r,-46192em544637,401410r,-35112em553059,401410r,-28660em561481,401410r,-42619em569703,401410r,-49460em578125,401410r,-76490em586648,401410r,-68603em594769,401410r,-197016em603191,401410r,-61596em611513,401410r,-109538em620036,401410r,-42008em628257,401410r,-72214em636980,401410r,-41175em644801,401410r,-129487em653324,401410r,-57236em661846,401410r,-45257em670268,401410r,-28854em678690,401410r,-35750em687012,401410r,-25716em695435,401410r,-42601em703656,401410r,-43628em712079,401410r,-44869em720501,401410r,-26716em728823,401410r,-40314em737245,401410r,-45785em745467,401410r,-77823em753989,401410r,-36852em762311,401410r,-57023em770633,401410r,-85016em779055,401410r,-67196em787478,401410r,-48719em795900,401410r,-26503em804422,401410r,-16024em812644,401410r,-40990em821267,401410r,-22235em829388,401410r,-42073em837710,401410r,-23624em846132,401410r,-31724em854555,401410r,-34427em862676,401410r,-66336em871499,401410r,-34788em879520,401410r,-102799em887943,401410r,-53098em896365,401410r,-31576em904687,401410r,-35750em913109,401410r,-21550em921531,401410r,-13062em930054,401410r,-26716em938275,401410r,-17107em946597,401410r,-20930em955020,401410r,-16422em963342,401410r,-30798em971864,401410r,-26475em979885,401410r,-48007em988508,401410r,-74519em996730,401410r,-55468em1005252,401410r,-26669em1013474,401410r,-26873em1022097,401410r,-15330em1030318,401410r,-21448em1038941,401410r,-13182em1047263,401410r,-21421em1055685,401410r,-14219em1063907,401410r,-21948em1072329,401410r,-20004em1080651,401410r,-23522em1089073,401410r,-24642em1097395,401410r,-25920em1106519,401410r,-19180em1113939,401410r,-134606em1122361,401410r,-48914em1130783,401410r,-30511em1139306,401410r,-22883em1147227,401410r,-33853em1155850,401410r,-12858em1164773,401410r,-19143em1173095,401410r,-10118em1181217,401410r,-11895em1189639,401410r,-10988em1197961,401410r,-13321em1206483,401410r,-15330em1214805,401410r,-18153em1223127,401410r,-32862em1231549,401410r,-30131em1240072,401410r,-15422em1247993,401410r,-16181em1256515,401410r,-12062em1264737,401410r,-10257em1273259,401410r,-9849em1281982,401410r,-12201em1290304,401410r,-6758em1298626,401410r,-7220em1306848,401410r,-7924em1315270,401410r,-6702em1323592,401410r,-7017em1332115,401410r,-6887em1340336,401410r,-9340em1348658,401410r,-7294em1357482,401410r,-7748em1365302,401410r,-7841em1374025,401410r,-7267em1382147,401410r,-7924em1390770,401410r,-5212em1399192,401410r,-6202em1407614,401410r,-4360em1415936,401410r,-4369em1424158,401410r,-4730em1432580,401410r,-4258em1441102,401410r,-7563em1449324,401410r,-5017em1457947,401410r,-5341em1465467,401410r,-11016em1474190,401410r,-7313em1482211,401410r,-10146em1491235,401410r,-6147em1499055,401410r,-15644em1507578,401410r,-6600em1515900,401410r,-5961em1525425,401410r,-14182em1533446,401410r,-5064em1541668,401410r,-3138em1717231,401410r,-2342e" filled="f" strokecolor="purple" strokeweight=".03747mm">
                  <v:path arrowok="t"/>
                </v:shape>
                <v:shape id="Image 2008" o:spid="_x0000_s1074" type="#_x0000_t75" style="position:absolute;left:6708;top:2202;width:2116;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G9bErFAAAA3QAAAA8AAABkcnMvZG93bnJldi54bWxEj8FKw0AQhu+C77CM4M1uzKHY2E0IglCo&#10;CLY96G3Mjkk0Oxsy2zb69M5B8Dj8838z37qaw2BONEkf2cHtIgND3ETfc+vgsH+8uQMjCdnjEJkc&#10;fJNAVV5erLHw8cwvdNql1iiEpUAHXUpjYa00HQWURRyJNfuIU8Ck49RaP+FZ4WGweZYtbcCe9UKH&#10;Iz101HztjsHBc755e8Wnd1nVyz6vf7a5fEpw7vpqru/BJJrT//Jfe+MdKFHfVRs1AVv+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xvWxKxQAAAN0AAAAPAAAAAAAAAAAAAAAA&#10;AJ8CAABkcnMvZG93bnJldi54bWxQSwUGAAAAAAQABAD3AAAAkQMAAAAA&#10;">
                  <v:imagedata r:id="rId388" o:title=""/>
                </v:shape>
                <v:shape id="Image 2009" o:spid="_x0000_s1075" type="#_x0000_t75" style="position:absolute;left:5196;top:5768;width:2122;height: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4k7dzFAAAA3QAAAA8AAABkcnMvZG93bnJldi54bWxEj91qwkAUhO8LfYflFLwpuomFYlPXIKJg&#10;QCimIr08ZE+T0OzZkN38+PZdodDLYWa+YdbpZBoxUOdqywriRQSCuLC65lLB5fMwX4FwHlljY5kU&#10;3MhBunl8WGOi7chnGnJfigBhl6CCyvs2kdIVFRl0C9sSB+/bdgZ9kF0pdYdjgJtGLqPoVRqsOSxU&#10;2NKuouIn742CE724pe0zii/7r489j89Fdu2Vmj1N23cQnib/H/5rH7WCQHyD+5vwBOTmF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uJO3cxQAAAN0AAAAPAAAAAAAAAAAAAAAA&#10;AJ8CAABkcnMvZG93bnJldi54bWxQSwUGAAAAAAQABAD3AAAAkQMAAAAA&#10;">
                  <v:imagedata r:id="rId389" o:title=""/>
                </v:shape>
                <v:shape id="Graphic 2010" o:spid="_x0000_s1076" style="position:absolute;left:11150;top:11767;width:9220;height:2076;visibility:visible;mso-wrap-style:square;v-text-anchor:top" coordsize="922019,207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nVcMEA&#10;AADdAAAADwAAAGRycy9kb3ducmV2LnhtbERPPW+DMBDdK+U/WFcpW2PIEBESJ6qoWjGwlCT7CV8B&#10;FZ+J7QL99/VQKePT+z6eFzOIiZzvLStINwkI4sbqnlsF18v7SwbCB2SNg2VS8EsezqfV0xFzbWf+&#10;pKkOrYgh7HNU0IUw5lL6piODfmNH4sh9WWcwROhaqR3OMdwMcpskO2mw59jQ4UhFR813/WMUfIS3&#10;eui5mqpsXxTO3W+XUqZKrZ+X1wOIQEt4iP/dpVawTdK4P76JT0C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3Z1XDBAAAA3QAAAA8AAAAAAAAAAAAAAAAAmAIAAGRycy9kb3du&#10;cmV2LnhtbFBLBQYAAAAABAAEAPUAAACGAwAAAAA=&#10;" path="m29476,l21551,,19748,8928r-7214,4457l,13385r,7455l8623,20840r6413,-1282l19253,17018r,58039l29476,75057r,-58039l29476,xem107886,66306r-38608,l69481,64147r4915,-4724l83820,52095r6553,-5182l107683,26111r,-11303l105575,9855,102946,7454,101269,5918,96850,1968,90741,,75298,,69278,1943,60058,9690r-2604,5181l56845,21348r10630,l67881,16776r1600,-3454l72313,10960,75196,8623,78600,7454r8623,l90741,8623r2629,2349l95846,13284r1309,3200l97155,25069r-1499,4052l89636,36271r-5512,4788l68072,53035r-5512,5042l59550,62166r-3112,4140l54940,70561r,4496l107886,75057r,-8751xem172351,32194l162331,5257r,28474l156908,39001r-5512,2629l141274,41630r-3708,-1587l132143,33705r-1295,-4076l130848,19761r1295,-4090l134924,12293r2540,-3200l140970,7454r9525,l154508,9702r6020,9043l162128,25234r203,8497l162331,5257,160616,3060,153898,,137655,r-6007,2451l126961,7454r-4445,4839l120218,18262r,13932l122516,37884r4623,4483l131648,46837r5715,2248l150799,49085r6109,-2692l161632,41630r597,-597l161620,50025r-1804,6883l153809,66471r-4013,2388l137261,68859r-4216,-3632l132143,57937r-10630,l122415,64020r2514,4572l129133,71691r4115,3086l138366,76314r5918,l156654,73787r5715,-4928l165481,66192r5308,-12675l172034,41033r305,-3149l172351,32194xem200533,64731r-11138,l189395,75057r11138,l200533,64731xem268503,38265l266877,21526,261975,9563,259575,7454,257873,5956r,20866l257873,49669r-1295,7963l251358,66611r-3912,2248l237426,68859r-3810,-2248l228396,57632r-1295,-7963l227101,26822r1295,-8001l233616,9728r3810,-2274l247446,7454r3912,2274l256578,18821r1295,8001l257873,5956,253834,2387,242443,,231063,2387r-8115,7176l218084,21526r-1613,16739l218084,54914r4864,11888l231063,73939r11380,2375l253834,73939r5792,-5080l261975,66802r4902,-11888l268503,38265xem697141,197129r-38608,l658736,194983r4813,-4737l673074,182930r6541,-5181l696937,156933r,-11303l694728,140690r-2629,-2413l686104,132803r-6108,-1968l664552,130835r-6121,1930l653923,136639r-4611,3886l646709,145694r-610,6477l656729,152171r407,-4572l658736,144157r5613,-4711l667766,138277r8623,l679996,139446r2502,2324l685101,144106r1207,3201l686308,155905r-1397,4051l678891,167106r-5512,4775l657237,183870r-5524,5042l645693,197129r-1499,4254l644194,205892r52947,l697141,197129xem761809,169087r-1638,-16738l755281,140398r-2400,-2121l751179,136791r,20854l751179,180492r-1308,7963l744664,197446r-3810,2248l730732,199694r-3810,-2248l721702,188455r-1308,-7963l720394,157645r1308,-7989l726922,140550r3810,-2273l740854,138277r3810,2273l749871,149656r1308,7989l751179,136791r-4051,-3568l735736,130835r-11367,2388l716254,140398r-4864,11951l709764,169087r1626,16650l716254,197637r8115,7125l735736,207149r11392,-2387l752919,199694r2362,-2057l760171,185737r1638,-16650xem825779,132092r-51740,l774039,140843r41008,l785164,205892r11532,l825779,138785r,-6693xem853744,195567r-11226,l842518,205892r11226,l853744,195567xem921727,169087r-1625,-16738l915200,140398r-2401,-2121l911098,136791r,20854l911098,180492r-1397,7963l904481,197446r-3810,2248l890651,199694r-3810,-2248l884135,192951r-2616,-4496l880224,180492r,-22847l881519,149656r2616,-4559l886841,140550r3810,-2273l900671,138277r3810,2273l909701,149656r1397,7989l911098,136791r-4052,-3568l895667,130835r-11392,2388l876122,140398r-4890,11951l869594,169087r1638,16650l876122,197637r8153,7125l895667,207149r11379,-2387l912850,199694r2350,-2057l920102,185737r1625,-16650xe" fillcolor="purple" stroked="f">
                  <v:path arrowok="t"/>
                </v:shape>
                <v:shape id="Image 2011" o:spid="_x0000_s1077" type="#_x0000_t75" style="position:absolute;left:23349;top:13829;width:28554;height:16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fD12XFAAAA3QAAAA8AAABkcnMvZG93bnJldi54bWxEj0GLwjAUhO/C/ofwhL1pGg+rdI0iwqKn&#10;hVURe3s2b9ti81KaqNVfbwTB4zAz3zDTeWdrcaHWV441qGECgjh3puJCw277M5iA8AHZYO2YNNzI&#10;w3z20ZtiatyV/+iyCYWIEPYpaihDaFIpfV6SRT90DXH0/l1rMUTZFtK0eI1wW8tRknxJixXHhRIb&#10;WpaUnzZnqyFrDuNjtjiefn2mVvu1V+PbXWn92e8W3yACdeEdfrXXRsMoUQqeb+ITkLMH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Xw9dlxQAAAN0AAAAPAAAAAAAAAAAAAAAA&#10;AJ8CAABkcnMvZG93bnJldi54bWxQSwUGAAAAAAQABAD3AAAAkQMAAAAA&#10;">
                  <v:imagedata r:id="rId390" o:title=""/>
                </v:shape>
                <v:shape id="Graphic 2012" o:spid="_x0000_s1078" style="position:absolute;left:2051;top:34;width:51136;height:15558;visibility:visible;mso-wrap-style:square;v-text-anchor:top" coordsize="5113655,1555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sgBcQA&#10;AADdAAAADwAAAGRycy9kb3ducmV2LnhtbESPQWvCQBSE7wX/w/IEb83GRVqJriJiofQiNYLXZ/aZ&#10;BLNvQ3Y1sb/eLRR6HGbmG2a5Hmwj7tT52rGGaZKCIC6cqbnUcMw/XucgfEA22DgmDQ/ysF6NXpaY&#10;GdfzN90PoRQRwj5DDVUIbSalLyqy6BPXEkfv4jqLIcqulKbDPsJtI1WavkmLNceFClvaVlRcDzer&#10;oeT8EdS2V/v89nM2p52cfb1LrSfjYbMAEWgI/+G/9qfRoNKpgt838QnI1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rIAXEAAAA3QAAAA8AAAAAAAAAAAAAAAAAmAIAAGRycy9k&#10;b3ducmV2LnhtbFBLBQYAAAAABAAEAPUAAACJAwAAAAA=&#10;" path="m,1555173r5113493,l5113493,,,,,1555173xe" filled="f" strokeweight=".19419mm">
                  <v:path arrowok="t"/>
                </v:shape>
                <w10:wrap anchorx="page"/>
              </v:group>
            </w:pict>
          </mc:Fallback>
        </mc:AlternateContent>
      </w:r>
    </w:p>
    <w:p w:rsidR="008D1F98" w:rsidRDefault="008D1F98" w:rsidP="008D1F98">
      <w:pPr>
        <w:rPr>
          <w:rFonts w:eastAsiaTheme="minorEastAsia"/>
          <w:szCs w:val="24"/>
        </w:rPr>
      </w:pPr>
    </w:p>
    <w:p w:rsidR="008D1F98" w:rsidRPr="008D1F98" w:rsidRDefault="008D1F98" w:rsidP="008D1F98">
      <w:pPr>
        <w:rPr>
          <w:rFonts w:eastAsiaTheme="minorEastAsia"/>
          <w:szCs w:val="24"/>
        </w:rPr>
      </w:pPr>
    </w:p>
    <w:p w:rsidR="008D1F98" w:rsidRPr="008D1F98" w:rsidRDefault="008D1F98" w:rsidP="008D1F98">
      <w:pPr>
        <w:rPr>
          <w:rFonts w:eastAsiaTheme="minorEastAsia"/>
          <w:szCs w:val="24"/>
        </w:rPr>
      </w:pPr>
    </w:p>
    <w:p w:rsidR="008D1F98" w:rsidRPr="008D1F98" w:rsidRDefault="008D1F98" w:rsidP="008D1F98">
      <w:pPr>
        <w:rPr>
          <w:rFonts w:eastAsiaTheme="minorEastAsia"/>
          <w:szCs w:val="24"/>
        </w:rPr>
      </w:pPr>
    </w:p>
    <w:p w:rsidR="008D1F98" w:rsidRPr="008D1F98" w:rsidRDefault="008D1F98" w:rsidP="008D1F98">
      <w:pPr>
        <w:rPr>
          <w:rFonts w:eastAsiaTheme="minorEastAsia"/>
          <w:szCs w:val="24"/>
        </w:rPr>
      </w:pPr>
    </w:p>
    <w:p w:rsidR="008D1F98" w:rsidRPr="008D1F98" w:rsidRDefault="008D1F98" w:rsidP="008D1F98">
      <w:pPr>
        <w:rPr>
          <w:rFonts w:eastAsiaTheme="minorEastAsia"/>
          <w:szCs w:val="24"/>
        </w:rPr>
      </w:pPr>
      <w:r>
        <w:rPr>
          <w:noProof/>
        </w:rPr>
        <mc:AlternateContent>
          <mc:Choice Requires="wpg">
            <w:drawing>
              <wp:anchor distT="0" distB="0" distL="0" distR="0" simplePos="0" relativeHeight="251888640" behindDoc="1" locked="0" layoutInCell="1" allowOverlap="1" wp14:anchorId="05EEC260" wp14:editId="33A391ED">
                <wp:simplePos x="0" y="0"/>
                <wp:positionH relativeFrom="page">
                  <wp:posOffset>1190625</wp:posOffset>
                </wp:positionH>
                <wp:positionV relativeFrom="paragraph">
                  <wp:posOffset>438785</wp:posOffset>
                </wp:positionV>
                <wp:extent cx="5340985" cy="2007870"/>
                <wp:effectExtent l="0" t="0" r="0" b="0"/>
                <wp:wrapTopAndBottom/>
                <wp:docPr id="2016" name="Group 20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340985" cy="2007870"/>
                          <a:chOff x="26782" y="1082268"/>
                          <a:chExt cx="5408149" cy="4605891"/>
                        </a:xfrm>
                      </wpg:grpSpPr>
                      <pic:pic xmlns:pic="http://schemas.openxmlformats.org/drawingml/2006/picture">
                        <pic:nvPicPr>
                          <pic:cNvPr id="2017" name="Image 2017"/>
                          <pic:cNvPicPr/>
                        </pic:nvPicPr>
                        <pic:blipFill>
                          <a:blip r:embed="rId391" cstate="print"/>
                          <a:stretch>
                            <a:fillRect/>
                          </a:stretch>
                        </pic:blipFill>
                        <pic:spPr>
                          <a:xfrm>
                            <a:off x="26782" y="1082269"/>
                            <a:ext cx="219529" cy="416393"/>
                          </a:xfrm>
                          <a:prstGeom prst="rect">
                            <a:avLst/>
                          </a:prstGeom>
                        </pic:spPr>
                      </pic:pic>
                      <pic:pic xmlns:pic="http://schemas.openxmlformats.org/drawingml/2006/picture">
                        <pic:nvPicPr>
                          <pic:cNvPr id="2018" name="Image 2018"/>
                          <pic:cNvPicPr/>
                        </pic:nvPicPr>
                        <pic:blipFill>
                          <a:blip r:embed="rId392" cstate="print"/>
                          <a:stretch>
                            <a:fillRect/>
                          </a:stretch>
                        </pic:blipFill>
                        <pic:spPr>
                          <a:xfrm>
                            <a:off x="114411" y="1082268"/>
                            <a:ext cx="5320520" cy="4605891"/>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id="Group 2016" o:spid="_x0000_s1026" style="position:absolute;margin-left:93.75pt;margin-top:34.55pt;width:420.55pt;height:158.1pt;z-index:-251427840;mso-wrap-distance-left:0;mso-wrap-distance-right:0;mso-position-horizontal-relative:page;mso-width-relative:margin;mso-height-relative:margin" coordorigin="267,10822" coordsize="54081,460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">
                <v:shape id="Image 2017" o:spid="_x0000_s1027" type="#_x0000_t75" style="position:absolute;left:267;top:10822;width:2196;height:41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C6aezDAAAA3QAAAA8AAABkcnMvZG93bnJldi54bWxEj0+LwjAUxO+C3yE8wZsmirtqNYqIC3v1&#10;H3h8NM+m2LyUJtb67TcLC3scZuY3zHrbuUq01ITSs4bJWIEgzr0pudBwOX+NFiBCRDZYeSYNbwqw&#10;3fR7a8yMf/GR2lMsRIJwyFCDjbHOpAy5JYdh7Gvi5N194zAm2RTSNPhKcFfJqVKf0mHJacFiTXtL&#10;+eP0dBp251bZ9/UxP8zwuK+Xt3D4MAuth4NutwIRqYv/4b/2t9EwVZM5/L5JT0Bu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Lpp7MMAAADdAAAADwAAAAAAAAAAAAAAAACf&#10;AgAAZHJzL2Rvd25yZXYueG1sUEsFBgAAAAAEAAQA9wAAAI8DAAAAAA==&#10;">
                  <v:imagedata r:id="rId393" o:title=""/>
                </v:shape>
                <v:shape id="Image 2018" o:spid="_x0000_s1028" type="#_x0000_t75" style="position:absolute;left:1144;top:10822;width:53205;height:460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YFXbnDAAAA3QAAAA8AAABkcnMvZG93bnJldi54bWxET01rwkAQvRf6H5YRvNVNhIYSXSUWBCmU&#10;trbodcyOSTQ7G7Kjpv++eyh4fLzv+XJwrbpSHxrPBtJJAoq49LbhysDP9/rpBVQQZIutZzLwSwGW&#10;i8eHOebW3/iLrlupVAzhkKOBWqTLtQ5lTQ7DxHfEkTv63qFE2Ffa9niL4a7V0yTJtMOGY0ONHb3W&#10;VJ63F2egfZZT9vmRnrL9+25/kDe9KoqjMePRUMxACQ1yF/+7N9bANEnj3PgmPgG9+A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9gVducMAAADdAAAADwAAAAAAAAAAAAAAAACf&#10;AgAAZHJzL2Rvd25yZXYueG1sUEsFBgAAAAAEAAQA9wAAAI8DAAAAAA==&#10;">
                  <v:imagedata r:id="rId394" o:title=""/>
                </v:shape>
                <w10:wrap type="topAndBottom" anchorx="page"/>
              </v:group>
            </w:pict>
          </mc:Fallback>
        </mc:AlternateContent>
      </w:r>
    </w:p>
    <w:p w:rsidR="008D1F98" w:rsidRDefault="008D1F98">
      <w:pPr>
        <w:jc w:val="left"/>
        <w:rPr>
          <w:rFonts w:eastAsiaTheme="minorEastAsia"/>
          <w:szCs w:val="24"/>
        </w:rPr>
      </w:pPr>
      <w:r>
        <w:rPr>
          <w:rFonts w:eastAsiaTheme="minorEastAsia"/>
          <w:szCs w:val="24"/>
        </w:rPr>
        <w:br w:type="page"/>
      </w:r>
    </w:p>
    <w:p w:rsidR="008D1F98" w:rsidRDefault="008D1F98" w:rsidP="008D1F98">
      <w:pPr>
        <w:rPr>
          <w:rFonts w:eastAsiaTheme="minorEastAsia"/>
          <w:szCs w:val="24"/>
        </w:rPr>
      </w:pPr>
      <w:r>
        <w:rPr>
          <w:noProof/>
        </w:rPr>
        <w:lastRenderedPageBreak/>
        <mc:AlternateContent>
          <mc:Choice Requires="wpg">
            <w:drawing>
              <wp:anchor distT="0" distB="0" distL="0" distR="0" simplePos="0" relativeHeight="251892736" behindDoc="1" locked="0" layoutInCell="1" allowOverlap="1" wp14:anchorId="082389E6" wp14:editId="566DE025">
                <wp:simplePos x="0" y="0"/>
                <wp:positionH relativeFrom="page">
                  <wp:posOffset>1100455</wp:posOffset>
                </wp:positionH>
                <wp:positionV relativeFrom="paragraph">
                  <wp:posOffset>1898015</wp:posOffset>
                </wp:positionV>
                <wp:extent cx="5434965" cy="1807845"/>
                <wp:effectExtent l="0" t="0" r="0" b="1905"/>
                <wp:wrapTopAndBottom/>
                <wp:docPr id="2025" name="Group 20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434965" cy="1807845"/>
                          <a:chOff x="0" y="0"/>
                          <a:chExt cx="5434965" cy="1807845"/>
                        </a:xfrm>
                      </wpg:grpSpPr>
                      <pic:pic xmlns:pic="http://schemas.openxmlformats.org/drawingml/2006/picture">
                        <pic:nvPicPr>
                          <pic:cNvPr id="2026" name="Image 2026"/>
                          <pic:cNvPicPr/>
                        </pic:nvPicPr>
                        <pic:blipFill>
                          <a:blip r:embed="rId395" cstate="print"/>
                          <a:stretch>
                            <a:fillRect/>
                          </a:stretch>
                        </pic:blipFill>
                        <pic:spPr>
                          <a:xfrm>
                            <a:off x="0" y="82924"/>
                            <a:ext cx="266202" cy="93217"/>
                          </a:xfrm>
                          <a:prstGeom prst="rect">
                            <a:avLst/>
                          </a:prstGeom>
                        </pic:spPr>
                      </pic:pic>
                      <pic:pic xmlns:pic="http://schemas.openxmlformats.org/drawingml/2006/picture">
                        <pic:nvPicPr>
                          <pic:cNvPr id="2027" name="Image 2027"/>
                          <pic:cNvPicPr/>
                        </pic:nvPicPr>
                        <pic:blipFill>
                          <a:blip r:embed="rId396" cstate="print"/>
                          <a:stretch>
                            <a:fillRect/>
                          </a:stretch>
                        </pic:blipFill>
                        <pic:spPr>
                          <a:xfrm>
                            <a:off x="112526" y="0"/>
                            <a:ext cx="5322104" cy="1807275"/>
                          </a:xfrm>
                          <a:prstGeom prst="rect">
                            <a:avLst/>
                          </a:prstGeom>
                        </pic:spPr>
                      </pic:pic>
                    </wpg:wgp>
                  </a:graphicData>
                </a:graphic>
              </wp:anchor>
            </w:drawing>
          </mc:Choice>
          <mc:Fallback>
            <w:pict>
              <v:group id="Group 2025" o:spid="_x0000_s1026" style="position:absolute;margin-left:86.65pt;margin-top:149.45pt;width:427.95pt;height:142.35pt;z-index:-251423744;mso-wrap-distance-left:0;mso-wrap-distance-right:0;mso-position-horizontal-relative:page" coordsize="54349,180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">
                <v:shape id="Image 2026" o:spid="_x0000_s1027" type="#_x0000_t75" style="position:absolute;top:829;width:2662;height:9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uvdlPHAAAA3QAAAA8AAABkcnMvZG93bnJldi54bWxEj0FrAjEUhO+F/ofwCr0UTQzF6moUkRZ6&#10;8VDbQ4/PzXN3dfOybtJ19983hYLHYWa+YZbr3tWiozZUng1MxgoEce5txYWBr8+30QxEiMgWa89k&#10;YKAA69X93RIz66/8Qd0+FiJBOGRooIyxyaQMeUkOw9g3xMk7+tZhTLItpG3xmuCullqpqXRYcVoo&#10;saFtSfl5/+MMPHXPYXh9yb/VRQ8TfZC703Y3N+bxod8sQETq4y383363BrTSU/h7k56AXP0C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EuvdlPHAAAA3QAAAA8AAAAAAAAAAAAA&#10;AAAAnwIAAGRycy9kb3ducmV2LnhtbFBLBQYAAAAABAAEAPcAAACTAwAAAAA=&#10;">
                  <v:imagedata r:id="rId397" o:title=""/>
                </v:shape>
                <v:shape id="Image 2027" o:spid="_x0000_s1028" type="#_x0000_t75" style="position:absolute;left:1125;width:53221;height:180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GRHrXDAAAA3QAAAA8AAABkcnMvZG93bnJldi54bWxEj1FLw0AQhN+F/odjC77ZSwNqiL2WUpT2&#10;tdUfsObWXEhuN81dmvjvPUHwcZiZb5jNbvadutEQGmED61UGirgS23Bt4OP97aEAFSKyxU6YDHxT&#10;gN12cbfB0srEZ7pdYq0ShEOJBlyMfal1qBx5DCvpiZP3JYPHmORQazvglOC+03mWPWmPDacFhz0d&#10;HFXtZfQGjm1bXUc3HsP0KafX86NMRSHG3C/n/QuoSHP8D/+1T9ZAnuXP8PsmPQG9/Q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ZEetcMAAADdAAAADwAAAAAAAAAAAAAAAACf&#10;AgAAZHJzL2Rvd25yZXYueG1sUEsFBgAAAAAEAAQA9wAAAI8DAAAAAA==&#10;">
                  <v:imagedata r:id="rId398" o:title=""/>
                </v:shape>
                <w10:wrap type="topAndBottom" anchorx="page"/>
              </v:group>
            </w:pict>
          </mc:Fallback>
        </mc:AlternateContent>
      </w:r>
      <w:r>
        <w:rPr>
          <w:noProof/>
        </w:rPr>
        <mc:AlternateContent>
          <mc:Choice Requires="wpg">
            <w:drawing>
              <wp:anchor distT="0" distB="0" distL="0" distR="0" simplePos="0" relativeHeight="251890688" behindDoc="1" locked="0" layoutInCell="1" allowOverlap="1" wp14:anchorId="3FEDB409" wp14:editId="1D20A340">
                <wp:simplePos x="0" y="0"/>
                <wp:positionH relativeFrom="page">
                  <wp:posOffset>1105535</wp:posOffset>
                </wp:positionH>
                <wp:positionV relativeFrom="paragraph">
                  <wp:posOffset>-142240</wp:posOffset>
                </wp:positionV>
                <wp:extent cx="5434330" cy="1807210"/>
                <wp:effectExtent l="0" t="0" r="0" b="2540"/>
                <wp:wrapTopAndBottom/>
                <wp:docPr id="2019" name="Group 20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434330" cy="1807210"/>
                          <a:chOff x="0" y="10633"/>
                          <a:chExt cx="5434630" cy="1807275"/>
                        </a:xfrm>
                      </wpg:grpSpPr>
                      <pic:pic xmlns:pic="http://schemas.openxmlformats.org/drawingml/2006/picture">
                        <pic:nvPicPr>
                          <pic:cNvPr id="2020" name="Image 2020"/>
                          <pic:cNvPicPr/>
                        </pic:nvPicPr>
                        <pic:blipFill>
                          <a:blip r:embed="rId399" cstate="print"/>
                          <a:stretch>
                            <a:fillRect/>
                          </a:stretch>
                        </pic:blipFill>
                        <pic:spPr>
                          <a:xfrm>
                            <a:off x="0" y="82924"/>
                            <a:ext cx="266202" cy="93217"/>
                          </a:xfrm>
                          <a:prstGeom prst="rect">
                            <a:avLst/>
                          </a:prstGeom>
                        </pic:spPr>
                      </pic:pic>
                      <pic:pic xmlns:pic="http://schemas.openxmlformats.org/drawingml/2006/picture">
                        <pic:nvPicPr>
                          <pic:cNvPr id="2021" name="Image 2021"/>
                          <pic:cNvPicPr/>
                        </pic:nvPicPr>
                        <pic:blipFill>
                          <a:blip r:embed="rId400" cstate="print"/>
                          <a:stretch>
                            <a:fillRect/>
                          </a:stretch>
                        </pic:blipFill>
                        <pic:spPr>
                          <a:xfrm>
                            <a:off x="112526" y="10633"/>
                            <a:ext cx="5322104" cy="1807275"/>
                          </a:xfrm>
                          <a:prstGeom prst="rect">
                            <a:avLst/>
                          </a:prstGeom>
                        </pic:spPr>
                      </pic:pic>
                    </wpg:wgp>
                  </a:graphicData>
                </a:graphic>
              </wp:anchor>
            </w:drawing>
          </mc:Choice>
          <mc:Fallback>
            <w:pict>
              <v:group id="Group 2019" o:spid="_x0000_s1026" style="position:absolute;margin-left:87.05pt;margin-top:-11.2pt;width:427.9pt;height:142.3pt;z-index:-251425792;mso-wrap-distance-left:0;mso-wrap-distance-right:0;mso-position-horizontal-relative:page" coordorigin=",106" coordsize="54346,180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">
                <v:shape id="Image 2020" o:spid="_x0000_s1027" type="#_x0000_t75" style="position:absolute;top:829;width:2662;height:9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Xhk1vFAAAA3QAAAA8AAABkcnMvZG93bnJldi54bWxET89rwjAUvgv7H8IbeBFN7WHMzihDUYQe&#10;ZLrh9a15a2ubl5JE7fzrl8PA48f3e77sTSuu5HxtWcF0koAgLqyuuVTwedyMX0H4gKyxtUwKfsnD&#10;cvE0mGOm7Y0/6HoIpYgh7DNUUIXQZVL6oiKDfmI74sj9WGcwROhKqR3eYrhpZZokL9JgzbGhwo5W&#10;FRXN4WIUjPJzM/uu8/3OTb+afn06d/n2rtTwuX9/AxGoDw/xv3unFaRJGvfHN/EJyMU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14ZNbxQAAAN0AAAAPAAAAAAAAAAAAAAAA&#10;AJ8CAABkcnMvZG93bnJldi54bWxQSwUGAAAAAAQABAD3AAAAkQMAAAAA&#10;">
                  <v:imagedata r:id="rId401" o:title=""/>
                </v:shape>
                <v:shape id="Image 2021" o:spid="_x0000_s1028" type="#_x0000_t75" style="position:absolute;left:1125;top:106;width:53221;height:180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2NXk3GAAAA3QAAAA8AAABkcnMvZG93bnJldi54bWxEj0FrwkAUhO8F/8PyhN7qJqGEEF1FxEIv&#10;pTaVgrdH9plEs29DdpvEf98tCB6HmfmGWW0m04qBetdYVhAvIhDEpdUNVwqO328vGQjnkTW2lknB&#10;jRxs1rOnFebajvxFQ+ErESDsclRQe9/lUrqyJoNuYTvi4J1tb9AH2VdS9zgGuGllEkWpNNhwWKix&#10;o11N5bX4NQrMzyCz/evtcjrT4fNySNKPo06Vep5P2yUIT5N/hO/td60giZIY/t+EJyDXf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rY1eTcYAAADdAAAADwAAAAAAAAAAAAAA&#10;AACfAgAAZHJzL2Rvd25yZXYueG1sUEsFBgAAAAAEAAQA9wAAAJIDAAAAAA==&#10;">
                  <v:imagedata r:id="rId402" o:title=""/>
                </v:shape>
                <w10:wrap type="topAndBottom" anchorx="page"/>
              </v:group>
            </w:pict>
          </mc:Fallback>
        </mc:AlternateContent>
      </w:r>
    </w:p>
    <w:p w:rsidR="001F5065" w:rsidRPr="008D1F98" w:rsidRDefault="001F5065" w:rsidP="008D1F98">
      <w:pPr>
        <w:rPr>
          <w:rFonts w:eastAsiaTheme="minorEastAsia"/>
          <w:szCs w:val="24"/>
        </w:rPr>
      </w:pPr>
    </w:p>
    <w:sectPr w:rsidR="001F5065" w:rsidRPr="008D1F98" w:rsidSect="00294968">
      <w:pgSz w:w="11907" w:h="16839" w:code="9"/>
      <w:pgMar w:top="1701" w:right="1701" w:bottom="1701" w:left="226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B69E4" w:rsidRDefault="000B69E4" w:rsidP="000924B2">
      <w:pPr>
        <w:spacing w:after="0" w:line="240" w:lineRule="auto"/>
      </w:pPr>
      <w:r>
        <w:separator/>
      </w:r>
    </w:p>
  </w:endnote>
  <w:endnote w:type="continuationSeparator" w:id="0">
    <w:p w:rsidR="000B69E4" w:rsidRDefault="000B69E4" w:rsidP="000924B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07507250"/>
      <w:docPartObj>
        <w:docPartGallery w:val="Page Numbers (Bottom of Page)"/>
        <w:docPartUnique/>
      </w:docPartObj>
    </w:sdtPr>
    <w:sdtEndPr>
      <w:rPr>
        <w:noProof/>
      </w:rPr>
    </w:sdtEndPr>
    <w:sdtContent>
      <w:p w:rsidR="00441BFC" w:rsidRDefault="00441BFC">
        <w:pPr>
          <w:pStyle w:val="Footer"/>
          <w:jc w:val="center"/>
        </w:pPr>
        <w:r>
          <w:fldChar w:fldCharType="begin"/>
        </w:r>
        <w:r>
          <w:instrText xml:space="preserve"> PAGE   \* MERGEFORMAT </w:instrText>
        </w:r>
        <w:r>
          <w:fldChar w:fldCharType="separate"/>
        </w:r>
        <w:r w:rsidR="00691463">
          <w:rPr>
            <w:noProof/>
          </w:rPr>
          <w:t>xiii</w:t>
        </w:r>
        <w:r>
          <w:rPr>
            <w:noProof/>
          </w:rPr>
          <w:fldChar w:fldCharType="end"/>
        </w:r>
      </w:p>
    </w:sdtContent>
  </w:sdt>
  <w:p w:rsidR="00441BFC" w:rsidRDefault="00441BF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1BFC" w:rsidRDefault="00441BF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52332617"/>
      <w:docPartObj>
        <w:docPartGallery w:val="Page Numbers (Bottom of Page)"/>
        <w:docPartUnique/>
      </w:docPartObj>
    </w:sdtPr>
    <w:sdtEndPr>
      <w:rPr>
        <w:noProof/>
      </w:rPr>
    </w:sdtEndPr>
    <w:sdtContent>
      <w:p w:rsidR="00441BFC" w:rsidRDefault="00441BFC">
        <w:pPr>
          <w:pStyle w:val="Footer"/>
          <w:jc w:val="center"/>
        </w:pPr>
        <w:r>
          <w:fldChar w:fldCharType="begin"/>
        </w:r>
        <w:r>
          <w:instrText xml:space="preserve"> PAGE   \* MERGEFORMAT </w:instrText>
        </w:r>
        <w:r>
          <w:fldChar w:fldCharType="separate"/>
        </w:r>
        <w:r w:rsidR="00691463">
          <w:rPr>
            <w:noProof/>
          </w:rPr>
          <w:t>4</w:t>
        </w:r>
        <w:r>
          <w:rPr>
            <w:noProof/>
          </w:rPr>
          <w:fldChar w:fldCharType="end"/>
        </w:r>
      </w:p>
    </w:sdtContent>
  </w:sdt>
  <w:p w:rsidR="00441BFC" w:rsidRDefault="00441BFC">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1BFC" w:rsidRDefault="00441BFC">
    <w:pPr>
      <w:pStyle w:val="BodyText"/>
      <w:spacing w:line="14" w:lineRule="auto"/>
      <w:rPr>
        <w:sz w:val="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B69E4" w:rsidRDefault="000B69E4" w:rsidP="000924B2">
      <w:pPr>
        <w:spacing w:after="0" w:line="240" w:lineRule="auto"/>
      </w:pPr>
      <w:r>
        <w:separator/>
      </w:r>
    </w:p>
  </w:footnote>
  <w:footnote w:type="continuationSeparator" w:id="0">
    <w:p w:rsidR="000B69E4" w:rsidRDefault="000B69E4" w:rsidP="000924B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1BFC" w:rsidRDefault="00441BF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85769153"/>
      <w:docPartObj>
        <w:docPartGallery w:val="Page Numbers (Top of Page)"/>
        <w:docPartUnique/>
      </w:docPartObj>
    </w:sdtPr>
    <w:sdtEndPr>
      <w:rPr>
        <w:noProof/>
      </w:rPr>
    </w:sdtEndPr>
    <w:sdtContent>
      <w:p w:rsidR="00441BFC" w:rsidRDefault="00441BFC">
        <w:pPr>
          <w:pStyle w:val="Header"/>
          <w:jc w:val="right"/>
        </w:pPr>
        <w:r>
          <w:fldChar w:fldCharType="begin"/>
        </w:r>
        <w:r>
          <w:instrText xml:space="preserve"> PAGE   \* MERGEFORMAT </w:instrText>
        </w:r>
        <w:r>
          <w:fldChar w:fldCharType="separate"/>
        </w:r>
        <w:r w:rsidR="00691463">
          <w:rPr>
            <w:noProof/>
          </w:rPr>
          <w:t>18</w:t>
        </w:r>
        <w:r>
          <w:rPr>
            <w:noProof/>
          </w:rPr>
          <w:fldChar w:fldCharType="end"/>
        </w:r>
      </w:p>
    </w:sdtContent>
  </w:sdt>
  <w:p w:rsidR="00441BFC" w:rsidRDefault="00441BFC">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1BFC" w:rsidRDefault="00441BFC">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1BFC" w:rsidRDefault="00441BFC">
    <w:pPr>
      <w:pStyle w:val="BodyText"/>
      <w:spacing w:line="14" w:lineRule="auto"/>
      <w:rPr>
        <w:sz w:val="20"/>
      </w:rPr>
    </w:pPr>
    <w:r>
      <w:rPr>
        <w:noProof/>
        <w:lang w:val="en-US"/>
      </w:rPr>
      <mc:AlternateContent>
        <mc:Choice Requires="wps">
          <w:drawing>
            <wp:anchor distT="0" distB="0" distL="0" distR="0" simplePos="0" relativeHeight="251659264" behindDoc="1" locked="0" layoutInCell="1" allowOverlap="1" wp14:anchorId="1DEB8EFA" wp14:editId="70D8C7A3">
              <wp:simplePos x="0" y="0"/>
              <wp:positionH relativeFrom="page">
                <wp:posOffset>6301740</wp:posOffset>
              </wp:positionH>
              <wp:positionV relativeFrom="page">
                <wp:posOffset>472471</wp:posOffset>
              </wp:positionV>
              <wp:extent cx="231775" cy="165735"/>
              <wp:effectExtent l="0" t="0" r="0" b="0"/>
              <wp:wrapNone/>
              <wp:docPr id="255" name="Text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31775" cy="165735"/>
                      </a:xfrm>
                      <a:prstGeom prst="rect">
                        <a:avLst/>
                      </a:prstGeom>
                    </wps:spPr>
                    <wps:txbx>
                      <w:txbxContent>
                        <w:p w:rsidR="00441BFC" w:rsidRDefault="00441BFC">
                          <w:pPr>
                            <w:spacing w:line="245" w:lineRule="exact"/>
                            <w:ind w:left="60"/>
                            <w:rPr>
                              <w:rFonts w:ascii="Calibri"/>
                            </w:rPr>
                          </w:pPr>
                          <w:r>
                            <w:rPr>
                              <w:rFonts w:ascii="Calibri"/>
                              <w:spacing w:val="-5"/>
                            </w:rPr>
                            <w:fldChar w:fldCharType="begin"/>
                          </w:r>
                          <w:r>
                            <w:rPr>
                              <w:rFonts w:ascii="Calibri"/>
                              <w:spacing w:val="-5"/>
                              <w:sz w:val="22"/>
                            </w:rPr>
                            <w:instrText xml:space="preserve"> PAGE </w:instrText>
                          </w:r>
                          <w:r>
                            <w:rPr>
                              <w:rFonts w:ascii="Calibri"/>
                              <w:spacing w:val="-5"/>
                            </w:rPr>
                            <w:fldChar w:fldCharType="separate"/>
                          </w:r>
                          <w:r w:rsidR="00691463">
                            <w:rPr>
                              <w:rFonts w:ascii="Calibri"/>
                              <w:noProof/>
                              <w:spacing w:val="-5"/>
                              <w:sz w:val="22"/>
                            </w:rPr>
                            <w:t>73</w:t>
                          </w:r>
                          <w:r>
                            <w:rPr>
                              <w:rFonts w:ascii="Calibri"/>
                              <w:spacing w:val="-5"/>
                            </w:rPr>
                            <w:fldChar w:fldCharType="end"/>
                          </w:r>
                        </w:p>
                      </w:txbxContent>
                    </wps:txbx>
                    <wps:bodyPr wrap="square" lIns="0" tIns="0" rIns="0" bIns="0" rtlCol="0">
                      <a:noAutofit/>
                    </wps:bodyPr>
                  </wps:wsp>
                </a:graphicData>
              </a:graphic>
            </wp:anchor>
          </w:drawing>
        </mc:Choice>
        <mc:Fallback>
          <w:pict>
            <v:shapetype id="_x0000_t202" coordsize="21600,21600" o:spt="202" path="m,l,21600r21600,l21600,xe">
              <v:stroke joinstyle="miter"/>
              <v:path gradientshapeok="t" o:connecttype="rect"/>
            </v:shapetype>
            <v:shape id="Textbox 255" o:spid="_x0000_s1318" type="#_x0000_t202" style="position:absolute;margin-left:496.2pt;margin-top:37.2pt;width:18.25pt;height:13.05pt;z-index:-251657216;visibility:visible;mso-wrap-style:squar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" filled="f" stroked="f">
              <v:path arrowok="t"/>
              <v:textbox inset="0,0,0,0">
                <w:txbxContent>
                  <w:p w:rsidR="00441BFC" w:rsidRDefault="00441BFC">
                    <w:pPr>
                      <w:spacing w:line="245" w:lineRule="exact"/>
                      <w:ind w:left="60"/>
                      <w:rPr>
                        <w:rFonts w:ascii="Calibri"/>
                      </w:rPr>
                    </w:pPr>
                    <w:r>
                      <w:rPr>
                        <w:rFonts w:ascii="Calibri"/>
                        <w:spacing w:val="-5"/>
                      </w:rPr>
                      <w:fldChar w:fldCharType="begin"/>
                    </w:r>
                    <w:r>
                      <w:rPr>
                        <w:rFonts w:ascii="Calibri"/>
                        <w:spacing w:val="-5"/>
                        <w:sz w:val="22"/>
                      </w:rPr>
                      <w:instrText xml:space="preserve"> PAGE </w:instrText>
                    </w:r>
                    <w:r>
                      <w:rPr>
                        <w:rFonts w:ascii="Calibri"/>
                        <w:spacing w:val="-5"/>
                      </w:rPr>
                      <w:fldChar w:fldCharType="separate"/>
                    </w:r>
                    <w:r w:rsidR="00691463">
                      <w:rPr>
                        <w:rFonts w:ascii="Calibri"/>
                        <w:noProof/>
                        <w:spacing w:val="-5"/>
                        <w:sz w:val="22"/>
                      </w:rPr>
                      <w:t>73</w:t>
                    </w:r>
                    <w:r>
                      <w:rPr>
                        <w:rFonts w:ascii="Calibri"/>
                        <w:spacing w:val="-5"/>
                      </w:rPr>
                      <w:fldChar w:fldCharType="end"/>
                    </w:r>
                  </w:p>
                </w:txbxContent>
              </v:textbox>
              <w10:wrap anchorx="page"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9B1257"/>
    <w:multiLevelType w:val="multilevel"/>
    <w:tmpl w:val="801E6558"/>
    <w:lvl w:ilvl="0">
      <w:start w:val="4"/>
      <w:numFmt w:val="decimal"/>
      <w:lvlText w:val="%1"/>
      <w:lvlJc w:val="left"/>
      <w:pPr>
        <w:ind w:left="360" w:hanging="360"/>
      </w:pPr>
      <w:rPr>
        <w:rFonts w:cstheme="minorBidi" w:hint="default"/>
      </w:rPr>
    </w:lvl>
    <w:lvl w:ilvl="1">
      <w:start w:val="3"/>
      <w:numFmt w:val="decimal"/>
      <w:lvlText w:val="%1.%2"/>
      <w:lvlJc w:val="left"/>
      <w:pPr>
        <w:ind w:left="1080" w:hanging="360"/>
      </w:pPr>
      <w:rPr>
        <w:rFonts w:cstheme="minorBidi" w:hint="default"/>
      </w:rPr>
    </w:lvl>
    <w:lvl w:ilvl="2">
      <w:start w:val="1"/>
      <w:numFmt w:val="decimal"/>
      <w:lvlText w:val="%1.%2.%3"/>
      <w:lvlJc w:val="left"/>
      <w:pPr>
        <w:ind w:left="2160" w:hanging="720"/>
      </w:pPr>
      <w:rPr>
        <w:rFonts w:cstheme="minorBidi" w:hint="default"/>
      </w:rPr>
    </w:lvl>
    <w:lvl w:ilvl="3">
      <w:start w:val="1"/>
      <w:numFmt w:val="decimal"/>
      <w:lvlText w:val="%1.%2.%3.%4"/>
      <w:lvlJc w:val="left"/>
      <w:pPr>
        <w:ind w:left="2880" w:hanging="720"/>
      </w:pPr>
      <w:rPr>
        <w:rFonts w:cstheme="minorBidi" w:hint="default"/>
      </w:rPr>
    </w:lvl>
    <w:lvl w:ilvl="4">
      <w:start w:val="1"/>
      <w:numFmt w:val="decimal"/>
      <w:lvlText w:val="%1.%2.%3.%4.%5"/>
      <w:lvlJc w:val="left"/>
      <w:pPr>
        <w:ind w:left="3960" w:hanging="1080"/>
      </w:pPr>
      <w:rPr>
        <w:rFonts w:cstheme="minorBidi" w:hint="default"/>
      </w:rPr>
    </w:lvl>
    <w:lvl w:ilvl="5">
      <w:start w:val="1"/>
      <w:numFmt w:val="decimal"/>
      <w:lvlText w:val="%1.%2.%3.%4.%5.%6"/>
      <w:lvlJc w:val="left"/>
      <w:pPr>
        <w:ind w:left="4680" w:hanging="1080"/>
      </w:pPr>
      <w:rPr>
        <w:rFonts w:cstheme="minorBidi" w:hint="default"/>
      </w:rPr>
    </w:lvl>
    <w:lvl w:ilvl="6">
      <w:start w:val="1"/>
      <w:numFmt w:val="decimal"/>
      <w:lvlText w:val="%1.%2.%3.%4.%5.%6.%7"/>
      <w:lvlJc w:val="left"/>
      <w:pPr>
        <w:ind w:left="5760" w:hanging="1440"/>
      </w:pPr>
      <w:rPr>
        <w:rFonts w:cstheme="minorBidi" w:hint="default"/>
      </w:rPr>
    </w:lvl>
    <w:lvl w:ilvl="7">
      <w:start w:val="1"/>
      <w:numFmt w:val="decimal"/>
      <w:lvlText w:val="%1.%2.%3.%4.%5.%6.%7.%8"/>
      <w:lvlJc w:val="left"/>
      <w:pPr>
        <w:ind w:left="6480" w:hanging="1440"/>
      </w:pPr>
      <w:rPr>
        <w:rFonts w:cstheme="minorBidi" w:hint="default"/>
      </w:rPr>
    </w:lvl>
    <w:lvl w:ilvl="8">
      <w:start w:val="1"/>
      <w:numFmt w:val="decimal"/>
      <w:lvlText w:val="%1.%2.%3.%4.%5.%6.%7.%8.%9"/>
      <w:lvlJc w:val="left"/>
      <w:pPr>
        <w:ind w:left="7560" w:hanging="1800"/>
      </w:pPr>
      <w:rPr>
        <w:rFonts w:cstheme="minorBidi" w:hint="default"/>
      </w:rPr>
    </w:lvl>
  </w:abstractNum>
  <w:abstractNum w:abstractNumId="1">
    <w:nsid w:val="0C066285"/>
    <w:multiLevelType w:val="multilevel"/>
    <w:tmpl w:val="120CA638"/>
    <w:lvl w:ilvl="0">
      <w:start w:val="1"/>
      <w:numFmt w:val="decimal"/>
      <w:lvlText w:val="%1."/>
      <w:lvlJc w:val="left"/>
      <w:pPr>
        <w:ind w:left="720" w:hanging="360"/>
      </w:pPr>
      <w:rPr>
        <w:rFonts w:ascii="Times New Roman" w:eastAsiaTheme="minorHAnsi" w:hAnsi="Times New Roman" w:cs="Times New Roman"/>
      </w:rPr>
    </w:lvl>
    <w:lvl w:ilvl="1">
      <w:start w:val="4"/>
      <w:numFmt w:val="decimal"/>
      <w:isLgl/>
      <w:lvlText w:val="%1.%2"/>
      <w:lvlJc w:val="left"/>
      <w:pPr>
        <w:ind w:left="840" w:hanging="480"/>
      </w:pPr>
      <w:rPr>
        <w:rFonts w:hint="default"/>
      </w:rPr>
    </w:lvl>
    <w:lvl w:ilvl="2">
      <w:start w:val="7"/>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nsid w:val="0F526DD9"/>
    <w:multiLevelType w:val="hybridMultilevel"/>
    <w:tmpl w:val="7FC2D772"/>
    <w:lvl w:ilvl="0" w:tplc="0409000F">
      <w:start w:val="1"/>
      <w:numFmt w:val="decimal"/>
      <w:lvlText w:val="%1."/>
      <w:lvlJc w:val="left"/>
      <w:pPr>
        <w:ind w:left="720" w:hanging="360"/>
      </w:pPr>
    </w:lvl>
    <w:lvl w:ilvl="1" w:tplc="03902100">
      <w:start w:val="1"/>
      <w:numFmt w:val="lowerLetter"/>
      <w:lvlText w:val="%2."/>
      <w:lvlJc w:val="left"/>
      <w:pPr>
        <w:ind w:left="1440" w:hanging="360"/>
      </w:pPr>
      <w:rPr>
        <w:b w:val="0"/>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8E6ADB8E">
      <w:start w:val="1"/>
      <w:numFmt w:val="lowerLetter"/>
      <w:lvlText w:val="%5."/>
      <w:lvlJc w:val="left"/>
      <w:pPr>
        <w:ind w:left="3600" w:hanging="360"/>
      </w:pPr>
      <w:rPr>
        <w:b w:val="0"/>
      </w:r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ECAE5DB8">
      <w:start w:val="1"/>
      <w:numFmt w:val="lowerLetter"/>
      <w:lvlText w:val="%8."/>
      <w:lvlJc w:val="left"/>
      <w:pPr>
        <w:ind w:left="5760" w:hanging="360"/>
      </w:pPr>
      <w:rPr>
        <w:b w:val="0"/>
      </w:rPr>
    </w:lvl>
    <w:lvl w:ilvl="8" w:tplc="0409001B">
      <w:start w:val="1"/>
      <w:numFmt w:val="lowerRoman"/>
      <w:lvlText w:val="%9."/>
      <w:lvlJc w:val="right"/>
      <w:pPr>
        <w:ind w:left="6480" w:hanging="180"/>
      </w:pPr>
    </w:lvl>
  </w:abstractNum>
  <w:abstractNum w:abstractNumId="3">
    <w:nsid w:val="1372377E"/>
    <w:multiLevelType w:val="hybridMultilevel"/>
    <w:tmpl w:val="20C0CE7C"/>
    <w:lvl w:ilvl="0" w:tplc="0A5E31C4">
      <w:start w:val="1"/>
      <w:numFmt w:val="decimal"/>
      <w:lvlText w:val="2.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51481E"/>
    <w:multiLevelType w:val="hybridMultilevel"/>
    <w:tmpl w:val="9682A6BE"/>
    <w:lvl w:ilvl="0" w:tplc="9012946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DCA7A43"/>
    <w:multiLevelType w:val="hybridMultilevel"/>
    <w:tmpl w:val="2C8ECB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E7640DE"/>
    <w:multiLevelType w:val="multilevel"/>
    <w:tmpl w:val="805CBF5A"/>
    <w:lvl w:ilvl="0">
      <w:start w:val="1"/>
      <w:numFmt w:val="decimal"/>
      <w:lvlText w:val="%1."/>
      <w:lvlJc w:val="left"/>
      <w:pPr>
        <w:ind w:left="360" w:hanging="360"/>
      </w:pPr>
      <w:rPr>
        <w:rFonts w:hint="default"/>
      </w:rPr>
    </w:lvl>
    <w:lvl w:ilvl="1">
      <w:start w:val="2"/>
      <w:numFmt w:val="decimal"/>
      <w:isLgl/>
      <w:lvlText w:val="%1.%2"/>
      <w:lvlJc w:val="left"/>
      <w:pPr>
        <w:ind w:left="108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880" w:hanging="720"/>
      </w:pPr>
      <w:rPr>
        <w:rFonts w:hint="default"/>
      </w:rPr>
    </w:lvl>
    <w:lvl w:ilvl="4">
      <w:start w:val="1"/>
      <w:numFmt w:val="decimal"/>
      <w:isLgl/>
      <w:lvlText w:val="%1.%2.%3.%4.%5"/>
      <w:lvlJc w:val="left"/>
      <w:pPr>
        <w:ind w:left="3960" w:hanging="1080"/>
      </w:pPr>
      <w:rPr>
        <w:rFonts w:hint="default"/>
      </w:rPr>
    </w:lvl>
    <w:lvl w:ilvl="5">
      <w:start w:val="1"/>
      <w:numFmt w:val="decimal"/>
      <w:isLgl/>
      <w:lvlText w:val="%1.%2.%3.%4.%5.%6"/>
      <w:lvlJc w:val="left"/>
      <w:pPr>
        <w:ind w:left="4680" w:hanging="1080"/>
      </w:pPr>
      <w:rPr>
        <w:rFonts w:hint="default"/>
      </w:rPr>
    </w:lvl>
    <w:lvl w:ilvl="6">
      <w:start w:val="1"/>
      <w:numFmt w:val="decimal"/>
      <w:isLgl/>
      <w:lvlText w:val="%1.%2.%3.%4.%5.%6.%7"/>
      <w:lvlJc w:val="left"/>
      <w:pPr>
        <w:ind w:left="5760" w:hanging="1440"/>
      </w:pPr>
      <w:rPr>
        <w:rFonts w:hint="default"/>
      </w:rPr>
    </w:lvl>
    <w:lvl w:ilvl="7">
      <w:start w:val="1"/>
      <w:numFmt w:val="decimal"/>
      <w:isLgl/>
      <w:lvlText w:val="%1.%2.%3.%4.%5.%6.%7.%8"/>
      <w:lvlJc w:val="left"/>
      <w:pPr>
        <w:ind w:left="6480" w:hanging="1440"/>
      </w:pPr>
      <w:rPr>
        <w:rFonts w:hint="default"/>
      </w:rPr>
    </w:lvl>
    <w:lvl w:ilvl="8">
      <w:start w:val="1"/>
      <w:numFmt w:val="decimal"/>
      <w:isLgl/>
      <w:lvlText w:val="%1.%2.%3.%4.%5.%6.%7.%8.%9"/>
      <w:lvlJc w:val="left"/>
      <w:pPr>
        <w:ind w:left="7560" w:hanging="1800"/>
      </w:pPr>
      <w:rPr>
        <w:rFonts w:hint="default"/>
      </w:rPr>
    </w:lvl>
  </w:abstractNum>
  <w:abstractNum w:abstractNumId="7">
    <w:nsid w:val="1FAD6181"/>
    <w:multiLevelType w:val="hybridMultilevel"/>
    <w:tmpl w:val="C344B938"/>
    <w:lvl w:ilvl="0" w:tplc="6592F472">
      <w:start w:val="1"/>
      <w:numFmt w:val="decimal"/>
      <w:lvlText w:val="4.%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02F664A"/>
    <w:multiLevelType w:val="hybridMultilevel"/>
    <w:tmpl w:val="DA0A29DC"/>
    <w:lvl w:ilvl="0" w:tplc="000C2E8A">
      <w:start w:val="1"/>
      <w:numFmt w:val="lowerLetter"/>
      <w:lvlText w:val="%1."/>
      <w:lvlJc w:val="left"/>
      <w:pPr>
        <w:ind w:left="1080" w:hanging="360"/>
      </w:pPr>
      <w:rPr>
        <w:rFonts w:eastAsiaTheme="minorHAnsi"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696713E"/>
    <w:multiLevelType w:val="multilevel"/>
    <w:tmpl w:val="116E181A"/>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0">
    <w:nsid w:val="290D2182"/>
    <w:multiLevelType w:val="multilevel"/>
    <w:tmpl w:val="5B7CFFAC"/>
    <w:lvl w:ilvl="0">
      <w:start w:val="2"/>
      <w:numFmt w:val="decimal"/>
      <w:lvlText w:val="%1"/>
      <w:lvlJc w:val="left"/>
      <w:pPr>
        <w:ind w:left="480" w:hanging="480"/>
      </w:pPr>
      <w:rPr>
        <w:rFonts w:hint="default"/>
      </w:rPr>
    </w:lvl>
    <w:lvl w:ilvl="1">
      <w:start w:val="1"/>
      <w:numFmt w:val="decimal"/>
      <w:lvlText w:val="%1.%2"/>
      <w:lvlJc w:val="left"/>
      <w:pPr>
        <w:ind w:left="66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1">
    <w:nsid w:val="2A82790A"/>
    <w:multiLevelType w:val="hybridMultilevel"/>
    <w:tmpl w:val="B5A03F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C031F1A"/>
    <w:multiLevelType w:val="hybridMultilevel"/>
    <w:tmpl w:val="558A1F16"/>
    <w:lvl w:ilvl="0" w:tplc="0BECAD7C">
      <w:start w:val="1"/>
      <w:numFmt w:val="lowerLetter"/>
      <w:lvlText w:val="%1."/>
      <w:lvlJc w:val="left"/>
      <w:pPr>
        <w:ind w:left="1080" w:hanging="360"/>
      </w:pPr>
      <w:rPr>
        <w:rFonts w:ascii="Times New Roman" w:eastAsiaTheme="minorEastAsia"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D93174A"/>
    <w:multiLevelType w:val="hybridMultilevel"/>
    <w:tmpl w:val="436E45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30B5924"/>
    <w:multiLevelType w:val="hybridMultilevel"/>
    <w:tmpl w:val="F9640542"/>
    <w:lvl w:ilvl="0" w:tplc="FF0AE580">
      <w:start w:val="50"/>
      <w:numFmt w:val="bullet"/>
      <w:lvlText w:val="-"/>
      <w:lvlJc w:val="left"/>
      <w:pPr>
        <w:ind w:left="360" w:hanging="360"/>
      </w:pPr>
      <w:rPr>
        <w:rFonts w:ascii="Times New Roman" w:eastAsiaTheme="minorHAnsi" w:hAnsi="Times New Roman" w:cs="Times New Roman" w:hint="default"/>
        <w:b/>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5">
    <w:nsid w:val="338E128E"/>
    <w:multiLevelType w:val="hybridMultilevel"/>
    <w:tmpl w:val="C174F9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3D077BB"/>
    <w:multiLevelType w:val="hybridMultilevel"/>
    <w:tmpl w:val="3642D230"/>
    <w:lvl w:ilvl="0" w:tplc="EE00328E">
      <w:start w:val="1"/>
      <w:numFmt w:val="decimal"/>
      <w:lvlText w:val="3.%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6133BB9"/>
    <w:multiLevelType w:val="hybridMultilevel"/>
    <w:tmpl w:val="EC9000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BE21883"/>
    <w:multiLevelType w:val="hybridMultilevel"/>
    <w:tmpl w:val="6380AF74"/>
    <w:lvl w:ilvl="0" w:tplc="6592F472">
      <w:start w:val="1"/>
      <w:numFmt w:val="decimal"/>
      <w:lvlText w:val="4.%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3E422768"/>
    <w:multiLevelType w:val="hybridMultilevel"/>
    <w:tmpl w:val="2594147E"/>
    <w:lvl w:ilvl="0" w:tplc="8C6CA28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1675820"/>
    <w:multiLevelType w:val="hybridMultilevel"/>
    <w:tmpl w:val="2DD21A88"/>
    <w:lvl w:ilvl="0" w:tplc="0008A7EC">
      <w:start w:val="1"/>
      <w:numFmt w:val="decimal"/>
      <w:lvlText w:val="5%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58D7B19"/>
    <w:multiLevelType w:val="hybridMultilevel"/>
    <w:tmpl w:val="1538481A"/>
    <w:lvl w:ilvl="0" w:tplc="9012946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A2835BF"/>
    <w:multiLevelType w:val="hybridMultilevel"/>
    <w:tmpl w:val="767293D6"/>
    <w:lvl w:ilvl="0" w:tplc="38090001">
      <w:start w:val="1"/>
      <w:numFmt w:val="bullet"/>
      <w:lvlText w:val=""/>
      <w:lvlJc w:val="left"/>
      <w:pPr>
        <w:ind w:left="644" w:hanging="360"/>
      </w:pPr>
      <w:rPr>
        <w:rFonts w:ascii="Symbol" w:hAnsi="Symbol" w:hint="default"/>
      </w:rPr>
    </w:lvl>
    <w:lvl w:ilvl="1" w:tplc="38090003" w:tentative="1">
      <w:start w:val="1"/>
      <w:numFmt w:val="bullet"/>
      <w:lvlText w:val="o"/>
      <w:lvlJc w:val="left"/>
      <w:pPr>
        <w:ind w:left="1364" w:hanging="360"/>
      </w:pPr>
      <w:rPr>
        <w:rFonts w:ascii="Courier New" w:hAnsi="Courier New" w:cs="Courier New" w:hint="default"/>
      </w:rPr>
    </w:lvl>
    <w:lvl w:ilvl="2" w:tplc="38090005">
      <w:start w:val="1"/>
      <w:numFmt w:val="bullet"/>
      <w:lvlText w:val=""/>
      <w:lvlJc w:val="left"/>
      <w:pPr>
        <w:ind w:left="2084" w:hanging="360"/>
      </w:pPr>
      <w:rPr>
        <w:rFonts w:ascii="Wingdings" w:hAnsi="Wingdings" w:hint="default"/>
      </w:rPr>
    </w:lvl>
    <w:lvl w:ilvl="3" w:tplc="38090001" w:tentative="1">
      <w:start w:val="1"/>
      <w:numFmt w:val="bullet"/>
      <w:lvlText w:val=""/>
      <w:lvlJc w:val="left"/>
      <w:pPr>
        <w:ind w:left="2804" w:hanging="360"/>
      </w:pPr>
      <w:rPr>
        <w:rFonts w:ascii="Symbol" w:hAnsi="Symbol" w:hint="default"/>
      </w:rPr>
    </w:lvl>
    <w:lvl w:ilvl="4" w:tplc="38090003" w:tentative="1">
      <w:start w:val="1"/>
      <w:numFmt w:val="bullet"/>
      <w:lvlText w:val="o"/>
      <w:lvlJc w:val="left"/>
      <w:pPr>
        <w:ind w:left="3524" w:hanging="360"/>
      </w:pPr>
      <w:rPr>
        <w:rFonts w:ascii="Courier New" w:hAnsi="Courier New" w:cs="Courier New" w:hint="default"/>
      </w:rPr>
    </w:lvl>
    <w:lvl w:ilvl="5" w:tplc="38090005" w:tentative="1">
      <w:start w:val="1"/>
      <w:numFmt w:val="bullet"/>
      <w:lvlText w:val=""/>
      <w:lvlJc w:val="left"/>
      <w:pPr>
        <w:ind w:left="4244" w:hanging="360"/>
      </w:pPr>
      <w:rPr>
        <w:rFonts w:ascii="Wingdings" w:hAnsi="Wingdings" w:hint="default"/>
      </w:rPr>
    </w:lvl>
    <w:lvl w:ilvl="6" w:tplc="38090001" w:tentative="1">
      <w:start w:val="1"/>
      <w:numFmt w:val="bullet"/>
      <w:lvlText w:val=""/>
      <w:lvlJc w:val="left"/>
      <w:pPr>
        <w:ind w:left="4964" w:hanging="360"/>
      </w:pPr>
      <w:rPr>
        <w:rFonts w:ascii="Symbol" w:hAnsi="Symbol" w:hint="default"/>
      </w:rPr>
    </w:lvl>
    <w:lvl w:ilvl="7" w:tplc="38090003" w:tentative="1">
      <w:start w:val="1"/>
      <w:numFmt w:val="bullet"/>
      <w:lvlText w:val="o"/>
      <w:lvlJc w:val="left"/>
      <w:pPr>
        <w:ind w:left="5684" w:hanging="360"/>
      </w:pPr>
      <w:rPr>
        <w:rFonts w:ascii="Courier New" w:hAnsi="Courier New" w:cs="Courier New" w:hint="default"/>
      </w:rPr>
    </w:lvl>
    <w:lvl w:ilvl="8" w:tplc="38090005" w:tentative="1">
      <w:start w:val="1"/>
      <w:numFmt w:val="bullet"/>
      <w:lvlText w:val=""/>
      <w:lvlJc w:val="left"/>
      <w:pPr>
        <w:ind w:left="6404" w:hanging="360"/>
      </w:pPr>
      <w:rPr>
        <w:rFonts w:ascii="Wingdings" w:hAnsi="Wingdings" w:hint="default"/>
      </w:rPr>
    </w:lvl>
  </w:abstractNum>
  <w:abstractNum w:abstractNumId="23">
    <w:nsid w:val="4C5A674E"/>
    <w:multiLevelType w:val="hybridMultilevel"/>
    <w:tmpl w:val="090A2008"/>
    <w:lvl w:ilvl="0" w:tplc="BF385BE6">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4">
    <w:nsid w:val="4EED18FE"/>
    <w:multiLevelType w:val="hybridMultilevel"/>
    <w:tmpl w:val="B16C00AE"/>
    <w:lvl w:ilvl="0" w:tplc="8B1C4EF6">
      <w:start w:val="1"/>
      <w:numFmt w:val="decimal"/>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nsid w:val="53744905"/>
    <w:multiLevelType w:val="hybridMultilevel"/>
    <w:tmpl w:val="09ECEB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4021144"/>
    <w:multiLevelType w:val="hybridMultilevel"/>
    <w:tmpl w:val="02527198"/>
    <w:lvl w:ilvl="0" w:tplc="6DD04E1C">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7">
    <w:nsid w:val="5576501F"/>
    <w:multiLevelType w:val="hybridMultilevel"/>
    <w:tmpl w:val="0978B9D0"/>
    <w:lvl w:ilvl="0" w:tplc="52340DAE">
      <w:start w:val="1"/>
      <w:numFmt w:val="decimal"/>
      <w:lvlText w:val="2.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7B61A52"/>
    <w:multiLevelType w:val="hybridMultilevel"/>
    <w:tmpl w:val="BF04707C"/>
    <w:lvl w:ilvl="0" w:tplc="DDF0DF60">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D887EAC"/>
    <w:multiLevelType w:val="hybridMultilevel"/>
    <w:tmpl w:val="F94C61B4"/>
    <w:lvl w:ilvl="0" w:tplc="38090019">
      <w:start w:val="1"/>
      <w:numFmt w:val="low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30">
    <w:nsid w:val="605A2A38"/>
    <w:multiLevelType w:val="hybridMultilevel"/>
    <w:tmpl w:val="1172C3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1A66B45"/>
    <w:multiLevelType w:val="hybridMultilevel"/>
    <w:tmpl w:val="A8068A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2151193"/>
    <w:multiLevelType w:val="hybridMultilevel"/>
    <w:tmpl w:val="158271C2"/>
    <w:lvl w:ilvl="0" w:tplc="E340B50C">
      <w:start w:val="100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27F748C"/>
    <w:multiLevelType w:val="hybridMultilevel"/>
    <w:tmpl w:val="AC62AC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27F7F64"/>
    <w:multiLevelType w:val="hybridMultilevel"/>
    <w:tmpl w:val="9516118A"/>
    <w:lvl w:ilvl="0" w:tplc="37CC1790">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69411E6"/>
    <w:multiLevelType w:val="hybridMultilevel"/>
    <w:tmpl w:val="FB0CAF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A3714E6"/>
    <w:multiLevelType w:val="hybridMultilevel"/>
    <w:tmpl w:val="D62C041A"/>
    <w:lvl w:ilvl="0" w:tplc="7502557C">
      <w:start w:val="1"/>
      <w:numFmt w:val="decimal"/>
      <w:pStyle w:val="Heading2"/>
      <w:lvlText w:val="2.2.%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F7E7F23"/>
    <w:multiLevelType w:val="hybridMultilevel"/>
    <w:tmpl w:val="7DF6ACB4"/>
    <w:lvl w:ilvl="0" w:tplc="D308808C">
      <w:start w:val="1"/>
      <w:numFmt w:val="decimal"/>
      <w:lvlText w:val="2.%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F9D2555"/>
    <w:multiLevelType w:val="hybridMultilevel"/>
    <w:tmpl w:val="BE14A1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8B61ED2"/>
    <w:multiLevelType w:val="hybridMultilevel"/>
    <w:tmpl w:val="C890F2CE"/>
    <w:lvl w:ilvl="0" w:tplc="04090001">
      <w:start w:val="1"/>
      <w:numFmt w:val="bullet"/>
      <w:lvlText w:val=""/>
      <w:lvlJc w:val="left"/>
      <w:pPr>
        <w:ind w:left="360" w:hanging="360"/>
      </w:pPr>
      <w:rPr>
        <w:rFonts w:ascii="Symbol" w:hAnsi="Symbol"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A863DD5"/>
    <w:multiLevelType w:val="multilevel"/>
    <w:tmpl w:val="8EBADB6A"/>
    <w:lvl w:ilvl="0">
      <w:start w:val="5"/>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41">
    <w:nsid w:val="7DB01703"/>
    <w:multiLevelType w:val="hybridMultilevel"/>
    <w:tmpl w:val="879022C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ECD65BE"/>
    <w:multiLevelType w:val="hybridMultilevel"/>
    <w:tmpl w:val="F9F24D30"/>
    <w:lvl w:ilvl="0" w:tplc="6592F472">
      <w:start w:val="1"/>
      <w:numFmt w:val="decimal"/>
      <w:lvlText w:val="4.%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8"/>
  </w:num>
  <w:num w:numId="5">
    <w:abstractNumId w:val="14"/>
  </w:num>
  <w:num w:numId="6">
    <w:abstractNumId w:val="17"/>
  </w:num>
  <w:num w:numId="7">
    <w:abstractNumId w:val="6"/>
  </w:num>
  <w:num w:numId="8">
    <w:abstractNumId w:val="36"/>
  </w:num>
  <w:num w:numId="9">
    <w:abstractNumId w:val="37"/>
  </w:num>
  <w:num w:numId="10">
    <w:abstractNumId w:val="27"/>
  </w:num>
  <w:num w:numId="11">
    <w:abstractNumId w:val="10"/>
  </w:num>
  <w:num w:numId="12">
    <w:abstractNumId w:val="3"/>
  </w:num>
  <w:num w:numId="13">
    <w:abstractNumId w:val="16"/>
  </w:num>
  <w:num w:numId="14">
    <w:abstractNumId w:val="39"/>
  </w:num>
  <w:num w:numId="15">
    <w:abstractNumId w:val="19"/>
  </w:num>
  <w:num w:numId="16">
    <w:abstractNumId w:val="18"/>
  </w:num>
  <w:num w:numId="17">
    <w:abstractNumId w:val="22"/>
  </w:num>
  <w:num w:numId="18">
    <w:abstractNumId w:val="15"/>
  </w:num>
  <w:num w:numId="19">
    <w:abstractNumId w:val="2"/>
  </w:num>
  <w:num w:numId="20">
    <w:abstractNumId w:val="21"/>
  </w:num>
  <w:num w:numId="21">
    <w:abstractNumId w:val="29"/>
  </w:num>
  <w:num w:numId="22">
    <w:abstractNumId w:val="31"/>
  </w:num>
  <w:num w:numId="23">
    <w:abstractNumId w:val="28"/>
  </w:num>
  <w:num w:numId="24">
    <w:abstractNumId w:val="4"/>
  </w:num>
  <w:num w:numId="25">
    <w:abstractNumId w:val="33"/>
  </w:num>
  <w:num w:numId="26">
    <w:abstractNumId w:val="12"/>
  </w:num>
  <w:num w:numId="27">
    <w:abstractNumId w:val="8"/>
  </w:num>
  <w:num w:numId="28">
    <w:abstractNumId w:val="34"/>
  </w:num>
  <w:num w:numId="29">
    <w:abstractNumId w:val="7"/>
  </w:num>
  <w:num w:numId="30">
    <w:abstractNumId w:val="42"/>
  </w:num>
  <w:num w:numId="31">
    <w:abstractNumId w:val="0"/>
  </w:num>
  <w:num w:numId="32">
    <w:abstractNumId w:val="32"/>
  </w:num>
  <w:num w:numId="33">
    <w:abstractNumId w:val="26"/>
  </w:num>
  <w:num w:numId="34">
    <w:abstractNumId w:val="20"/>
  </w:num>
  <w:num w:numId="35">
    <w:abstractNumId w:val="9"/>
  </w:num>
  <w:num w:numId="36">
    <w:abstractNumId w:val="13"/>
  </w:num>
  <w:num w:numId="37">
    <w:abstractNumId w:val="11"/>
  </w:num>
  <w:num w:numId="38">
    <w:abstractNumId w:val="25"/>
  </w:num>
  <w:num w:numId="39">
    <w:abstractNumId w:val="35"/>
  </w:num>
  <w:num w:numId="40">
    <w:abstractNumId w:val="23"/>
  </w:num>
  <w:num w:numId="41">
    <w:abstractNumId w:val="5"/>
  </w:num>
  <w:num w:numId="42">
    <w:abstractNumId w:val="40"/>
  </w:num>
  <w:num w:numId="43">
    <w:abstractNumId w:val="30"/>
  </w:num>
  <w:num w:numId="44">
    <w:abstractNumId w:val="41"/>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C4C65"/>
    <w:rsid w:val="00020A17"/>
    <w:rsid w:val="00022802"/>
    <w:rsid w:val="00024E9E"/>
    <w:rsid w:val="00033667"/>
    <w:rsid w:val="0003490A"/>
    <w:rsid w:val="00040151"/>
    <w:rsid w:val="00042894"/>
    <w:rsid w:val="000447BF"/>
    <w:rsid w:val="00050101"/>
    <w:rsid w:val="000536A1"/>
    <w:rsid w:val="00054A22"/>
    <w:rsid w:val="0005719D"/>
    <w:rsid w:val="000611A3"/>
    <w:rsid w:val="00064681"/>
    <w:rsid w:val="0007005C"/>
    <w:rsid w:val="00072835"/>
    <w:rsid w:val="00083D9D"/>
    <w:rsid w:val="00083F2F"/>
    <w:rsid w:val="00085D1E"/>
    <w:rsid w:val="00085F55"/>
    <w:rsid w:val="0009036E"/>
    <w:rsid w:val="000924B2"/>
    <w:rsid w:val="0009524B"/>
    <w:rsid w:val="0009538A"/>
    <w:rsid w:val="00095912"/>
    <w:rsid w:val="000A0227"/>
    <w:rsid w:val="000A54B6"/>
    <w:rsid w:val="000A55C1"/>
    <w:rsid w:val="000A5E2A"/>
    <w:rsid w:val="000B1765"/>
    <w:rsid w:val="000B1ACF"/>
    <w:rsid w:val="000B1FA5"/>
    <w:rsid w:val="000B3B6E"/>
    <w:rsid w:val="000B48E6"/>
    <w:rsid w:val="000B69E4"/>
    <w:rsid w:val="000C1BFC"/>
    <w:rsid w:val="000C492C"/>
    <w:rsid w:val="000D04F2"/>
    <w:rsid w:val="000D35C2"/>
    <w:rsid w:val="000E01E2"/>
    <w:rsid w:val="000E04FE"/>
    <w:rsid w:val="000E2E81"/>
    <w:rsid w:val="000E4A56"/>
    <w:rsid w:val="000E5EB0"/>
    <w:rsid w:val="000E690E"/>
    <w:rsid w:val="000F05A7"/>
    <w:rsid w:val="000F0675"/>
    <w:rsid w:val="000F2087"/>
    <w:rsid w:val="000F4C87"/>
    <w:rsid w:val="000F7DD8"/>
    <w:rsid w:val="000F7EE9"/>
    <w:rsid w:val="00101A5E"/>
    <w:rsid w:val="00103D14"/>
    <w:rsid w:val="001123BD"/>
    <w:rsid w:val="00112BCD"/>
    <w:rsid w:val="00112E56"/>
    <w:rsid w:val="001130B4"/>
    <w:rsid w:val="00113DC1"/>
    <w:rsid w:val="00114CEB"/>
    <w:rsid w:val="0012075A"/>
    <w:rsid w:val="001305F9"/>
    <w:rsid w:val="001341AA"/>
    <w:rsid w:val="001441DE"/>
    <w:rsid w:val="001444EB"/>
    <w:rsid w:val="001461D7"/>
    <w:rsid w:val="00157115"/>
    <w:rsid w:val="00161462"/>
    <w:rsid w:val="001621E4"/>
    <w:rsid w:val="001625C1"/>
    <w:rsid w:val="00163F28"/>
    <w:rsid w:val="0018078D"/>
    <w:rsid w:val="0018252D"/>
    <w:rsid w:val="00184D97"/>
    <w:rsid w:val="0018543B"/>
    <w:rsid w:val="001929A9"/>
    <w:rsid w:val="001A2D31"/>
    <w:rsid w:val="001A4BA5"/>
    <w:rsid w:val="001A7DF9"/>
    <w:rsid w:val="001B21F5"/>
    <w:rsid w:val="001B7771"/>
    <w:rsid w:val="001C271C"/>
    <w:rsid w:val="001C440C"/>
    <w:rsid w:val="001C52F2"/>
    <w:rsid w:val="001C5BED"/>
    <w:rsid w:val="001D1585"/>
    <w:rsid w:val="001D6231"/>
    <w:rsid w:val="001D6C5C"/>
    <w:rsid w:val="001D7201"/>
    <w:rsid w:val="001F188D"/>
    <w:rsid w:val="001F5065"/>
    <w:rsid w:val="00202CF0"/>
    <w:rsid w:val="00205936"/>
    <w:rsid w:val="00207DD7"/>
    <w:rsid w:val="00210412"/>
    <w:rsid w:val="00211939"/>
    <w:rsid w:val="00215401"/>
    <w:rsid w:val="00217AAF"/>
    <w:rsid w:val="00226BEC"/>
    <w:rsid w:val="00230073"/>
    <w:rsid w:val="00232545"/>
    <w:rsid w:val="002338FE"/>
    <w:rsid w:val="00235815"/>
    <w:rsid w:val="002370A4"/>
    <w:rsid w:val="00240AD7"/>
    <w:rsid w:val="00242B13"/>
    <w:rsid w:val="00242B39"/>
    <w:rsid w:val="00242F60"/>
    <w:rsid w:val="00247C86"/>
    <w:rsid w:val="002535B9"/>
    <w:rsid w:val="0025784B"/>
    <w:rsid w:val="00260464"/>
    <w:rsid w:val="002617DE"/>
    <w:rsid w:val="00261B92"/>
    <w:rsid w:val="002667EB"/>
    <w:rsid w:val="002673F7"/>
    <w:rsid w:val="00270008"/>
    <w:rsid w:val="002762DF"/>
    <w:rsid w:val="00280BAE"/>
    <w:rsid w:val="00281209"/>
    <w:rsid w:val="0028152C"/>
    <w:rsid w:val="002843A9"/>
    <w:rsid w:val="0029007C"/>
    <w:rsid w:val="00290648"/>
    <w:rsid w:val="00294968"/>
    <w:rsid w:val="00297617"/>
    <w:rsid w:val="002B17C3"/>
    <w:rsid w:val="002C3ADC"/>
    <w:rsid w:val="002C426C"/>
    <w:rsid w:val="002C594E"/>
    <w:rsid w:val="002C5F9D"/>
    <w:rsid w:val="002C79E2"/>
    <w:rsid w:val="002D0D0B"/>
    <w:rsid w:val="002D12D3"/>
    <w:rsid w:val="002D2264"/>
    <w:rsid w:val="002D553C"/>
    <w:rsid w:val="002D6093"/>
    <w:rsid w:val="002D75D4"/>
    <w:rsid w:val="002E0732"/>
    <w:rsid w:val="002E5CB2"/>
    <w:rsid w:val="002F426F"/>
    <w:rsid w:val="002F6712"/>
    <w:rsid w:val="00305A25"/>
    <w:rsid w:val="0031067F"/>
    <w:rsid w:val="00312AD0"/>
    <w:rsid w:val="00314C7A"/>
    <w:rsid w:val="0031651E"/>
    <w:rsid w:val="00322AC7"/>
    <w:rsid w:val="00322BF5"/>
    <w:rsid w:val="00324D48"/>
    <w:rsid w:val="00327971"/>
    <w:rsid w:val="00327E96"/>
    <w:rsid w:val="003349E8"/>
    <w:rsid w:val="00342AE5"/>
    <w:rsid w:val="00355144"/>
    <w:rsid w:val="00365174"/>
    <w:rsid w:val="00374210"/>
    <w:rsid w:val="0038231B"/>
    <w:rsid w:val="00382788"/>
    <w:rsid w:val="00385333"/>
    <w:rsid w:val="0039011F"/>
    <w:rsid w:val="00390443"/>
    <w:rsid w:val="00391CDB"/>
    <w:rsid w:val="00393406"/>
    <w:rsid w:val="00397ED6"/>
    <w:rsid w:val="003A43AE"/>
    <w:rsid w:val="003A7D4B"/>
    <w:rsid w:val="003B0098"/>
    <w:rsid w:val="003B0107"/>
    <w:rsid w:val="003B1030"/>
    <w:rsid w:val="003B37A8"/>
    <w:rsid w:val="003B7850"/>
    <w:rsid w:val="003C04F6"/>
    <w:rsid w:val="003C1DC1"/>
    <w:rsid w:val="003C42A5"/>
    <w:rsid w:val="003D0D69"/>
    <w:rsid w:val="003D7935"/>
    <w:rsid w:val="003E2750"/>
    <w:rsid w:val="003E5548"/>
    <w:rsid w:val="003E7F00"/>
    <w:rsid w:val="003F042D"/>
    <w:rsid w:val="003F5B88"/>
    <w:rsid w:val="00401BF6"/>
    <w:rsid w:val="004112D0"/>
    <w:rsid w:val="00412184"/>
    <w:rsid w:val="00412B98"/>
    <w:rsid w:val="00412E71"/>
    <w:rsid w:val="004138DD"/>
    <w:rsid w:val="00415CA9"/>
    <w:rsid w:val="00417400"/>
    <w:rsid w:val="004208DD"/>
    <w:rsid w:val="004333BC"/>
    <w:rsid w:val="00433CAA"/>
    <w:rsid w:val="0043483C"/>
    <w:rsid w:val="00435C84"/>
    <w:rsid w:val="00441BFC"/>
    <w:rsid w:val="00454F02"/>
    <w:rsid w:val="004616AA"/>
    <w:rsid w:val="004653D6"/>
    <w:rsid w:val="00465F34"/>
    <w:rsid w:val="00473EA5"/>
    <w:rsid w:val="004748A1"/>
    <w:rsid w:val="00474CE4"/>
    <w:rsid w:val="00475EBC"/>
    <w:rsid w:val="00477024"/>
    <w:rsid w:val="00480864"/>
    <w:rsid w:val="0048109B"/>
    <w:rsid w:val="004820E9"/>
    <w:rsid w:val="004821B3"/>
    <w:rsid w:val="0048753B"/>
    <w:rsid w:val="0049062F"/>
    <w:rsid w:val="00490C9D"/>
    <w:rsid w:val="00492232"/>
    <w:rsid w:val="00495D73"/>
    <w:rsid w:val="00497B96"/>
    <w:rsid w:val="004A28FD"/>
    <w:rsid w:val="004A33C2"/>
    <w:rsid w:val="004A4FEF"/>
    <w:rsid w:val="004A7243"/>
    <w:rsid w:val="004A767A"/>
    <w:rsid w:val="004B0885"/>
    <w:rsid w:val="004B701A"/>
    <w:rsid w:val="004B736B"/>
    <w:rsid w:val="004C1543"/>
    <w:rsid w:val="004C35A2"/>
    <w:rsid w:val="004D0BDB"/>
    <w:rsid w:val="004D15A1"/>
    <w:rsid w:val="004D1853"/>
    <w:rsid w:val="004D7107"/>
    <w:rsid w:val="004E0AFC"/>
    <w:rsid w:val="004E6660"/>
    <w:rsid w:val="004F0ACE"/>
    <w:rsid w:val="004F16BC"/>
    <w:rsid w:val="004F7C97"/>
    <w:rsid w:val="005152AE"/>
    <w:rsid w:val="00517EBC"/>
    <w:rsid w:val="00520787"/>
    <w:rsid w:val="00523031"/>
    <w:rsid w:val="0052511E"/>
    <w:rsid w:val="005271A2"/>
    <w:rsid w:val="00527A52"/>
    <w:rsid w:val="005306D9"/>
    <w:rsid w:val="00531D20"/>
    <w:rsid w:val="00533E1E"/>
    <w:rsid w:val="00541066"/>
    <w:rsid w:val="00542E30"/>
    <w:rsid w:val="00555EDD"/>
    <w:rsid w:val="005676BA"/>
    <w:rsid w:val="00567B4C"/>
    <w:rsid w:val="005724CF"/>
    <w:rsid w:val="00572E76"/>
    <w:rsid w:val="00573FB5"/>
    <w:rsid w:val="0057417A"/>
    <w:rsid w:val="00574CED"/>
    <w:rsid w:val="0057610F"/>
    <w:rsid w:val="005770CB"/>
    <w:rsid w:val="005901EA"/>
    <w:rsid w:val="005912C8"/>
    <w:rsid w:val="005914FF"/>
    <w:rsid w:val="00596BC8"/>
    <w:rsid w:val="00597940"/>
    <w:rsid w:val="00597CEA"/>
    <w:rsid w:val="005A0B48"/>
    <w:rsid w:val="005A265B"/>
    <w:rsid w:val="005A3589"/>
    <w:rsid w:val="005A4534"/>
    <w:rsid w:val="005B0478"/>
    <w:rsid w:val="005B22E5"/>
    <w:rsid w:val="005B6F8B"/>
    <w:rsid w:val="005C0F6E"/>
    <w:rsid w:val="005C38DD"/>
    <w:rsid w:val="005C3E19"/>
    <w:rsid w:val="005C494C"/>
    <w:rsid w:val="005C7E23"/>
    <w:rsid w:val="005D2FEC"/>
    <w:rsid w:val="005D60DE"/>
    <w:rsid w:val="005E05E8"/>
    <w:rsid w:val="005E15CD"/>
    <w:rsid w:val="005E560D"/>
    <w:rsid w:val="005E7A76"/>
    <w:rsid w:val="005F1D71"/>
    <w:rsid w:val="005F30AF"/>
    <w:rsid w:val="005F384F"/>
    <w:rsid w:val="005F5767"/>
    <w:rsid w:val="005F6DED"/>
    <w:rsid w:val="005F7D00"/>
    <w:rsid w:val="005F7E73"/>
    <w:rsid w:val="00601855"/>
    <w:rsid w:val="00605073"/>
    <w:rsid w:val="006065FB"/>
    <w:rsid w:val="006117B2"/>
    <w:rsid w:val="00613EAE"/>
    <w:rsid w:val="00617036"/>
    <w:rsid w:val="0062316C"/>
    <w:rsid w:val="006242F4"/>
    <w:rsid w:val="00627CD3"/>
    <w:rsid w:val="00630273"/>
    <w:rsid w:val="006319AC"/>
    <w:rsid w:val="00631F37"/>
    <w:rsid w:val="00632F88"/>
    <w:rsid w:val="0063524B"/>
    <w:rsid w:val="00640B9E"/>
    <w:rsid w:val="006424C0"/>
    <w:rsid w:val="006447C5"/>
    <w:rsid w:val="00645EE0"/>
    <w:rsid w:val="00647F57"/>
    <w:rsid w:val="00651AE1"/>
    <w:rsid w:val="00654C81"/>
    <w:rsid w:val="006708D9"/>
    <w:rsid w:val="00670C98"/>
    <w:rsid w:val="00674E82"/>
    <w:rsid w:val="00677516"/>
    <w:rsid w:val="0068564B"/>
    <w:rsid w:val="00686E95"/>
    <w:rsid w:val="00691463"/>
    <w:rsid w:val="00694F1F"/>
    <w:rsid w:val="00695F0F"/>
    <w:rsid w:val="0069693F"/>
    <w:rsid w:val="006A1E54"/>
    <w:rsid w:val="006A41F7"/>
    <w:rsid w:val="006B119D"/>
    <w:rsid w:val="006B5E03"/>
    <w:rsid w:val="006C12FE"/>
    <w:rsid w:val="006C6A4E"/>
    <w:rsid w:val="006C7F7F"/>
    <w:rsid w:val="006D40E8"/>
    <w:rsid w:val="006D5769"/>
    <w:rsid w:val="006D78E5"/>
    <w:rsid w:val="006D7C2D"/>
    <w:rsid w:val="006E0846"/>
    <w:rsid w:val="006E0A71"/>
    <w:rsid w:val="006E6DDB"/>
    <w:rsid w:val="006E6E22"/>
    <w:rsid w:val="006F2D6E"/>
    <w:rsid w:val="006F4226"/>
    <w:rsid w:val="006F4704"/>
    <w:rsid w:val="007048DF"/>
    <w:rsid w:val="00712273"/>
    <w:rsid w:val="0071317E"/>
    <w:rsid w:val="00732412"/>
    <w:rsid w:val="0074207A"/>
    <w:rsid w:val="00742BF9"/>
    <w:rsid w:val="0075197D"/>
    <w:rsid w:val="007615C5"/>
    <w:rsid w:val="00762374"/>
    <w:rsid w:val="00764359"/>
    <w:rsid w:val="0076554C"/>
    <w:rsid w:val="0076747E"/>
    <w:rsid w:val="00773A3F"/>
    <w:rsid w:val="00773ABD"/>
    <w:rsid w:val="0077568C"/>
    <w:rsid w:val="00776D32"/>
    <w:rsid w:val="00777847"/>
    <w:rsid w:val="00792DCA"/>
    <w:rsid w:val="00793771"/>
    <w:rsid w:val="007970F3"/>
    <w:rsid w:val="007A3F86"/>
    <w:rsid w:val="007A7936"/>
    <w:rsid w:val="007B0B00"/>
    <w:rsid w:val="007B2F38"/>
    <w:rsid w:val="007B33C3"/>
    <w:rsid w:val="007B7A26"/>
    <w:rsid w:val="007C1E85"/>
    <w:rsid w:val="007C2483"/>
    <w:rsid w:val="007C5127"/>
    <w:rsid w:val="007C5FC8"/>
    <w:rsid w:val="007D3418"/>
    <w:rsid w:val="007D429B"/>
    <w:rsid w:val="007E1540"/>
    <w:rsid w:val="007F049A"/>
    <w:rsid w:val="007F672D"/>
    <w:rsid w:val="00802DA4"/>
    <w:rsid w:val="00804377"/>
    <w:rsid w:val="00806712"/>
    <w:rsid w:val="00810C90"/>
    <w:rsid w:val="0081120E"/>
    <w:rsid w:val="00813C3F"/>
    <w:rsid w:val="00816662"/>
    <w:rsid w:val="008170B1"/>
    <w:rsid w:val="00821CDC"/>
    <w:rsid w:val="00827DF5"/>
    <w:rsid w:val="00835224"/>
    <w:rsid w:val="008368BC"/>
    <w:rsid w:val="008454AD"/>
    <w:rsid w:val="00847605"/>
    <w:rsid w:val="008502DA"/>
    <w:rsid w:val="008544D2"/>
    <w:rsid w:val="008575F2"/>
    <w:rsid w:val="008576D2"/>
    <w:rsid w:val="00860D08"/>
    <w:rsid w:val="008625FB"/>
    <w:rsid w:val="0086271F"/>
    <w:rsid w:val="00862A61"/>
    <w:rsid w:val="00863F70"/>
    <w:rsid w:val="00866A55"/>
    <w:rsid w:val="00866E88"/>
    <w:rsid w:val="00873A96"/>
    <w:rsid w:val="00877652"/>
    <w:rsid w:val="00881B8B"/>
    <w:rsid w:val="00885D6A"/>
    <w:rsid w:val="00885E35"/>
    <w:rsid w:val="00886E9C"/>
    <w:rsid w:val="008875EC"/>
    <w:rsid w:val="008946AE"/>
    <w:rsid w:val="0089476D"/>
    <w:rsid w:val="00897676"/>
    <w:rsid w:val="008A08FD"/>
    <w:rsid w:val="008A3743"/>
    <w:rsid w:val="008A3FCC"/>
    <w:rsid w:val="008A6D68"/>
    <w:rsid w:val="008B421B"/>
    <w:rsid w:val="008C0362"/>
    <w:rsid w:val="008C0740"/>
    <w:rsid w:val="008C3580"/>
    <w:rsid w:val="008C45D4"/>
    <w:rsid w:val="008D1F98"/>
    <w:rsid w:val="008D70B0"/>
    <w:rsid w:val="008D71E2"/>
    <w:rsid w:val="008E315E"/>
    <w:rsid w:val="008E3669"/>
    <w:rsid w:val="008E5A65"/>
    <w:rsid w:val="008F1F7F"/>
    <w:rsid w:val="008F2093"/>
    <w:rsid w:val="009018EF"/>
    <w:rsid w:val="00901F5E"/>
    <w:rsid w:val="009055AE"/>
    <w:rsid w:val="00906CB8"/>
    <w:rsid w:val="00913C99"/>
    <w:rsid w:val="009158F5"/>
    <w:rsid w:val="0091624E"/>
    <w:rsid w:val="009168FD"/>
    <w:rsid w:val="009174DB"/>
    <w:rsid w:val="00924D76"/>
    <w:rsid w:val="0093104D"/>
    <w:rsid w:val="0093247D"/>
    <w:rsid w:val="00936A43"/>
    <w:rsid w:val="00942885"/>
    <w:rsid w:val="009473F7"/>
    <w:rsid w:val="00950D6F"/>
    <w:rsid w:val="0095413E"/>
    <w:rsid w:val="00955BE2"/>
    <w:rsid w:val="009571AD"/>
    <w:rsid w:val="00961BBA"/>
    <w:rsid w:val="0097323A"/>
    <w:rsid w:val="009736D5"/>
    <w:rsid w:val="00974D56"/>
    <w:rsid w:val="00976403"/>
    <w:rsid w:val="00985F03"/>
    <w:rsid w:val="00990F84"/>
    <w:rsid w:val="00996D8F"/>
    <w:rsid w:val="00997005"/>
    <w:rsid w:val="009A1C77"/>
    <w:rsid w:val="009B1B11"/>
    <w:rsid w:val="009B1E67"/>
    <w:rsid w:val="009B6D88"/>
    <w:rsid w:val="009C4979"/>
    <w:rsid w:val="009C6022"/>
    <w:rsid w:val="009D2001"/>
    <w:rsid w:val="009D4946"/>
    <w:rsid w:val="009D4F4C"/>
    <w:rsid w:val="009D729E"/>
    <w:rsid w:val="009D7C6B"/>
    <w:rsid w:val="009E15B3"/>
    <w:rsid w:val="009E250E"/>
    <w:rsid w:val="009E4F4D"/>
    <w:rsid w:val="009E5FA5"/>
    <w:rsid w:val="009F37EC"/>
    <w:rsid w:val="009F4179"/>
    <w:rsid w:val="009F4AEE"/>
    <w:rsid w:val="00A00669"/>
    <w:rsid w:val="00A06FF3"/>
    <w:rsid w:val="00A07151"/>
    <w:rsid w:val="00A353BA"/>
    <w:rsid w:val="00A35813"/>
    <w:rsid w:val="00A35E76"/>
    <w:rsid w:val="00A41A51"/>
    <w:rsid w:val="00A422A9"/>
    <w:rsid w:val="00A42AD2"/>
    <w:rsid w:val="00A4681C"/>
    <w:rsid w:val="00A50E7E"/>
    <w:rsid w:val="00A538CB"/>
    <w:rsid w:val="00A54CF9"/>
    <w:rsid w:val="00A64756"/>
    <w:rsid w:val="00A65EC4"/>
    <w:rsid w:val="00A6771F"/>
    <w:rsid w:val="00A741ED"/>
    <w:rsid w:val="00A7467C"/>
    <w:rsid w:val="00A77A13"/>
    <w:rsid w:val="00A803A1"/>
    <w:rsid w:val="00A80E99"/>
    <w:rsid w:val="00A86017"/>
    <w:rsid w:val="00A8672D"/>
    <w:rsid w:val="00A870F2"/>
    <w:rsid w:val="00A9049A"/>
    <w:rsid w:val="00A90D58"/>
    <w:rsid w:val="00A91A4B"/>
    <w:rsid w:val="00A922FA"/>
    <w:rsid w:val="00A9530B"/>
    <w:rsid w:val="00AA1772"/>
    <w:rsid w:val="00AA296E"/>
    <w:rsid w:val="00AA637D"/>
    <w:rsid w:val="00AA6813"/>
    <w:rsid w:val="00AA7C1A"/>
    <w:rsid w:val="00AB0675"/>
    <w:rsid w:val="00AB4D47"/>
    <w:rsid w:val="00AB5160"/>
    <w:rsid w:val="00AB6D2E"/>
    <w:rsid w:val="00AB79E6"/>
    <w:rsid w:val="00AC79CB"/>
    <w:rsid w:val="00AD07E5"/>
    <w:rsid w:val="00AD15CA"/>
    <w:rsid w:val="00AD33B6"/>
    <w:rsid w:val="00AD3C57"/>
    <w:rsid w:val="00AE043F"/>
    <w:rsid w:val="00AE0854"/>
    <w:rsid w:val="00AE08AC"/>
    <w:rsid w:val="00AE21C2"/>
    <w:rsid w:val="00AE24EE"/>
    <w:rsid w:val="00AE69CB"/>
    <w:rsid w:val="00AE70CF"/>
    <w:rsid w:val="00AF3879"/>
    <w:rsid w:val="00B0225A"/>
    <w:rsid w:val="00B03BA1"/>
    <w:rsid w:val="00B102C6"/>
    <w:rsid w:val="00B144D1"/>
    <w:rsid w:val="00B23C7A"/>
    <w:rsid w:val="00B263F1"/>
    <w:rsid w:val="00B370CE"/>
    <w:rsid w:val="00B37610"/>
    <w:rsid w:val="00B405A8"/>
    <w:rsid w:val="00B424AC"/>
    <w:rsid w:val="00B4538E"/>
    <w:rsid w:val="00B56433"/>
    <w:rsid w:val="00B6114C"/>
    <w:rsid w:val="00B66B43"/>
    <w:rsid w:val="00B70617"/>
    <w:rsid w:val="00B82430"/>
    <w:rsid w:val="00B849F4"/>
    <w:rsid w:val="00B929C6"/>
    <w:rsid w:val="00BA07D9"/>
    <w:rsid w:val="00BA1BE0"/>
    <w:rsid w:val="00BA2242"/>
    <w:rsid w:val="00BB094F"/>
    <w:rsid w:val="00BB393D"/>
    <w:rsid w:val="00BC0DFC"/>
    <w:rsid w:val="00BC0E78"/>
    <w:rsid w:val="00BC41A9"/>
    <w:rsid w:val="00BC5842"/>
    <w:rsid w:val="00BC5B1D"/>
    <w:rsid w:val="00BC5F15"/>
    <w:rsid w:val="00BC6FBB"/>
    <w:rsid w:val="00BD2419"/>
    <w:rsid w:val="00BD2C2D"/>
    <w:rsid w:val="00BD4012"/>
    <w:rsid w:val="00BE39C0"/>
    <w:rsid w:val="00BE5450"/>
    <w:rsid w:val="00BE605F"/>
    <w:rsid w:val="00BE7E9F"/>
    <w:rsid w:val="00BF04AD"/>
    <w:rsid w:val="00BF348F"/>
    <w:rsid w:val="00C035D2"/>
    <w:rsid w:val="00C130D5"/>
    <w:rsid w:val="00C21D16"/>
    <w:rsid w:val="00C24674"/>
    <w:rsid w:val="00C273E6"/>
    <w:rsid w:val="00C334EF"/>
    <w:rsid w:val="00C35FA6"/>
    <w:rsid w:val="00C438EA"/>
    <w:rsid w:val="00C61082"/>
    <w:rsid w:val="00C65862"/>
    <w:rsid w:val="00C7256D"/>
    <w:rsid w:val="00C7774F"/>
    <w:rsid w:val="00C817D2"/>
    <w:rsid w:val="00C85280"/>
    <w:rsid w:val="00C90169"/>
    <w:rsid w:val="00C922C5"/>
    <w:rsid w:val="00C9731B"/>
    <w:rsid w:val="00CA07BB"/>
    <w:rsid w:val="00CA32D2"/>
    <w:rsid w:val="00CA4D27"/>
    <w:rsid w:val="00CA68A6"/>
    <w:rsid w:val="00CA6B00"/>
    <w:rsid w:val="00CA6FC3"/>
    <w:rsid w:val="00CB03A7"/>
    <w:rsid w:val="00CB5037"/>
    <w:rsid w:val="00CB68A7"/>
    <w:rsid w:val="00CB76F9"/>
    <w:rsid w:val="00CD0A55"/>
    <w:rsid w:val="00CF4EC1"/>
    <w:rsid w:val="00CF57CC"/>
    <w:rsid w:val="00D07C4A"/>
    <w:rsid w:val="00D13302"/>
    <w:rsid w:val="00D17058"/>
    <w:rsid w:val="00D20AC4"/>
    <w:rsid w:val="00D26BF5"/>
    <w:rsid w:val="00D33919"/>
    <w:rsid w:val="00D35942"/>
    <w:rsid w:val="00D3659E"/>
    <w:rsid w:val="00D40776"/>
    <w:rsid w:val="00D4412D"/>
    <w:rsid w:val="00D44C37"/>
    <w:rsid w:val="00D456AC"/>
    <w:rsid w:val="00D46A2F"/>
    <w:rsid w:val="00D51D6E"/>
    <w:rsid w:val="00D56A54"/>
    <w:rsid w:val="00D57FED"/>
    <w:rsid w:val="00D62F7F"/>
    <w:rsid w:val="00D64F7F"/>
    <w:rsid w:val="00D66008"/>
    <w:rsid w:val="00D677C1"/>
    <w:rsid w:val="00D72F49"/>
    <w:rsid w:val="00D76EC3"/>
    <w:rsid w:val="00D80557"/>
    <w:rsid w:val="00D81041"/>
    <w:rsid w:val="00D828BC"/>
    <w:rsid w:val="00D87063"/>
    <w:rsid w:val="00D8766C"/>
    <w:rsid w:val="00D91416"/>
    <w:rsid w:val="00D95517"/>
    <w:rsid w:val="00DA51F5"/>
    <w:rsid w:val="00DB2AEA"/>
    <w:rsid w:val="00DB559B"/>
    <w:rsid w:val="00DC0DCE"/>
    <w:rsid w:val="00DC17D0"/>
    <w:rsid w:val="00DC3230"/>
    <w:rsid w:val="00DC4C65"/>
    <w:rsid w:val="00DC660A"/>
    <w:rsid w:val="00DD58E1"/>
    <w:rsid w:val="00DE240D"/>
    <w:rsid w:val="00DE5124"/>
    <w:rsid w:val="00DE6F88"/>
    <w:rsid w:val="00DE799B"/>
    <w:rsid w:val="00DF1EE3"/>
    <w:rsid w:val="00E000D7"/>
    <w:rsid w:val="00E00267"/>
    <w:rsid w:val="00E02E3B"/>
    <w:rsid w:val="00E03D6A"/>
    <w:rsid w:val="00E115C8"/>
    <w:rsid w:val="00E1447F"/>
    <w:rsid w:val="00E20617"/>
    <w:rsid w:val="00E223BE"/>
    <w:rsid w:val="00E2526F"/>
    <w:rsid w:val="00E25712"/>
    <w:rsid w:val="00E36210"/>
    <w:rsid w:val="00E36E7A"/>
    <w:rsid w:val="00E40310"/>
    <w:rsid w:val="00E409C9"/>
    <w:rsid w:val="00E43249"/>
    <w:rsid w:val="00E436CD"/>
    <w:rsid w:val="00E477F3"/>
    <w:rsid w:val="00E502EB"/>
    <w:rsid w:val="00E50EA7"/>
    <w:rsid w:val="00E51DA3"/>
    <w:rsid w:val="00E52737"/>
    <w:rsid w:val="00E559C7"/>
    <w:rsid w:val="00E56F95"/>
    <w:rsid w:val="00E6520E"/>
    <w:rsid w:val="00E81776"/>
    <w:rsid w:val="00E91442"/>
    <w:rsid w:val="00E91DCE"/>
    <w:rsid w:val="00E92D30"/>
    <w:rsid w:val="00E95D53"/>
    <w:rsid w:val="00EA11D0"/>
    <w:rsid w:val="00EA291C"/>
    <w:rsid w:val="00EA69DD"/>
    <w:rsid w:val="00EB01A4"/>
    <w:rsid w:val="00EC17E7"/>
    <w:rsid w:val="00EC208A"/>
    <w:rsid w:val="00EC372F"/>
    <w:rsid w:val="00EC49E9"/>
    <w:rsid w:val="00ED521A"/>
    <w:rsid w:val="00EE12CC"/>
    <w:rsid w:val="00EE58E3"/>
    <w:rsid w:val="00EE6D34"/>
    <w:rsid w:val="00EF012F"/>
    <w:rsid w:val="00EF43AC"/>
    <w:rsid w:val="00EF6590"/>
    <w:rsid w:val="00EF6E9F"/>
    <w:rsid w:val="00F0006B"/>
    <w:rsid w:val="00F06F82"/>
    <w:rsid w:val="00F1088F"/>
    <w:rsid w:val="00F11103"/>
    <w:rsid w:val="00F113F4"/>
    <w:rsid w:val="00F17BE6"/>
    <w:rsid w:val="00F2261C"/>
    <w:rsid w:val="00F23154"/>
    <w:rsid w:val="00F24351"/>
    <w:rsid w:val="00F2519A"/>
    <w:rsid w:val="00F33A2B"/>
    <w:rsid w:val="00F33EF3"/>
    <w:rsid w:val="00F41AD1"/>
    <w:rsid w:val="00F46539"/>
    <w:rsid w:val="00F4785E"/>
    <w:rsid w:val="00F54C54"/>
    <w:rsid w:val="00F610C9"/>
    <w:rsid w:val="00F6172F"/>
    <w:rsid w:val="00F642E4"/>
    <w:rsid w:val="00F73670"/>
    <w:rsid w:val="00F75398"/>
    <w:rsid w:val="00F755C3"/>
    <w:rsid w:val="00F81416"/>
    <w:rsid w:val="00F84EE2"/>
    <w:rsid w:val="00F94739"/>
    <w:rsid w:val="00FA02E1"/>
    <w:rsid w:val="00FA2688"/>
    <w:rsid w:val="00FA7FA1"/>
    <w:rsid w:val="00FB2DFB"/>
    <w:rsid w:val="00FB499B"/>
    <w:rsid w:val="00FB6329"/>
    <w:rsid w:val="00FC1A5B"/>
    <w:rsid w:val="00FC20C5"/>
    <w:rsid w:val="00FC57CD"/>
    <w:rsid w:val="00FD227F"/>
    <w:rsid w:val="00FD40BD"/>
    <w:rsid w:val="00FD60F7"/>
    <w:rsid w:val="00FE0FA3"/>
    <w:rsid w:val="00FE2874"/>
    <w:rsid w:val="00FE3605"/>
    <w:rsid w:val="00FE412A"/>
    <w:rsid w:val="00FF1733"/>
    <w:rsid w:val="00FF5C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33C2"/>
    <w:pPr>
      <w:jc w:val="both"/>
    </w:pPr>
    <w:rPr>
      <w:rFonts w:ascii="Times New Roman" w:hAnsi="Times New Roman"/>
      <w:sz w:val="24"/>
    </w:rPr>
  </w:style>
  <w:style w:type="paragraph" w:styleId="Heading1">
    <w:name w:val="heading 1"/>
    <w:basedOn w:val="Normal"/>
    <w:next w:val="Normal"/>
    <w:link w:val="Heading1Char"/>
    <w:uiPriority w:val="9"/>
    <w:qFormat/>
    <w:rsid w:val="001130B4"/>
    <w:pPr>
      <w:jc w:val="center"/>
      <w:outlineLvl w:val="0"/>
    </w:pPr>
    <w:rPr>
      <w:b/>
    </w:rPr>
  </w:style>
  <w:style w:type="paragraph" w:styleId="Heading2">
    <w:name w:val="heading 2"/>
    <w:basedOn w:val="Normal"/>
    <w:next w:val="Normal"/>
    <w:link w:val="Heading2Char"/>
    <w:uiPriority w:val="9"/>
    <w:unhideWhenUsed/>
    <w:qFormat/>
    <w:rsid w:val="00906CB8"/>
    <w:pPr>
      <w:keepNext/>
      <w:keepLines/>
      <w:numPr>
        <w:numId w:val="8"/>
      </w:numPr>
      <w:spacing w:before="200" w:after="0"/>
      <w:ind w:left="720"/>
      <w:outlineLvl w:val="1"/>
    </w:pPr>
    <w:rPr>
      <w:rFonts w:eastAsiaTheme="majorEastAsia" w:cstheme="majorBidi"/>
      <w:b/>
      <w:b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C4C6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C4C65"/>
    <w:rPr>
      <w:rFonts w:ascii="Tahoma" w:hAnsi="Tahoma" w:cs="Tahoma"/>
      <w:sz w:val="16"/>
      <w:szCs w:val="16"/>
    </w:rPr>
  </w:style>
  <w:style w:type="character" w:customStyle="1" w:styleId="ListParagraphChar">
    <w:name w:val="List Paragraph Char"/>
    <w:basedOn w:val="DefaultParagraphFont"/>
    <w:link w:val="ListParagraph"/>
    <w:uiPriority w:val="34"/>
    <w:locked/>
    <w:rsid w:val="00DC4C65"/>
    <w:rPr>
      <w:rFonts w:ascii="Times New Roman" w:hAnsi="Times New Roman" w:cs="Times New Roman"/>
      <w:sz w:val="24"/>
    </w:rPr>
  </w:style>
  <w:style w:type="paragraph" w:styleId="ListParagraph">
    <w:name w:val="List Paragraph"/>
    <w:basedOn w:val="Normal"/>
    <w:link w:val="ListParagraphChar"/>
    <w:uiPriority w:val="34"/>
    <w:qFormat/>
    <w:rsid w:val="00DC4C65"/>
    <w:pPr>
      <w:ind w:left="720"/>
      <w:contextualSpacing/>
    </w:pPr>
    <w:rPr>
      <w:rFonts w:cs="Times New Roman"/>
    </w:rPr>
  </w:style>
  <w:style w:type="table" w:styleId="TableGrid">
    <w:name w:val="Table Grid"/>
    <w:basedOn w:val="TableNormal"/>
    <w:uiPriority w:val="39"/>
    <w:rsid w:val="00AE69CB"/>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022802"/>
    <w:pPr>
      <w:spacing w:line="240" w:lineRule="auto"/>
    </w:pPr>
    <w:rPr>
      <w:b/>
      <w:bCs/>
      <w:color w:val="4F81BD" w:themeColor="accent1"/>
      <w:sz w:val="18"/>
      <w:szCs w:val="18"/>
      <w:lang w:val="id-ID"/>
    </w:rPr>
  </w:style>
  <w:style w:type="character" w:customStyle="1" w:styleId="Heading1Char">
    <w:name w:val="Heading 1 Char"/>
    <w:basedOn w:val="DefaultParagraphFont"/>
    <w:link w:val="Heading1"/>
    <w:uiPriority w:val="9"/>
    <w:rsid w:val="001130B4"/>
    <w:rPr>
      <w:rFonts w:ascii="Times New Roman" w:hAnsi="Times New Roman"/>
      <w:b/>
      <w:sz w:val="24"/>
    </w:rPr>
  </w:style>
  <w:style w:type="character" w:styleId="Hyperlink">
    <w:name w:val="Hyperlink"/>
    <w:basedOn w:val="DefaultParagraphFont"/>
    <w:uiPriority w:val="99"/>
    <w:unhideWhenUsed/>
    <w:rsid w:val="00773A3F"/>
    <w:rPr>
      <w:color w:val="0000FF" w:themeColor="hyperlink"/>
      <w:u w:val="single"/>
    </w:rPr>
  </w:style>
  <w:style w:type="paragraph" w:styleId="Header">
    <w:name w:val="header"/>
    <w:basedOn w:val="Normal"/>
    <w:link w:val="HeaderChar"/>
    <w:uiPriority w:val="99"/>
    <w:unhideWhenUsed/>
    <w:rsid w:val="000924B2"/>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24B2"/>
    <w:rPr>
      <w:rFonts w:ascii="Times New Roman" w:hAnsi="Times New Roman"/>
      <w:sz w:val="24"/>
    </w:rPr>
  </w:style>
  <w:style w:type="paragraph" w:styleId="Footer">
    <w:name w:val="footer"/>
    <w:basedOn w:val="Normal"/>
    <w:link w:val="FooterChar"/>
    <w:uiPriority w:val="99"/>
    <w:unhideWhenUsed/>
    <w:rsid w:val="000924B2"/>
    <w:pPr>
      <w:tabs>
        <w:tab w:val="center" w:pos="4680"/>
        <w:tab w:val="right" w:pos="9360"/>
      </w:tabs>
      <w:spacing w:after="0" w:line="240" w:lineRule="auto"/>
    </w:pPr>
  </w:style>
  <w:style w:type="character" w:customStyle="1" w:styleId="FooterChar">
    <w:name w:val="Footer Char"/>
    <w:basedOn w:val="DefaultParagraphFont"/>
    <w:link w:val="Footer"/>
    <w:uiPriority w:val="99"/>
    <w:rsid w:val="000924B2"/>
    <w:rPr>
      <w:rFonts w:ascii="Times New Roman" w:hAnsi="Times New Roman"/>
      <w:sz w:val="24"/>
    </w:rPr>
  </w:style>
  <w:style w:type="character" w:customStyle="1" w:styleId="Heading2Char">
    <w:name w:val="Heading 2 Char"/>
    <w:basedOn w:val="DefaultParagraphFont"/>
    <w:link w:val="Heading2"/>
    <w:uiPriority w:val="9"/>
    <w:rsid w:val="00906CB8"/>
    <w:rPr>
      <w:rFonts w:ascii="Times New Roman" w:eastAsiaTheme="majorEastAsia" w:hAnsi="Times New Roman" w:cstheme="majorBidi"/>
      <w:b/>
      <w:bCs/>
      <w:sz w:val="24"/>
      <w:szCs w:val="26"/>
    </w:rPr>
  </w:style>
  <w:style w:type="paragraph" w:styleId="TOCHeading">
    <w:name w:val="TOC Heading"/>
    <w:basedOn w:val="Heading1"/>
    <w:next w:val="Normal"/>
    <w:uiPriority w:val="39"/>
    <w:semiHidden/>
    <w:unhideWhenUsed/>
    <w:qFormat/>
    <w:rsid w:val="000A0227"/>
    <w:pPr>
      <w:keepNext/>
      <w:keepLines/>
      <w:spacing w:before="480" w:after="0"/>
      <w:jc w:val="left"/>
      <w:outlineLvl w:val="9"/>
    </w:pPr>
    <w:rPr>
      <w:rFonts w:asciiTheme="majorHAnsi" w:eastAsiaTheme="majorEastAsia" w:hAnsiTheme="majorHAnsi" w:cstheme="majorBidi"/>
      <w:bCs/>
      <w:color w:val="365F91" w:themeColor="accent1" w:themeShade="BF"/>
      <w:sz w:val="28"/>
      <w:szCs w:val="28"/>
      <w:lang w:eastAsia="ja-JP"/>
    </w:rPr>
  </w:style>
  <w:style w:type="paragraph" w:styleId="TOC1">
    <w:name w:val="toc 1"/>
    <w:basedOn w:val="Normal"/>
    <w:next w:val="Normal"/>
    <w:autoRedefine/>
    <w:uiPriority w:val="39"/>
    <w:unhideWhenUsed/>
    <w:rsid w:val="003E2750"/>
    <w:pPr>
      <w:tabs>
        <w:tab w:val="left" w:pos="660"/>
        <w:tab w:val="right" w:leader="dot" w:pos="7928"/>
      </w:tabs>
      <w:spacing w:after="100"/>
      <w:ind w:left="270"/>
    </w:pPr>
  </w:style>
  <w:style w:type="paragraph" w:styleId="TOC2">
    <w:name w:val="toc 2"/>
    <w:basedOn w:val="Normal"/>
    <w:next w:val="Normal"/>
    <w:autoRedefine/>
    <w:uiPriority w:val="39"/>
    <w:unhideWhenUsed/>
    <w:rsid w:val="000A0227"/>
    <w:pPr>
      <w:spacing w:after="100"/>
      <w:ind w:left="240"/>
    </w:pPr>
  </w:style>
  <w:style w:type="paragraph" w:styleId="TableofFigures">
    <w:name w:val="table of figures"/>
    <w:basedOn w:val="Normal"/>
    <w:next w:val="Normal"/>
    <w:uiPriority w:val="99"/>
    <w:unhideWhenUsed/>
    <w:rsid w:val="002370A4"/>
    <w:pPr>
      <w:spacing w:after="0"/>
    </w:pPr>
  </w:style>
  <w:style w:type="paragraph" w:styleId="NormalWeb">
    <w:name w:val="Normal (Web)"/>
    <w:basedOn w:val="Normal"/>
    <w:uiPriority w:val="99"/>
    <w:semiHidden/>
    <w:unhideWhenUsed/>
    <w:rsid w:val="003B1030"/>
    <w:pPr>
      <w:spacing w:before="100" w:beforeAutospacing="1" w:after="100" w:afterAutospacing="1" w:line="240" w:lineRule="auto"/>
      <w:jc w:val="left"/>
    </w:pPr>
    <w:rPr>
      <w:rFonts w:eastAsiaTheme="minorEastAsia" w:cs="Times New Roman"/>
      <w:szCs w:val="24"/>
    </w:rPr>
  </w:style>
  <w:style w:type="paragraph" w:styleId="FootnoteText">
    <w:name w:val="footnote text"/>
    <w:basedOn w:val="Normal"/>
    <w:link w:val="FootnoteTextChar"/>
    <w:uiPriority w:val="99"/>
    <w:semiHidden/>
    <w:unhideWhenUsed/>
    <w:rsid w:val="00FE0FA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FE0FA3"/>
    <w:rPr>
      <w:rFonts w:ascii="Times New Roman" w:hAnsi="Times New Roman"/>
      <w:sz w:val="20"/>
      <w:szCs w:val="20"/>
    </w:rPr>
  </w:style>
  <w:style w:type="character" w:styleId="FootnoteReference">
    <w:name w:val="footnote reference"/>
    <w:basedOn w:val="DefaultParagraphFont"/>
    <w:uiPriority w:val="99"/>
    <w:semiHidden/>
    <w:unhideWhenUsed/>
    <w:rsid w:val="00FE0FA3"/>
    <w:rPr>
      <w:vertAlign w:val="superscript"/>
    </w:rPr>
  </w:style>
  <w:style w:type="paragraph" w:styleId="BodyText">
    <w:name w:val="Body Text"/>
    <w:basedOn w:val="Normal"/>
    <w:link w:val="BodyTextChar"/>
    <w:uiPriority w:val="1"/>
    <w:qFormat/>
    <w:rsid w:val="00F0006B"/>
    <w:pPr>
      <w:widowControl w:val="0"/>
      <w:autoSpaceDE w:val="0"/>
      <w:autoSpaceDN w:val="0"/>
      <w:spacing w:after="0" w:line="240" w:lineRule="auto"/>
      <w:jc w:val="left"/>
    </w:pPr>
    <w:rPr>
      <w:rFonts w:eastAsia="Times New Roman" w:cs="Times New Roman"/>
      <w:szCs w:val="24"/>
      <w:lang w:val="id"/>
    </w:rPr>
  </w:style>
  <w:style w:type="character" w:customStyle="1" w:styleId="BodyTextChar">
    <w:name w:val="Body Text Char"/>
    <w:basedOn w:val="DefaultParagraphFont"/>
    <w:link w:val="BodyText"/>
    <w:uiPriority w:val="1"/>
    <w:rsid w:val="00F0006B"/>
    <w:rPr>
      <w:rFonts w:ascii="Times New Roman" w:eastAsia="Times New Roman" w:hAnsi="Times New Roman" w:cs="Times New Roman"/>
      <w:sz w:val="24"/>
      <w:szCs w:val="24"/>
      <w:lang w:val="id"/>
    </w:rPr>
  </w:style>
  <w:style w:type="character" w:styleId="PlaceholderText">
    <w:name w:val="Placeholder Text"/>
    <w:basedOn w:val="DefaultParagraphFont"/>
    <w:uiPriority w:val="99"/>
    <w:semiHidden/>
    <w:rsid w:val="00D64F7F"/>
    <w:rPr>
      <w:color w:val="808080"/>
    </w:rPr>
  </w:style>
  <w:style w:type="paragraph" w:customStyle="1" w:styleId="TableParagraph">
    <w:name w:val="Table Paragraph"/>
    <w:basedOn w:val="Normal"/>
    <w:uiPriority w:val="1"/>
    <w:qFormat/>
    <w:rsid w:val="00F17BE6"/>
    <w:pPr>
      <w:widowControl w:val="0"/>
      <w:autoSpaceDE w:val="0"/>
      <w:autoSpaceDN w:val="0"/>
      <w:spacing w:before="19" w:after="0" w:line="188" w:lineRule="exact"/>
      <w:ind w:left="33"/>
      <w:jc w:val="left"/>
    </w:pPr>
    <w:rPr>
      <w:rFonts w:ascii="Tahoma" w:eastAsia="Tahoma" w:hAnsi="Tahoma" w:cs="Tahoma"/>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33C2"/>
    <w:pPr>
      <w:jc w:val="both"/>
    </w:pPr>
    <w:rPr>
      <w:rFonts w:ascii="Times New Roman" w:hAnsi="Times New Roman"/>
      <w:sz w:val="24"/>
    </w:rPr>
  </w:style>
  <w:style w:type="paragraph" w:styleId="Heading1">
    <w:name w:val="heading 1"/>
    <w:basedOn w:val="Normal"/>
    <w:next w:val="Normal"/>
    <w:link w:val="Heading1Char"/>
    <w:uiPriority w:val="9"/>
    <w:qFormat/>
    <w:rsid w:val="001130B4"/>
    <w:pPr>
      <w:jc w:val="center"/>
      <w:outlineLvl w:val="0"/>
    </w:pPr>
    <w:rPr>
      <w:b/>
    </w:rPr>
  </w:style>
  <w:style w:type="paragraph" w:styleId="Heading2">
    <w:name w:val="heading 2"/>
    <w:basedOn w:val="Normal"/>
    <w:next w:val="Normal"/>
    <w:link w:val="Heading2Char"/>
    <w:uiPriority w:val="9"/>
    <w:unhideWhenUsed/>
    <w:qFormat/>
    <w:rsid w:val="00906CB8"/>
    <w:pPr>
      <w:keepNext/>
      <w:keepLines/>
      <w:numPr>
        <w:numId w:val="8"/>
      </w:numPr>
      <w:spacing w:before="200" w:after="0"/>
      <w:ind w:left="720"/>
      <w:outlineLvl w:val="1"/>
    </w:pPr>
    <w:rPr>
      <w:rFonts w:eastAsiaTheme="majorEastAsia" w:cstheme="majorBidi"/>
      <w:b/>
      <w:b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C4C6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C4C65"/>
    <w:rPr>
      <w:rFonts w:ascii="Tahoma" w:hAnsi="Tahoma" w:cs="Tahoma"/>
      <w:sz w:val="16"/>
      <w:szCs w:val="16"/>
    </w:rPr>
  </w:style>
  <w:style w:type="character" w:customStyle="1" w:styleId="ListParagraphChar">
    <w:name w:val="List Paragraph Char"/>
    <w:basedOn w:val="DefaultParagraphFont"/>
    <w:link w:val="ListParagraph"/>
    <w:uiPriority w:val="34"/>
    <w:locked/>
    <w:rsid w:val="00DC4C65"/>
    <w:rPr>
      <w:rFonts w:ascii="Times New Roman" w:hAnsi="Times New Roman" w:cs="Times New Roman"/>
      <w:sz w:val="24"/>
    </w:rPr>
  </w:style>
  <w:style w:type="paragraph" w:styleId="ListParagraph">
    <w:name w:val="List Paragraph"/>
    <w:basedOn w:val="Normal"/>
    <w:link w:val="ListParagraphChar"/>
    <w:uiPriority w:val="34"/>
    <w:qFormat/>
    <w:rsid w:val="00DC4C65"/>
    <w:pPr>
      <w:ind w:left="720"/>
      <w:contextualSpacing/>
    </w:pPr>
    <w:rPr>
      <w:rFonts w:cs="Times New Roman"/>
    </w:rPr>
  </w:style>
  <w:style w:type="table" w:styleId="TableGrid">
    <w:name w:val="Table Grid"/>
    <w:basedOn w:val="TableNormal"/>
    <w:uiPriority w:val="39"/>
    <w:rsid w:val="00AE69CB"/>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022802"/>
    <w:pPr>
      <w:spacing w:line="240" w:lineRule="auto"/>
    </w:pPr>
    <w:rPr>
      <w:b/>
      <w:bCs/>
      <w:color w:val="4F81BD" w:themeColor="accent1"/>
      <w:sz w:val="18"/>
      <w:szCs w:val="18"/>
      <w:lang w:val="id-ID"/>
    </w:rPr>
  </w:style>
  <w:style w:type="character" w:customStyle="1" w:styleId="Heading1Char">
    <w:name w:val="Heading 1 Char"/>
    <w:basedOn w:val="DefaultParagraphFont"/>
    <w:link w:val="Heading1"/>
    <w:uiPriority w:val="9"/>
    <w:rsid w:val="001130B4"/>
    <w:rPr>
      <w:rFonts w:ascii="Times New Roman" w:hAnsi="Times New Roman"/>
      <w:b/>
      <w:sz w:val="24"/>
    </w:rPr>
  </w:style>
  <w:style w:type="character" w:styleId="Hyperlink">
    <w:name w:val="Hyperlink"/>
    <w:basedOn w:val="DefaultParagraphFont"/>
    <w:uiPriority w:val="99"/>
    <w:unhideWhenUsed/>
    <w:rsid w:val="00773A3F"/>
    <w:rPr>
      <w:color w:val="0000FF" w:themeColor="hyperlink"/>
      <w:u w:val="single"/>
    </w:rPr>
  </w:style>
  <w:style w:type="paragraph" w:styleId="Header">
    <w:name w:val="header"/>
    <w:basedOn w:val="Normal"/>
    <w:link w:val="HeaderChar"/>
    <w:uiPriority w:val="99"/>
    <w:unhideWhenUsed/>
    <w:rsid w:val="000924B2"/>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24B2"/>
    <w:rPr>
      <w:rFonts w:ascii="Times New Roman" w:hAnsi="Times New Roman"/>
      <w:sz w:val="24"/>
    </w:rPr>
  </w:style>
  <w:style w:type="paragraph" w:styleId="Footer">
    <w:name w:val="footer"/>
    <w:basedOn w:val="Normal"/>
    <w:link w:val="FooterChar"/>
    <w:uiPriority w:val="99"/>
    <w:unhideWhenUsed/>
    <w:rsid w:val="000924B2"/>
    <w:pPr>
      <w:tabs>
        <w:tab w:val="center" w:pos="4680"/>
        <w:tab w:val="right" w:pos="9360"/>
      </w:tabs>
      <w:spacing w:after="0" w:line="240" w:lineRule="auto"/>
    </w:pPr>
  </w:style>
  <w:style w:type="character" w:customStyle="1" w:styleId="FooterChar">
    <w:name w:val="Footer Char"/>
    <w:basedOn w:val="DefaultParagraphFont"/>
    <w:link w:val="Footer"/>
    <w:uiPriority w:val="99"/>
    <w:rsid w:val="000924B2"/>
    <w:rPr>
      <w:rFonts w:ascii="Times New Roman" w:hAnsi="Times New Roman"/>
      <w:sz w:val="24"/>
    </w:rPr>
  </w:style>
  <w:style w:type="character" w:customStyle="1" w:styleId="Heading2Char">
    <w:name w:val="Heading 2 Char"/>
    <w:basedOn w:val="DefaultParagraphFont"/>
    <w:link w:val="Heading2"/>
    <w:uiPriority w:val="9"/>
    <w:rsid w:val="00906CB8"/>
    <w:rPr>
      <w:rFonts w:ascii="Times New Roman" w:eastAsiaTheme="majorEastAsia" w:hAnsi="Times New Roman" w:cstheme="majorBidi"/>
      <w:b/>
      <w:bCs/>
      <w:sz w:val="24"/>
      <w:szCs w:val="26"/>
    </w:rPr>
  </w:style>
  <w:style w:type="paragraph" w:styleId="TOCHeading">
    <w:name w:val="TOC Heading"/>
    <w:basedOn w:val="Heading1"/>
    <w:next w:val="Normal"/>
    <w:uiPriority w:val="39"/>
    <w:semiHidden/>
    <w:unhideWhenUsed/>
    <w:qFormat/>
    <w:rsid w:val="000A0227"/>
    <w:pPr>
      <w:keepNext/>
      <w:keepLines/>
      <w:spacing w:before="480" w:after="0"/>
      <w:jc w:val="left"/>
      <w:outlineLvl w:val="9"/>
    </w:pPr>
    <w:rPr>
      <w:rFonts w:asciiTheme="majorHAnsi" w:eastAsiaTheme="majorEastAsia" w:hAnsiTheme="majorHAnsi" w:cstheme="majorBidi"/>
      <w:bCs/>
      <w:color w:val="365F91" w:themeColor="accent1" w:themeShade="BF"/>
      <w:sz w:val="28"/>
      <w:szCs w:val="28"/>
      <w:lang w:eastAsia="ja-JP"/>
    </w:rPr>
  </w:style>
  <w:style w:type="paragraph" w:styleId="TOC1">
    <w:name w:val="toc 1"/>
    <w:basedOn w:val="Normal"/>
    <w:next w:val="Normal"/>
    <w:autoRedefine/>
    <w:uiPriority w:val="39"/>
    <w:unhideWhenUsed/>
    <w:rsid w:val="003E2750"/>
    <w:pPr>
      <w:tabs>
        <w:tab w:val="left" w:pos="660"/>
        <w:tab w:val="right" w:leader="dot" w:pos="7928"/>
      </w:tabs>
      <w:spacing w:after="100"/>
      <w:ind w:left="270"/>
    </w:pPr>
  </w:style>
  <w:style w:type="paragraph" w:styleId="TOC2">
    <w:name w:val="toc 2"/>
    <w:basedOn w:val="Normal"/>
    <w:next w:val="Normal"/>
    <w:autoRedefine/>
    <w:uiPriority w:val="39"/>
    <w:unhideWhenUsed/>
    <w:rsid w:val="000A0227"/>
    <w:pPr>
      <w:spacing w:after="100"/>
      <w:ind w:left="240"/>
    </w:pPr>
  </w:style>
  <w:style w:type="paragraph" w:styleId="TableofFigures">
    <w:name w:val="table of figures"/>
    <w:basedOn w:val="Normal"/>
    <w:next w:val="Normal"/>
    <w:uiPriority w:val="99"/>
    <w:unhideWhenUsed/>
    <w:rsid w:val="002370A4"/>
    <w:pPr>
      <w:spacing w:after="0"/>
    </w:pPr>
  </w:style>
  <w:style w:type="paragraph" w:styleId="NormalWeb">
    <w:name w:val="Normal (Web)"/>
    <w:basedOn w:val="Normal"/>
    <w:uiPriority w:val="99"/>
    <w:semiHidden/>
    <w:unhideWhenUsed/>
    <w:rsid w:val="003B1030"/>
    <w:pPr>
      <w:spacing w:before="100" w:beforeAutospacing="1" w:after="100" w:afterAutospacing="1" w:line="240" w:lineRule="auto"/>
      <w:jc w:val="left"/>
    </w:pPr>
    <w:rPr>
      <w:rFonts w:eastAsiaTheme="minorEastAsia" w:cs="Times New Roman"/>
      <w:szCs w:val="24"/>
    </w:rPr>
  </w:style>
  <w:style w:type="paragraph" w:styleId="FootnoteText">
    <w:name w:val="footnote text"/>
    <w:basedOn w:val="Normal"/>
    <w:link w:val="FootnoteTextChar"/>
    <w:uiPriority w:val="99"/>
    <w:semiHidden/>
    <w:unhideWhenUsed/>
    <w:rsid w:val="00FE0FA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FE0FA3"/>
    <w:rPr>
      <w:rFonts w:ascii="Times New Roman" w:hAnsi="Times New Roman"/>
      <w:sz w:val="20"/>
      <w:szCs w:val="20"/>
    </w:rPr>
  </w:style>
  <w:style w:type="character" w:styleId="FootnoteReference">
    <w:name w:val="footnote reference"/>
    <w:basedOn w:val="DefaultParagraphFont"/>
    <w:uiPriority w:val="99"/>
    <w:semiHidden/>
    <w:unhideWhenUsed/>
    <w:rsid w:val="00FE0FA3"/>
    <w:rPr>
      <w:vertAlign w:val="superscript"/>
    </w:rPr>
  </w:style>
  <w:style w:type="paragraph" w:styleId="BodyText">
    <w:name w:val="Body Text"/>
    <w:basedOn w:val="Normal"/>
    <w:link w:val="BodyTextChar"/>
    <w:uiPriority w:val="1"/>
    <w:qFormat/>
    <w:rsid w:val="00F0006B"/>
    <w:pPr>
      <w:widowControl w:val="0"/>
      <w:autoSpaceDE w:val="0"/>
      <w:autoSpaceDN w:val="0"/>
      <w:spacing w:after="0" w:line="240" w:lineRule="auto"/>
      <w:jc w:val="left"/>
    </w:pPr>
    <w:rPr>
      <w:rFonts w:eastAsia="Times New Roman" w:cs="Times New Roman"/>
      <w:szCs w:val="24"/>
      <w:lang w:val="id"/>
    </w:rPr>
  </w:style>
  <w:style w:type="character" w:customStyle="1" w:styleId="BodyTextChar">
    <w:name w:val="Body Text Char"/>
    <w:basedOn w:val="DefaultParagraphFont"/>
    <w:link w:val="BodyText"/>
    <w:uiPriority w:val="1"/>
    <w:rsid w:val="00F0006B"/>
    <w:rPr>
      <w:rFonts w:ascii="Times New Roman" w:eastAsia="Times New Roman" w:hAnsi="Times New Roman" w:cs="Times New Roman"/>
      <w:sz w:val="24"/>
      <w:szCs w:val="24"/>
      <w:lang w:val="id"/>
    </w:rPr>
  </w:style>
  <w:style w:type="character" w:styleId="PlaceholderText">
    <w:name w:val="Placeholder Text"/>
    <w:basedOn w:val="DefaultParagraphFont"/>
    <w:uiPriority w:val="99"/>
    <w:semiHidden/>
    <w:rsid w:val="00D64F7F"/>
    <w:rPr>
      <w:color w:val="808080"/>
    </w:rPr>
  </w:style>
  <w:style w:type="paragraph" w:customStyle="1" w:styleId="TableParagraph">
    <w:name w:val="Table Paragraph"/>
    <w:basedOn w:val="Normal"/>
    <w:uiPriority w:val="1"/>
    <w:qFormat/>
    <w:rsid w:val="00F17BE6"/>
    <w:pPr>
      <w:widowControl w:val="0"/>
      <w:autoSpaceDE w:val="0"/>
      <w:autoSpaceDN w:val="0"/>
      <w:spacing w:before="19" w:after="0" w:line="188" w:lineRule="exact"/>
      <w:ind w:left="33"/>
      <w:jc w:val="left"/>
    </w:pPr>
    <w:rPr>
      <w:rFonts w:ascii="Tahoma" w:eastAsia="Tahoma" w:hAnsi="Tahoma" w:cs="Tahoma"/>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569699">
      <w:bodyDiv w:val="1"/>
      <w:marLeft w:val="0"/>
      <w:marRight w:val="0"/>
      <w:marTop w:val="0"/>
      <w:marBottom w:val="0"/>
      <w:divBdr>
        <w:top w:val="none" w:sz="0" w:space="0" w:color="auto"/>
        <w:left w:val="none" w:sz="0" w:space="0" w:color="auto"/>
        <w:bottom w:val="none" w:sz="0" w:space="0" w:color="auto"/>
        <w:right w:val="none" w:sz="0" w:space="0" w:color="auto"/>
      </w:divBdr>
    </w:div>
    <w:div w:id="81073325">
      <w:bodyDiv w:val="1"/>
      <w:marLeft w:val="0"/>
      <w:marRight w:val="0"/>
      <w:marTop w:val="0"/>
      <w:marBottom w:val="0"/>
      <w:divBdr>
        <w:top w:val="none" w:sz="0" w:space="0" w:color="auto"/>
        <w:left w:val="none" w:sz="0" w:space="0" w:color="auto"/>
        <w:bottom w:val="none" w:sz="0" w:space="0" w:color="auto"/>
        <w:right w:val="none" w:sz="0" w:space="0" w:color="auto"/>
      </w:divBdr>
    </w:div>
    <w:div w:id="132061540">
      <w:bodyDiv w:val="1"/>
      <w:marLeft w:val="0"/>
      <w:marRight w:val="0"/>
      <w:marTop w:val="0"/>
      <w:marBottom w:val="0"/>
      <w:divBdr>
        <w:top w:val="none" w:sz="0" w:space="0" w:color="auto"/>
        <w:left w:val="none" w:sz="0" w:space="0" w:color="auto"/>
        <w:bottom w:val="none" w:sz="0" w:space="0" w:color="auto"/>
        <w:right w:val="none" w:sz="0" w:space="0" w:color="auto"/>
      </w:divBdr>
    </w:div>
    <w:div w:id="148444463">
      <w:bodyDiv w:val="1"/>
      <w:marLeft w:val="0"/>
      <w:marRight w:val="0"/>
      <w:marTop w:val="0"/>
      <w:marBottom w:val="0"/>
      <w:divBdr>
        <w:top w:val="none" w:sz="0" w:space="0" w:color="auto"/>
        <w:left w:val="none" w:sz="0" w:space="0" w:color="auto"/>
        <w:bottom w:val="none" w:sz="0" w:space="0" w:color="auto"/>
        <w:right w:val="none" w:sz="0" w:space="0" w:color="auto"/>
      </w:divBdr>
    </w:div>
    <w:div w:id="171995801">
      <w:bodyDiv w:val="1"/>
      <w:marLeft w:val="0"/>
      <w:marRight w:val="0"/>
      <w:marTop w:val="0"/>
      <w:marBottom w:val="0"/>
      <w:divBdr>
        <w:top w:val="none" w:sz="0" w:space="0" w:color="auto"/>
        <w:left w:val="none" w:sz="0" w:space="0" w:color="auto"/>
        <w:bottom w:val="none" w:sz="0" w:space="0" w:color="auto"/>
        <w:right w:val="none" w:sz="0" w:space="0" w:color="auto"/>
      </w:divBdr>
    </w:div>
    <w:div w:id="185406657">
      <w:bodyDiv w:val="1"/>
      <w:marLeft w:val="0"/>
      <w:marRight w:val="0"/>
      <w:marTop w:val="0"/>
      <w:marBottom w:val="0"/>
      <w:divBdr>
        <w:top w:val="none" w:sz="0" w:space="0" w:color="auto"/>
        <w:left w:val="none" w:sz="0" w:space="0" w:color="auto"/>
        <w:bottom w:val="none" w:sz="0" w:space="0" w:color="auto"/>
        <w:right w:val="none" w:sz="0" w:space="0" w:color="auto"/>
      </w:divBdr>
    </w:div>
    <w:div w:id="236325637">
      <w:bodyDiv w:val="1"/>
      <w:marLeft w:val="0"/>
      <w:marRight w:val="0"/>
      <w:marTop w:val="0"/>
      <w:marBottom w:val="0"/>
      <w:divBdr>
        <w:top w:val="none" w:sz="0" w:space="0" w:color="auto"/>
        <w:left w:val="none" w:sz="0" w:space="0" w:color="auto"/>
        <w:bottom w:val="none" w:sz="0" w:space="0" w:color="auto"/>
        <w:right w:val="none" w:sz="0" w:space="0" w:color="auto"/>
      </w:divBdr>
    </w:div>
    <w:div w:id="251015075">
      <w:bodyDiv w:val="1"/>
      <w:marLeft w:val="0"/>
      <w:marRight w:val="0"/>
      <w:marTop w:val="0"/>
      <w:marBottom w:val="0"/>
      <w:divBdr>
        <w:top w:val="none" w:sz="0" w:space="0" w:color="auto"/>
        <w:left w:val="none" w:sz="0" w:space="0" w:color="auto"/>
        <w:bottom w:val="none" w:sz="0" w:space="0" w:color="auto"/>
        <w:right w:val="none" w:sz="0" w:space="0" w:color="auto"/>
      </w:divBdr>
    </w:div>
    <w:div w:id="287510573">
      <w:bodyDiv w:val="1"/>
      <w:marLeft w:val="0"/>
      <w:marRight w:val="0"/>
      <w:marTop w:val="0"/>
      <w:marBottom w:val="0"/>
      <w:divBdr>
        <w:top w:val="none" w:sz="0" w:space="0" w:color="auto"/>
        <w:left w:val="none" w:sz="0" w:space="0" w:color="auto"/>
        <w:bottom w:val="none" w:sz="0" w:space="0" w:color="auto"/>
        <w:right w:val="none" w:sz="0" w:space="0" w:color="auto"/>
      </w:divBdr>
    </w:div>
    <w:div w:id="315762736">
      <w:bodyDiv w:val="1"/>
      <w:marLeft w:val="0"/>
      <w:marRight w:val="0"/>
      <w:marTop w:val="0"/>
      <w:marBottom w:val="0"/>
      <w:divBdr>
        <w:top w:val="none" w:sz="0" w:space="0" w:color="auto"/>
        <w:left w:val="none" w:sz="0" w:space="0" w:color="auto"/>
        <w:bottom w:val="none" w:sz="0" w:space="0" w:color="auto"/>
        <w:right w:val="none" w:sz="0" w:space="0" w:color="auto"/>
      </w:divBdr>
    </w:div>
    <w:div w:id="348531307">
      <w:bodyDiv w:val="1"/>
      <w:marLeft w:val="0"/>
      <w:marRight w:val="0"/>
      <w:marTop w:val="0"/>
      <w:marBottom w:val="0"/>
      <w:divBdr>
        <w:top w:val="none" w:sz="0" w:space="0" w:color="auto"/>
        <w:left w:val="none" w:sz="0" w:space="0" w:color="auto"/>
        <w:bottom w:val="none" w:sz="0" w:space="0" w:color="auto"/>
        <w:right w:val="none" w:sz="0" w:space="0" w:color="auto"/>
      </w:divBdr>
    </w:div>
    <w:div w:id="362904474">
      <w:bodyDiv w:val="1"/>
      <w:marLeft w:val="0"/>
      <w:marRight w:val="0"/>
      <w:marTop w:val="0"/>
      <w:marBottom w:val="0"/>
      <w:divBdr>
        <w:top w:val="none" w:sz="0" w:space="0" w:color="auto"/>
        <w:left w:val="none" w:sz="0" w:space="0" w:color="auto"/>
        <w:bottom w:val="none" w:sz="0" w:space="0" w:color="auto"/>
        <w:right w:val="none" w:sz="0" w:space="0" w:color="auto"/>
      </w:divBdr>
    </w:div>
    <w:div w:id="455415045">
      <w:bodyDiv w:val="1"/>
      <w:marLeft w:val="0"/>
      <w:marRight w:val="0"/>
      <w:marTop w:val="0"/>
      <w:marBottom w:val="0"/>
      <w:divBdr>
        <w:top w:val="none" w:sz="0" w:space="0" w:color="auto"/>
        <w:left w:val="none" w:sz="0" w:space="0" w:color="auto"/>
        <w:bottom w:val="none" w:sz="0" w:space="0" w:color="auto"/>
        <w:right w:val="none" w:sz="0" w:space="0" w:color="auto"/>
      </w:divBdr>
    </w:div>
    <w:div w:id="456871462">
      <w:bodyDiv w:val="1"/>
      <w:marLeft w:val="0"/>
      <w:marRight w:val="0"/>
      <w:marTop w:val="0"/>
      <w:marBottom w:val="0"/>
      <w:divBdr>
        <w:top w:val="none" w:sz="0" w:space="0" w:color="auto"/>
        <w:left w:val="none" w:sz="0" w:space="0" w:color="auto"/>
        <w:bottom w:val="none" w:sz="0" w:space="0" w:color="auto"/>
        <w:right w:val="none" w:sz="0" w:space="0" w:color="auto"/>
      </w:divBdr>
    </w:div>
    <w:div w:id="510070655">
      <w:bodyDiv w:val="1"/>
      <w:marLeft w:val="0"/>
      <w:marRight w:val="0"/>
      <w:marTop w:val="0"/>
      <w:marBottom w:val="0"/>
      <w:divBdr>
        <w:top w:val="none" w:sz="0" w:space="0" w:color="auto"/>
        <w:left w:val="none" w:sz="0" w:space="0" w:color="auto"/>
        <w:bottom w:val="none" w:sz="0" w:space="0" w:color="auto"/>
        <w:right w:val="none" w:sz="0" w:space="0" w:color="auto"/>
      </w:divBdr>
    </w:div>
    <w:div w:id="537081847">
      <w:bodyDiv w:val="1"/>
      <w:marLeft w:val="0"/>
      <w:marRight w:val="0"/>
      <w:marTop w:val="0"/>
      <w:marBottom w:val="0"/>
      <w:divBdr>
        <w:top w:val="none" w:sz="0" w:space="0" w:color="auto"/>
        <w:left w:val="none" w:sz="0" w:space="0" w:color="auto"/>
        <w:bottom w:val="none" w:sz="0" w:space="0" w:color="auto"/>
        <w:right w:val="none" w:sz="0" w:space="0" w:color="auto"/>
      </w:divBdr>
    </w:div>
    <w:div w:id="547693553">
      <w:bodyDiv w:val="1"/>
      <w:marLeft w:val="0"/>
      <w:marRight w:val="0"/>
      <w:marTop w:val="0"/>
      <w:marBottom w:val="0"/>
      <w:divBdr>
        <w:top w:val="none" w:sz="0" w:space="0" w:color="auto"/>
        <w:left w:val="none" w:sz="0" w:space="0" w:color="auto"/>
        <w:bottom w:val="none" w:sz="0" w:space="0" w:color="auto"/>
        <w:right w:val="none" w:sz="0" w:space="0" w:color="auto"/>
      </w:divBdr>
    </w:div>
    <w:div w:id="552935106">
      <w:bodyDiv w:val="1"/>
      <w:marLeft w:val="0"/>
      <w:marRight w:val="0"/>
      <w:marTop w:val="0"/>
      <w:marBottom w:val="0"/>
      <w:divBdr>
        <w:top w:val="none" w:sz="0" w:space="0" w:color="auto"/>
        <w:left w:val="none" w:sz="0" w:space="0" w:color="auto"/>
        <w:bottom w:val="none" w:sz="0" w:space="0" w:color="auto"/>
        <w:right w:val="none" w:sz="0" w:space="0" w:color="auto"/>
      </w:divBdr>
    </w:div>
    <w:div w:id="689257590">
      <w:bodyDiv w:val="1"/>
      <w:marLeft w:val="0"/>
      <w:marRight w:val="0"/>
      <w:marTop w:val="0"/>
      <w:marBottom w:val="0"/>
      <w:divBdr>
        <w:top w:val="none" w:sz="0" w:space="0" w:color="auto"/>
        <w:left w:val="none" w:sz="0" w:space="0" w:color="auto"/>
        <w:bottom w:val="none" w:sz="0" w:space="0" w:color="auto"/>
        <w:right w:val="none" w:sz="0" w:space="0" w:color="auto"/>
      </w:divBdr>
    </w:div>
    <w:div w:id="701129737">
      <w:bodyDiv w:val="1"/>
      <w:marLeft w:val="0"/>
      <w:marRight w:val="0"/>
      <w:marTop w:val="0"/>
      <w:marBottom w:val="0"/>
      <w:divBdr>
        <w:top w:val="none" w:sz="0" w:space="0" w:color="auto"/>
        <w:left w:val="none" w:sz="0" w:space="0" w:color="auto"/>
        <w:bottom w:val="none" w:sz="0" w:space="0" w:color="auto"/>
        <w:right w:val="none" w:sz="0" w:space="0" w:color="auto"/>
      </w:divBdr>
    </w:div>
    <w:div w:id="752313160">
      <w:bodyDiv w:val="1"/>
      <w:marLeft w:val="0"/>
      <w:marRight w:val="0"/>
      <w:marTop w:val="0"/>
      <w:marBottom w:val="0"/>
      <w:divBdr>
        <w:top w:val="none" w:sz="0" w:space="0" w:color="auto"/>
        <w:left w:val="none" w:sz="0" w:space="0" w:color="auto"/>
        <w:bottom w:val="none" w:sz="0" w:space="0" w:color="auto"/>
        <w:right w:val="none" w:sz="0" w:space="0" w:color="auto"/>
      </w:divBdr>
    </w:div>
    <w:div w:id="752430895">
      <w:bodyDiv w:val="1"/>
      <w:marLeft w:val="0"/>
      <w:marRight w:val="0"/>
      <w:marTop w:val="0"/>
      <w:marBottom w:val="0"/>
      <w:divBdr>
        <w:top w:val="none" w:sz="0" w:space="0" w:color="auto"/>
        <w:left w:val="none" w:sz="0" w:space="0" w:color="auto"/>
        <w:bottom w:val="none" w:sz="0" w:space="0" w:color="auto"/>
        <w:right w:val="none" w:sz="0" w:space="0" w:color="auto"/>
      </w:divBdr>
    </w:div>
    <w:div w:id="753555496">
      <w:bodyDiv w:val="1"/>
      <w:marLeft w:val="0"/>
      <w:marRight w:val="0"/>
      <w:marTop w:val="0"/>
      <w:marBottom w:val="0"/>
      <w:divBdr>
        <w:top w:val="none" w:sz="0" w:space="0" w:color="auto"/>
        <w:left w:val="none" w:sz="0" w:space="0" w:color="auto"/>
        <w:bottom w:val="none" w:sz="0" w:space="0" w:color="auto"/>
        <w:right w:val="none" w:sz="0" w:space="0" w:color="auto"/>
      </w:divBdr>
    </w:div>
    <w:div w:id="848377126">
      <w:bodyDiv w:val="1"/>
      <w:marLeft w:val="0"/>
      <w:marRight w:val="0"/>
      <w:marTop w:val="0"/>
      <w:marBottom w:val="0"/>
      <w:divBdr>
        <w:top w:val="none" w:sz="0" w:space="0" w:color="auto"/>
        <w:left w:val="none" w:sz="0" w:space="0" w:color="auto"/>
        <w:bottom w:val="none" w:sz="0" w:space="0" w:color="auto"/>
        <w:right w:val="none" w:sz="0" w:space="0" w:color="auto"/>
      </w:divBdr>
    </w:div>
    <w:div w:id="875115522">
      <w:bodyDiv w:val="1"/>
      <w:marLeft w:val="0"/>
      <w:marRight w:val="0"/>
      <w:marTop w:val="0"/>
      <w:marBottom w:val="0"/>
      <w:divBdr>
        <w:top w:val="none" w:sz="0" w:space="0" w:color="auto"/>
        <w:left w:val="none" w:sz="0" w:space="0" w:color="auto"/>
        <w:bottom w:val="none" w:sz="0" w:space="0" w:color="auto"/>
        <w:right w:val="none" w:sz="0" w:space="0" w:color="auto"/>
      </w:divBdr>
    </w:div>
    <w:div w:id="893393030">
      <w:bodyDiv w:val="1"/>
      <w:marLeft w:val="0"/>
      <w:marRight w:val="0"/>
      <w:marTop w:val="0"/>
      <w:marBottom w:val="0"/>
      <w:divBdr>
        <w:top w:val="none" w:sz="0" w:space="0" w:color="auto"/>
        <w:left w:val="none" w:sz="0" w:space="0" w:color="auto"/>
        <w:bottom w:val="none" w:sz="0" w:space="0" w:color="auto"/>
        <w:right w:val="none" w:sz="0" w:space="0" w:color="auto"/>
      </w:divBdr>
    </w:div>
    <w:div w:id="993603799">
      <w:bodyDiv w:val="1"/>
      <w:marLeft w:val="0"/>
      <w:marRight w:val="0"/>
      <w:marTop w:val="0"/>
      <w:marBottom w:val="0"/>
      <w:divBdr>
        <w:top w:val="none" w:sz="0" w:space="0" w:color="auto"/>
        <w:left w:val="none" w:sz="0" w:space="0" w:color="auto"/>
        <w:bottom w:val="none" w:sz="0" w:space="0" w:color="auto"/>
        <w:right w:val="none" w:sz="0" w:space="0" w:color="auto"/>
      </w:divBdr>
    </w:div>
    <w:div w:id="1044139659">
      <w:bodyDiv w:val="1"/>
      <w:marLeft w:val="0"/>
      <w:marRight w:val="0"/>
      <w:marTop w:val="0"/>
      <w:marBottom w:val="0"/>
      <w:divBdr>
        <w:top w:val="none" w:sz="0" w:space="0" w:color="auto"/>
        <w:left w:val="none" w:sz="0" w:space="0" w:color="auto"/>
        <w:bottom w:val="none" w:sz="0" w:space="0" w:color="auto"/>
        <w:right w:val="none" w:sz="0" w:space="0" w:color="auto"/>
      </w:divBdr>
    </w:div>
    <w:div w:id="1178035458">
      <w:bodyDiv w:val="1"/>
      <w:marLeft w:val="0"/>
      <w:marRight w:val="0"/>
      <w:marTop w:val="0"/>
      <w:marBottom w:val="0"/>
      <w:divBdr>
        <w:top w:val="none" w:sz="0" w:space="0" w:color="auto"/>
        <w:left w:val="none" w:sz="0" w:space="0" w:color="auto"/>
        <w:bottom w:val="none" w:sz="0" w:space="0" w:color="auto"/>
        <w:right w:val="none" w:sz="0" w:space="0" w:color="auto"/>
      </w:divBdr>
    </w:div>
    <w:div w:id="1185250807">
      <w:bodyDiv w:val="1"/>
      <w:marLeft w:val="0"/>
      <w:marRight w:val="0"/>
      <w:marTop w:val="0"/>
      <w:marBottom w:val="0"/>
      <w:divBdr>
        <w:top w:val="none" w:sz="0" w:space="0" w:color="auto"/>
        <w:left w:val="none" w:sz="0" w:space="0" w:color="auto"/>
        <w:bottom w:val="none" w:sz="0" w:space="0" w:color="auto"/>
        <w:right w:val="none" w:sz="0" w:space="0" w:color="auto"/>
      </w:divBdr>
    </w:div>
    <w:div w:id="1213037803">
      <w:bodyDiv w:val="1"/>
      <w:marLeft w:val="0"/>
      <w:marRight w:val="0"/>
      <w:marTop w:val="0"/>
      <w:marBottom w:val="0"/>
      <w:divBdr>
        <w:top w:val="none" w:sz="0" w:space="0" w:color="auto"/>
        <w:left w:val="none" w:sz="0" w:space="0" w:color="auto"/>
        <w:bottom w:val="none" w:sz="0" w:space="0" w:color="auto"/>
        <w:right w:val="none" w:sz="0" w:space="0" w:color="auto"/>
      </w:divBdr>
    </w:div>
    <w:div w:id="1270163399">
      <w:bodyDiv w:val="1"/>
      <w:marLeft w:val="0"/>
      <w:marRight w:val="0"/>
      <w:marTop w:val="0"/>
      <w:marBottom w:val="0"/>
      <w:divBdr>
        <w:top w:val="none" w:sz="0" w:space="0" w:color="auto"/>
        <w:left w:val="none" w:sz="0" w:space="0" w:color="auto"/>
        <w:bottom w:val="none" w:sz="0" w:space="0" w:color="auto"/>
        <w:right w:val="none" w:sz="0" w:space="0" w:color="auto"/>
      </w:divBdr>
    </w:div>
    <w:div w:id="1339426532">
      <w:bodyDiv w:val="1"/>
      <w:marLeft w:val="0"/>
      <w:marRight w:val="0"/>
      <w:marTop w:val="0"/>
      <w:marBottom w:val="0"/>
      <w:divBdr>
        <w:top w:val="none" w:sz="0" w:space="0" w:color="auto"/>
        <w:left w:val="none" w:sz="0" w:space="0" w:color="auto"/>
        <w:bottom w:val="none" w:sz="0" w:space="0" w:color="auto"/>
        <w:right w:val="none" w:sz="0" w:space="0" w:color="auto"/>
      </w:divBdr>
    </w:div>
    <w:div w:id="1345981296">
      <w:bodyDiv w:val="1"/>
      <w:marLeft w:val="0"/>
      <w:marRight w:val="0"/>
      <w:marTop w:val="0"/>
      <w:marBottom w:val="0"/>
      <w:divBdr>
        <w:top w:val="none" w:sz="0" w:space="0" w:color="auto"/>
        <w:left w:val="none" w:sz="0" w:space="0" w:color="auto"/>
        <w:bottom w:val="none" w:sz="0" w:space="0" w:color="auto"/>
        <w:right w:val="none" w:sz="0" w:space="0" w:color="auto"/>
      </w:divBdr>
    </w:div>
    <w:div w:id="1396465169">
      <w:bodyDiv w:val="1"/>
      <w:marLeft w:val="0"/>
      <w:marRight w:val="0"/>
      <w:marTop w:val="0"/>
      <w:marBottom w:val="0"/>
      <w:divBdr>
        <w:top w:val="none" w:sz="0" w:space="0" w:color="auto"/>
        <w:left w:val="none" w:sz="0" w:space="0" w:color="auto"/>
        <w:bottom w:val="none" w:sz="0" w:space="0" w:color="auto"/>
        <w:right w:val="none" w:sz="0" w:space="0" w:color="auto"/>
      </w:divBdr>
    </w:div>
    <w:div w:id="1406799874">
      <w:bodyDiv w:val="1"/>
      <w:marLeft w:val="0"/>
      <w:marRight w:val="0"/>
      <w:marTop w:val="0"/>
      <w:marBottom w:val="0"/>
      <w:divBdr>
        <w:top w:val="none" w:sz="0" w:space="0" w:color="auto"/>
        <w:left w:val="none" w:sz="0" w:space="0" w:color="auto"/>
        <w:bottom w:val="none" w:sz="0" w:space="0" w:color="auto"/>
        <w:right w:val="none" w:sz="0" w:space="0" w:color="auto"/>
      </w:divBdr>
      <w:divsChild>
        <w:div w:id="803084809">
          <w:marLeft w:val="0"/>
          <w:marRight w:val="0"/>
          <w:marTop w:val="0"/>
          <w:marBottom w:val="0"/>
          <w:divBdr>
            <w:top w:val="none" w:sz="0" w:space="0" w:color="auto"/>
            <w:left w:val="none" w:sz="0" w:space="0" w:color="auto"/>
            <w:bottom w:val="none" w:sz="0" w:space="0" w:color="auto"/>
            <w:right w:val="none" w:sz="0" w:space="0" w:color="auto"/>
          </w:divBdr>
        </w:div>
        <w:div w:id="1415396062">
          <w:marLeft w:val="0"/>
          <w:marRight w:val="0"/>
          <w:marTop w:val="0"/>
          <w:marBottom w:val="0"/>
          <w:divBdr>
            <w:top w:val="none" w:sz="0" w:space="0" w:color="auto"/>
            <w:left w:val="none" w:sz="0" w:space="0" w:color="auto"/>
            <w:bottom w:val="none" w:sz="0" w:space="0" w:color="auto"/>
            <w:right w:val="none" w:sz="0" w:space="0" w:color="auto"/>
          </w:divBdr>
        </w:div>
        <w:div w:id="2008746228">
          <w:marLeft w:val="0"/>
          <w:marRight w:val="0"/>
          <w:marTop w:val="0"/>
          <w:marBottom w:val="0"/>
          <w:divBdr>
            <w:top w:val="none" w:sz="0" w:space="0" w:color="auto"/>
            <w:left w:val="none" w:sz="0" w:space="0" w:color="auto"/>
            <w:bottom w:val="none" w:sz="0" w:space="0" w:color="auto"/>
            <w:right w:val="none" w:sz="0" w:space="0" w:color="auto"/>
          </w:divBdr>
        </w:div>
        <w:div w:id="26569141">
          <w:marLeft w:val="0"/>
          <w:marRight w:val="0"/>
          <w:marTop w:val="0"/>
          <w:marBottom w:val="0"/>
          <w:divBdr>
            <w:top w:val="none" w:sz="0" w:space="0" w:color="auto"/>
            <w:left w:val="none" w:sz="0" w:space="0" w:color="auto"/>
            <w:bottom w:val="none" w:sz="0" w:space="0" w:color="auto"/>
            <w:right w:val="none" w:sz="0" w:space="0" w:color="auto"/>
          </w:divBdr>
        </w:div>
        <w:div w:id="1928222948">
          <w:marLeft w:val="0"/>
          <w:marRight w:val="0"/>
          <w:marTop w:val="0"/>
          <w:marBottom w:val="0"/>
          <w:divBdr>
            <w:top w:val="none" w:sz="0" w:space="0" w:color="auto"/>
            <w:left w:val="none" w:sz="0" w:space="0" w:color="auto"/>
            <w:bottom w:val="none" w:sz="0" w:space="0" w:color="auto"/>
            <w:right w:val="none" w:sz="0" w:space="0" w:color="auto"/>
          </w:divBdr>
        </w:div>
      </w:divsChild>
    </w:div>
    <w:div w:id="1414164822">
      <w:bodyDiv w:val="1"/>
      <w:marLeft w:val="0"/>
      <w:marRight w:val="0"/>
      <w:marTop w:val="0"/>
      <w:marBottom w:val="0"/>
      <w:divBdr>
        <w:top w:val="none" w:sz="0" w:space="0" w:color="auto"/>
        <w:left w:val="none" w:sz="0" w:space="0" w:color="auto"/>
        <w:bottom w:val="none" w:sz="0" w:space="0" w:color="auto"/>
        <w:right w:val="none" w:sz="0" w:space="0" w:color="auto"/>
      </w:divBdr>
    </w:div>
    <w:div w:id="1414740792">
      <w:bodyDiv w:val="1"/>
      <w:marLeft w:val="0"/>
      <w:marRight w:val="0"/>
      <w:marTop w:val="0"/>
      <w:marBottom w:val="0"/>
      <w:divBdr>
        <w:top w:val="none" w:sz="0" w:space="0" w:color="auto"/>
        <w:left w:val="none" w:sz="0" w:space="0" w:color="auto"/>
        <w:bottom w:val="none" w:sz="0" w:space="0" w:color="auto"/>
        <w:right w:val="none" w:sz="0" w:space="0" w:color="auto"/>
      </w:divBdr>
    </w:div>
    <w:div w:id="1427456636">
      <w:bodyDiv w:val="1"/>
      <w:marLeft w:val="0"/>
      <w:marRight w:val="0"/>
      <w:marTop w:val="0"/>
      <w:marBottom w:val="0"/>
      <w:divBdr>
        <w:top w:val="none" w:sz="0" w:space="0" w:color="auto"/>
        <w:left w:val="none" w:sz="0" w:space="0" w:color="auto"/>
        <w:bottom w:val="none" w:sz="0" w:space="0" w:color="auto"/>
        <w:right w:val="none" w:sz="0" w:space="0" w:color="auto"/>
      </w:divBdr>
    </w:div>
    <w:div w:id="1427924656">
      <w:bodyDiv w:val="1"/>
      <w:marLeft w:val="0"/>
      <w:marRight w:val="0"/>
      <w:marTop w:val="0"/>
      <w:marBottom w:val="0"/>
      <w:divBdr>
        <w:top w:val="none" w:sz="0" w:space="0" w:color="auto"/>
        <w:left w:val="none" w:sz="0" w:space="0" w:color="auto"/>
        <w:bottom w:val="none" w:sz="0" w:space="0" w:color="auto"/>
        <w:right w:val="none" w:sz="0" w:space="0" w:color="auto"/>
      </w:divBdr>
    </w:div>
    <w:div w:id="1460999677">
      <w:bodyDiv w:val="1"/>
      <w:marLeft w:val="0"/>
      <w:marRight w:val="0"/>
      <w:marTop w:val="0"/>
      <w:marBottom w:val="0"/>
      <w:divBdr>
        <w:top w:val="none" w:sz="0" w:space="0" w:color="auto"/>
        <w:left w:val="none" w:sz="0" w:space="0" w:color="auto"/>
        <w:bottom w:val="none" w:sz="0" w:space="0" w:color="auto"/>
        <w:right w:val="none" w:sz="0" w:space="0" w:color="auto"/>
      </w:divBdr>
    </w:div>
    <w:div w:id="1701053980">
      <w:bodyDiv w:val="1"/>
      <w:marLeft w:val="0"/>
      <w:marRight w:val="0"/>
      <w:marTop w:val="0"/>
      <w:marBottom w:val="0"/>
      <w:divBdr>
        <w:top w:val="none" w:sz="0" w:space="0" w:color="auto"/>
        <w:left w:val="none" w:sz="0" w:space="0" w:color="auto"/>
        <w:bottom w:val="none" w:sz="0" w:space="0" w:color="auto"/>
        <w:right w:val="none" w:sz="0" w:space="0" w:color="auto"/>
      </w:divBdr>
    </w:div>
    <w:div w:id="1767842186">
      <w:bodyDiv w:val="1"/>
      <w:marLeft w:val="0"/>
      <w:marRight w:val="0"/>
      <w:marTop w:val="0"/>
      <w:marBottom w:val="0"/>
      <w:divBdr>
        <w:top w:val="none" w:sz="0" w:space="0" w:color="auto"/>
        <w:left w:val="none" w:sz="0" w:space="0" w:color="auto"/>
        <w:bottom w:val="none" w:sz="0" w:space="0" w:color="auto"/>
        <w:right w:val="none" w:sz="0" w:space="0" w:color="auto"/>
      </w:divBdr>
    </w:div>
    <w:div w:id="1778713784">
      <w:bodyDiv w:val="1"/>
      <w:marLeft w:val="0"/>
      <w:marRight w:val="0"/>
      <w:marTop w:val="0"/>
      <w:marBottom w:val="0"/>
      <w:divBdr>
        <w:top w:val="none" w:sz="0" w:space="0" w:color="auto"/>
        <w:left w:val="none" w:sz="0" w:space="0" w:color="auto"/>
        <w:bottom w:val="none" w:sz="0" w:space="0" w:color="auto"/>
        <w:right w:val="none" w:sz="0" w:space="0" w:color="auto"/>
      </w:divBdr>
    </w:div>
    <w:div w:id="1844933961">
      <w:bodyDiv w:val="1"/>
      <w:marLeft w:val="0"/>
      <w:marRight w:val="0"/>
      <w:marTop w:val="0"/>
      <w:marBottom w:val="0"/>
      <w:divBdr>
        <w:top w:val="none" w:sz="0" w:space="0" w:color="auto"/>
        <w:left w:val="none" w:sz="0" w:space="0" w:color="auto"/>
        <w:bottom w:val="none" w:sz="0" w:space="0" w:color="auto"/>
        <w:right w:val="none" w:sz="0" w:space="0" w:color="auto"/>
      </w:divBdr>
    </w:div>
    <w:div w:id="1968464700">
      <w:bodyDiv w:val="1"/>
      <w:marLeft w:val="0"/>
      <w:marRight w:val="0"/>
      <w:marTop w:val="0"/>
      <w:marBottom w:val="0"/>
      <w:divBdr>
        <w:top w:val="none" w:sz="0" w:space="0" w:color="auto"/>
        <w:left w:val="none" w:sz="0" w:space="0" w:color="auto"/>
        <w:bottom w:val="none" w:sz="0" w:space="0" w:color="auto"/>
        <w:right w:val="none" w:sz="0" w:space="0" w:color="auto"/>
      </w:divBdr>
    </w:div>
    <w:div w:id="2097314962">
      <w:bodyDiv w:val="1"/>
      <w:marLeft w:val="0"/>
      <w:marRight w:val="0"/>
      <w:marTop w:val="0"/>
      <w:marBottom w:val="0"/>
      <w:divBdr>
        <w:top w:val="none" w:sz="0" w:space="0" w:color="auto"/>
        <w:left w:val="none" w:sz="0" w:space="0" w:color="auto"/>
        <w:bottom w:val="none" w:sz="0" w:space="0" w:color="auto"/>
        <w:right w:val="none" w:sz="0" w:space="0" w:color="auto"/>
      </w:divBdr>
    </w:div>
    <w:div w:id="21103916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jpeg"/><Relationship Id="rId299" Type="http://schemas.openxmlformats.org/officeDocument/2006/relationships/image" Target="media/image206.png"/><Relationship Id="rId21" Type="http://schemas.openxmlformats.org/officeDocument/2006/relationships/image" Target="media/image7.jpeg"/><Relationship Id="rId63" Type="http://schemas.openxmlformats.org/officeDocument/2006/relationships/image" Target="media/image29.emf"/><Relationship Id="rId159" Type="http://schemas.openxmlformats.org/officeDocument/2006/relationships/image" Target="media/image660.png"/><Relationship Id="rId324" Type="http://schemas.openxmlformats.org/officeDocument/2006/relationships/image" Target="media/image231.png"/><Relationship Id="rId366" Type="http://schemas.openxmlformats.org/officeDocument/2006/relationships/image" Target="media/image273.png"/><Relationship Id="rId170" Type="http://schemas.openxmlformats.org/officeDocument/2006/relationships/image" Target="media/image87.png"/><Relationship Id="rId226" Type="http://schemas.openxmlformats.org/officeDocument/2006/relationships/image" Target="media/image133.png"/><Relationship Id="rId268" Type="http://schemas.openxmlformats.org/officeDocument/2006/relationships/image" Target="media/image175.png"/><Relationship Id="rId11" Type="http://schemas.openxmlformats.org/officeDocument/2006/relationships/image" Target="media/image3.jpg"/><Relationship Id="rId32" Type="http://schemas.openxmlformats.org/officeDocument/2006/relationships/oleObject" Target="embeddings/oleObject5.bin"/><Relationship Id="rId53" Type="http://schemas.openxmlformats.org/officeDocument/2006/relationships/image" Target="media/image24.emf"/><Relationship Id="rId74" Type="http://schemas.openxmlformats.org/officeDocument/2006/relationships/oleObject" Target="embeddings/oleObject26.bin"/><Relationship Id="rId128" Type="http://schemas.openxmlformats.org/officeDocument/2006/relationships/chart" Target="charts/chart6.xml"/><Relationship Id="rId149" Type="http://schemas.openxmlformats.org/officeDocument/2006/relationships/image" Target="media/image560.png"/><Relationship Id="rId314" Type="http://schemas.openxmlformats.org/officeDocument/2006/relationships/image" Target="media/image221.png"/><Relationship Id="rId335" Type="http://schemas.openxmlformats.org/officeDocument/2006/relationships/image" Target="media/image242.png"/><Relationship Id="rId356" Type="http://schemas.openxmlformats.org/officeDocument/2006/relationships/image" Target="media/image263.png"/><Relationship Id="rId377" Type="http://schemas.openxmlformats.org/officeDocument/2006/relationships/image" Target="media/image284.png"/><Relationship Id="rId398" Type="http://schemas.openxmlformats.org/officeDocument/2006/relationships/image" Target="media/image305.png"/><Relationship Id="rId5" Type="http://schemas.openxmlformats.org/officeDocument/2006/relationships/settings" Target="settings.xml"/><Relationship Id="rId95" Type="http://schemas.openxmlformats.org/officeDocument/2006/relationships/image" Target="media/image45.emf"/><Relationship Id="rId160" Type="http://schemas.openxmlformats.org/officeDocument/2006/relationships/image" Target="media/image670.png"/><Relationship Id="rId181" Type="http://schemas.openxmlformats.org/officeDocument/2006/relationships/image" Target="media/image880.png"/><Relationship Id="rId216" Type="http://schemas.openxmlformats.org/officeDocument/2006/relationships/image" Target="media/image123.png"/><Relationship Id="rId237" Type="http://schemas.openxmlformats.org/officeDocument/2006/relationships/image" Target="media/image144.png"/><Relationship Id="rId402" Type="http://schemas.openxmlformats.org/officeDocument/2006/relationships/image" Target="media/image309.png"/><Relationship Id="rId258" Type="http://schemas.openxmlformats.org/officeDocument/2006/relationships/image" Target="media/image165.png"/><Relationship Id="rId279" Type="http://schemas.openxmlformats.org/officeDocument/2006/relationships/image" Target="media/image186.png"/><Relationship Id="rId22" Type="http://schemas.openxmlformats.org/officeDocument/2006/relationships/image" Target="media/image8.jpeg"/><Relationship Id="rId43" Type="http://schemas.openxmlformats.org/officeDocument/2006/relationships/image" Target="media/image19.emf"/><Relationship Id="rId64" Type="http://schemas.openxmlformats.org/officeDocument/2006/relationships/oleObject" Target="embeddings/oleObject21.bin"/><Relationship Id="rId118" Type="http://schemas.openxmlformats.org/officeDocument/2006/relationships/image" Target="media/image60.jpeg"/><Relationship Id="rId139" Type="http://schemas.openxmlformats.org/officeDocument/2006/relationships/image" Target="media/image75.png"/><Relationship Id="rId290" Type="http://schemas.openxmlformats.org/officeDocument/2006/relationships/image" Target="media/image197.png"/><Relationship Id="rId304" Type="http://schemas.openxmlformats.org/officeDocument/2006/relationships/image" Target="media/image211.png"/><Relationship Id="rId325" Type="http://schemas.openxmlformats.org/officeDocument/2006/relationships/image" Target="media/image232.png"/><Relationship Id="rId346" Type="http://schemas.openxmlformats.org/officeDocument/2006/relationships/image" Target="media/image253.png"/><Relationship Id="rId367" Type="http://schemas.openxmlformats.org/officeDocument/2006/relationships/image" Target="media/image274.png"/><Relationship Id="rId388" Type="http://schemas.openxmlformats.org/officeDocument/2006/relationships/image" Target="media/image295.png"/><Relationship Id="rId85" Type="http://schemas.openxmlformats.org/officeDocument/2006/relationships/image" Target="media/image40.emf"/><Relationship Id="rId150" Type="http://schemas.openxmlformats.org/officeDocument/2006/relationships/image" Target="media/image570.png"/><Relationship Id="rId171" Type="http://schemas.openxmlformats.org/officeDocument/2006/relationships/image" Target="media/image88.png"/><Relationship Id="rId192" Type="http://schemas.openxmlformats.org/officeDocument/2006/relationships/image" Target="media/image100.png"/><Relationship Id="rId206" Type="http://schemas.openxmlformats.org/officeDocument/2006/relationships/image" Target="media/image113.png"/><Relationship Id="rId227" Type="http://schemas.openxmlformats.org/officeDocument/2006/relationships/image" Target="media/image134.png"/><Relationship Id="rId248" Type="http://schemas.openxmlformats.org/officeDocument/2006/relationships/image" Target="media/image155.png"/><Relationship Id="rId269" Type="http://schemas.openxmlformats.org/officeDocument/2006/relationships/image" Target="media/image176.png"/><Relationship Id="rId12" Type="http://schemas.openxmlformats.org/officeDocument/2006/relationships/image" Target="media/image4.jpeg"/><Relationship Id="rId33" Type="http://schemas.openxmlformats.org/officeDocument/2006/relationships/image" Target="media/image14.emf"/><Relationship Id="rId108" Type="http://schemas.openxmlformats.org/officeDocument/2006/relationships/footer" Target="footer4.xml"/><Relationship Id="rId129" Type="http://schemas.openxmlformats.org/officeDocument/2006/relationships/image" Target="media/image65.png"/><Relationship Id="rId280" Type="http://schemas.openxmlformats.org/officeDocument/2006/relationships/image" Target="media/image187.png"/><Relationship Id="rId315" Type="http://schemas.openxmlformats.org/officeDocument/2006/relationships/image" Target="media/image222.png"/><Relationship Id="rId336" Type="http://schemas.openxmlformats.org/officeDocument/2006/relationships/image" Target="media/image243.png"/><Relationship Id="rId357" Type="http://schemas.openxmlformats.org/officeDocument/2006/relationships/image" Target="media/image264.png"/><Relationship Id="rId54" Type="http://schemas.openxmlformats.org/officeDocument/2006/relationships/oleObject" Target="embeddings/oleObject16.bin"/><Relationship Id="rId75" Type="http://schemas.openxmlformats.org/officeDocument/2006/relationships/image" Target="media/image35.emf"/><Relationship Id="rId96" Type="http://schemas.openxmlformats.org/officeDocument/2006/relationships/oleObject" Target="embeddings/oleObject37.bin"/><Relationship Id="rId140" Type="http://schemas.openxmlformats.org/officeDocument/2006/relationships/image" Target="media/image76.png"/><Relationship Id="rId161" Type="http://schemas.openxmlformats.org/officeDocument/2006/relationships/image" Target="media/image680.png"/><Relationship Id="rId182" Type="http://schemas.openxmlformats.org/officeDocument/2006/relationships/image" Target="media/image890.png"/><Relationship Id="rId217" Type="http://schemas.openxmlformats.org/officeDocument/2006/relationships/image" Target="media/image124.png"/><Relationship Id="rId378" Type="http://schemas.openxmlformats.org/officeDocument/2006/relationships/image" Target="media/image285.png"/><Relationship Id="rId399" Type="http://schemas.openxmlformats.org/officeDocument/2006/relationships/image" Target="media/image306.png"/><Relationship Id="rId403" Type="http://schemas.openxmlformats.org/officeDocument/2006/relationships/fontTable" Target="fontTable.xml"/><Relationship Id="rId6" Type="http://schemas.openxmlformats.org/officeDocument/2006/relationships/webSettings" Target="webSettings.xml"/><Relationship Id="rId238" Type="http://schemas.openxmlformats.org/officeDocument/2006/relationships/image" Target="media/image145.png"/><Relationship Id="rId259" Type="http://schemas.openxmlformats.org/officeDocument/2006/relationships/image" Target="media/image166.png"/><Relationship Id="rId23" Type="http://schemas.openxmlformats.org/officeDocument/2006/relationships/image" Target="media/image9.emf"/><Relationship Id="rId119" Type="http://schemas.openxmlformats.org/officeDocument/2006/relationships/image" Target="media/image61.jpeg"/><Relationship Id="rId270" Type="http://schemas.openxmlformats.org/officeDocument/2006/relationships/image" Target="media/image177.png"/><Relationship Id="rId291" Type="http://schemas.openxmlformats.org/officeDocument/2006/relationships/image" Target="media/image198.png"/><Relationship Id="rId305" Type="http://schemas.openxmlformats.org/officeDocument/2006/relationships/image" Target="media/image212.png"/><Relationship Id="rId326" Type="http://schemas.openxmlformats.org/officeDocument/2006/relationships/image" Target="media/image233.png"/><Relationship Id="rId347" Type="http://schemas.openxmlformats.org/officeDocument/2006/relationships/image" Target="media/image254.png"/><Relationship Id="rId44" Type="http://schemas.openxmlformats.org/officeDocument/2006/relationships/oleObject" Target="embeddings/oleObject11.bin"/><Relationship Id="rId65" Type="http://schemas.openxmlformats.org/officeDocument/2006/relationships/image" Target="media/image30.emf"/><Relationship Id="rId86" Type="http://schemas.openxmlformats.org/officeDocument/2006/relationships/oleObject" Target="embeddings/oleObject32.bin"/><Relationship Id="rId130" Type="http://schemas.openxmlformats.org/officeDocument/2006/relationships/image" Target="media/image66.png"/><Relationship Id="rId151" Type="http://schemas.openxmlformats.org/officeDocument/2006/relationships/image" Target="media/image580.png"/><Relationship Id="rId368" Type="http://schemas.openxmlformats.org/officeDocument/2006/relationships/image" Target="media/image275.png"/><Relationship Id="rId389" Type="http://schemas.openxmlformats.org/officeDocument/2006/relationships/image" Target="media/image296.png"/><Relationship Id="rId172" Type="http://schemas.openxmlformats.org/officeDocument/2006/relationships/image" Target="media/image89.png"/><Relationship Id="rId193" Type="http://schemas.openxmlformats.org/officeDocument/2006/relationships/image" Target="media/image1000.png"/><Relationship Id="rId207" Type="http://schemas.openxmlformats.org/officeDocument/2006/relationships/image" Target="media/image114.png"/><Relationship Id="rId228" Type="http://schemas.openxmlformats.org/officeDocument/2006/relationships/image" Target="media/image135.png"/><Relationship Id="rId249" Type="http://schemas.openxmlformats.org/officeDocument/2006/relationships/image" Target="media/image156.png"/><Relationship Id="rId13" Type="http://schemas.openxmlformats.org/officeDocument/2006/relationships/image" Target="media/image5.jpg"/><Relationship Id="rId109" Type="http://schemas.openxmlformats.org/officeDocument/2006/relationships/image" Target="media/image51.jpeg"/><Relationship Id="rId260" Type="http://schemas.openxmlformats.org/officeDocument/2006/relationships/image" Target="media/image167.png"/><Relationship Id="rId281" Type="http://schemas.openxmlformats.org/officeDocument/2006/relationships/image" Target="media/image188.png"/><Relationship Id="rId316" Type="http://schemas.openxmlformats.org/officeDocument/2006/relationships/image" Target="media/image223.png"/><Relationship Id="rId337" Type="http://schemas.openxmlformats.org/officeDocument/2006/relationships/image" Target="media/image244.png"/><Relationship Id="rId34" Type="http://schemas.openxmlformats.org/officeDocument/2006/relationships/oleObject" Target="embeddings/oleObject6.bin"/><Relationship Id="rId55" Type="http://schemas.openxmlformats.org/officeDocument/2006/relationships/image" Target="media/image25.emf"/><Relationship Id="rId76" Type="http://schemas.openxmlformats.org/officeDocument/2006/relationships/oleObject" Target="embeddings/oleObject27.bin"/><Relationship Id="rId97" Type="http://schemas.openxmlformats.org/officeDocument/2006/relationships/image" Target="media/image46.emf"/><Relationship Id="rId120" Type="http://schemas.openxmlformats.org/officeDocument/2006/relationships/image" Target="media/image62.jpeg"/><Relationship Id="rId141" Type="http://schemas.openxmlformats.org/officeDocument/2006/relationships/image" Target="media/image77.png"/><Relationship Id="rId358" Type="http://schemas.openxmlformats.org/officeDocument/2006/relationships/image" Target="media/image265.png"/><Relationship Id="rId379" Type="http://schemas.openxmlformats.org/officeDocument/2006/relationships/image" Target="media/image286.png"/><Relationship Id="rId7" Type="http://schemas.openxmlformats.org/officeDocument/2006/relationships/footnotes" Target="footnotes.xml"/><Relationship Id="rId162" Type="http://schemas.openxmlformats.org/officeDocument/2006/relationships/image" Target="media/image690.png"/><Relationship Id="rId183" Type="http://schemas.openxmlformats.org/officeDocument/2006/relationships/image" Target="media/image900.png"/><Relationship Id="rId218" Type="http://schemas.openxmlformats.org/officeDocument/2006/relationships/image" Target="media/image125.png"/><Relationship Id="rId239" Type="http://schemas.openxmlformats.org/officeDocument/2006/relationships/image" Target="media/image146.png"/><Relationship Id="rId390" Type="http://schemas.openxmlformats.org/officeDocument/2006/relationships/image" Target="media/image297.png"/><Relationship Id="rId404" Type="http://schemas.openxmlformats.org/officeDocument/2006/relationships/theme" Target="theme/theme1.xml"/><Relationship Id="rId250" Type="http://schemas.openxmlformats.org/officeDocument/2006/relationships/image" Target="media/image157.png"/><Relationship Id="rId271" Type="http://schemas.openxmlformats.org/officeDocument/2006/relationships/image" Target="media/image178.png"/><Relationship Id="rId292" Type="http://schemas.openxmlformats.org/officeDocument/2006/relationships/image" Target="media/image199.png"/><Relationship Id="rId306" Type="http://schemas.openxmlformats.org/officeDocument/2006/relationships/image" Target="media/image213.png"/><Relationship Id="rId24" Type="http://schemas.openxmlformats.org/officeDocument/2006/relationships/oleObject" Target="embeddings/oleObject1.bin"/><Relationship Id="rId45" Type="http://schemas.openxmlformats.org/officeDocument/2006/relationships/image" Target="media/image20.emf"/><Relationship Id="rId66" Type="http://schemas.openxmlformats.org/officeDocument/2006/relationships/oleObject" Target="embeddings/oleObject22.bin"/><Relationship Id="rId87" Type="http://schemas.openxmlformats.org/officeDocument/2006/relationships/image" Target="media/image41.emf"/><Relationship Id="rId110" Type="http://schemas.openxmlformats.org/officeDocument/2006/relationships/image" Target="media/image52.jpeg"/><Relationship Id="rId131" Type="http://schemas.openxmlformats.org/officeDocument/2006/relationships/image" Target="media/image67.png"/><Relationship Id="rId327" Type="http://schemas.openxmlformats.org/officeDocument/2006/relationships/image" Target="media/image234.png"/><Relationship Id="rId348" Type="http://schemas.openxmlformats.org/officeDocument/2006/relationships/image" Target="media/image255.png"/><Relationship Id="rId369" Type="http://schemas.openxmlformats.org/officeDocument/2006/relationships/image" Target="media/image276.png"/><Relationship Id="rId152" Type="http://schemas.openxmlformats.org/officeDocument/2006/relationships/image" Target="media/image590.png"/><Relationship Id="rId173" Type="http://schemas.openxmlformats.org/officeDocument/2006/relationships/image" Target="media/image90.png"/><Relationship Id="rId194" Type="http://schemas.openxmlformats.org/officeDocument/2006/relationships/image" Target="media/image101.png"/><Relationship Id="rId208" Type="http://schemas.openxmlformats.org/officeDocument/2006/relationships/image" Target="media/image115.png"/><Relationship Id="rId229" Type="http://schemas.openxmlformats.org/officeDocument/2006/relationships/image" Target="media/image136.png"/><Relationship Id="rId380" Type="http://schemas.openxmlformats.org/officeDocument/2006/relationships/image" Target="media/image287.png"/><Relationship Id="rId240" Type="http://schemas.openxmlformats.org/officeDocument/2006/relationships/image" Target="media/image147.png"/><Relationship Id="rId261" Type="http://schemas.openxmlformats.org/officeDocument/2006/relationships/image" Target="media/image168.png"/><Relationship Id="rId14" Type="http://schemas.openxmlformats.org/officeDocument/2006/relationships/image" Target="media/image6.jpg"/><Relationship Id="rId35" Type="http://schemas.openxmlformats.org/officeDocument/2006/relationships/image" Target="media/image15.emf"/><Relationship Id="rId56" Type="http://schemas.openxmlformats.org/officeDocument/2006/relationships/oleObject" Target="embeddings/oleObject17.bin"/><Relationship Id="rId77" Type="http://schemas.openxmlformats.org/officeDocument/2006/relationships/image" Target="media/image36.emf"/><Relationship Id="rId100" Type="http://schemas.openxmlformats.org/officeDocument/2006/relationships/oleObject" Target="embeddings/oleObject39.bin"/><Relationship Id="rId282" Type="http://schemas.openxmlformats.org/officeDocument/2006/relationships/image" Target="media/image189.png"/><Relationship Id="rId317" Type="http://schemas.openxmlformats.org/officeDocument/2006/relationships/image" Target="media/image224.png"/><Relationship Id="rId338" Type="http://schemas.openxmlformats.org/officeDocument/2006/relationships/image" Target="media/image245.png"/><Relationship Id="rId359" Type="http://schemas.openxmlformats.org/officeDocument/2006/relationships/image" Target="media/image266.png"/><Relationship Id="rId8" Type="http://schemas.openxmlformats.org/officeDocument/2006/relationships/endnotes" Target="endnotes.xml"/><Relationship Id="rId98" Type="http://schemas.openxmlformats.org/officeDocument/2006/relationships/oleObject" Target="embeddings/oleObject38.bin"/><Relationship Id="rId121" Type="http://schemas.openxmlformats.org/officeDocument/2006/relationships/image" Target="media/image63.jpeg"/><Relationship Id="rId142" Type="http://schemas.openxmlformats.org/officeDocument/2006/relationships/image" Target="media/image78.png"/><Relationship Id="rId163" Type="http://schemas.openxmlformats.org/officeDocument/2006/relationships/image" Target="media/image700.png"/><Relationship Id="rId184" Type="http://schemas.openxmlformats.org/officeDocument/2006/relationships/image" Target="media/image910.png"/><Relationship Id="rId219" Type="http://schemas.openxmlformats.org/officeDocument/2006/relationships/image" Target="media/image126.png"/><Relationship Id="rId370" Type="http://schemas.openxmlformats.org/officeDocument/2006/relationships/image" Target="media/image277.png"/><Relationship Id="rId391" Type="http://schemas.openxmlformats.org/officeDocument/2006/relationships/image" Target="media/image298.png"/><Relationship Id="rId230" Type="http://schemas.openxmlformats.org/officeDocument/2006/relationships/image" Target="media/image137.png"/><Relationship Id="rId251" Type="http://schemas.openxmlformats.org/officeDocument/2006/relationships/image" Target="media/image158.png"/><Relationship Id="rId25" Type="http://schemas.openxmlformats.org/officeDocument/2006/relationships/image" Target="media/image10.emf"/><Relationship Id="rId46" Type="http://schemas.openxmlformats.org/officeDocument/2006/relationships/oleObject" Target="embeddings/oleObject12.bin"/><Relationship Id="rId67" Type="http://schemas.openxmlformats.org/officeDocument/2006/relationships/image" Target="media/image31.emf"/><Relationship Id="rId272" Type="http://schemas.openxmlformats.org/officeDocument/2006/relationships/image" Target="media/image179.png"/><Relationship Id="rId293" Type="http://schemas.openxmlformats.org/officeDocument/2006/relationships/image" Target="media/image200.png"/><Relationship Id="rId307" Type="http://schemas.openxmlformats.org/officeDocument/2006/relationships/image" Target="media/image214.png"/><Relationship Id="rId328" Type="http://schemas.openxmlformats.org/officeDocument/2006/relationships/image" Target="media/image235.png"/><Relationship Id="rId349" Type="http://schemas.openxmlformats.org/officeDocument/2006/relationships/image" Target="media/image256.png"/><Relationship Id="rId88" Type="http://schemas.openxmlformats.org/officeDocument/2006/relationships/oleObject" Target="embeddings/oleObject33.bin"/><Relationship Id="rId111" Type="http://schemas.openxmlformats.org/officeDocument/2006/relationships/image" Target="media/image53.jpeg"/><Relationship Id="rId132" Type="http://schemas.openxmlformats.org/officeDocument/2006/relationships/image" Target="media/image68.png"/><Relationship Id="rId153" Type="http://schemas.openxmlformats.org/officeDocument/2006/relationships/image" Target="media/image600.png"/><Relationship Id="rId174" Type="http://schemas.openxmlformats.org/officeDocument/2006/relationships/image" Target="media/image91.png"/><Relationship Id="rId195" Type="http://schemas.openxmlformats.org/officeDocument/2006/relationships/image" Target="media/image102.png"/><Relationship Id="rId209" Type="http://schemas.openxmlformats.org/officeDocument/2006/relationships/image" Target="media/image116.png"/><Relationship Id="rId360" Type="http://schemas.openxmlformats.org/officeDocument/2006/relationships/image" Target="media/image267.png"/><Relationship Id="rId381" Type="http://schemas.openxmlformats.org/officeDocument/2006/relationships/image" Target="media/image288.png"/><Relationship Id="rId220" Type="http://schemas.openxmlformats.org/officeDocument/2006/relationships/image" Target="media/image127.png"/><Relationship Id="rId241" Type="http://schemas.openxmlformats.org/officeDocument/2006/relationships/image" Target="media/image148.png"/><Relationship Id="rId15" Type="http://schemas.openxmlformats.org/officeDocument/2006/relationships/header" Target="header1.xml"/><Relationship Id="rId36" Type="http://schemas.openxmlformats.org/officeDocument/2006/relationships/oleObject" Target="embeddings/oleObject7.bin"/><Relationship Id="rId57" Type="http://schemas.openxmlformats.org/officeDocument/2006/relationships/image" Target="media/image26.emf"/><Relationship Id="rId262" Type="http://schemas.openxmlformats.org/officeDocument/2006/relationships/image" Target="media/image169.png"/><Relationship Id="rId283" Type="http://schemas.openxmlformats.org/officeDocument/2006/relationships/image" Target="media/image190.png"/><Relationship Id="rId318" Type="http://schemas.openxmlformats.org/officeDocument/2006/relationships/image" Target="media/image225.png"/><Relationship Id="rId339" Type="http://schemas.openxmlformats.org/officeDocument/2006/relationships/image" Target="media/image246.png"/><Relationship Id="rId78" Type="http://schemas.openxmlformats.org/officeDocument/2006/relationships/oleObject" Target="embeddings/oleObject28.bin"/><Relationship Id="rId99" Type="http://schemas.openxmlformats.org/officeDocument/2006/relationships/image" Target="media/image47.emf"/><Relationship Id="rId101" Type="http://schemas.openxmlformats.org/officeDocument/2006/relationships/image" Target="media/image48.emf"/><Relationship Id="rId122" Type="http://schemas.openxmlformats.org/officeDocument/2006/relationships/image" Target="media/image64.jpeg"/><Relationship Id="rId143" Type="http://schemas.openxmlformats.org/officeDocument/2006/relationships/image" Target="media/image79.png"/><Relationship Id="rId164" Type="http://schemas.openxmlformats.org/officeDocument/2006/relationships/image" Target="media/image710.png"/><Relationship Id="rId185" Type="http://schemas.openxmlformats.org/officeDocument/2006/relationships/image" Target="media/image920.png"/><Relationship Id="rId350" Type="http://schemas.openxmlformats.org/officeDocument/2006/relationships/image" Target="media/image257.png"/><Relationship Id="rId371" Type="http://schemas.openxmlformats.org/officeDocument/2006/relationships/image" Target="media/image278.png"/><Relationship Id="rId9" Type="http://schemas.openxmlformats.org/officeDocument/2006/relationships/image" Target="media/image1.jpeg"/><Relationship Id="rId210" Type="http://schemas.openxmlformats.org/officeDocument/2006/relationships/image" Target="media/image117.png"/><Relationship Id="rId392" Type="http://schemas.openxmlformats.org/officeDocument/2006/relationships/image" Target="media/image299.png"/><Relationship Id="rId26" Type="http://schemas.openxmlformats.org/officeDocument/2006/relationships/oleObject" Target="embeddings/oleObject2.bin"/><Relationship Id="rId231" Type="http://schemas.openxmlformats.org/officeDocument/2006/relationships/image" Target="media/image138.png"/><Relationship Id="rId252" Type="http://schemas.openxmlformats.org/officeDocument/2006/relationships/image" Target="media/image159.png"/><Relationship Id="rId273" Type="http://schemas.openxmlformats.org/officeDocument/2006/relationships/image" Target="media/image180.png"/><Relationship Id="rId294" Type="http://schemas.openxmlformats.org/officeDocument/2006/relationships/image" Target="media/image201.png"/><Relationship Id="rId308" Type="http://schemas.openxmlformats.org/officeDocument/2006/relationships/image" Target="media/image215.png"/><Relationship Id="rId329" Type="http://schemas.openxmlformats.org/officeDocument/2006/relationships/image" Target="media/image236.png"/><Relationship Id="rId47" Type="http://schemas.openxmlformats.org/officeDocument/2006/relationships/image" Target="media/image21.emf"/><Relationship Id="rId68" Type="http://schemas.openxmlformats.org/officeDocument/2006/relationships/oleObject" Target="embeddings/oleObject23.bin"/><Relationship Id="rId89" Type="http://schemas.openxmlformats.org/officeDocument/2006/relationships/image" Target="media/image42.emf"/><Relationship Id="rId112" Type="http://schemas.openxmlformats.org/officeDocument/2006/relationships/image" Target="media/image54.jpeg"/><Relationship Id="rId133" Type="http://schemas.openxmlformats.org/officeDocument/2006/relationships/image" Target="media/image69.png"/><Relationship Id="rId154" Type="http://schemas.openxmlformats.org/officeDocument/2006/relationships/image" Target="media/image610.png"/><Relationship Id="rId175" Type="http://schemas.openxmlformats.org/officeDocument/2006/relationships/image" Target="media/image92.png"/><Relationship Id="rId340" Type="http://schemas.openxmlformats.org/officeDocument/2006/relationships/image" Target="media/image247.png"/><Relationship Id="rId361" Type="http://schemas.openxmlformats.org/officeDocument/2006/relationships/image" Target="media/image268.png"/><Relationship Id="rId196" Type="http://schemas.openxmlformats.org/officeDocument/2006/relationships/image" Target="media/image103.png"/><Relationship Id="rId200" Type="http://schemas.openxmlformats.org/officeDocument/2006/relationships/image" Target="media/image107.png"/><Relationship Id="rId382" Type="http://schemas.openxmlformats.org/officeDocument/2006/relationships/image" Target="media/image289.png"/><Relationship Id="rId16" Type="http://schemas.openxmlformats.org/officeDocument/2006/relationships/footer" Target="footer1.xml"/><Relationship Id="rId221" Type="http://schemas.openxmlformats.org/officeDocument/2006/relationships/image" Target="media/image128.png"/><Relationship Id="rId242" Type="http://schemas.openxmlformats.org/officeDocument/2006/relationships/image" Target="media/image149.png"/><Relationship Id="rId263" Type="http://schemas.openxmlformats.org/officeDocument/2006/relationships/image" Target="media/image170.png"/><Relationship Id="rId284" Type="http://schemas.openxmlformats.org/officeDocument/2006/relationships/image" Target="media/image191.png"/><Relationship Id="rId319" Type="http://schemas.openxmlformats.org/officeDocument/2006/relationships/image" Target="media/image226.png"/><Relationship Id="rId37" Type="http://schemas.openxmlformats.org/officeDocument/2006/relationships/image" Target="media/image16.emf"/><Relationship Id="rId58" Type="http://schemas.openxmlformats.org/officeDocument/2006/relationships/oleObject" Target="embeddings/oleObject18.bin"/><Relationship Id="rId79" Type="http://schemas.openxmlformats.org/officeDocument/2006/relationships/image" Target="media/image37.emf"/><Relationship Id="rId102" Type="http://schemas.openxmlformats.org/officeDocument/2006/relationships/oleObject" Target="embeddings/oleObject40.bin"/><Relationship Id="rId123" Type="http://schemas.openxmlformats.org/officeDocument/2006/relationships/chart" Target="charts/chart1.xml"/><Relationship Id="rId144" Type="http://schemas.openxmlformats.org/officeDocument/2006/relationships/image" Target="media/image80.png"/><Relationship Id="rId330" Type="http://schemas.openxmlformats.org/officeDocument/2006/relationships/image" Target="media/image237.png"/><Relationship Id="rId90" Type="http://schemas.openxmlformats.org/officeDocument/2006/relationships/oleObject" Target="embeddings/oleObject34.bin"/><Relationship Id="rId165" Type="http://schemas.openxmlformats.org/officeDocument/2006/relationships/image" Target="media/image720.png"/><Relationship Id="rId186" Type="http://schemas.openxmlformats.org/officeDocument/2006/relationships/image" Target="media/image94.png"/><Relationship Id="rId351" Type="http://schemas.openxmlformats.org/officeDocument/2006/relationships/image" Target="media/image258.png"/><Relationship Id="rId372" Type="http://schemas.openxmlformats.org/officeDocument/2006/relationships/image" Target="media/image279.png"/><Relationship Id="rId393" Type="http://schemas.openxmlformats.org/officeDocument/2006/relationships/image" Target="media/image300.png"/><Relationship Id="rId211" Type="http://schemas.openxmlformats.org/officeDocument/2006/relationships/image" Target="media/image118.png"/><Relationship Id="rId232" Type="http://schemas.openxmlformats.org/officeDocument/2006/relationships/image" Target="media/image139.png"/><Relationship Id="rId253" Type="http://schemas.openxmlformats.org/officeDocument/2006/relationships/image" Target="media/image160.png"/><Relationship Id="rId274" Type="http://schemas.openxmlformats.org/officeDocument/2006/relationships/image" Target="media/image181.png"/><Relationship Id="rId295" Type="http://schemas.openxmlformats.org/officeDocument/2006/relationships/image" Target="media/image202.png"/><Relationship Id="rId309" Type="http://schemas.openxmlformats.org/officeDocument/2006/relationships/image" Target="media/image216.png"/><Relationship Id="rId27" Type="http://schemas.openxmlformats.org/officeDocument/2006/relationships/image" Target="media/image11.emf"/><Relationship Id="rId48" Type="http://schemas.openxmlformats.org/officeDocument/2006/relationships/oleObject" Target="embeddings/oleObject13.bin"/><Relationship Id="rId69" Type="http://schemas.openxmlformats.org/officeDocument/2006/relationships/image" Target="media/image32.emf"/><Relationship Id="rId113" Type="http://schemas.openxmlformats.org/officeDocument/2006/relationships/image" Target="media/image55.jpeg"/><Relationship Id="rId134" Type="http://schemas.openxmlformats.org/officeDocument/2006/relationships/image" Target="media/image70.png"/><Relationship Id="rId320" Type="http://schemas.openxmlformats.org/officeDocument/2006/relationships/image" Target="media/image227.png"/><Relationship Id="rId80" Type="http://schemas.openxmlformats.org/officeDocument/2006/relationships/oleObject" Target="embeddings/oleObject29.bin"/><Relationship Id="rId155" Type="http://schemas.openxmlformats.org/officeDocument/2006/relationships/image" Target="media/image620.png"/><Relationship Id="rId176" Type="http://schemas.openxmlformats.org/officeDocument/2006/relationships/image" Target="media/image93.png"/><Relationship Id="rId197" Type="http://schemas.openxmlformats.org/officeDocument/2006/relationships/image" Target="media/image104.png"/><Relationship Id="rId341" Type="http://schemas.openxmlformats.org/officeDocument/2006/relationships/image" Target="media/image248.png"/><Relationship Id="rId362" Type="http://schemas.openxmlformats.org/officeDocument/2006/relationships/image" Target="media/image269.png"/><Relationship Id="rId383" Type="http://schemas.openxmlformats.org/officeDocument/2006/relationships/image" Target="media/image290.png"/><Relationship Id="rId201" Type="http://schemas.openxmlformats.org/officeDocument/2006/relationships/image" Target="media/image108.png"/><Relationship Id="rId222" Type="http://schemas.openxmlformats.org/officeDocument/2006/relationships/image" Target="media/image129.png"/><Relationship Id="rId243" Type="http://schemas.openxmlformats.org/officeDocument/2006/relationships/image" Target="media/image150.png"/><Relationship Id="rId264" Type="http://schemas.openxmlformats.org/officeDocument/2006/relationships/image" Target="media/image171.png"/><Relationship Id="rId285" Type="http://schemas.openxmlformats.org/officeDocument/2006/relationships/image" Target="media/image192.png"/><Relationship Id="rId17" Type="http://schemas.openxmlformats.org/officeDocument/2006/relationships/header" Target="header2.xml"/><Relationship Id="rId38" Type="http://schemas.openxmlformats.org/officeDocument/2006/relationships/oleObject" Target="embeddings/oleObject8.bin"/><Relationship Id="rId59" Type="http://schemas.openxmlformats.org/officeDocument/2006/relationships/image" Target="media/image27.emf"/><Relationship Id="rId103" Type="http://schemas.openxmlformats.org/officeDocument/2006/relationships/image" Target="media/image49.emf"/><Relationship Id="rId124" Type="http://schemas.openxmlformats.org/officeDocument/2006/relationships/chart" Target="charts/chart2.xml"/><Relationship Id="rId310" Type="http://schemas.openxmlformats.org/officeDocument/2006/relationships/image" Target="media/image217.png"/><Relationship Id="rId70" Type="http://schemas.openxmlformats.org/officeDocument/2006/relationships/oleObject" Target="embeddings/oleObject24.bin"/><Relationship Id="rId91" Type="http://schemas.openxmlformats.org/officeDocument/2006/relationships/image" Target="media/image43.emf"/><Relationship Id="rId145" Type="http://schemas.openxmlformats.org/officeDocument/2006/relationships/image" Target="media/image81.png"/><Relationship Id="rId166" Type="http://schemas.openxmlformats.org/officeDocument/2006/relationships/image" Target="media/image730.png"/><Relationship Id="rId187" Type="http://schemas.openxmlformats.org/officeDocument/2006/relationships/image" Target="media/image95.png"/><Relationship Id="rId331" Type="http://schemas.openxmlformats.org/officeDocument/2006/relationships/image" Target="media/image238.png"/><Relationship Id="rId352" Type="http://schemas.openxmlformats.org/officeDocument/2006/relationships/image" Target="media/image259.png"/><Relationship Id="rId373" Type="http://schemas.openxmlformats.org/officeDocument/2006/relationships/image" Target="media/image280.png"/><Relationship Id="rId394" Type="http://schemas.openxmlformats.org/officeDocument/2006/relationships/image" Target="media/image301.png"/><Relationship Id="rId1" Type="http://schemas.openxmlformats.org/officeDocument/2006/relationships/customXml" Target="../customXml/item1.xml"/><Relationship Id="rId212" Type="http://schemas.openxmlformats.org/officeDocument/2006/relationships/image" Target="media/image119.png"/><Relationship Id="rId233" Type="http://schemas.openxmlformats.org/officeDocument/2006/relationships/image" Target="media/image140.png"/><Relationship Id="rId254" Type="http://schemas.openxmlformats.org/officeDocument/2006/relationships/image" Target="media/image161.png"/><Relationship Id="rId28" Type="http://schemas.openxmlformats.org/officeDocument/2006/relationships/oleObject" Target="embeddings/oleObject3.bin"/><Relationship Id="rId49" Type="http://schemas.openxmlformats.org/officeDocument/2006/relationships/image" Target="media/image22.emf"/><Relationship Id="rId114" Type="http://schemas.openxmlformats.org/officeDocument/2006/relationships/image" Target="media/image56.jpeg"/><Relationship Id="rId275" Type="http://schemas.openxmlformats.org/officeDocument/2006/relationships/image" Target="media/image182.png"/><Relationship Id="rId296" Type="http://schemas.openxmlformats.org/officeDocument/2006/relationships/image" Target="media/image203.png"/><Relationship Id="rId300" Type="http://schemas.openxmlformats.org/officeDocument/2006/relationships/image" Target="media/image207.png"/><Relationship Id="rId60" Type="http://schemas.openxmlformats.org/officeDocument/2006/relationships/oleObject" Target="embeddings/oleObject19.bin"/><Relationship Id="rId81" Type="http://schemas.openxmlformats.org/officeDocument/2006/relationships/image" Target="media/image38.emf"/><Relationship Id="rId135" Type="http://schemas.openxmlformats.org/officeDocument/2006/relationships/image" Target="media/image71.png"/><Relationship Id="rId156" Type="http://schemas.openxmlformats.org/officeDocument/2006/relationships/image" Target="media/image630.png"/><Relationship Id="rId177" Type="http://schemas.openxmlformats.org/officeDocument/2006/relationships/image" Target="media/image840.png"/><Relationship Id="rId198" Type="http://schemas.openxmlformats.org/officeDocument/2006/relationships/image" Target="media/image105.png"/><Relationship Id="rId321" Type="http://schemas.openxmlformats.org/officeDocument/2006/relationships/image" Target="media/image228.png"/><Relationship Id="rId342" Type="http://schemas.openxmlformats.org/officeDocument/2006/relationships/image" Target="media/image249.png"/><Relationship Id="rId363" Type="http://schemas.openxmlformats.org/officeDocument/2006/relationships/image" Target="media/image270.png"/><Relationship Id="rId384" Type="http://schemas.openxmlformats.org/officeDocument/2006/relationships/image" Target="media/image291.png"/><Relationship Id="rId202" Type="http://schemas.openxmlformats.org/officeDocument/2006/relationships/image" Target="media/image109.png"/><Relationship Id="rId223" Type="http://schemas.openxmlformats.org/officeDocument/2006/relationships/image" Target="media/image130.png"/><Relationship Id="rId244" Type="http://schemas.openxmlformats.org/officeDocument/2006/relationships/image" Target="media/image151.png"/><Relationship Id="rId18" Type="http://schemas.openxmlformats.org/officeDocument/2006/relationships/footer" Target="footer2.xml"/><Relationship Id="rId39" Type="http://schemas.openxmlformats.org/officeDocument/2006/relationships/image" Target="media/image17.emf"/><Relationship Id="rId265" Type="http://schemas.openxmlformats.org/officeDocument/2006/relationships/image" Target="media/image172.png"/><Relationship Id="rId286" Type="http://schemas.openxmlformats.org/officeDocument/2006/relationships/image" Target="media/image193.png"/><Relationship Id="rId50" Type="http://schemas.openxmlformats.org/officeDocument/2006/relationships/oleObject" Target="embeddings/oleObject14.bin"/><Relationship Id="rId104" Type="http://schemas.openxmlformats.org/officeDocument/2006/relationships/oleObject" Target="embeddings/oleObject41.bin"/><Relationship Id="rId125" Type="http://schemas.openxmlformats.org/officeDocument/2006/relationships/chart" Target="charts/chart3.xml"/><Relationship Id="rId146" Type="http://schemas.openxmlformats.org/officeDocument/2006/relationships/image" Target="media/image82.png"/><Relationship Id="rId167" Type="http://schemas.openxmlformats.org/officeDocument/2006/relationships/image" Target="media/image740.png"/><Relationship Id="rId188" Type="http://schemas.openxmlformats.org/officeDocument/2006/relationships/image" Target="media/image96.png"/><Relationship Id="rId311" Type="http://schemas.openxmlformats.org/officeDocument/2006/relationships/image" Target="media/image218.png"/><Relationship Id="rId332" Type="http://schemas.openxmlformats.org/officeDocument/2006/relationships/image" Target="media/image239.png"/><Relationship Id="rId353" Type="http://schemas.openxmlformats.org/officeDocument/2006/relationships/image" Target="media/image260.png"/><Relationship Id="rId374" Type="http://schemas.openxmlformats.org/officeDocument/2006/relationships/image" Target="media/image281.png"/><Relationship Id="rId395" Type="http://schemas.openxmlformats.org/officeDocument/2006/relationships/image" Target="media/image302.png"/><Relationship Id="rId71" Type="http://schemas.openxmlformats.org/officeDocument/2006/relationships/image" Target="media/image33.emf"/><Relationship Id="rId92" Type="http://schemas.openxmlformats.org/officeDocument/2006/relationships/oleObject" Target="embeddings/oleObject35.bin"/><Relationship Id="rId213" Type="http://schemas.openxmlformats.org/officeDocument/2006/relationships/image" Target="media/image120.png"/><Relationship Id="rId234" Type="http://schemas.openxmlformats.org/officeDocument/2006/relationships/image" Target="media/image141.png"/><Relationship Id="rId2" Type="http://schemas.openxmlformats.org/officeDocument/2006/relationships/numbering" Target="numbering.xml"/><Relationship Id="rId29" Type="http://schemas.openxmlformats.org/officeDocument/2006/relationships/image" Target="media/image12.emf"/><Relationship Id="rId255" Type="http://schemas.openxmlformats.org/officeDocument/2006/relationships/image" Target="media/image162.png"/><Relationship Id="rId276" Type="http://schemas.openxmlformats.org/officeDocument/2006/relationships/image" Target="media/image183.png"/><Relationship Id="rId297" Type="http://schemas.openxmlformats.org/officeDocument/2006/relationships/image" Target="media/image204.png"/><Relationship Id="rId40" Type="http://schemas.openxmlformats.org/officeDocument/2006/relationships/oleObject" Target="embeddings/oleObject9.bin"/><Relationship Id="rId115" Type="http://schemas.openxmlformats.org/officeDocument/2006/relationships/image" Target="media/image57.jpeg"/><Relationship Id="rId136" Type="http://schemas.openxmlformats.org/officeDocument/2006/relationships/image" Target="media/image72.png"/><Relationship Id="rId157" Type="http://schemas.openxmlformats.org/officeDocument/2006/relationships/image" Target="media/image640.png"/><Relationship Id="rId178" Type="http://schemas.openxmlformats.org/officeDocument/2006/relationships/image" Target="media/image850.png"/><Relationship Id="rId301" Type="http://schemas.openxmlformats.org/officeDocument/2006/relationships/image" Target="media/image208.png"/><Relationship Id="rId322" Type="http://schemas.openxmlformats.org/officeDocument/2006/relationships/image" Target="media/image229.png"/><Relationship Id="rId343" Type="http://schemas.openxmlformats.org/officeDocument/2006/relationships/image" Target="media/image250.png"/><Relationship Id="rId364" Type="http://schemas.openxmlformats.org/officeDocument/2006/relationships/image" Target="media/image271.png"/><Relationship Id="rId61" Type="http://schemas.openxmlformats.org/officeDocument/2006/relationships/image" Target="media/image28.emf"/><Relationship Id="rId82" Type="http://schemas.openxmlformats.org/officeDocument/2006/relationships/oleObject" Target="embeddings/oleObject30.bin"/><Relationship Id="rId199" Type="http://schemas.openxmlformats.org/officeDocument/2006/relationships/image" Target="media/image106.png"/><Relationship Id="rId203" Type="http://schemas.openxmlformats.org/officeDocument/2006/relationships/image" Target="media/image110.png"/><Relationship Id="rId385" Type="http://schemas.openxmlformats.org/officeDocument/2006/relationships/image" Target="media/image292.png"/><Relationship Id="rId19" Type="http://schemas.openxmlformats.org/officeDocument/2006/relationships/header" Target="header3.xml"/><Relationship Id="rId224" Type="http://schemas.openxmlformats.org/officeDocument/2006/relationships/image" Target="media/image131.png"/><Relationship Id="rId245" Type="http://schemas.openxmlformats.org/officeDocument/2006/relationships/image" Target="media/image152.png"/><Relationship Id="rId266" Type="http://schemas.openxmlformats.org/officeDocument/2006/relationships/image" Target="media/image173.png"/><Relationship Id="rId287" Type="http://schemas.openxmlformats.org/officeDocument/2006/relationships/image" Target="media/image194.png"/><Relationship Id="rId30" Type="http://schemas.openxmlformats.org/officeDocument/2006/relationships/oleObject" Target="embeddings/oleObject4.bin"/><Relationship Id="rId105" Type="http://schemas.openxmlformats.org/officeDocument/2006/relationships/image" Target="media/image50.emf"/><Relationship Id="rId126" Type="http://schemas.openxmlformats.org/officeDocument/2006/relationships/chart" Target="charts/chart4.xml"/><Relationship Id="rId147" Type="http://schemas.openxmlformats.org/officeDocument/2006/relationships/image" Target="media/image83.png"/><Relationship Id="rId168" Type="http://schemas.openxmlformats.org/officeDocument/2006/relationships/image" Target="media/image85.png"/><Relationship Id="rId312" Type="http://schemas.openxmlformats.org/officeDocument/2006/relationships/image" Target="media/image219.png"/><Relationship Id="rId333" Type="http://schemas.openxmlformats.org/officeDocument/2006/relationships/image" Target="media/image240.png"/><Relationship Id="rId354" Type="http://schemas.openxmlformats.org/officeDocument/2006/relationships/image" Target="media/image261.png"/><Relationship Id="rId51" Type="http://schemas.openxmlformats.org/officeDocument/2006/relationships/image" Target="media/image23.emf"/><Relationship Id="rId72" Type="http://schemas.openxmlformats.org/officeDocument/2006/relationships/oleObject" Target="embeddings/oleObject25.bin"/><Relationship Id="rId93" Type="http://schemas.openxmlformats.org/officeDocument/2006/relationships/image" Target="media/image44.emf"/><Relationship Id="rId189" Type="http://schemas.openxmlformats.org/officeDocument/2006/relationships/image" Target="media/image97.png"/><Relationship Id="rId375" Type="http://schemas.openxmlformats.org/officeDocument/2006/relationships/image" Target="media/image282.png"/><Relationship Id="rId396" Type="http://schemas.openxmlformats.org/officeDocument/2006/relationships/image" Target="media/image303.png"/><Relationship Id="rId3" Type="http://schemas.openxmlformats.org/officeDocument/2006/relationships/styles" Target="styles.xml"/><Relationship Id="rId214" Type="http://schemas.openxmlformats.org/officeDocument/2006/relationships/image" Target="media/image121.png"/><Relationship Id="rId235" Type="http://schemas.openxmlformats.org/officeDocument/2006/relationships/image" Target="media/image142.png"/><Relationship Id="rId256" Type="http://schemas.openxmlformats.org/officeDocument/2006/relationships/image" Target="media/image163.png"/><Relationship Id="rId277" Type="http://schemas.openxmlformats.org/officeDocument/2006/relationships/image" Target="media/image184.png"/><Relationship Id="rId298" Type="http://schemas.openxmlformats.org/officeDocument/2006/relationships/image" Target="media/image205.png"/><Relationship Id="rId400" Type="http://schemas.openxmlformats.org/officeDocument/2006/relationships/image" Target="media/image307.png"/><Relationship Id="rId116" Type="http://schemas.openxmlformats.org/officeDocument/2006/relationships/image" Target="media/image58.jpeg"/><Relationship Id="rId137" Type="http://schemas.openxmlformats.org/officeDocument/2006/relationships/image" Target="media/image73.png"/><Relationship Id="rId158" Type="http://schemas.openxmlformats.org/officeDocument/2006/relationships/image" Target="media/image650.png"/><Relationship Id="rId302" Type="http://schemas.openxmlformats.org/officeDocument/2006/relationships/image" Target="media/image209.png"/><Relationship Id="rId323" Type="http://schemas.openxmlformats.org/officeDocument/2006/relationships/image" Target="media/image230.png"/><Relationship Id="rId344" Type="http://schemas.openxmlformats.org/officeDocument/2006/relationships/image" Target="media/image251.png"/><Relationship Id="rId20" Type="http://schemas.openxmlformats.org/officeDocument/2006/relationships/footer" Target="footer3.xml"/><Relationship Id="rId41" Type="http://schemas.openxmlformats.org/officeDocument/2006/relationships/image" Target="media/image18.emf"/><Relationship Id="rId62" Type="http://schemas.openxmlformats.org/officeDocument/2006/relationships/oleObject" Target="embeddings/oleObject20.bin"/><Relationship Id="rId83" Type="http://schemas.openxmlformats.org/officeDocument/2006/relationships/image" Target="media/image39.emf"/><Relationship Id="rId179" Type="http://schemas.openxmlformats.org/officeDocument/2006/relationships/image" Target="media/image860.png"/><Relationship Id="rId365" Type="http://schemas.openxmlformats.org/officeDocument/2006/relationships/image" Target="media/image272.png"/><Relationship Id="rId386" Type="http://schemas.openxmlformats.org/officeDocument/2006/relationships/image" Target="media/image293.png"/><Relationship Id="rId190" Type="http://schemas.openxmlformats.org/officeDocument/2006/relationships/image" Target="media/image98.png"/><Relationship Id="rId204" Type="http://schemas.openxmlformats.org/officeDocument/2006/relationships/image" Target="media/image111.png"/><Relationship Id="rId225" Type="http://schemas.openxmlformats.org/officeDocument/2006/relationships/image" Target="media/image132.png"/><Relationship Id="rId246" Type="http://schemas.openxmlformats.org/officeDocument/2006/relationships/image" Target="media/image153.png"/><Relationship Id="rId267" Type="http://schemas.openxmlformats.org/officeDocument/2006/relationships/image" Target="media/image174.png"/><Relationship Id="rId288" Type="http://schemas.openxmlformats.org/officeDocument/2006/relationships/image" Target="media/image195.png"/><Relationship Id="rId106" Type="http://schemas.openxmlformats.org/officeDocument/2006/relationships/oleObject" Target="embeddings/oleObject42.bin"/><Relationship Id="rId127" Type="http://schemas.openxmlformats.org/officeDocument/2006/relationships/chart" Target="charts/chart5.xml"/><Relationship Id="rId313" Type="http://schemas.openxmlformats.org/officeDocument/2006/relationships/image" Target="media/image220.png"/><Relationship Id="rId10" Type="http://schemas.openxmlformats.org/officeDocument/2006/relationships/image" Target="media/image2.png"/><Relationship Id="rId31" Type="http://schemas.openxmlformats.org/officeDocument/2006/relationships/image" Target="media/image13.emf"/><Relationship Id="rId52" Type="http://schemas.openxmlformats.org/officeDocument/2006/relationships/oleObject" Target="embeddings/oleObject15.bin"/><Relationship Id="rId73" Type="http://schemas.openxmlformats.org/officeDocument/2006/relationships/image" Target="media/image34.emf"/><Relationship Id="rId94" Type="http://schemas.openxmlformats.org/officeDocument/2006/relationships/oleObject" Target="embeddings/oleObject36.bin"/><Relationship Id="rId148" Type="http://schemas.openxmlformats.org/officeDocument/2006/relationships/image" Target="media/image84.png"/><Relationship Id="rId169" Type="http://schemas.openxmlformats.org/officeDocument/2006/relationships/image" Target="media/image86.png"/><Relationship Id="rId334" Type="http://schemas.openxmlformats.org/officeDocument/2006/relationships/image" Target="media/image241.png"/><Relationship Id="rId355" Type="http://schemas.openxmlformats.org/officeDocument/2006/relationships/image" Target="media/image262.png"/><Relationship Id="rId376" Type="http://schemas.openxmlformats.org/officeDocument/2006/relationships/image" Target="media/image283.png"/><Relationship Id="rId397" Type="http://schemas.openxmlformats.org/officeDocument/2006/relationships/image" Target="media/image304.png"/><Relationship Id="rId4" Type="http://schemas.microsoft.com/office/2007/relationships/stylesWithEffects" Target="stylesWithEffects.xml"/><Relationship Id="rId180" Type="http://schemas.openxmlformats.org/officeDocument/2006/relationships/image" Target="media/image870.png"/><Relationship Id="rId215" Type="http://schemas.openxmlformats.org/officeDocument/2006/relationships/image" Target="media/image122.png"/><Relationship Id="rId236" Type="http://schemas.openxmlformats.org/officeDocument/2006/relationships/image" Target="media/image143.png"/><Relationship Id="rId257" Type="http://schemas.openxmlformats.org/officeDocument/2006/relationships/image" Target="media/image164.png"/><Relationship Id="rId278" Type="http://schemas.openxmlformats.org/officeDocument/2006/relationships/image" Target="media/image185.png"/><Relationship Id="rId401" Type="http://schemas.openxmlformats.org/officeDocument/2006/relationships/image" Target="media/image308.png"/><Relationship Id="rId303" Type="http://schemas.openxmlformats.org/officeDocument/2006/relationships/image" Target="media/image210.png"/><Relationship Id="rId42" Type="http://schemas.openxmlformats.org/officeDocument/2006/relationships/oleObject" Target="embeddings/oleObject10.bin"/><Relationship Id="rId84" Type="http://schemas.openxmlformats.org/officeDocument/2006/relationships/oleObject" Target="embeddings/oleObject31.bin"/><Relationship Id="rId138" Type="http://schemas.openxmlformats.org/officeDocument/2006/relationships/image" Target="media/image74.png"/><Relationship Id="rId345" Type="http://schemas.openxmlformats.org/officeDocument/2006/relationships/image" Target="media/image252.png"/><Relationship Id="rId387" Type="http://schemas.openxmlformats.org/officeDocument/2006/relationships/image" Target="media/image294.png"/><Relationship Id="rId191" Type="http://schemas.openxmlformats.org/officeDocument/2006/relationships/image" Target="media/image99.png"/><Relationship Id="rId205" Type="http://schemas.openxmlformats.org/officeDocument/2006/relationships/image" Target="media/image112.png"/><Relationship Id="rId247" Type="http://schemas.openxmlformats.org/officeDocument/2006/relationships/image" Target="media/image154.png"/><Relationship Id="rId107" Type="http://schemas.openxmlformats.org/officeDocument/2006/relationships/header" Target="header4.xml"/><Relationship Id="rId289" Type="http://schemas.openxmlformats.org/officeDocument/2006/relationships/image" Target="media/image196.png"/></Relationships>
</file>

<file path=word/charts/_rels/chart1.xml.rels><?xml version="1.0" encoding="UTF-8" standalone="yes"?>
<Relationships xmlns="http://schemas.openxmlformats.org/package/2006/relationships"><Relationship Id="rId1" Type="http://schemas.openxmlformats.org/officeDocument/2006/relationships/oleObject" Target="file:///E:\TUGAS%20AKHIR\SEMHAS\DPPH,%20CUPRAC%20dan%20FRAP.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E:\TUGAS%20AKHIR\SEMHAS\DPPH,%20CUPRAC%20dan%20FRAP.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E:\TUGAS%20AKHIR\SEMHAS\DPPH,%20CUPRAC%20dan%20FRAP.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E:\TUGAS%20AKHIR\SEMHAS\DPPH,%20CUPRAC%20dan%20FRAP.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E:\TUGAS%20AKHIR\SEMHAS\DPPH,%20CUPRAC%20dan%20FRAP.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E:\TUGAS%20AKHIR\SEMHAS\DPPH,%20CUPRAC%20dan%20FRAP.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Aktivitas</a:t>
            </a:r>
            <a:r>
              <a:rPr lang="en-US" baseline="0"/>
              <a:t> Antioksidan</a:t>
            </a:r>
            <a:endParaRPr lang="en-US"/>
          </a:p>
        </c:rich>
      </c:tx>
      <c:overlay val="0"/>
    </c:title>
    <c:autoTitleDeleted val="0"/>
    <c:plotArea>
      <c:layout/>
      <c:scatterChart>
        <c:scatterStyle val="lineMarker"/>
        <c:varyColors val="0"/>
        <c:ser>
          <c:idx val="0"/>
          <c:order val="0"/>
          <c:tx>
            <c:strRef>
              <c:f>Sheet1!$B$18</c:f>
              <c:strCache>
                <c:ptCount val="1"/>
                <c:pt idx="0">
                  <c:v>∆ Absorbansi</c:v>
                </c:pt>
              </c:strCache>
            </c:strRef>
          </c:tx>
          <c:trendline>
            <c:trendlineType val="linear"/>
            <c:dispRSqr val="1"/>
            <c:dispEq val="1"/>
            <c:trendlineLbl>
              <c:layout>
                <c:manualLayout>
                  <c:x val="-0.11236284604695906"/>
                  <c:y val="-6.9746981627296589E-2"/>
                </c:manualLayout>
              </c:layout>
              <c:numFmt formatCode="General" sourceLinked="0"/>
            </c:trendlineLbl>
          </c:trendline>
          <c:xVal>
            <c:numRef>
              <c:f>Sheet1!$A$19:$A$23</c:f>
              <c:numCache>
                <c:formatCode>General</c:formatCode>
                <c:ptCount val="5"/>
                <c:pt idx="0">
                  <c:v>25</c:v>
                </c:pt>
                <c:pt idx="1">
                  <c:v>50</c:v>
                </c:pt>
                <c:pt idx="2">
                  <c:v>75</c:v>
                </c:pt>
                <c:pt idx="3">
                  <c:v>100</c:v>
                </c:pt>
                <c:pt idx="4">
                  <c:v>150</c:v>
                </c:pt>
              </c:numCache>
            </c:numRef>
          </c:xVal>
          <c:yVal>
            <c:numRef>
              <c:f>Sheet1!$B$19:$B$23</c:f>
              <c:numCache>
                <c:formatCode>General</c:formatCode>
                <c:ptCount val="5"/>
                <c:pt idx="0">
                  <c:v>0.112</c:v>
                </c:pt>
                <c:pt idx="1">
                  <c:v>0.20599999999999999</c:v>
                </c:pt>
                <c:pt idx="2">
                  <c:v>0.38100000000000001</c:v>
                </c:pt>
                <c:pt idx="3">
                  <c:v>0.46899999999999997</c:v>
                </c:pt>
                <c:pt idx="4">
                  <c:v>0.57699999999999996</c:v>
                </c:pt>
              </c:numCache>
            </c:numRef>
          </c:yVal>
          <c:smooth val="0"/>
        </c:ser>
        <c:dLbls>
          <c:showLegendKey val="0"/>
          <c:showVal val="0"/>
          <c:showCatName val="0"/>
          <c:showSerName val="0"/>
          <c:showPercent val="0"/>
          <c:showBubbleSize val="0"/>
        </c:dLbls>
        <c:axId val="158391296"/>
        <c:axId val="158397568"/>
      </c:scatterChart>
      <c:valAx>
        <c:axId val="158391296"/>
        <c:scaling>
          <c:orientation val="minMax"/>
        </c:scaling>
        <c:delete val="0"/>
        <c:axPos val="b"/>
        <c:title>
          <c:tx>
            <c:rich>
              <a:bodyPr/>
              <a:lstStyle/>
              <a:p>
                <a:pPr>
                  <a:defRPr/>
                </a:pPr>
                <a:r>
                  <a:rPr lang="en-US"/>
                  <a:t>Konsentrasi</a:t>
                </a:r>
              </a:p>
            </c:rich>
          </c:tx>
          <c:overlay val="0"/>
        </c:title>
        <c:numFmt formatCode="General" sourceLinked="1"/>
        <c:majorTickMark val="out"/>
        <c:minorTickMark val="none"/>
        <c:tickLblPos val="nextTo"/>
        <c:crossAx val="158397568"/>
        <c:crosses val="autoZero"/>
        <c:crossBetween val="midCat"/>
      </c:valAx>
      <c:valAx>
        <c:axId val="158397568"/>
        <c:scaling>
          <c:orientation val="minMax"/>
        </c:scaling>
        <c:delete val="0"/>
        <c:axPos val="l"/>
        <c:title>
          <c:tx>
            <c:rich>
              <a:bodyPr/>
              <a:lstStyle/>
              <a:p>
                <a:pPr>
                  <a:defRPr/>
                </a:pPr>
                <a:r>
                  <a:rPr lang="en-US"/>
                  <a:t>Absorbansi</a:t>
                </a:r>
              </a:p>
            </c:rich>
          </c:tx>
          <c:overlay val="0"/>
        </c:title>
        <c:numFmt formatCode="General" sourceLinked="1"/>
        <c:majorTickMark val="out"/>
        <c:minorTickMark val="none"/>
        <c:tickLblPos val="nextTo"/>
        <c:crossAx val="158391296"/>
        <c:crosses val="autoZero"/>
        <c:crossBetween val="midCat"/>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Aktivitas</a:t>
            </a:r>
            <a:r>
              <a:rPr lang="en-US" baseline="0"/>
              <a:t> Antioksidan</a:t>
            </a:r>
            <a:endParaRPr lang="en-US"/>
          </a:p>
        </c:rich>
      </c:tx>
      <c:overlay val="0"/>
    </c:title>
    <c:autoTitleDeleted val="0"/>
    <c:plotArea>
      <c:layout/>
      <c:scatterChart>
        <c:scatterStyle val="lineMarker"/>
        <c:varyColors val="0"/>
        <c:ser>
          <c:idx val="0"/>
          <c:order val="0"/>
          <c:tx>
            <c:strRef>
              <c:f>Sheet1!$M$18</c:f>
              <c:strCache>
                <c:ptCount val="1"/>
                <c:pt idx="0">
                  <c:v>∆ Absorbansi</c:v>
                </c:pt>
              </c:strCache>
            </c:strRef>
          </c:tx>
          <c:trendline>
            <c:trendlineType val="linear"/>
            <c:dispRSqr val="1"/>
            <c:dispEq val="1"/>
            <c:trendlineLbl>
              <c:layout>
                <c:manualLayout>
                  <c:x val="-4.9570521346978931E-2"/>
                  <c:y val="-3.4933657725163429E-2"/>
                </c:manualLayout>
              </c:layout>
              <c:numFmt formatCode="General" sourceLinked="0"/>
            </c:trendlineLbl>
          </c:trendline>
          <c:xVal>
            <c:numRef>
              <c:f>Sheet1!$L$19:$L$23</c:f>
              <c:numCache>
                <c:formatCode>General</c:formatCode>
                <c:ptCount val="5"/>
                <c:pt idx="0">
                  <c:v>25</c:v>
                </c:pt>
                <c:pt idx="1">
                  <c:v>50</c:v>
                </c:pt>
                <c:pt idx="2">
                  <c:v>75</c:v>
                </c:pt>
                <c:pt idx="3">
                  <c:v>100</c:v>
                </c:pt>
                <c:pt idx="4">
                  <c:v>150</c:v>
                </c:pt>
              </c:numCache>
            </c:numRef>
          </c:xVal>
          <c:yVal>
            <c:numRef>
              <c:f>Sheet1!$M$19:$M$23</c:f>
              <c:numCache>
                <c:formatCode>General</c:formatCode>
                <c:ptCount val="5"/>
                <c:pt idx="0">
                  <c:v>0.11</c:v>
                </c:pt>
                <c:pt idx="1">
                  <c:v>0.215</c:v>
                </c:pt>
                <c:pt idx="2">
                  <c:v>0.35599999999999998</c:v>
                </c:pt>
                <c:pt idx="3">
                  <c:v>0.42299999999999999</c:v>
                </c:pt>
                <c:pt idx="4">
                  <c:v>0.55300000000000005</c:v>
                </c:pt>
              </c:numCache>
            </c:numRef>
          </c:yVal>
          <c:smooth val="0"/>
        </c:ser>
        <c:dLbls>
          <c:showLegendKey val="0"/>
          <c:showVal val="0"/>
          <c:showCatName val="0"/>
          <c:showSerName val="0"/>
          <c:showPercent val="0"/>
          <c:showBubbleSize val="0"/>
        </c:dLbls>
        <c:axId val="158439296"/>
        <c:axId val="159580160"/>
      </c:scatterChart>
      <c:valAx>
        <c:axId val="158439296"/>
        <c:scaling>
          <c:orientation val="minMax"/>
        </c:scaling>
        <c:delete val="0"/>
        <c:axPos val="b"/>
        <c:title>
          <c:tx>
            <c:rich>
              <a:bodyPr/>
              <a:lstStyle/>
              <a:p>
                <a:pPr>
                  <a:defRPr/>
                </a:pPr>
                <a:r>
                  <a:rPr lang="en-US"/>
                  <a:t>Konsentrasi</a:t>
                </a:r>
              </a:p>
            </c:rich>
          </c:tx>
          <c:overlay val="0"/>
        </c:title>
        <c:numFmt formatCode="General" sourceLinked="1"/>
        <c:majorTickMark val="out"/>
        <c:minorTickMark val="none"/>
        <c:tickLblPos val="nextTo"/>
        <c:crossAx val="159580160"/>
        <c:crosses val="autoZero"/>
        <c:crossBetween val="midCat"/>
      </c:valAx>
      <c:valAx>
        <c:axId val="159580160"/>
        <c:scaling>
          <c:orientation val="minMax"/>
        </c:scaling>
        <c:delete val="0"/>
        <c:axPos val="l"/>
        <c:title>
          <c:tx>
            <c:rich>
              <a:bodyPr/>
              <a:lstStyle/>
              <a:p>
                <a:pPr>
                  <a:defRPr/>
                </a:pPr>
                <a:r>
                  <a:rPr lang="en-US"/>
                  <a:t>Absorbansi</a:t>
                </a:r>
              </a:p>
            </c:rich>
          </c:tx>
          <c:overlay val="0"/>
        </c:title>
        <c:numFmt formatCode="General" sourceLinked="1"/>
        <c:majorTickMark val="out"/>
        <c:minorTickMark val="none"/>
        <c:tickLblPos val="nextTo"/>
        <c:crossAx val="158439296"/>
        <c:crosses val="autoZero"/>
        <c:crossBetween val="midCat"/>
      </c:valAx>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Aktivitas</a:t>
            </a:r>
            <a:r>
              <a:rPr lang="en-US" baseline="0"/>
              <a:t> Antioksidan</a:t>
            </a:r>
            <a:endParaRPr lang="en-US"/>
          </a:p>
        </c:rich>
      </c:tx>
      <c:overlay val="0"/>
    </c:title>
    <c:autoTitleDeleted val="0"/>
    <c:plotArea>
      <c:layout/>
      <c:scatterChart>
        <c:scatterStyle val="lineMarker"/>
        <c:varyColors val="0"/>
        <c:ser>
          <c:idx val="0"/>
          <c:order val="0"/>
          <c:tx>
            <c:strRef>
              <c:f>Sheet1!$B$35</c:f>
              <c:strCache>
                <c:ptCount val="1"/>
                <c:pt idx="0">
                  <c:v>Absorbansi</c:v>
                </c:pt>
              </c:strCache>
            </c:strRef>
          </c:tx>
          <c:trendline>
            <c:trendlineType val="linear"/>
            <c:dispRSqr val="1"/>
            <c:dispEq val="1"/>
            <c:trendlineLbl>
              <c:layout>
                <c:manualLayout>
                  <c:x val="-0.22807958335478432"/>
                  <c:y val="-5.3952802705011058E-2"/>
                </c:manualLayout>
              </c:layout>
              <c:numFmt formatCode="General" sourceLinked="0"/>
            </c:trendlineLbl>
          </c:trendline>
          <c:xVal>
            <c:numRef>
              <c:f>Sheet1!$A$36:$A$40</c:f>
              <c:numCache>
                <c:formatCode>General</c:formatCode>
                <c:ptCount val="5"/>
                <c:pt idx="0">
                  <c:v>10</c:v>
                </c:pt>
                <c:pt idx="1">
                  <c:v>50</c:v>
                </c:pt>
                <c:pt idx="2">
                  <c:v>90</c:v>
                </c:pt>
                <c:pt idx="3">
                  <c:v>130</c:v>
                </c:pt>
                <c:pt idx="4">
                  <c:v>170</c:v>
                </c:pt>
              </c:numCache>
            </c:numRef>
          </c:xVal>
          <c:yVal>
            <c:numRef>
              <c:f>Sheet1!$B$36:$B$40</c:f>
              <c:numCache>
                <c:formatCode>General</c:formatCode>
                <c:ptCount val="5"/>
                <c:pt idx="0">
                  <c:v>0.16</c:v>
                </c:pt>
                <c:pt idx="1">
                  <c:v>0.253</c:v>
                </c:pt>
                <c:pt idx="2">
                  <c:v>0.36299999999999999</c:v>
                </c:pt>
                <c:pt idx="3">
                  <c:v>0.48299999999999998</c:v>
                </c:pt>
                <c:pt idx="4">
                  <c:v>0.52700000000000002</c:v>
                </c:pt>
              </c:numCache>
            </c:numRef>
          </c:yVal>
          <c:smooth val="0"/>
        </c:ser>
        <c:dLbls>
          <c:showLegendKey val="0"/>
          <c:showVal val="0"/>
          <c:showCatName val="0"/>
          <c:showSerName val="0"/>
          <c:showPercent val="0"/>
          <c:showBubbleSize val="0"/>
        </c:dLbls>
        <c:axId val="159601408"/>
        <c:axId val="159603328"/>
      </c:scatterChart>
      <c:valAx>
        <c:axId val="159601408"/>
        <c:scaling>
          <c:orientation val="minMax"/>
        </c:scaling>
        <c:delete val="0"/>
        <c:axPos val="b"/>
        <c:title>
          <c:tx>
            <c:rich>
              <a:bodyPr/>
              <a:lstStyle/>
              <a:p>
                <a:pPr>
                  <a:defRPr/>
                </a:pPr>
                <a:r>
                  <a:rPr lang="en-US"/>
                  <a:t>Konsentrasi</a:t>
                </a:r>
                <a:r>
                  <a:rPr lang="en-US" baseline="0"/>
                  <a:t> </a:t>
                </a:r>
                <a:endParaRPr lang="en-US"/>
              </a:p>
            </c:rich>
          </c:tx>
          <c:overlay val="0"/>
        </c:title>
        <c:numFmt formatCode="General" sourceLinked="1"/>
        <c:majorTickMark val="out"/>
        <c:minorTickMark val="none"/>
        <c:tickLblPos val="nextTo"/>
        <c:crossAx val="159603328"/>
        <c:crosses val="autoZero"/>
        <c:crossBetween val="midCat"/>
      </c:valAx>
      <c:valAx>
        <c:axId val="159603328"/>
        <c:scaling>
          <c:orientation val="minMax"/>
        </c:scaling>
        <c:delete val="0"/>
        <c:axPos val="l"/>
        <c:title>
          <c:tx>
            <c:rich>
              <a:bodyPr/>
              <a:lstStyle/>
              <a:p>
                <a:pPr>
                  <a:defRPr/>
                </a:pPr>
                <a:r>
                  <a:rPr lang="en-US"/>
                  <a:t>Absorbansi</a:t>
                </a:r>
              </a:p>
            </c:rich>
          </c:tx>
          <c:overlay val="0"/>
        </c:title>
        <c:numFmt formatCode="General" sourceLinked="1"/>
        <c:majorTickMark val="out"/>
        <c:minorTickMark val="none"/>
        <c:tickLblPos val="nextTo"/>
        <c:crossAx val="159601408"/>
        <c:crosses val="autoZero"/>
        <c:crossBetween val="midCat"/>
      </c:valAx>
    </c:plotArea>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Aktivitas</a:t>
            </a:r>
            <a:r>
              <a:rPr lang="en-US" baseline="0"/>
              <a:t> Antioksidan</a:t>
            </a:r>
            <a:endParaRPr lang="en-US"/>
          </a:p>
        </c:rich>
      </c:tx>
      <c:overlay val="0"/>
    </c:title>
    <c:autoTitleDeleted val="0"/>
    <c:plotArea>
      <c:layout/>
      <c:scatterChart>
        <c:scatterStyle val="lineMarker"/>
        <c:varyColors val="0"/>
        <c:ser>
          <c:idx val="0"/>
          <c:order val="0"/>
          <c:tx>
            <c:strRef>
              <c:f>Sheet1!$M$35</c:f>
              <c:strCache>
                <c:ptCount val="1"/>
                <c:pt idx="0">
                  <c:v>Absorbansi</c:v>
                </c:pt>
              </c:strCache>
            </c:strRef>
          </c:tx>
          <c:trendline>
            <c:trendlineType val="linear"/>
            <c:dispRSqr val="1"/>
            <c:dispEq val="1"/>
            <c:trendlineLbl>
              <c:layout>
                <c:manualLayout>
                  <c:x val="-0.24584632875571741"/>
                  <c:y val="-6.1429802225651385E-2"/>
                </c:manualLayout>
              </c:layout>
              <c:numFmt formatCode="General" sourceLinked="0"/>
            </c:trendlineLbl>
          </c:trendline>
          <c:xVal>
            <c:numRef>
              <c:f>Sheet1!$L$36:$L$40</c:f>
              <c:numCache>
                <c:formatCode>General</c:formatCode>
                <c:ptCount val="5"/>
                <c:pt idx="0">
                  <c:v>10</c:v>
                </c:pt>
                <c:pt idx="1">
                  <c:v>50</c:v>
                </c:pt>
                <c:pt idx="2">
                  <c:v>90</c:v>
                </c:pt>
                <c:pt idx="3">
                  <c:v>130</c:v>
                </c:pt>
                <c:pt idx="4">
                  <c:v>170</c:v>
                </c:pt>
              </c:numCache>
            </c:numRef>
          </c:xVal>
          <c:yVal>
            <c:numRef>
              <c:f>Sheet1!$M$36:$M$40</c:f>
              <c:numCache>
                <c:formatCode>General</c:formatCode>
                <c:ptCount val="5"/>
                <c:pt idx="0">
                  <c:v>0.10100000000000001</c:v>
                </c:pt>
                <c:pt idx="1">
                  <c:v>0.23699999999999999</c:v>
                </c:pt>
                <c:pt idx="2">
                  <c:v>0.35699999999999998</c:v>
                </c:pt>
                <c:pt idx="3">
                  <c:v>0.47499999999999998</c:v>
                </c:pt>
                <c:pt idx="4">
                  <c:v>0.54100000000000004</c:v>
                </c:pt>
              </c:numCache>
            </c:numRef>
          </c:yVal>
          <c:smooth val="0"/>
        </c:ser>
        <c:dLbls>
          <c:showLegendKey val="0"/>
          <c:showVal val="0"/>
          <c:showCatName val="0"/>
          <c:showSerName val="0"/>
          <c:showPercent val="0"/>
          <c:showBubbleSize val="0"/>
        </c:dLbls>
        <c:axId val="159628672"/>
        <c:axId val="159634944"/>
      </c:scatterChart>
      <c:valAx>
        <c:axId val="159628672"/>
        <c:scaling>
          <c:orientation val="minMax"/>
        </c:scaling>
        <c:delete val="0"/>
        <c:axPos val="b"/>
        <c:title>
          <c:tx>
            <c:rich>
              <a:bodyPr/>
              <a:lstStyle/>
              <a:p>
                <a:pPr>
                  <a:defRPr/>
                </a:pPr>
                <a:r>
                  <a:rPr lang="en-US"/>
                  <a:t>Konsentrasi</a:t>
                </a:r>
              </a:p>
            </c:rich>
          </c:tx>
          <c:overlay val="0"/>
        </c:title>
        <c:numFmt formatCode="General" sourceLinked="1"/>
        <c:majorTickMark val="out"/>
        <c:minorTickMark val="none"/>
        <c:tickLblPos val="nextTo"/>
        <c:crossAx val="159634944"/>
        <c:crosses val="autoZero"/>
        <c:crossBetween val="midCat"/>
      </c:valAx>
      <c:valAx>
        <c:axId val="159634944"/>
        <c:scaling>
          <c:orientation val="minMax"/>
        </c:scaling>
        <c:delete val="0"/>
        <c:axPos val="l"/>
        <c:title>
          <c:tx>
            <c:rich>
              <a:bodyPr/>
              <a:lstStyle/>
              <a:p>
                <a:pPr>
                  <a:defRPr/>
                </a:pPr>
                <a:r>
                  <a:rPr lang="en-US"/>
                  <a:t>Absorbansi</a:t>
                </a:r>
              </a:p>
            </c:rich>
          </c:tx>
          <c:overlay val="0"/>
        </c:title>
        <c:numFmt formatCode="General" sourceLinked="1"/>
        <c:majorTickMark val="out"/>
        <c:minorTickMark val="none"/>
        <c:tickLblPos val="nextTo"/>
        <c:crossAx val="159628672"/>
        <c:crosses val="autoZero"/>
        <c:crossBetween val="midCat"/>
      </c:valAx>
    </c:plotArea>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Aktivitas</a:t>
            </a:r>
            <a:r>
              <a:rPr lang="en-US" baseline="0"/>
              <a:t> Antioksidan</a:t>
            </a:r>
            <a:endParaRPr lang="en-US"/>
          </a:p>
        </c:rich>
      </c:tx>
      <c:overlay val="0"/>
    </c:title>
    <c:autoTitleDeleted val="0"/>
    <c:plotArea>
      <c:layout/>
      <c:scatterChart>
        <c:scatterStyle val="lineMarker"/>
        <c:varyColors val="0"/>
        <c:ser>
          <c:idx val="0"/>
          <c:order val="0"/>
          <c:tx>
            <c:strRef>
              <c:f>Sheet1!$B$52</c:f>
              <c:strCache>
                <c:ptCount val="1"/>
                <c:pt idx="0">
                  <c:v>Absorbansi</c:v>
                </c:pt>
              </c:strCache>
            </c:strRef>
          </c:tx>
          <c:trendline>
            <c:trendlineType val="linear"/>
            <c:dispRSqr val="1"/>
            <c:dispEq val="1"/>
            <c:trendlineLbl>
              <c:layout>
                <c:manualLayout>
                  <c:x val="-0.1586982032651324"/>
                  <c:y val="-0.10849756497200856"/>
                </c:manualLayout>
              </c:layout>
              <c:numFmt formatCode="General" sourceLinked="0"/>
            </c:trendlineLbl>
          </c:trendline>
          <c:xVal>
            <c:numRef>
              <c:f>Sheet1!$A$53:$A$57</c:f>
              <c:numCache>
                <c:formatCode>General</c:formatCode>
                <c:ptCount val="5"/>
                <c:pt idx="0">
                  <c:v>10</c:v>
                </c:pt>
                <c:pt idx="1">
                  <c:v>50</c:v>
                </c:pt>
                <c:pt idx="2">
                  <c:v>70</c:v>
                </c:pt>
                <c:pt idx="3">
                  <c:v>110</c:v>
                </c:pt>
                <c:pt idx="4">
                  <c:v>150</c:v>
                </c:pt>
              </c:numCache>
            </c:numRef>
          </c:xVal>
          <c:yVal>
            <c:numRef>
              <c:f>Sheet1!$B$53:$B$57</c:f>
              <c:numCache>
                <c:formatCode>General</c:formatCode>
                <c:ptCount val="5"/>
                <c:pt idx="0">
                  <c:v>0.11799999999999999</c:v>
                </c:pt>
                <c:pt idx="1">
                  <c:v>0.252</c:v>
                </c:pt>
                <c:pt idx="2">
                  <c:v>0.36899999999999999</c:v>
                </c:pt>
                <c:pt idx="3">
                  <c:v>0.47899999999999998</c:v>
                </c:pt>
                <c:pt idx="4">
                  <c:v>0.53600000000000003</c:v>
                </c:pt>
              </c:numCache>
            </c:numRef>
          </c:yVal>
          <c:smooth val="0"/>
        </c:ser>
        <c:dLbls>
          <c:showLegendKey val="0"/>
          <c:showVal val="0"/>
          <c:showCatName val="0"/>
          <c:showSerName val="0"/>
          <c:showPercent val="0"/>
          <c:showBubbleSize val="0"/>
        </c:dLbls>
        <c:axId val="159660288"/>
        <c:axId val="159666560"/>
      </c:scatterChart>
      <c:valAx>
        <c:axId val="159660288"/>
        <c:scaling>
          <c:orientation val="minMax"/>
        </c:scaling>
        <c:delete val="0"/>
        <c:axPos val="b"/>
        <c:title>
          <c:tx>
            <c:rich>
              <a:bodyPr/>
              <a:lstStyle/>
              <a:p>
                <a:pPr>
                  <a:defRPr/>
                </a:pPr>
                <a:r>
                  <a:rPr lang="en-US"/>
                  <a:t>Konsentrasi</a:t>
                </a:r>
              </a:p>
            </c:rich>
          </c:tx>
          <c:overlay val="0"/>
        </c:title>
        <c:numFmt formatCode="General" sourceLinked="1"/>
        <c:majorTickMark val="out"/>
        <c:minorTickMark val="none"/>
        <c:tickLblPos val="nextTo"/>
        <c:crossAx val="159666560"/>
        <c:crosses val="autoZero"/>
        <c:crossBetween val="midCat"/>
      </c:valAx>
      <c:valAx>
        <c:axId val="159666560"/>
        <c:scaling>
          <c:orientation val="minMax"/>
        </c:scaling>
        <c:delete val="0"/>
        <c:axPos val="l"/>
        <c:title>
          <c:tx>
            <c:rich>
              <a:bodyPr/>
              <a:lstStyle/>
              <a:p>
                <a:pPr>
                  <a:defRPr/>
                </a:pPr>
                <a:r>
                  <a:rPr lang="en-US"/>
                  <a:t>Absorbansi</a:t>
                </a:r>
              </a:p>
            </c:rich>
          </c:tx>
          <c:overlay val="0"/>
        </c:title>
        <c:numFmt formatCode="General" sourceLinked="1"/>
        <c:majorTickMark val="out"/>
        <c:minorTickMark val="none"/>
        <c:tickLblPos val="nextTo"/>
        <c:crossAx val="159660288"/>
        <c:crosses val="autoZero"/>
        <c:crossBetween val="midCat"/>
      </c:valAx>
    </c:plotArea>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Aktivitas</a:t>
            </a:r>
            <a:r>
              <a:rPr lang="en-US" baseline="0"/>
              <a:t> Antioksidan</a:t>
            </a:r>
            <a:endParaRPr lang="en-US"/>
          </a:p>
        </c:rich>
      </c:tx>
      <c:overlay val="0"/>
    </c:title>
    <c:autoTitleDeleted val="0"/>
    <c:plotArea>
      <c:layout/>
      <c:scatterChart>
        <c:scatterStyle val="lineMarker"/>
        <c:varyColors val="0"/>
        <c:ser>
          <c:idx val="0"/>
          <c:order val="0"/>
          <c:tx>
            <c:strRef>
              <c:f>Sheet1!$M$35</c:f>
              <c:strCache>
                <c:ptCount val="1"/>
                <c:pt idx="0">
                  <c:v>Absorbansi</c:v>
                </c:pt>
              </c:strCache>
            </c:strRef>
          </c:tx>
          <c:trendline>
            <c:trendlineType val="linear"/>
            <c:dispRSqr val="1"/>
            <c:dispEq val="1"/>
            <c:trendlineLbl>
              <c:layout>
                <c:manualLayout>
                  <c:x val="-0.24584632875571741"/>
                  <c:y val="-6.1429802225651385E-2"/>
                </c:manualLayout>
              </c:layout>
              <c:numFmt formatCode="General" sourceLinked="0"/>
            </c:trendlineLbl>
          </c:trendline>
          <c:xVal>
            <c:numRef>
              <c:f>Sheet1!$L$36:$L$40</c:f>
              <c:numCache>
                <c:formatCode>General</c:formatCode>
                <c:ptCount val="5"/>
                <c:pt idx="0">
                  <c:v>10</c:v>
                </c:pt>
                <c:pt idx="1">
                  <c:v>50</c:v>
                </c:pt>
                <c:pt idx="2">
                  <c:v>90</c:v>
                </c:pt>
                <c:pt idx="3">
                  <c:v>130</c:v>
                </c:pt>
                <c:pt idx="4">
                  <c:v>170</c:v>
                </c:pt>
              </c:numCache>
            </c:numRef>
          </c:xVal>
          <c:yVal>
            <c:numRef>
              <c:f>Sheet1!$M$36:$M$40</c:f>
              <c:numCache>
                <c:formatCode>General</c:formatCode>
                <c:ptCount val="5"/>
                <c:pt idx="0">
                  <c:v>0.10100000000000001</c:v>
                </c:pt>
                <c:pt idx="1">
                  <c:v>0.23699999999999999</c:v>
                </c:pt>
                <c:pt idx="2">
                  <c:v>0.35699999999999998</c:v>
                </c:pt>
                <c:pt idx="3">
                  <c:v>0.47499999999999998</c:v>
                </c:pt>
                <c:pt idx="4">
                  <c:v>0.54100000000000004</c:v>
                </c:pt>
              </c:numCache>
            </c:numRef>
          </c:yVal>
          <c:smooth val="0"/>
        </c:ser>
        <c:dLbls>
          <c:showLegendKey val="0"/>
          <c:showVal val="0"/>
          <c:showCatName val="0"/>
          <c:showSerName val="0"/>
          <c:showPercent val="0"/>
          <c:showBubbleSize val="0"/>
        </c:dLbls>
        <c:axId val="159683712"/>
        <c:axId val="159685632"/>
      </c:scatterChart>
      <c:valAx>
        <c:axId val="159683712"/>
        <c:scaling>
          <c:orientation val="minMax"/>
        </c:scaling>
        <c:delete val="0"/>
        <c:axPos val="b"/>
        <c:title>
          <c:tx>
            <c:rich>
              <a:bodyPr/>
              <a:lstStyle/>
              <a:p>
                <a:pPr>
                  <a:defRPr/>
                </a:pPr>
                <a:r>
                  <a:rPr lang="en-US"/>
                  <a:t>Konsentrasi</a:t>
                </a:r>
              </a:p>
            </c:rich>
          </c:tx>
          <c:overlay val="0"/>
        </c:title>
        <c:numFmt formatCode="General" sourceLinked="1"/>
        <c:majorTickMark val="out"/>
        <c:minorTickMark val="none"/>
        <c:tickLblPos val="nextTo"/>
        <c:crossAx val="159685632"/>
        <c:crosses val="autoZero"/>
        <c:crossBetween val="midCat"/>
      </c:valAx>
      <c:valAx>
        <c:axId val="159685632"/>
        <c:scaling>
          <c:orientation val="minMax"/>
        </c:scaling>
        <c:delete val="0"/>
        <c:axPos val="l"/>
        <c:title>
          <c:tx>
            <c:rich>
              <a:bodyPr/>
              <a:lstStyle/>
              <a:p>
                <a:pPr>
                  <a:defRPr/>
                </a:pPr>
                <a:r>
                  <a:rPr lang="en-US"/>
                  <a:t>Absorbansi</a:t>
                </a:r>
              </a:p>
            </c:rich>
          </c:tx>
          <c:overlay val="0"/>
        </c:title>
        <c:numFmt formatCode="General" sourceLinked="1"/>
        <c:majorTickMark val="out"/>
        <c:minorTickMark val="none"/>
        <c:tickLblPos val="nextTo"/>
        <c:crossAx val="159683712"/>
        <c:crosses val="autoZero"/>
        <c:crossBetween val="midCat"/>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C4841F1-C375-4828-8320-1303ADADEA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51</TotalTime>
  <Pages>88</Pages>
  <Words>15266</Words>
  <Characters>87022</Characters>
  <Application>Microsoft Office Word</Application>
  <DocSecurity>0</DocSecurity>
  <Lines>725</Lines>
  <Paragraphs>20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0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HP</cp:lastModifiedBy>
  <cp:revision>366</cp:revision>
  <dcterms:created xsi:type="dcterms:W3CDTF">2023-01-25T17:19:00Z</dcterms:created>
  <dcterms:modified xsi:type="dcterms:W3CDTF">2024-05-03T11:27:00Z</dcterms:modified>
</cp:coreProperties>
</file>